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1"/>
        <w:tblW w:w="10603" w:type="dxa"/>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5"/>
        <w:gridCol w:w="7088"/>
      </w:tblGrid>
      <w:tr w:rsidR="00DA2761" w:rsidRPr="00A87899" w14:paraId="59B5ADB1" w14:textId="77777777" w:rsidTr="008D7806">
        <w:trPr>
          <w:trHeight w:val="1067"/>
        </w:trPr>
        <w:tc>
          <w:tcPr>
            <w:tcW w:w="3515" w:type="dxa"/>
            <w:hideMark/>
          </w:tcPr>
          <w:p w14:paraId="6B37ADE9" w14:textId="77777777" w:rsidR="00DA2761" w:rsidRPr="00A87899" w:rsidRDefault="00DA2761" w:rsidP="00A87899">
            <w:pPr>
              <w:tabs>
                <w:tab w:val="left" w:pos="283"/>
                <w:tab w:val="left" w:pos="2835"/>
                <w:tab w:val="left" w:pos="5386"/>
                <w:tab w:val="left" w:pos="7937"/>
              </w:tabs>
              <w:spacing w:before="60" w:after="60"/>
              <w:jc w:val="center"/>
              <w:rPr>
                <w:b/>
                <w:bCs/>
                <w:sz w:val="24"/>
                <w:szCs w:val="24"/>
              </w:rPr>
            </w:pPr>
            <w:r w:rsidRPr="00A87899">
              <w:rPr>
                <w:b/>
                <w:bCs/>
                <w:sz w:val="24"/>
                <w:szCs w:val="24"/>
              </w:rPr>
              <w:t>BỘ GIÁO DỤC VÀ ĐÀO TẠO</w:t>
            </w:r>
          </w:p>
          <w:p w14:paraId="5217AC18" w14:textId="77777777" w:rsidR="00DA2761" w:rsidRPr="00A87899" w:rsidRDefault="00DA2761" w:rsidP="00A87899">
            <w:pPr>
              <w:tabs>
                <w:tab w:val="left" w:pos="283"/>
                <w:tab w:val="left" w:pos="2835"/>
                <w:tab w:val="left" w:pos="5386"/>
                <w:tab w:val="left" w:pos="7937"/>
              </w:tabs>
              <w:spacing w:before="60" w:after="60"/>
              <w:jc w:val="center"/>
              <w:rPr>
                <w:b/>
                <w:bCs/>
                <w:sz w:val="24"/>
                <w:szCs w:val="24"/>
              </w:rPr>
            </w:pPr>
            <w:r w:rsidRPr="00A87899">
              <w:rPr>
                <w:b/>
                <w:bCs/>
                <w:sz w:val="24"/>
                <w:szCs w:val="24"/>
              </w:rPr>
              <w:t>ĐỀ CHÍNH THỨC</w:t>
            </w:r>
          </w:p>
          <w:p w14:paraId="7131F6A6" w14:textId="77777777" w:rsidR="00DA2761" w:rsidRPr="00A87899" w:rsidRDefault="00DA2761" w:rsidP="00A87899">
            <w:pPr>
              <w:tabs>
                <w:tab w:val="left" w:pos="283"/>
                <w:tab w:val="left" w:pos="2835"/>
                <w:tab w:val="left" w:pos="5386"/>
                <w:tab w:val="left" w:pos="7937"/>
              </w:tabs>
              <w:spacing w:before="60" w:after="60"/>
              <w:jc w:val="center"/>
              <w:rPr>
                <w:b/>
                <w:bCs/>
                <w:sz w:val="24"/>
                <w:szCs w:val="24"/>
              </w:rPr>
            </w:pPr>
            <w:r w:rsidRPr="00A87899">
              <w:rPr>
                <w:b/>
                <w:bCs/>
                <w:sz w:val="24"/>
                <w:szCs w:val="24"/>
              </w:rPr>
              <w:t>(Đề thi có 04 trang)</w:t>
            </w:r>
          </w:p>
        </w:tc>
        <w:tc>
          <w:tcPr>
            <w:tcW w:w="7088" w:type="dxa"/>
            <w:hideMark/>
          </w:tcPr>
          <w:p w14:paraId="24D027A8" w14:textId="77777777" w:rsidR="00DA2761" w:rsidRPr="00A87899" w:rsidRDefault="00DA2761" w:rsidP="00A87899">
            <w:pPr>
              <w:tabs>
                <w:tab w:val="left" w:pos="283"/>
                <w:tab w:val="left" w:pos="2835"/>
                <w:tab w:val="left" w:pos="5386"/>
                <w:tab w:val="left" w:pos="7937"/>
              </w:tabs>
              <w:spacing w:before="60" w:after="60"/>
              <w:jc w:val="center"/>
              <w:rPr>
                <w:b/>
                <w:bCs/>
                <w:sz w:val="24"/>
                <w:szCs w:val="24"/>
              </w:rPr>
            </w:pPr>
            <w:r w:rsidRPr="00A87899">
              <w:rPr>
                <w:b/>
                <w:bCs/>
                <w:sz w:val="24"/>
                <w:szCs w:val="24"/>
              </w:rPr>
              <w:t>KỲ THI TỐT NGHIỆP TRUNG HỌC PHỔ THÔNG NĂM 202</w:t>
            </w:r>
            <w:r w:rsidR="008D7806" w:rsidRPr="00A87899">
              <w:rPr>
                <w:b/>
                <w:bCs/>
                <w:sz w:val="24"/>
                <w:szCs w:val="24"/>
              </w:rPr>
              <w:t>3</w:t>
            </w:r>
          </w:p>
          <w:p w14:paraId="608E1A7E" w14:textId="77777777" w:rsidR="00DA2761" w:rsidRPr="00A87899" w:rsidRDefault="00DA2761" w:rsidP="00A87899">
            <w:pPr>
              <w:tabs>
                <w:tab w:val="left" w:pos="283"/>
                <w:tab w:val="left" w:pos="2835"/>
                <w:tab w:val="left" w:pos="5386"/>
                <w:tab w:val="left" w:pos="7937"/>
              </w:tabs>
              <w:spacing w:before="60" w:after="60"/>
              <w:jc w:val="center"/>
              <w:rPr>
                <w:b/>
                <w:bCs/>
                <w:sz w:val="24"/>
                <w:szCs w:val="24"/>
              </w:rPr>
            </w:pPr>
            <w:r w:rsidRPr="00A87899">
              <w:rPr>
                <w:b/>
                <w:bCs/>
                <w:sz w:val="24"/>
                <w:szCs w:val="24"/>
              </w:rPr>
              <w:t>Bài thi: KHOA HỌC TỰ NHIÊN</w:t>
            </w:r>
          </w:p>
          <w:p w14:paraId="469B3208" w14:textId="77777777" w:rsidR="00DA2761" w:rsidRPr="00A87899" w:rsidRDefault="00DA2761" w:rsidP="00A87899">
            <w:pPr>
              <w:tabs>
                <w:tab w:val="left" w:pos="283"/>
                <w:tab w:val="left" w:pos="2835"/>
                <w:tab w:val="left" w:pos="5386"/>
                <w:tab w:val="left" w:pos="7937"/>
              </w:tabs>
              <w:spacing w:before="60" w:after="60"/>
              <w:jc w:val="center"/>
              <w:rPr>
                <w:b/>
                <w:bCs/>
                <w:sz w:val="24"/>
                <w:szCs w:val="24"/>
              </w:rPr>
            </w:pPr>
            <w:r w:rsidRPr="00A87899">
              <w:rPr>
                <w:b/>
                <w:bCs/>
                <w:sz w:val="24"/>
                <w:szCs w:val="24"/>
              </w:rPr>
              <w:t>Môn thi thành phần: VẬT LÍ</w:t>
            </w:r>
          </w:p>
          <w:p w14:paraId="4ADB4A14" w14:textId="69E49FCB" w:rsidR="00DA2761" w:rsidRPr="00A87899" w:rsidRDefault="00DA2761" w:rsidP="00A87899">
            <w:pPr>
              <w:tabs>
                <w:tab w:val="left" w:pos="283"/>
                <w:tab w:val="left" w:pos="2835"/>
                <w:tab w:val="left" w:pos="5386"/>
                <w:tab w:val="left" w:pos="7937"/>
              </w:tabs>
              <w:spacing w:before="60" w:after="60"/>
              <w:jc w:val="center"/>
              <w:rPr>
                <w:b/>
                <w:bCs/>
                <w:i/>
                <w:iCs/>
                <w:sz w:val="24"/>
                <w:szCs w:val="24"/>
              </w:rPr>
            </w:pPr>
            <w:r w:rsidRPr="00A87899">
              <w:rPr>
                <w:b/>
                <w:bCs/>
                <w:i/>
                <w:iCs/>
                <w:sz w:val="24"/>
                <w:szCs w:val="24"/>
              </w:rPr>
              <w:t>Thời gian làm bài: 50 phút, không kể thời gian phát đề</w:t>
            </w:r>
          </w:p>
        </w:tc>
      </w:tr>
    </w:tbl>
    <w:p w14:paraId="29D543A2" w14:textId="77777777" w:rsidR="00DA2761" w:rsidRPr="00A87899" w:rsidRDefault="00DA2761" w:rsidP="00A87899">
      <w:pPr>
        <w:tabs>
          <w:tab w:val="left" w:pos="283"/>
          <w:tab w:val="left" w:pos="2835"/>
          <w:tab w:val="left" w:pos="5386"/>
          <w:tab w:val="left" w:pos="7937"/>
        </w:tabs>
        <w:spacing w:before="60" w:after="60" w:line="240" w:lineRule="auto"/>
        <w:ind w:firstLine="283"/>
        <w:jc w:val="both"/>
        <w:rPr>
          <w:rFonts w:ascii="Times New Roman" w:hAnsi="Times New Roman" w:cs="Times New Roman"/>
          <w:i/>
          <w:sz w:val="24"/>
          <w:szCs w:val="24"/>
        </w:rPr>
      </w:pPr>
      <w:r w:rsidRPr="00A87899">
        <w:rPr>
          <w:rFonts w:ascii="Times New Roman" w:hAnsi="Times New Roman" w:cs="Times New Roman"/>
          <w:i/>
          <w:sz w:val="24"/>
          <w:szCs w:val="24"/>
        </w:rPr>
        <w:t>Họ và tên thí sinh:...................................................................</w:t>
      </w:r>
    </w:p>
    <w:p w14:paraId="759059A4" w14:textId="26B14973" w:rsidR="00D55E92" w:rsidRPr="00A87899" w:rsidRDefault="00DA2761" w:rsidP="00A87899">
      <w:pPr>
        <w:tabs>
          <w:tab w:val="left" w:pos="283"/>
          <w:tab w:val="left" w:pos="2835"/>
          <w:tab w:val="left" w:pos="5386"/>
          <w:tab w:val="left" w:pos="7937"/>
        </w:tabs>
        <w:spacing w:before="60" w:after="60" w:line="240" w:lineRule="auto"/>
        <w:ind w:firstLine="283"/>
        <w:jc w:val="both"/>
        <w:rPr>
          <w:rFonts w:ascii="Times New Roman" w:hAnsi="Times New Roman" w:cs="Times New Roman"/>
          <w:i/>
          <w:sz w:val="24"/>
          <w:szCs w:val="24"/>
        </w:rPr>
      </w:pPr>
      <w:r w:rsidRPr="00A87899">
        <w:rPr>
          <w:rFonts w:ascii="Times New Roman" w:hAnsi="Times New Roman" w:cs="Times New Roman"/>
          <w:i/>
          <w:sz w:val="24"/>
          <w:szCs w:val="24"/>
        </w:rPr>
        <w:t>Số báo danh:.............................................</w:t>
      </w:r>
      <w:r w:rsidR="00A87899" w:rsidRPr="00A87899">
        <w:rPr>
          <w:rFonts w:ascii="Times New Roman" w:hAnsi="Times New Roman" w:cs="Times New Roman"/>
          <w:i/>
          <w:sz w:val="24"/>
          <w:szCs w:val="24"/>
        </w:rPr>
        <w:t xml:space="preserve"> </w:t>
      </w:r>
      <w:r w:rsidR="001F2EF8" w:rsidRPr="001F2EF8">
        <w:rPr>
          <w:rFonts w:ascii="Times New Roman" w:hAnsi="Times New Roman" w:cs="Times New Roman"/>
          <w:i/>
          <w:sz w:val="24"/>
          <w:szCs w:val="24"/>
        </w:rPr>
        <w:t xml:space="preserve">  </w:t>
      </w:r>
      <w:r w:rsidR="008D7806" w:rsidRPr="00A87899">
        <w:rPr>
          <w:rFonts w:ascii="Times New Roman" w:hAnsi="Times New Roman" w:cs="Times New Roman"/>
          <w:b/>
          <w:sz w:val="24"/>
          <w:szCs w:val="24"/>
        </w:rPr>
        <w:t>Mã đề thi 20</w:t>
      </w:r>
      <w:r w:rsidR="00CD7DAC" w:rsidRPr="00A87899">
        <w:rPr>
          <w:rFonts w:ascii="Times New Roman" w:hAnsi="Times New Roman" w:cs="Times New Roman"/>
          <w:b/>
          <w:sz w:val="24"/>
          <w:szCs w:val="24"/>
        </w:rPr>
        <w:t>3</w:t>
      </w:r>
    </w:p>
    <w:p w14:paraId="1CE47809" w14:textId="07668077" w:rsidR="00A87899" w:rsidRPr="00A87899" w:rsidRDefault="00A87899" w:rsidP="00A87899">
      <w:pPr>
        <w:spacing w:before="60" w:after="60" w:line="240" w:lineRule="auto"/>
        <w:rPr>
          <w:rFonts w:ascii="Times New Roman" w:hAnsi="Times New Roman" w:cs="Times New Roman"/>
          <w:b/>
          <w:color w:val="0000FF"/>
          <w:sz w:val="24"/>
          <w:szCs w:val="26"/>
        </w:rPr>
      </w:pPr>
      <w:r w:rsidRPr="00A87899">
        <w:rPr>
          <w:rFonts w:ascii="Times New Roman" w:hAnsi="Times New Roman" w:cs="Times New Roman"/>
          <w:b/>
          <w:color w:val="0000FF"/>
          <w:sz w:val="24"/>
          <w:szCs w:val="26"/>
        </w:rPr>
        <w:t xml:space="preserve">Câu 1. </w:t>
      </w:r>
      <w:r w:rsidR="002128BB" w:rsidRPr="00A87899">
        <w:rPr>
          <w:rFonts w:ascii="Times New Roman" w:hAnsi="Times New Roman" w:cs="Times New Roman"/>
          <w:sz w:val="24"/>
          <w:szCs w:val="26"/>
        </w:rPr>
        <w:t>Trong chân không, tia nào sau đây có bước sóng lớn nhất?</w:t>
      </w:r>
    </w:p>
    <w:p w14:paraId="47DE189E" w14:textId="226CD2ED" w:rsidR="00DA2761" w:rsidRPr="00A87899" w:rsidRDefault="00A87899" w:rsidP="00A87899">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szCs w:val="24"/>
        </w:rPr>
      </w:pPr>
      <w:r w:rsidRPr="00A87899">
        <w:rPr>
          <w:rFonts w:ascii="Times New Roman" w:hAnsi="Times New Roman" w:cs="Times New Roman"/>
          <w:b/>
          <w:color w:val="0000FF"/>
          <w:sz w:val="24"/>
          <w:szCs w:val="24"/>
        </w:rPr>
        <w:t>A.</w:t>
      </w:r>
      <w:r w:rsidR="00476068" w:rsidRPr="00A87899">
        <w:rPr>
          <w:rFonts w:ascii="Times New Roman" w:hAnsi="Times New Roman" w:cs="Times New Roman"/>
          <w:sz w:val="24"/>
          <w:szCs w:val="24"/>
        </w:rPr>
        <w:t xml:space="preserve"> </w:t>
      </w:r>
      <w:r w:rsidR="00BF6234" w:rsidRPr="00A87899">
        <w:rPr>
          <w:rFonts w:ascii="Times New Roman" w:hAnsi="Times New Roman" w:cs="Times New Roman"/>
          <w:sz w:val="24"/>
          <w:szCs w:val="26"/>
        </w:rPr>
        <w:t xml:space="preserve">Tia </w:t>
      </w:r>
      <w:r w:rsidR="00BF6234" w:rsidRPr="00A87899">
        <w:rPr>
          <w:rFonts w:ascii="Times New Roman" w:hAnsi="Times New Roman" w:cs="Times New Roman"/>
          <w:position w:val="-4"/>
          <w:sz w:val="24"/>
          <w:szCs w:val="26"/>
        </w:rPr>
        <w:object w:dxaOrig="279" w:dyaOrig="260" w14:anchorId="18FC85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12.6pt" o:ole="">
            <v:imagedata r:id="rId8" o:title=""/>
          </v:shape>
          <o:OLEObject Type="Embed" ProgID="Equation.DSMT4" ShapeID="_x0000_i1025" DrawAspect="Content" ObjectID="_1749726843" r:id="rId9"/>
        </w:object>
      </w:r>
      <w:r w:rsidR="00BF6234" w:rsidRPr="00A87899">
        <w:rPr>
          <w:rFonts w:ascii="Times New Roman" w:hAnsi="Times New Roman" w:cs="Times New Roman"/>
          <w:sz w:val="24"/>
          <w:szCs w:val="26"/>
        </w:rPr>
        <w:t>.</w:t>
      </w:r>
      <w:r w:rsidRPr="00A87899">
        <w:rPr>
          <w:rFonts w:ascii="Times New Roman" w:hAnsi="Times New Roman" w:cs="Times New Roman"/>
          <w:b/>
          <w:color w:val="0000FF"/>
          <w:sz w:val="24"/>
          <w:szCs w:val="24"/>
        </w:rPr>
        <w:tab/>
        <w:t>B.</w:t>
      </w:r>
      <w:r w:rsidR="00476068" w:rsidRPr="00A87899">
        <w:rPr>
          <w:rFonts w:ascii="Times New Roman" w:hAnsi="Times New Roman" w:cs="Times New Roman"/>
          <w:sz w:val="24"/>
          <w:szCs w:val="24"/>
        </w:rPr>
        <w:t xml:space="preserve"> </w:t>
      </w:r>
      <w:r w:rsidR="00BF6234" w:rsidRPr="00A87899">
        <w:rPr>
          <w:rFonts w:ascii="Times New Roman" w:hAnsi="Times New Roman" w:cs="Times New Roman"/>
          <w:sz w:val="24"/>
          <w:szCs w:val="26"/>
        </w:rPr>
        <w:t xml:space="preserve">Tia </w:t>
      </w:r>
      <w:r w:rsidR="00BF6234" w:rsidRPr="00A87899">
        <w:rPr>
          <w:rFonts w:ascii="Times New Roman" w:hAnsi="Times New Roman" w:cs="Times New Roman"/>
          <w:position w:val="-10"/>
          <w:sz w:val="24"/>
          <w:szCs w:val="26"/>
        </w:rPr>
        <w:object w:dxaOrig="200" w:dyaOrig="260" w14:anchorId="2AAB970C">
          <v:shape id="_x0000_i1026" type="#_x0000_t75" style="width:9.6pt;height:12.6pt" o:ole="">
            <v:imagedata r:id="rId10" o:title=""/>
          </v:shape>
          <o:OLEObject Type="Embed" ProgID="Equation.DSMT4" ShapeID="_x0000_i1026" DrawAspect="Content" ObjectID="_1749726844" r:id="rId11"/>
        </w:object>
      </w:r>
      <w:r w:rsidR="00BF6234" w:rsidRPr="00A87899">
        <w:rPr>
          <w:rFonts w:ascii="Times New Roman" w:hAnsi="Times New Roman" w:cs="Times New Roman"/>
          <w:sz w:val="24"/>
          <w:szCs w:val="26"/>
        </w:rPr>
        <w:t>.</w:t>
      </w:r>
      <w:r w:rsidRPr="00A87899">
        <w:rPr>
          <w:rFonts w:ascii="Times New Roman" w:hAnsi="Times New Roman" w:cs="Times New Roman"/>
          <w:b/>
          <w:color w:val="0000FF"/>
          <w:sz w:val="24"/>
          <w:szCs w:val="26"/>
          <w:lang w:val="pt-BR"/>
        </w:rPr>
        <w:tab/>
      </w:r>
      <w:r w:rsidRPr="00A87899">
        <w:rPr>
          <w:rFonts w:ascii="Times New Roman" w:hAnsi="Times New Roman" w:cs="Times New Roman"/>
          <w:b/>
          <w:color w:val="0000FF"/>
          <w:sz w:val="24"/>
          <w:szCs w:val="24"/>
        </w:rPr>
        <w:t>C.</w:t>
      </w:r>
      <w:r w:rsidR="00BF6234" w:rsidRPr="00A87899">
        <w:rPr>
          <w:rFonts w:ascii="Times New Roman" w:hAnsi="Times New Roman" w:cs="Times New Roman"/>
          <w:sz w:val="24"/>
          <w:szCs w:val="24"/>
          <w:lang w:val="pt-BR"/>
        </w:rPr>
        <w:t xml:space="preserve"> </w:t>
      </w:r>
      <w:r w:rsidR="00BF6234" w:rsidRPr="00A87899">
        <w:rPr>
          <w:rFonts w:ascii="Times New Roman" w:hAnsi="Times New Roman" w:cs="Times New Roman"/>
          <w:sz w:val="24"/>
          <w:szCs w:val="26"/>
        </w:rPr>
        <w:t>Tia tử ngoại.</w:t>
      </w:r>
      <w:r w:rsidR="004E4484" w:rsidRPr="00A87899">
        <w:rPr>
          <w:rFonts w:ascii="Times New Roman" w:hAnsi="Times New Roman" w:cs="Times New Roman"/>
          <w:sz w:val="24"/>
          <w:szCs w:val="26"/>
        </w:rPr>
        <w:t>.</w:t>
      </w:r>
      <w:r w:rsidRPr="00A87899">
        <w:rPr>
          <w:rFonts w:ascii="Times New Roman" w:hAnsi="Times New Roman" w:cs="Times New Roman"/>
          <w:b/>
          <w:color w:val="0000FF"/>
          <w:sz w:val="24"/>
          <w:szCs w:val="24"/>
        </w:rPr>
        <w:tab/>
        <w:t>D.</w:t>
      </w:r>
      <w:r w:rsidR="00812467" w:rsidRPr="00A87899">
        <w:rPr>
          <w:rFonts w:ascii="Times New Roman" w:hAnsi="Times New Roman" w:cs="Times New Roman"/>
          <w:sz w:val="24"/>
          <w:szCs w:val="24"/>
        </w:rPr>
        <w:t xml:space="preserve"> </w:t>
      </w:r>
      <w:r w:rsidR="00BF6234" w:rsidRPr="00A87899">
        <w:rPr>
          <w:rFonts w:ascii="Times New Roman" w:hAnsi="Times New Roman" w:cs="Times New Roman"/>
          <w:sz w:val="24"/>
          <w:szCs w:val="26"/>
        </w:rPr>
        <w:t>Tia hồng ngoại.</w:t>
      </w:r>
    </w:p>
    <w:p w14:paraId="48851414" w14:textId="6BC70FBB" w:rsidR="00A87899" w:rsidRPr="00A87899" w:rsidRDefault="00A87899" w:rsidP="00A87899">
      <w:pPr>
        <w:spacing w:before="60" w:after="60" w:line="240" w:lineRule="auto"/>
        <w:rPr>
          <w:rFonts w:ascii="Times New Roman" w:hAnsi="Times New Roman" w:cs="Times New Roman"/>
          <w:b/>
          <w:color w:val="0000FF"/>
          <w:sz w:val="24"/>
          <w:szCs w:val="24"/>
        </w:rPr>
      </w:pPr>
      <w:r w:rsidRPr="00A87899">
        <w:rPr>
          <w:rFonts w:ascii="Times New Roman" w:hAnsi="Times New Roman" w:cs="Times New Roman"/>
          <w:b/>
          <w:color w:val="0000FF"/>
          <w:sz w:val="24"/>
          <w:szCs w:val="24"/>
        </w:rPr>
        <w:t xml:space="preserve">Câu 2. </w:t>
      </w:r>
      <w:r w:rsidR="00BF6234" w:rsidRPr="00A87899">
        <w:rPr>
          <w:rFonts w:ascii="Times New Roman" w:hAnsi="Times New Roman" w:cs="Times New Roman"/>
          <w:sz w:val="24"/>
          <w:szCs w:val="26"/>
        </w:rPr>
        <w:t xml:space="preserve">Trong thí nghiệm Y-âng về giao thoa với ánh sáng đơn sắc có bước sóng </w:t>
      </w:r>
      <w:r w:rsidR="00BF6234" w:rsidRPr="00A87899">
        <w:rPr>
          <w:position w:val="-6"/>
        </w:rPr>
        <w:object w:dxaOrig="220" w:dyaOrig="279" w14:anchorId="13CE763E">
          <v:shape id="_x0000_i1027" type="#_x0000_t75" style="width:10.8pt;height:13.8pt" o:ole="">
            <v:imagedata r:id="rId12" o:title=""/>
          </v:shape>
          <o:OLEObject Type="Embed" ProgID="Equation.DSMT4" ShapeID="_x0000_i1027" DrawAspect="Content" ObjectID="_1749726845" r:id="rId13"/>
        </w:object>
      </w:r>
      <w:r w:rsidR="00BF6234" w:rsidRPr="00A87899">
        <w:rPr>
          <w:rFonts w:ascii="Times New Roman" w:hAnsi="Times New Roman" w:cs="Times New Roman"/>
          <w:sz w:val="24"/>
          <w:szCs w:val="26"/>
        </w:rPr>
        <w:t>. Hiệu đường đi của ánh sáng từ hai khe hęp tới vân sáng trung tâm có độ lớn bằng</w:t>
      </w:r>
    </w:p>
    <w:p w14:paraId="326C4297" w14:textId="30324F22" w:rsidR="00DA2761" w:rsidRPr="00A87899" w:rsidRDefault="00A87899" w:rsidP="00A87899">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szCs w:val="24"/>
        </w:rPr>
      </w:pPr>
      <w:r w:rsidRPr="00A87899">
        <w:rPr>
          <w:rFonts w:ascii="Times New Roman" w:hAnsi="Times New Roman" w:cs="Times New Roman"/>
          <w:b/>
          <w:color w:val="0000FF"/>
          <w:sz w:val="24"/>
          <w:szCs w:val="24"/>
        </w:rPr>
        <w:t>A.</w:t>
      </w:r>
      <w:r w:rsidR="00476068" w:rsidRPr="00A87899">
        <w:rPr>
          <w:rFonts w:ascii="Times New Roman" w:hAnsi="Times New Roman" w:cs="Times New Roman"/>
          <w:sz w:val="24"/>
          <w:szCs w:val="24"/>
        </w:rPr>
        <w:t xml:space="preserve"> </w:t>
      </w:r>
      <w:r w:rsidR="00BF6234" w:rsidRPr="00A87899">
        <w:rPr>
          <w:rFonts w:ascii="Times New Roman" w:hAnsi="Times New Roman" w:cs="Times New Roman"/>
          <w:position w:val="-10"/>
          <w:sz w:val="24"/>
          <w:szCs w:val="26"/>
        </w:rPr>
        <w:object w:dxaOrig="540" w:dyaOrig="320" w14:anchorId="729AEE21">
          <v:shape id="_x0000_i1028" type="#_x0000_t75" style="width:27pt;height:14.4pt" o:ole="">
            <v:imagedata r:id="rId14" o:title=""/>
          </v:shape>
          <o:OLEObject Type="Embed" ProgID="Equation.DSMT4" ShapeID="_x0000_i1028" DrawAspect="Content" ObjectID="_1749726846" r:id="rId15"/>
        </w:object>
      </w:r>
      <w:r w:rsidR="000F5474" w:rsidRPr="00A87899">
        <w:rPr>
          <w:rFonts w:ascii="Times New Roman" w:hAnsi="Times New Roman" w:cs="Times New Roman"/>
          <w:sz w:val="24"/>
          <w:szCs w:val="26"/>
        </w:rPr>
        <w:t>.</w:t>
      </w:r>
      <w:r w:rsidRPr="00A87899">
        <w:rPr>
          <w:rFonts w:ascii="Times New Roman" w:hAnsi="Times New Roman" w:cs="Times New Roman"/>
          <w:b/>
          <w:color w:val="0000FF"/>
          <w:sz w:val="24"/>
          <w:szCs w:val="24"/>
        </w:rPr>
        <w:tab/>
        <w:t>B.</w:t>
      </w:r>
      <w:r w:rsidR="00476068" w:rsidRPr="00A87899">
        <w:rPr>
          <w:rFonts w:ascii="Times New Roman" w:hAnsi="Times New Roman" w:cs="Times New Roman"/>
          <w:sz w:val="24"/>
          <w:szCs w:val="24"/>
        </w:rPr>
        <w:t xml:space="preserve"> </w:t>
      </w:r>
      <w:r w:rsidR="00BF6234" w:rsidRPr="00A87899">
        <w:rPr>
          <w:rFonts w:ascii="Times New Roman" w:hAnsi="Times New Roman" w:cs="Times New Roman"/>
          <w:sz w:val="24"/>
          <w:szCs w:val="26"/>
        </w:rPr>
        <w:t>0.</w:t>
      </w:r>
      <w:r w:rsidR="000F5474" w:rsidRPr="00A87899">
        <w:rPr>
          <w:rFonts w:ascii="Times New Roman" w:hAnsi="Times New Roman" w:cs="Times New Roman"/>
          <w:sz w:val="24"/>
          <w:szCs w:val="26"/>
        </w:rPr>
        <w:t xml:space="preserve"> </w:t>
      </w:r>
      <w:r w:rsidRPr="00A87899">
        <w:rPr>
          <w:rFonts w:ascii="Times New Roman" w:hAnsi="Times New Roman" w:cs="Times New Roman"/>
          <w:b/>
          <w:color w:val="0000FF"/>
          <w:sz w:val="24"/>
          <w:szCs w:val="26"/>
        </w:rPr>
        <w:tab/>
      </w:r>
      <w:r w:rsidRPr="00A87899">
        <w:rPr>
          <w:rFonts w:ascii="Times New Roman" w:hAnsi="Times New Roman" w:cs="Times New Roman"/>
          <w:b/>
          <w:color w:val="0000FF"/>
          <w:sz w:val="24"/>
          <w:szCs w:val="24"/>
        </w:rPr>
        <w:t>C.</w:t>
      </w:r>
      <w:r w:rsidR="00476068" w:rsidRPr="00A87899">
        <w:rPr>
          <w:rFonts w:ascii="Times New Roman" w:hAnsi="Times New Roman" w:cs="Times New Roman"/>
          <w:sz w:val="24"/>
          <w:szCs w:val="24"/>
        </w:rPr>
        <w:t xml:space="preserve"> </w:t>
      </w:r>
      <w:r w:rsidR="00BF6234" w:rsidRPr="00A87899">
        <w:rPr>
          <w:rFonts w:ascii="Times New Roman" w:hAnsi="Times New Roman" w:cs="Times New Roman"/>
          <w:position w:val="-6"/>
          <w:sz w:val="24"/>
          <w:szCs w:val="26"/>
        </w:rPr>
        <w:object w:dxaOrig="220" w:dyaOrig="279" w14:anchorId="3CAE5E60">
          <v:shape id="_x0000_i1029" type="#_x0000_t75" style="width:10.8pt;height:13.8pt" o:ole="">
            <v:imagedata r:id="rId16" o:title=""/>
          </v:shape>
          <o:OLEObject Type="Embed" ProgID="Equation.DSMT4" ShapeID="_x0000_i1029" DrawAspect="Content" ObjectID="_1749726847" r:id="rId17"/>
        </w:object>
      </w:r>
      <w:r w:rsidR="00BF6234" w:rsidRPr="00A87899">
        <w:rPr>
          <w:rFonts w:ascii="Times New Roman" w:hAnsi="Times New Roman" w:cs="Times New Roman"/>
          <w:sz w:val="24"/>
          <w:szCs w:val="26"/>
        </w:rPr>
        <w:t>.</w:t>
      </w:r>
      <w:r w:rsidRPr="00A87899">
        <w:rPr>
          <w:rFonts w:ascii="Times New Roman" w:hAnsi="Times New Roman" w:cs="Times New Roman"/>
          <w:b/>
          <w:color w:val="0000FF"/>
          <w:sz w:val="24"/>
          <w:szCs w:val="24"/>
        </w:rPr>
        <w:tab/>
        <w:t>D.</w:t>
      </w:r>
      <w:r w:rsidR="00812467" w:rsidRPr="00A87899">
        <w:rPr>
          <w:rFonts w:ascii="Times New Roman" w:hAnsi="Times New Roman" w:cs="Times New Roman"/>
          <w:sz w:val="24"/>
          <w:szCs w:val="24"/>
        </w:rPr>
        <w:t xml:space="preserve"> </w:t>
      </w:r>
      <w:r w:rsidR="00BF6234" w:rsidRPr="00A87899">
        <w:rPr>
          <w:rFonts w:ascii="Times New Roman" w:hAnsi="Times New Roman" w:cs="Times New Roman"/>
          <w:position w:val="-10"/>
          <w:sz w:val="24"/>
          <w:szCs w:val="26"/>
        </w:rPr>
        <w:object w:dxaOrig="499" w:dyaOrig="320" w14:anchorId="0867626B">
          <v:shape id="_x0000_i1030" type="#_x0000_t75" style="width:25.2pt;height:14.4pt" o:ole="">
            <v:imagedata r:id="rId18" o:title=""/>
          </v:shape>
          <o:OLEObject Type="Embed" ProgID="Equation.DSMT4" ShapeID="_x0000_i1030" DrawAspect="Content" ObjectID="_1749726848" r:id="rId19"/>
        </w:object>
      </w:r>
      <w:r w:rsidR="00BF6234" w:rsidRPr="00A87899">
        <w:rPr>
          <w:rFonts w:ascii="Times New Roman" w:hAnsi="Times New Roman" w:cs="Times New Roman"/>
          <w:sz w:val="24"/>
          <w:szCs w:val="26"/>
        </w:rPr>
        <w:t>.</w:t>
      </w:r>
    </w:p>
    <w:p w14:paraId="1B4CBB28" w14:textId="3F2B5848" w:rsidR="00A87899" w:rsidRPr="00A87899" w:rsidRDefault="00A87899" w:rsidP="00A87899">
      <w:pPr>
        <w:spacing w:before="60" w:after="60" w:line="240" w:lineRule="auto"/>
        <w:rPr>
          <w:rFonts w:ascii="Times New Roman" w:hAnsi="Times New Roman" w:cs="Times New Roman"/>
          <w:b/>
          <w:color w:val="0000FF"/>
          <w:sz w:val="24"/>
          <w:szCs w:val="24"/>
        </w:rPr>
      </w:pPr>
      <w:r w:rsidRPr="00A87899">
        <w:rPr>
          <w:rFonts w:ascii="Times New Roman" w:hAnsi="Times New Roman" w:cs="Times New Roman"/>
          <w:b/>
          <w:color w:val="0000FF"/>
          <w:sz w:val="24"/>
          <w:szCs w:val="24"/>
        </w:rPr>
        <w:t xml:space="preserve">Câu 3. </w:t>
      </w:r>
      <w:r w:rsidR="00BF6234" w:rsidRPr="00A87899">
        <w:rPr>
          <w:rFonts w:ascii="Times New Roman" w:hAnsi="Times New Roman" w:cs="Times New Roman"/>
          <w:sz w:val="24"/>
          <w:szCs w:val="26"/>
        </w:rPr>
        <w:t xml:space="preserve">Xét nguyên tử hiđrô theo mẫu nguyên tử Bo, </w:t>
      </w:r>
      <w:r w:rsidR="00BF6234" w:rsidRPr="00A87899">
        <w:rPr>
          <w:position w:val="-12"/>
        </w:rPr>
        <w:object w:dxaOrig="220" w:dyaOrig="360" w14:anchorId="013758AC">
          <v:shape id="_x0000_i1031" type="#_x0000_t75" style="width:10.8pt;height:18pt" o:ole="">
            <v:imagedata r:id="rId20" o:title=""/>
          </v:shape>
          <o:OLEObject Type="Embed" ProgID="Equation.DSMT4" ShapeID="_x0000_i1031" DrawAspect="Content" ObjectID="_1749726849" r:id="rId21"/>
        </w:object>
      </w:r>
      <w:r w:rsidR="00BF6234" w:rsidRPr="00A87899">
        <w:rPr>
          <w:rFonts w:ascii="Times New Roman" w:hAnsi="Times New Roman" w:cs="Times New Roman"/>
          <w:sz w:val="24"/>
          <w:szCs w:val="26"/>
        </w:rPr>
        <w:t xml:space="preserve"> là bán kính Bo. Quỹ đạo dừng có bán kính bằng </w:t>
      </w:r>
      <w:r w:rsidR="00BF6234" w:rsidRPr="00A87899">
        <w:rPr>
          <w:position w:val="-12"/>
        </w:rPr>
        <w:object w:dxaOrig="340" w:dyaOrig="360" w14:anchorId="435181FF">
          <v:shape id="_x0000_i1032" type="#_x0000_t75" style="width:17.4pt;height:18pt" o:ole="">
            <v:imagedata r:id="rId22" o:title=""/>
          </v:shape>
          <o:OLEObject Type="Embed" ProgID="Equation.DSMT4" ShapeID="_x0000_i1032" DrawAspect="Content" ObjectID="_1749726850" r:id="rId23"/>
        </w:object>
      </w:r>
      <w:r w:rsidR="00BF6234" w:rsidRPr="00A87899">
        <w:rPr>
          <w:rFonts w:ascii="Times New Roman" w:hAnsi="Times New Roman" w:cs="Times New Roman"/>
          <w:sz w:val="24"/>
          <w:szCs w:val="26"/>
        </w:rPr>
        <w:t xml:space="preserve"> là quỹ đạo</w:t>
      </w:r>
    </w:p>
    <w:p w14:paraId="7A1202AA" w14:textId="57DD5448" w:rsidR="00812467" w:rsidRPr="00A87899" w:rsidRDefault="00A87899" w:rsidP="00A87899">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szCs w:val="26"/>
        </w:rPr>
      </w:pPr>
      <w:r w:rsidRPr="00A87899">
        <w:rPr>
          <w:rFonts w:ascii="Times New Roman" w:hAnsi="Times New Roman" w:cs="Times New Roman"/>
          <w:b/>
          <w:color w:val="0000FF"/>
          <w:sz w:val="24"/>
          <w:szCs w:val="24"/>
        </w:rPr>
        <w:t>A.</w:t>
      </w:r>
      <w:r w:rsidR="00476068" w:rsidRPr="00A87899">
        <w:rPr>
          <w:rFonts w:ascii="Times New Roman" w:hAnsi="Times New Roman" w:cs="Times New Roman"/>
          <w:sz w:val="24"/>
          <w:szCs w:val="24"/>
        </w:rPr>
        <w:t xml:space="preserve"> </w:t>
      </w:r>
      <w:r w:rsidR="00BF6234" w:rsidRPr="00A87899">
        <w:rPr>
          <w:rFonts w:ascii="Times New Roman" w:hAnsi="Times New Roman" w:cs="Times New Roman"/>
          <w:position w:val="-4"/>
          <w:sz w:val="24"/>
          <w:szCs w:val="26"/>
        </w:rPr>
        <w:object w:dxaOrig="220" w:dyaOrig="260" w14:anchorId="28F4E05E">
          <v:shape id="_x0000_i1033" type="#_x0000_t75" style="width:10.8pt;height:12.6pt" o:ole="">
            <v:imagedata r:id="rId24" o:title=""/>
          </v:shape>
          <o:OLEObject Type="Embed" ProgID="Equation.DSMT4" ShapeID="_x0000_i1033" DrawAspect="Content" ObjectID="_1749726851" r:id="rId25"/>
        </w:object>
      </w:r>
      <w:r w:rsidR="00BF6234" w:rsidRPr="00A87899">
        <w:rPr>
          <w:rFonts w:ascii="Times New Roman" w:hAnsi="Times New Roman" w:cs="Times New Roman"/>
          <w:sz w:val="24"/>
          <w:szCs w:val="26"/>
        </w:rPr>
        <w:t>.</w:t>
      </w:r>
      <w:r w:rsidRPr="00A87899">
        <w:rPr>
          <w:rFonts w:ascii="Times New Roman" w:hAnsi="Times New Roman" w:cs="Times New Roman"/>
          <w:b/>
          <w:color w:val="0000FF"/>
          <w:sz w:val="24"/>
          <w:szCs w:val="24"/>
        </w:rPr>
        <w:tab/>
        <w:t>B.</w:t>
      </w:r>
      <w:r w:rsidR="00476068" w:rsidRPr="00A87899">
        <w:rPr>
          <w:rFonts w:ascii="Times New Roman" w:hAnsi="Times New Roman" w:cs="Times New Roman"/>
          <w:sz w:val="24"/>
          <w:szCs w:val="24"/>
        </w:rPr>
        <w:t xml:space="preserve"> </w:t>
      </w:r>
      <w:r w:rsidR="00BF6234" w:rsidRPr="00A87899">
        <w:rPr>
          <w:rFonts w:ascii="Times New Roman" w:hAnsi="Times New Roman" w:cs="Times New Roman"/>
          <w:position w:val="-4"/>
          <w:sz w:val="24"/>
          <w:szCs w:val="26"/>
        </w:rPr>
        <w:object w:dxaOrig="320" w:dyaOrig="260" w14:anchorId="55503516">
          <v:shape id="_x0000_i1034" type="#_x0000_t75" style="width:14.4pt;height:12.6pt" o:ole="">
            <v:imagedata r:id="rId26" o:title=""/>
          </v:shape>
          <o:OLEObject Type="Embed" ProgID="Equation.DSMT4" ShapeID="_x0000_i1034" DrawAspect="Content" ObjectID="_1749726852" r:id="rId27"/>
        </w:object>
      </w:r>
      <w:r w:rsidR="00BF6234" w:rsidRPr="00A87899">
        <w:rPr>
          <w:rFonts w:ascii="Times New Roman" w:hAnsi="Times New Roman" w:cs="Times New Roman"/>
          <w:sz w:val="24"/>
          <w:szCs w:val="26"/>
        </w:rPr>
        <w:t>.</w:t>
      </w:r>
      <w:r w:rsidRPr="00A87899">
        <w:rPr>
          <w:rFonts w:ascii="Times New Roman" w:hAnsi="Times New Roman" w:cs="Times New Roman"/>
          <w:b/>
          <w:color w:val="0000FF"/>
          <w:sz w:val="24"/>
          <w:szCs w:val="26"/>
        </w:rPr>
        <w:tab/>
      </w:r>
      <w:r w:rsidRPr="00A87899">
        <w:rPr>
          <w:rFonts w:ascii="Times New Roman" w:hAnsi="Times New Roman" w:cs="Times New Roman"/>
          <w:b/>
          <w:color w:val="0000FF"/>
          <w:sz w:val="24"/>
          <w:szCs w:val="24"/>
        </w:rPr>
        <w:t>C.</w:t>
      </w:r>
      <w:r w:rsidR="00476068" w:rsidRPr="00A87899">
        <w:rPr>
          <w:rFonts w:ascii="Times New Roman" w:hAnsi="Times New Roman" w:cs="Times New Roman"/>
          <w:sz w:val="24"/>
          <w:szCs w:val="24"/>
        </w:rPr>
        <w:t xml:space="preserve"> </w:t>
      </w:r>
      <w:r w:rsidR="00BF6234" w:rsidRPr="00A87899">
        <w:rPr>
          <w:rFonts w:ascii="Times New Roman" w:hAnsi="Times New Roman" w:cs="Times New Roman"/>
          <w:position w:val="-6"/>
          <w:sz w:val="24"/>
          <w:szCs w:val="26"/>
        </w:rPr>
        <w:object w:dxaOrig="279" w:dyaOrig="279" w14:anchorId="01117D04">
          <v:shape id="_x0000_i1035" type="#_x0000_t75" style="width:13.8pt;height:13.8pt" o:ole="">
            <v:imagedata r:id="rId28" o:title=""/>
          </v:shape>
          <o:OLEObject Type="Embed" ProgID="Equation.DSMT4" ShapeID="_x0000_i1035" DrawAspect="Content" ObjectID="_1749726853" r:id="rId29"/>
        </w:object>
      </w:r>
      <w:r w:rsidR="00BF6234" w:rsidRPr="00A87899">
        <w:rPr>
          <w:rFonts w:ascii="Times New Roman" w:hAnsi="Times New Roman" w:cs="Times New Roman"/>
          <w:sz w:val="24"/>
          <w:szCs w:val="26"/>
        </w:rPr>
        <w:t>.</w:t>
      </w:r>
      <w:r w:rsidRPr="00A87899">
        <w:rPr>
          <w:rFonts w:ascii="Times New Roman" w:hAnsi="Times New Roman" w:cs="Times New Roman"/>
          <w:b/>
          <w:color w:val="0000FF"/>
          <w:sz w:val="24"/>
          <w:szCs w:val="24"/>
        </w:rPr>
        <w:tab/>
        <w:t>D.</w:t>
      </w:r>
      <w:r w:rsidR="00812467" w:rsidRPr="00A87899">
        <w:rPr>
          <w:rFonts w:ascii="Times New Roman" w:hAnsi="Times New Roman" w:cs="Times New Roman"/>
          <w:sz w:val="24"/>
          <w:szCs w:val="24"/>
        </w:rPr>
        <w:t xml:space="preserve"> </w:t>
      </w:r>
      <w:r w:rsidR="00BF6234" w:rsidRPr="00A87899">
        <w:rPr>
          <w:rFonts w:ascii="Times New Roman" w:hAnsi="Times New Roman" w:cs="Times New Roman"/>
          <w:position w:val="-4"/>
          <w:sz w:val="24"/>
          <w:szCs w:val="26"/>
        </w:rPr>
        <w:object w:dxaOrig="260" w:dyaOrig="260" w14:anchorId="16F5A4C6">
          <v:shape id="_x0000_i1036" type="#_x0000_t75" style="width:12.6pt;height:12.6pt" o:ole="">
            <v:imagedata r:id="rId30" o:title=""/>
          </v:shape>
          <o:OLEObject Type="Embed" ProgID="Equation.DSMT4" ShapeID="_x0000_i1036" DrawAspect="Content" ObjectID="_1749726854" r:id="rId31"/>
        </w:object>
      </w:r>
      <w:r w:rsidR="00BF6234" w:rsidRPr="00A87899">
        <w:rPr>
          <w:rFonts w:ascii="Times New Roman" w:hAnsi="Times New Roman" w:cs="Times New Roman"/>
          <w:sz w:val="24"/>
          <w:szCs w:val="26"/>
        </w:rPr>
        <w:t>.</w:t>
      </w:r>
      <w:r w:rsidR="00812467" w:rsidRPr="00A87899">
        <w:rPr>
          <w:rFonts w:ascii="Times New Roman" w:hAnsi="Times New Roman" w:cs="Times New Roman"/>
          <w:sz w:val="24"/>
          <w:szCs w:val="24"/>
        </w:rPr>
        <w:t xml:space="preserve"> </w:t>
      </w:r>
    </w:p>
    <w:p w14:paraId="21D5ED1A" w14:textId="58414BC7" w:rsidR="00A87899" w:rsidRPr="00A87899" w:rsidRDefault="00A87899" w:rsidP="00A87899">
      <w:pPr>
        <w:spacing w:before="60" w:after="60" w:line="240" w:lineRule="auto"/>
        <w:rPr>
          <w:rFonts w:ascii="Times New Roman" w:hAnsi="Times New Roman" w:cs="Times New Roman"/>
          <w:b/>
          <w:color w:val="0000FF"/>
          <w:sz w:val="24"/>
          <w:szCs w:val="24"/>
        </w:rPr>
      </w:pPr>
      <w:r w:rsidRPr="00A87899">
        <w:rPr>
          <w:rFonts w:ascii="Times New Roman" w:hAnsi="Times New Roman" w:cs="Times New Roman"/>
          <w:b/>
          <w:color w:val="0000FF"/>
          <w:sz w:val="24"/>
          <w:szCs w:val="24"/>
        </w:rPr>
        <w:t xml:space="preserve">Câu 4. </w:t>
      </w:r>
      <w:r w:rsidR="00BF6234" w:rsidRPr="00A87899">
        <w:rPr>
          <w:rFonts w:ascii="Times New Roman" w:hAnsi="Times New Roman" w:cs="Times New Roman"/>
          <w:sz w:val="24"/>
          <w:szCs w:val="26"/>
        </w:rPr>
        <w:t xml:space="preserve">Trong thí nghiệm giao thoa sóng ở mặt nước, hai nguồn kết hợp dao động cùng pha theo phương thẳng đứng, phát ra hai sóng lan truyền trên mặt nước với bước sóng </w:t>
      </w:r>
      <w:r w:rsidR="00BF6234" w:rsidRPr="00A87899">
        <w:rPr>
          <w:position w:val="-6"/>
        </w:rPr>
        <w:object w:dxaOrig="220" w:dyaOrig="279" w14:anchorId="68BEFABF">
          <v:shape id="_x0000_i1037" type="#_x0000_t75" style="width:10.8pt;height:13.8pt" o:ole="">
            <v:imagedata r:id="rId32" o:title=""/>
          </v:shape>
          <o:OLEObject Type="Embed" ProgID="Equation.DSMT4" ShapeID="_x0000_i1037" DrawAspect="Content" ObjectID="_1749726855" r:id="rId33"/>
        </w:object>
      </w:r>
      <w:r w:rsidR="00BF6234" w:rsidRPr="00A87899">
        <w:rPr>
          <w:rFonts w:ascii="Times New Roman" w:hAnsi="Times New Roman" w:cs="Times New Roman"/>
          <w:sz w:val="24"/>
          <w:szCs w:val="26"/>
        </w:rPr>
        <w:t xml:space="preserve">. Trong miền giao thoa, </w:t>
      </w:r>
      <w:r w:rsidR="00BF6234" w:rsidRPr="00A87899">
        <w:rPr>
          <w:position w:val="-4"/>
        </w:rPr>
        <w:object w:dxaOrig="320" w:dyaOrig="260" w14:anchorId="01A66D49">
          <v:shape id="_x0000_i1038" type="#_x0000_t75" style="width:14.4pt;height:12.6pt" o:ole="">
            <v:imagedata r:id="rId34" o:title=""/>
          </v:shape>
          <o:OLEObject Type="Embed" ProgID="Equation.DSMT4" ShapeID="_x0000_i1038" DrawAspect="Content" ObjectID="_1749726856" r:id="rId35"/>
        </w:object>
      </w:r>
      <w:r w:rsidR="00BF6234" w:rsidRPr="00A87899">
        <w:rPr>
          <w:rFonts w:ascii="Times New Roman" w:hAnsi="Times New Roman" w:cs="Times New Roman"/>
          <w:sz w:val="24"/>
          <w:szCs w:val="26"/>
        </w:rPr>
        <w:t xml:space="preserve"> là một điểm cách hai nguồn sóng những khoảng </w:t>
      </w:r>
      <w:r w:rsidR="00BF6234" w:rsidRPr="00A87899">
        <w:rPr>
          <w:position w:val="-12"/>
        </w:rPr>
        <w:object w:dxaOrig="260" w:dyaOrig="360" w14:anchorId="68BB36ED">
          <v:shape id="_x0000_i1039" type="#_x0000_t75" style="width:12.6pt;height:18pt" o:ole="">
            <v:imagedata r:id="rId36" o:title=""/>
          </v:shape>
          <o:OLEObject Type="Embed" ProgID="Equation.DSMT4" ShapeID="_x0000_i1039" DrawAspect="Content" ObjectID="_1749726857" r:id="rId37"/>
        </w:object>
      </w:r>
      <w:r w:rsidR="00BF6234" w:rsidRPr="00A87899">
        <w:rPr>
          <w:rFonts w:ascii="Times New Roman" w:hAnsi="Times New Roman" w:cs="Times New Roman"/>
          <w:sz w:val="24"/>
          <w:szCs w:val="26"/>
        </w:rPr>
        <w:t xml:space="preserve"> và </w:t>
      </w:r>
      <w:r w:rsidR="00BF6234" w:rsidRPr="00A87899">
        <w:rPr>
          <w:position w:val="-12"/>
        </w:rPr>
        <w:object w:dxaOrig="279" w:dyaOrig="360" w14:anchorId="7136FEC8">
          <v:shape id="_x0000_i1040" type="#_x0000_t75" style="width:13.8pt;height:18pt" o:ole="">
            <v:imagedata r:id="rId38" o:title=""/>
          </v:shape>
          <o:OLEObject Type="Embed" ProgID="Equation.DSMT4" ShapeID="_x0000_i1040" DrawAspect="Content" ObjectID="_1749726858" r:id="rId39"/>
        </w:object>
      </w:r>
      <w:r w:rsidR="00BF6234" w:rsidRPr="00A87899">
        <w:rPr>
          <w:rFonts w:ascii="Times New Roman" w:hAnsi="Times New Roman" w:cs="Times New Roman"/>
          <w:sz w:val="24"/>
          <w:szCs w:val="26"/>
        </w:rPr>
        <w:t xml:space="preserve">. Tại </w:t>
      </w:r>
      <w:r w:rsidR="00BF6234" w:rsidRPr="00A87899">
        <w:rPr>
          <w:position w:val="-4"/>
        </w:rPr>
        <w:object w:dxaOrig="320" w:dyaOrig="260" w14:anchorId="65D93E68">
          <v:shape id="_x0000_i1041" type="#_x0000_t75" style="width:14.4pt;height:12.6pt" o:ole="">
            <v:imagedata r:id="rId40" o:title=""/>
          </v:shape>
          <o:OLEObject Type="Embed" ProgID="Equation.DSMT4" ShapeID="_x0000_i1041" DrawAspect="Content" ObjectID="_1749726859" r:id="rId41"/>
        </w:object>
      </w:r>
      <w:r w:rsidR="00BF6234" w:rsidRPr="00A87899">
        <w:rPr>
          <w:rFonts w:ascii="Times New Roman" w:hAnsi="Times New Roman" w:cs="Times New Roman"/>
          <w:sz w:val="24"/>
          <w:szCs w:val="26"/>
        </w:rPr>
        <w:t xml:space="preserve"> có cực tiểu giao thoa khi</w:t>
      </w:r>
    </w:p>
    <w:p w14:paraId="0E8694EA" w14:textId="77777777" w:rsidR="00A87899" w:rsidRPr="00A87899" w:rsidRDefault="00A87899" w:rsidP="00A87899">
      <w:pPr>
        <w:tabs>
          <w:tab w:val="left" w:pos="283"/>
          <w:tab w:val="left" w:pos="2835"/>
          <w:tab w:val="left" w:pos="5386"/>
          <w:tab w:val="left" w:pos="7937"/>
        </w:tabs>
        <w:spacing w:before="60" w:after="60" w:line="240" w:lineRule="auto"/>
        <w:ind w:firstLine="283"/>
        <w:jc w:val="both"/>
        <w:rPr>
          <w:rFonts w:ascii="Times New Roman" w:hAnsi="Times New Roman" w:cs="Times New Roman"/>
          <w:b/>
          <w:color w:val="0000FF"/>
          <w:sz w:val="24"/>
          <w:szCs w:val="24"/>
        </w:rPr>
      </w:pPr>
      <w:r w:rsidRPr="00A87899">
        <w:rPr>
          <w:rFonts w:ascii="Times New Roman" w:hAnsi="Times New Roman" w:cs="Times New Roman"/>
          <w:b/>
          <w:color w:val="0000FF"/>
          <w:sz w:val="24"/>
          <w:szCs w:val="24"/>
        </w:rPr>
        <w:t>A.</w:t>
      </w:r>
      <w:r w:rsidR="00476068" w:rsidRPr="00A87899">
        <w:rPr>
          <w:rFonts w:ascii="Times New Roman" w:hAnsi="Times New Roman" w:cs="Times New Roman"/>
          <w:sz w:val="24"/>
          <w:szCs w:val="24"/>
        </w:rPr>
        <w:t xml:space="preserve"> </w:t>
      </w:r>
      <w:r w:rsidR="00BF6234" w:rsidRPr="00A87899">
        <w:rPr>
          <w:rFonts w:ascii="Times New Roman" w:hAnsi="Times New Roman" w:cs="Times New Roman"/>
          <w:position w:val="-28"/>
          <w:sz w:val="24"/>
          <w:szCs w:val="26"/>
        </w:rPr>
        <w:object w:dxaOrig="3540" w:dyaOrig="680" w14:anchorId="5A3C1071">
          <v:shape id="_x0000_i1042" type="#_x0000_t75" style="width:176.4pt;height:33.6pt" o:ole="">
            <v:imagedata r:id="rId42" o:title=""/>
          </v:shape>
          <o:OLEObject Type="Embed" ProgID="Equation.DSMT4" ShapeID="_x0000_i1042" DrawAspect="Content" ObjectID="_1749726860" r:id="rId43"/>
        </w:object>
      </w:r>
      <w:r w:rsidR="00476068" w:rsidRPr="00A87899">
        <w:rPr>
          <w:rFonts w:ascii="Times New Roman" w:hAnsi="Times New Roman" w:cs="Times New Roman"/>
          <w:sz w:val="24"/>
          <w:szCs w:val="24"/>
        </w:rPr>
        <w:t>.</w:t>
      </w:r>
      <w:r w:rsidRPr="00A87899">
        <w:rPr>
          <w:rFonts w:ascii="Times New Roman" w:hAnsi="Times New Roman" w:cs="Times New Roman"/>
          <w:b/>
          <w:color w:val="0000FF"/>
          <w:sz w:val="24"/>
          <w:szCs w:val="24"/>
        </w:rPr>
        <w:tab/>
        <w:t>B.</w:t>
      </w:r>
      <w:r w:rsidR="00476068" w:rsidRPr="00A87899">
        <w:rPr>
          <w:rFonts w:ascii="Times New Roman" w:hAnsi="Times New Roman" w:cs="Times New Roman"/>
          <w:sz w:val="24"/>
          <w:szCs w:val="24"/>
        </w:rPr>
        <w:t xml:space="preserve"> </w:t>
      </w:r>
      <w:r w:rsidR="00BF6234" w:rsidRPr="00A87899">
        <w:rPr>
          <w:rFonts w:ascii="Times New Roman" w:hAnsi="Times New Roman" w:cs="Times New Roman"/>
          <w:position w:val="-28"/>
          <w:sz w:val="24"/>
          <w:szCs w:val="26"/>
        </w:rPr>
        <w:object w:dxaOrig="3540" w:dyaOrig="680" w14:anchorId="4D4FB822">
          <v:shape id="_x0000_i1043" type="#_x0000_t75" style="width:176.4pt;height:33.6pt" o:ole="">
            <v:imagedata r:id="rId44" o:title=""/>
          </v:shape>
          <o:OLEObject Type="Embed" ProgID="Equation.DSMT4" ShapeID="_x0000_i1043" DrawAspect="Content" ObjectID="_1749726861" r:id="rId45"/>
        </w:object>
      </w:r>
      <w:r w:rsidR="00476068" w:rsidRPr="00A87899">
        <w:rPr>
          <w:rFonts w:ascii="Times New Roman" w:hAnsi="Times New Roman" w:cs="Times New Roman"/>
          <w:sz w:val="24"/>
          <w:szCs w:val="24"/>
        </w:rPr>
        <w:t>.</w:t>
      </w:r>
    </w:p>
    <w:p w14:paraId="7F8ABFA3" w14:textId="35AD008E" w:rsidR="00DA2761" w:rsidRPr="00A87899" w:rsidRDefault="00A87899" w:rsidP="00A87899">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szCs w:val="26"/>
        </w:rPr>
      </w:pPr>
      <w:r w:rsidRPr="00A87899">
        <w:rPr>
          <w:rFonts w:ascii="Times New Roman" w:hAnsi="Times New Roman" w:cs="Times New Roman"/>
          <w:b/>
          <w:color w:val="0000FF"/>
          <w:sz w:val="24"/>
          <w:szCs w:val="24"/>
        </w:rPr>
        <w:t>C.</w:t>
      </w:r>
      <w:r w:rsidR="00476068" w:rsidRPr="00A87899">
        <w:rPr>
          <w:rFonts w:ascii="Times New Roman" w:hAnsi="Times New Roman" w:cs="Times New Roman"/>
          <w:sz w:val="24"/>
          <w:szCs w:val="24"/>
        </w:rPr>
        <w:t xml:space="preserve"> </w:t>
      </w:r>
      <w:r w:rsidR="00BF6234" w:rsidRPr="00A87899">
        <w:rPr>
          <w:rFonts w:ascii="Times New Roman" w:hAnsi="Times New Roman" w:cs="Times New Roman"/>
          <w:position w:val="-28"/>
          <w:sz w:val="24"/>
          <w:szCs w:val="26"/>
        </w:rPr>
        <w:object w:dxaOrig="3519" w:dyaOrig="680" w14:anchorId="0657DE93">
          <v:shape id="_x0000_i1044" type="#_x0000_t75" style="width:176.4pt;height:33.6pt" o:ole="">
            <v:imagedata r:id="rId46" o:title=""/>
          </v:shape>
          <o:OLEObject Type="Embed" ProgID="Equation.DSMT4" ShapeID="_x0000_i1044" DrawAspect="Content" ObjectID="_1749726862" r:id="rId47"/>
        </w:object>
      </w:r>
      <w:r w:rsidR="00476068" w:rsidRPr="00A87899">
        <w:rPr>
          <w:rFonts w:ascii="Times New Roman" w:hAnsi="Times New Roman" w:cs="Times New Roman"/>
          <w:sz w:val="24"/>
          <w:szCs w:val="24"/>
        </w:rPr>
        <w:t>.</w:t>
      </w:r>
      <w:r w:rsidRPr="00A87899">
        <w:rPr>
          <w:rFonts w:ascii="Times New Roman" w:hAnsi="Times New Roman" w:cs="Times New Roman"/>
          <w:b/>
          <w:color w:val="0000FF"/>
          <w:sz w:val="24"/>
          <w:szCs w:val="24"/>
        </w:rPr>
        <w:tab/>
        <w:t>D.</w:t>
      </w:r>
      <w:r w:rsidR="00812467" w:rsidRPr="00A87899">
        <w:rPr>
          <w:rFonts w:ascii="Times New Roman" w:hAnsi="Times New Roman" w:cs="Times New Roman"/>
          <w:sz w:val="24"/>
          <w:szCs w:val="24"/>
        </w:rPr>
        <w:t xml:space="preserve"> </w:t>
      </w:r>
      <w:r w:rsidR="00BF6234" w:rsidRPr="00A87899">
        <w:rPr>
          <w:rFonts w:ascii="Times New Roman" w:hAnsi="Times New Roman" w:cs="Times New Roman"/>
          <w:position w:val="-12"/>
          <w:sz w:val="24"/>
          <w:szCs w:val="26"/>
        </w:rPr>
        <w:object w:dxaOrig="2900" w:dyaOrig="360" w14:anchorId="7402684B">
          <v:shape id="_x0000_i1045" type="#_x0000_t75" style="width:144.6pt;height:18pt" o:ole="">
            <v:imagedata r:id="rId48" o:title=""/>
          </v:shape>
          <o:OLEObject Type="Embed" ProgID="Equation.DSMT4" ShapeID="_x0000_i1045" DrawAspect="Content" ObjectID="_1749726863" r:id="rId49"/>
        </w:object>
      </w:r>
      <w:r w:rsidR="00812467" w:rsidRPr="00A87899">
        <w:rPr>
          <w:rFonts w:ascii="Times New Roman" w:hAnsi="Times New Roman" w:cs="Times New Roman"/>
          <w:sz w:val="24"/>
          <w:szCs w:val="24"/>
        </w:rPr>
        <w:t>.</w:t>
      </w:r>
    </w:p>
    <w:p w14:paraId="722CD429" w14:textId="3C0A9172" w:rsidR="00A87899" w:rsidRPr="00A87899" w:rsidRDefault="00A87899" w:rsidP="00A87899">
      <w:pPr>
        <w:spacing w:before="60" w:after="60" w:line="240" w:lineRule="auto"/>
        <w:rPr>
          <w:rFonts w:ascii="Times New Roman" w:hAnsi="Times New Roman" w:cs="Times New Roman"/>
          <w:b/>
          <w:color w:val="0000FF"/>
          <w:sz w:val="24"/>
          <w:szCs w:val="24"/>
        </w:rPr>
      </w:pPr>
      <w:r w:rsidRPr="00A87899">
        <w:rPr>
          <w:rFonts w:ascii="Times New Roman" w:hAnsi="Times New Roman" w:cs="Times New Roman"/>
          <w:b/>
          <w:color w:val="0000FF"/>
          <w:sz w:val="24"/>
          <w:szCs w:val="24"/>
        </w:rPr>
        <w:t xml:space="preserve">Câu 5. </w:t>
      </w:r>
      <w:r w:rsidR="00BF6234" w:rsidRPr="00A87899">
        <w:rPr>
          <w:rFonts w:ascii="Times New Roman" w:hAnsi="Times New Roman" w:cs="Times New Roman"/>
          <w:sz w:val="24"/>
          <w:szCs w:val="26"/>
        </w:rPr>
        <w:t>Sóng cực ngắn được sử dụng trong thông tin liên lạc giữa mặt đất và vệ tinh do nó</w:t>
      </w:r>
    </w:p>
    <w:p w14:paraId="77561159" w14:textId="77777777" w:rsidR="00A87899" w:rsidRDefault="00A87899" w:rsidP="00A87899">
      <w:pPr>
        <w:tabs>
          <w:tab w:val="left" w:pos="283"/>
          <w:tab w:val="left" w:pos="2835"/>
          <w:tab w:val="left" w:pos="5386"/>
          <w:tab w:val="left" w:pos="7937"/>
        </w:tabs>
        <w:spacing w:before="60" w:after="60" w:line="240" w:lineRule="auto"/>
        <w:ind w:firstLine="283"/>
        <w:jc w:val="both"/>
        <w:rPr>
          <w:rFonts w:ascii="Times New Roman" w:hAnsi="Times New Roman" w:cs="Times New Roman"/>
          <w:b/>
          <w:color w:val="0000FF"/>
          <w:sz w:val="24"/>
          <w:szCs w:val="24"/>
        </w:rPr>
      </w:pPr>
      <w:r w:rsidRPr="00A87899">
        <w:rPr>
          <w:rFonts w:ascii="Times New Roman" w:hAnsi="Times New Roman" w:cs="Times New Roman"/>
          <w:b/>
          <w:color w:val="0000FF"/>
          <w:sz w:val="24"/>
          <w:szCs w:val="24"/>
        </w:rPr>
        <w:t>A.</w:t>
      </w:r>
      <w:r w:rsidR="00336D70" w:rsidRPr="00A87899">
        <w:rPr>
          <w:rFonts w:ascii="Times New Roman" w:hAnsi="Times New Roman" w:cs="Times New Roman"/>
          <w:sz w:val="24"/>
          <w:szCs w:val="24"/>
        </w:rPr>
        <w:t xml:space="preserve"> </w:t>
      </w:r>
      <w:r w:rsidR="00BF6234" w:rsidRPr="00A87899">
        <w:rPr>
          <w:rFonts w:ascii="Times New Roman" w:hAnsi="Times New Roman" w:cs="Times New Roman"/>
          <w:sz w:val="24"/>
          <w:szCs w:val="26"/>
        </w:rPr>
        <w:t>phản xạ rất tốt trên tầng điện li.</w:t>
      </w:r>
      <w:r w:rsidRPr="00A87899">
        <w:rPr>
          <w:rFonts w:ascii="Times New Roman" w:hAnsi="Times New Roman" w:cs="Times New Roman"/>
          <w:b/>
          <w:color w:val="0000FF"/>
          <w:sz w:val="24"/>
          <w:szCs w:val="24"/>
        </w:rPr>
        <w:tab/>
        <w:t>B.</w:t>
      </w:r>
      <w:r w:rsidR="00336D70" w:rsidRPr="00A87899">
        <w:rPr>
          <w:rFonts w:ascii="Times New Roman" w:hAnsi="Times New Roman" w:cs="Times New Roman"/>
          <w:sz w:val="24"/>
          <w:szCs w:val="24"/>
        </w:rPr>
        <w:t xml:space="preserve"> </w:t>
      </w:r>
      <w:r w:rsidR="00BF6234" w:rsidRPr="00A87899">
        <w:rPr>
          <w:rFonts w:ascii="Times New Roman" w:hAnsi="Times New Roman" w:cs="Times New Roman"/>
          <w:sz w:val="24"/>
          <w:szCs w:val="26"/>
        </w:rPr>
        <w:t>bị hấp thụ mạnh bởi không khí trong khí quyển.</w:t>
      </w:r>
      <w:r w:rsidRPr="00A87899">
        <w:rPr>
          <w:rFonts w:ascii="Times New Roman" w:hAnsi="Times New Roman" w:cs="Times New Roman"/>
          <w:b/>
          <w:color w:val="0000FF"/>
          <w:sz w:val="24"/>
          <w:szCs w:val="24"/>
        </w:rPr>
        <w:tab/>
      </w:r>
    </w:p>
    <w:p w14:paraId="18BCB74B" w14:textId="025AFAD9" w:rsidR="00336D70" w:rsidRPr="00A87899" w:rsidRDefault="00A87899" w:rsidP="00A87899">
      <w:pPr>
        <w:tabs>
          <w:tab w:val="left" w:pos="283"/>
          <w:tab w:val="left" w:pos="2835"/>
          <w:tab w:val="left" w:pos="5386"/>
          <w:tab w:val="left" w:pos="7937"/>
        </w:tabs>
        <w:spacing w:before="60" w:after="60" w:line="240" w:lineRule="auto"/>
        <w:ind w:firstLine="283"/>
        <w:jc w:val="both"/>
        <w:rPr>
          <w:rFonts w:ascii="Times New Roman" w:hAnsi="Times New Roman" w:cs="Times New Roman"/>
          <w:b/>
          <w:color w:val="0000FF"/>
          <w:sz w:val="24"/>
          <w:szCs w:val="24"/>
        </w:rPr>
      </w:pPr>
      <w:r w:rsidRPr="00A87899">
        <w:rPr>
          <w:rFonts w:ascii="Times New Roman" w:hAnsi="Times New Roman" w:cs="Times New Roman"/>
          <w:b/>
          <w:color w:val="0000FF"/>
          <w:sz w:val="24"/>
          <w:szCs w:val="24"/>
        </w:rPr>
        <w:t>C.</w:t>
      </w:r>
      <w:r w:rsidR="00336D70" w:rsidRPr="00A87899">
        <w:rPr>
          <w:rFonts w:ascii="Times New Roman" w:hAnsi="Times New Roman" w:cs="Times New Roman"/>
          <w:sz w:val="24"/>
          <w:szCs w:val="24"/>
        </w:rPr>
        <w:t xml:space="preserve"> </w:t>
      </w:r>
      <w:r w:rsidR="00BF6234" w:rsidRPr="00A87899">
        <w:rPr>
          <w:rFonts w:ascii="Times New Roman" w:hAnsi="Times New Roman" w:cs="Times New Roman"/>
          <w:sz w:val="24"/>
          <w:szCs w:val="26"/>
        </w:rPr>
        <w:t>phản xạ rất tốt trên mặt đất.</w:t>
      </w:r>
      <w:r w:rsidRPr="00A87899">
        <w:rPr>
          <w:rFonts w:ascii="Times New Roman" w:hAnsi="Times New Roman" w:cs="Times New Roman"/>
          <w:b/>
          <w:color w:val="0000FF"/>
          <w:sz w:val="24"/>
          <w:szCs w:val="24"/>
        </w:rPr>
        <w:tab/>
        <w:t>D.</w:t>
      </w:r>
      <w:r w:rsidR="00336D70" w:rsidRPr="00A87899">
        <w:rPr>
          <w:rFonts w:ascii="Times New Roman" w:hAnsi="Times New Roman" w:cs="Times New Roman"/>
          <w:sz w:val="24"/>
          <w:szCs w:val="24"/>
        </w:rPr>
        <w:t xml:space="preserve"> </w:t>
      </w:r>
      <w:r w:rsidR="00BF6234" w:rsidRPr="00A87899">
        <w:rPr>
          <w:rFonts w:ascii="Times New Roman" w:hAnsi="Times New Roman" w:cs="Times New Roman"/>
          <w:sz w:val="24"/>
          <w:szCs w:val="26"/>
        </w:rPr>
        <w:t>có khả năng xuyên qua tầng điện li.</w:t>
      </w:r>
    </w:p>
    <w:p w14:paraId="4488E2B6" w14:textId="084355DC" w:rsidR="00A87899" w:rsidRPr="00A87899" w:rsidRDefault="00A87899" w:rsidP="00A87899">
      <w:pPr>
        <w:spacing w:before="60" w:after="60" w:line="240" w:lineRule="auto"/>
        <w:rPr>
          <w:rFonts w:ascii="Times New Roman" w:hAnsi="Times New Roman" w:cs="Times New Roman"/>
          <w:b/>
          <w:color w:val="0000FF"/>
          <w:sz w:val="24"/>
          <w:szCs w:val="24"/>
        </w:rPr>
      </w:pPr>
      <w:r w:rsidRPr="00A87899">
        <w:rPr>
          <w:rFonts w:ascii="Times New Roman" w:hAnsi="Times New Roman" w:cs="Times New Roman"/>
          <w:b/>
          <w:color w:val="0000FF"/>
          <w:sz w:val="24"/>
          <w:szCs w:val="24"/>
        </w:rPr>
        <w:t xml:space="preserve">Câu 6. </w:t>
      </w:r>
      <w:r w:rsidR="00BF6234" w:rsidRPr="00A87899">
        <w:rPr>
          <w:rFonts w:ascii="Times New Roman" w:hAnsi="Times New Roman" w:cs="Times New Roman"/>
          <w:sz w:val="24"/>
          <w:szCs w:val="26"/>
        </w:rPr>
        <w:t xml:space="preserve">Một sóng cơ hình sin lan truyền dọc theo trục </w:t>
      </w:r>
      <w:r w:rsidR="00BF6234" w:rsidRPr="00A87899">
        <w:rPr>
          <w:position w:val="-6"/>
        </w:rPr>
        <w:object w:dxaOrig="360" w:dyaOrig="279" w14:anchorId="1B67FC9C">
          <v:shape id="_x0000_i1046" type="#_x0000_t75" style="width:18pt;height:13.8pt" o:ole="">
            <v:imagedata r:id="rId50" o:title=""/>
          </v:shape>
          <o:OLEObject Type="Embed" ProgID="Equation.DSMT4" ShapeID="_x0000_i1046" DrawAspect="Content" ObjectID="_1749726864" r:id="rId51"/>
        </w:object>
      </w:r>
      <w:r w:rsidR="00BF6234" w:rsidRPr="00A87899">
        <w:rPr>
          <w:rFonts w:ascii="Times New Roman" w:hAnsi="Times New Roman" w:cs="Times New Roman"/>
          <w:sz w:val="24"/>
          <w:szCs w:val="26"/>
        </w:rPr>
        <w:t xml:space="preserve"> với phương trình </w:t>
      </w:r>
      <w:r w:rsidR="00BF6234" w:rsidRPr="00A87899">
        <w:rPr>
          <w:position w:val="-28"/>
        </w:rPr>
        <w:object w:dxaOrig="2659" w:dyaOrig="680" w14:anchorId="7F52ADC8">
          <v:shape id="_x0000_i1047" type="#_x0000_t75" style="width:133.2pt;height:33.6pt" o:ole="">
            <v:imagedata r:id="rId52" o:title=""/>
          </v:shape>
          <o:OLEObject Type="Embed" ProgID="Equation.DSMT4" ShapeID="_x0000_i1047" DrawAspect="Content" ObjectID="_1749726865" r:id="rId53"/>
        </w:object>
      </w:r>
      <w:r w:rsidR="00BF6234" w:rsidRPr="00A87899">
        <w:rPr>
          <w:rFonts w:ascii="Times New Roman" w:hAnsi="Times New Roman" w:cs="Times New Roman"/>
          <w:sz w:val="24"/>
          <w:szCs w:val="26"/>
        </w:rPr>
        <w:t>. Biên độ của sóng là</w:t>
      </w:r>
    </w:p>
    <w:p w14:paraId="4CC39BB6" w14:textId="059B7AA1" w:rsidR="00AB695C" w:rsidRPr="00A87899" w:rsidRDefault="00A87899" w:rsidP="00A87899">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szCs w:val="26"/>
        </w:rPr>
      </w:pPr>
      <w:r w:rsidRPr="00A87899">
        <w:rPr>
          <w:rFonts w:ascii="Times New Roman" w:hAnsi="Times New Roman" w:cs="Times New Roman"/>
          <w:b/>
          <w:color w:val="0000FF"/>
          <w:sz w:val="24"/>
          <w:szCs w:val="24"/>
        </w:rPr>
        <w:t>A.</w:t>
      </w:r>
      <w:r w:rsidR="00AB695C" w:rsidRPr="00A87899">
        <w:rPr>
          <w:rFonts w:ascii="Times New Roman" w:hAnsi="Times New Roman" w:cs="Times New Roman"/>
          <w:sz w:val="24"/>
          <w:szCs w:val="24"/>
        </w:rPr>
        <w:t xml:space="preserve"> </w:t>
      </w:r>
      <w:r w:rsidR="00AB695C" w:rsidRPr="00A87899">
        <w:rPr>
          <w:rFonts w:ascii="Times New Roman" w:hAnsi="Times New Roman" w:cs="Times New Roman"/>
          <w:position w:val="-6"/>
          <w:sz w:val="24"/>
          <w:szCs w:val="26"/>
        </w:rPr>
        <w:object w:dxaOrig="520" w:dyaOrig="279" w14:anchorId="21E1CBF1">
          <v:shape id="_x0000_i1048" type="#_x0000_t75" style="width:26.4pt;height:13.8pt" o:ole="">
            <v:imagedata r:id="rId54" o:title=""/>
          </v:shape>
          <o:OLEObject Type="Embed" ProgID="Equation.DSMT4" ShapeID="_x0000_i1048" DrawAspect="Content" ObjectID="_1749726866" r:id="rId55"/>
        </w:object>
      </w:r>
      <w:r w:rsidR="00AB695C" w:rsidRPr="00A87899">
        <w:rPr>
          <w:rFonts w:ascii="Times New Roman" w:hAnsi="Times New Roman" w:cs="Times New Roman"/>
          <w:sz w:val="24"/>
          <w:szCs w:val="26"/>
        </w:rPr>
        <w:t>.</w:t>
      </w:r>
      <w:r w:rsidRPr="00A87899">
        <w:rPr>
          <w:rFonts w:ascii="Times New Roman" w:hAnsi="Times New Roman" w:cs="Times New Roman"/>
          <w:b/>
          <w:color w:val="0000FF"/>
          <w:sz w:val="24"/>
          <w:szCs w:val="24"/>
        </w:rPr>
        <w:tab/>
        <w:t>B.</w:t>
      </w:r>
      <w:r w:rsidR="00AB695C" w:rsidRPr="00A87899">
        <w:rPr>
          <w:rFonts w:ascii="Times New Roman" w:hAnsi="Times New Roman" w:cs="Times New Roman"/>
          <w:sz w:val="24"/>
          <w:szCs w:val="24"/>
        </w:rPr>
        <w:t xml:space="preserve"> </w:t>
      </w:r>
      <w:r w:rsidR="00AB695C" w:rsidRPr="00A87899">
        <w:rPr>
          <w:rFonts w:ascii="Times New Roman" w:hAnsi="Times New Roman" w:cs="Times New Roman"/>
          <w:position w:val="-10"/>
          <w:sz w:val="24"/>
          <w:szCs w:val="26"/>
        </w:rPr>
        <w:object w:dxaOrig="700" w:dyaOrig="320" w14:anchorId="6E59A0CF">
          <v:shape id="_x0000_i1049" type="#_x0000_t75" style="width:35.4pt;height:14.4pt" o:ole="">
            <v:imagedata r:id="rId56" o:title=""/>
          </v:shape>
          <o:OLEObject Type="Embed" ProgID="Equation.DSMT4" ShapeID="_x0000_i1049" DrawAspect="Content" ObjectID="_1749726867" r:id="rId57"/>
        </w:object>
      </w:r>
      <w:r w:rsidR="00AB695C" w:rsidRPr="00A87899">
        <w:rPr>
          <w:rFonts w:ascii="Times New Roman" w:hAnsi="Times New Roman" w:cs="Times New Roman"/>
          <w:sz w:val="24"/>
          <w:szCs w:val="26"/>
        </w:rPr>
        <w:t>.</w:t>
      </w:r>
      <w:r w:rsidRPr="00A87899">
        <w:rPr>
          <w:rFonts w:ascii="Times New Roman" w:hAnsi="Times New Roman" w:cs="Times New Roman"/>
          <w:b/>
          <w:color w:val="0000FF"/>
          <w:sz w:val="24"/>
          <w:szCs w:val="26"/>
        </w:rPr>
        <w:tab/>
      </w:r>
      <w:r w:rsidRPr="00A87899">
        <w:rPr>
          <w:rFonts w:ascii="Times New Roman" w:hAnsi="Times New Roman" w:cs="Times New Roman"/>
          <w:b/>
          <w:color w:val="0000FF"/>
          <w:sz w:val="24"/>
          <w:szCs w:val="24"/>
        </w:rPr>
        <w:t>C.</w:t>
      </w:r>
      <w:r w:rsidR="00AB695C" w:rsidRPr="00A87899">
        <w:rPr>
          <w:rFonts w:ascii="Times New Roman" w:hAnsi="Times New Roman" w:cs="Times New Roman"/>
          <w:sz w:val="24"/>
          <w:szCs w:val="24"/>
        </w:rPr>
        <w:t xml:space="preserve"> </w:t>
      </w:r>
      <w:r w:rsidR="00AB695C" w:rsidRPr="00A87899">
        <w:rPr>
          <w:rFonts w:ascii="Times New Roman" w:hAnsi="Times New Roman" w:cs="Times New Roman"/>
          <w:position w:val="-6"/>
          <w:sz w:val="24"/>
          <w:szCs w:val="26"/>
        </w:rPr>
        <w:object w:dxaOrig="520" w:dyaOrig="279" w14:anchorId="7F7B113E">
          <v:shape id="_x0000_i1050" type="#_x0000_t75" style="width:26.4pt;height:13.8pt" o:ole="">
            <v:imagedata r:id="rId58" o:title=""/>
          </v:shape>
          <o:OLEObject Type="Embed" ProgID="Equation.DSMT4" ShapeID="_x0000_i1050" DrawAspect="Content" ObjectID="_1749726868" r:id="rId59"/>
        </w:object>
      </w:r>
      <w:r w:rsidR="00AB695C" w:rsidRPr="00A87899">
        <w:rPr>
          <w:rFonts w:ascii="Times New Roman" w:hAnsi="Times New Roman" w:cs="Times New Roman"/>
          <w:sz w:val="24"/>
          <w:szCs w:val="26"/>
        </w:rPr>
        <w:t>.</w:t>
      </w:r>
      <w:r w:rsidRPr="00A87899">
        <w:rPr>
          <w:rFonts w:ascii="Times New Roman" w:hAnsi="Times New Roman" w:cs="Times New Roman"/>
          <w:b/>
          <w:color w:val="0000FF"/>
          <w:sz w:val="24"/>
          <w:szCs w:val="24"/>
        </w:rPr>
        <w:tab/>
        <w:t>D.</w:t>
      </w:r>
      <w:r w:rsidR="00AB695C" w:rsidRPr="00A87899">
        <w:rPr>
          <w:rFonts w:ascii="Times New Roman" w:hAnsi="Times New Roman" w:cs="Times New Roman"/>
          <w:sz w:val="24"/>
          <w:szCs w:val="24"/>
        </w:rPr>
        <w:t xml:space="preserve"> </w:t>
      </w:r>
      <w:r w:rsidR="00AB695C" w:rsidRPr="00A87899">
        <w:rPr>
          <w:rFonts w:ascii="Times New Roman" w:hAnsi="Times New Roman" w:cs="Times New Roman"/>
          <w:position w:val="-10"/>
          <w:sz w:val="24"/>
          <w:szCs w:val="26"/>
        </w:rPr>
        <w:object w:dxaOrig="700" w:dyaOrig="320" w14:anchorId="2F517508">
          <v:shape id="_x0000_i1051" type="#_x0000_t75" style="width:35.4pt;height:14.4pt" o:ole="">
            <v:imagedata r:id="rId60" o:title=""/>
          </v:shape>
          <o:OLEObject Type="Embed" ProgID="Equation.DSMT4" ShapeID="_x0000_i1051" DrawAspect="Content" ObjectID="_1749726869" r:id="rId61"/>
        </w:object>
      </w:r>
      <w:r w:rsidR="00AB695C" w:rsidRPr="00A87899">
        <w:rPr>
          <w:rFonts w:ascii="Times New Roman" w:hAnsi="Times New Roman" w:cs="Times New Roman"/>
          <w:sz w:val="24"/>
          <w:szCs w:val="26"/>
        </w:rPr>
        <w:t>.</w:t>
      </w:r>
      <w:r w:rsidR="00AB695C" w:rsidRPr="00A87899">
        <w:rPr>
          <w:rFonts w:ascii="Times New Roman" w:hAnsi="Times New Roman" w:cs="Times New Roman"/>
          <w:sz w:val="24"/>
          <w:szCs w:val="24"/>
        </w:rPr>
        <w:t xml:space="preserve"> </w:t>
      </w:r>
    </w:p>
    <w:p w14:paraId="04C80895" w14:textId="76DF9B15" w:rsidR="00A87899" w:rsidRPr="00A87899" w:rsidRDefault="00A87899" w:rsidP="00A87899">
      <w:pPr>
        <w:spacing w:before="60" w:after="60" w:line="240" w:lineRule="auto"/>
        <w:rPr>
          <w:rFonts w:ascii="Times New Roman" w:hAnsi="Times New Roman" w:cs="Times New Roman"/>
          <w:b/>
          <w:color w:val="0000FF"/>
          <w:sz w:val="24"/>
          <w:szCs w:val="24"/>
        </w:rPr>
      </w:pPr>
      <w:r w:rsidRPr="00A87899">
        <w:rPr>
          <w:rFonts w:ascii="Times New Roman" w:hAnsi="Times New Roman" w:cs="Times New Roman"/>
          <w:b/>
          <w:color w:val="0000FF"/>
          <w:sz w:val="24"/>
          <w:szCs w:val="24"/>
        </w:rPr>
        <w:t xml:space="preserve">Câu 7. </w:t>
      </w:r>
      <w:r w:rsidR="00AB695C" w:rsidRPr="00A87899">
        <w:rPr>
          <w:rFonts w:ascii="Times New Roman" w:hAnsi="Times New Roman" w:cs="Times New Roman"/>
          <w:sz w:val="24"/>
          <w:szCs w:val="26"/>
        </w:rPr>
        <w:t>Dao động tắt dần có</w:t>
      </w:r>
    </w:p>
    <w:p w14:paraId="307FDBA2" w14:textId="77777777" w:rsidR="00A87899" w:rsidRPr="00A87899" w:rsidRDefault="00A87899" w:rsidP="00A87899">
      <w:pPr>
        <w:tabs>
          <w:tab w:val="left" w:pos="283"/>
          <w:tab w:val="left" w:pos="2835"/>
          <w:tab w:val="left" w:pos="5386"/>
          <w:tab w:val="left" w:pos="7937"/>
        </w:tabs>
        <w:spacing w:before="60" w:after="60" w:line="240" w:lineRule="auto"/>
        <w:ind w:firstLine="283"/>
        <w:jc w:val="both"/>
        <w:rPr>
          <w:rFonts w:ascii="Times New Roman" w:hAnsi="Times New Roman" w:cs="Times New Roman"/>
          <w:b/>
          <w:color w:val="0000FF"/>
          <w:sz w:val="24"/>
          <w:szCs w:val="24"/>
        </w:rPr>
      </w:pPr>
      <w:r w:rsidRPr="00A87899">
        <w:rPr>
          <w:rFonts w:ascii="Times New Roman" w:hAnsi="Times New Roman" w:cs="Times New Roman"/>
          <w:b/>
          <w:color w:val="0000FF"/>
          <w:sz w:val="24"/>
          <w:szCs w:val="24"/>
        </w:rPr>
        <w:t>A.</w:t>
      </w:r>
      <w:r w:rsidR="00AB695C" w:rsidRPr="00A87899">
        <w:rPr>
          <w:rFonts w:ascii="Times New Roman" w:hAnsi="Times New Roman" w:cs="Times New Roman"/>
          <w:sz w:val="24"/>
          <w:szCs w:val="24"/>
        </w:rPr>
        <w:t xml:space="preserve"> </w:t>
      </w:r>
      <w:r w:rsidR="00AB695C" w:rsidRPr="00A87899">
        <w:rPr>
          <w:rFonts w:ascii="Times New Roman" w:hAnsi="Times New Roman" w:cs="Times New Roman"/>
          <w:sz w:val="24"/>
          <w:szCs w:val="26"/>
        </w:rPr>
        <w:t>cơ năng không đổi theo thời gian.</w:t>
      </w:r>
      <w:r w:rsidRPr="00A87899">
        <w:rPr>
          <w:rFonts w:ascii="Times New Roman" w:hAnsi="Times New Roman" w:cs="Times New Roman"/>
          <w:b/>
          <w:color w:val="0000FF"/>
          <w:sz w:val="24"/>
          <w:szCs w:val="24"/>
        </w:rPr>
        <w:tab/>
        <w:t>B.</w:t>
      </w:r>
      <w:r w:rsidR="00AB695C" w:rsidRPr="00A87899">
        <w:rPr>
          <w:rFonts w:ascii="Times New Roman" w:hAnsi="Times New Roman" w:cs="Times New Roman"/>
          <w:sz w:val="24"/>
          <w:szCs w:val="24"/>
        </w:rPr>
        <w:t xml:space="preserve"> </w:t>
      </w:r>
      <w:r w:rsidR="00AB695C" w:rsidRPr="00A87899">
        <w:rPr>
          <w:rFonts w:ascii="Times New Roman" w:hAnsi="Times New Roman" w:cs="Times New Roman"/>
          <w:sz w:val="24"/>
          <w:szCs w:val="26"/>
        </w:rPr>
        <w:t>biên độ không đổi theo thời gian.</w:t>
      </w:r>
    </w:p>
    <w:p w14:paraId="49C00677" w14:textId="5D49A68F" w:rsidR="00AB695C" w:rsidRPr="00A87899" w:rsidRDefault="00A87899" w:rsidP="00A87899">
      <w:pPr>
        <w:tabs>
          <w:tab w:val="left" w:pos="283"/>
          <w:tab w:val="left" w:pos="2835"/>
          <w:tab w:val="left" w:pos="5386"/>
          <w:tab w:val="left" w:pos="7937"/>
        </w:tabs>
        <w:spacing w:before="60" w:after="60" w:line="240" w:lineRule="auto"/>
        <w:ind w:firstLine="283"/>
        <w:jc w:val="both"/>
        <w:rPr>
          <w:rFonts w:ascii="Times New Roman" w:hAnsi="Times New Roman" w:cs="Times New Roman"/>
          <w:b/>
          <w:color w:val="0000FF"/>
          <w:sz w:val="24"/>
          <w:szCs w:val="24"/>
        </w:rPr>
      </w:pPr>
      <w:r w:rsidRPr="00A87899">
        <w:rPr>
          <w:rFonts w:ascii="Times New Roman" w:hAnsi="Times New Roman" w:cs="Times New Roman"/>
          <w:b/>
          <w:color w:val="0000FF"/>
          <w:sz w:val="24"/>
          <w:szCs w:val="24"/>
        </w:rPr>
        <w:t>C.</w:t>
      </w:r>
      <w:r w:rsidR="00AB695C" w:rsidRPr="00A87899">
        <w:rPr>
          <w:rFonts w:ascii="Times New Roman" w:hAnsi="Times New Roman" w:cs="Times New Roman"/>
          <w:sz w:val="24"/>
          <w:szCs w:val="24"/>
        </w:rPr>
        <w:t xml:space="preserve"> </w:t>
      </w:r>
      <w:r w:rsidR="00AB695C" w:rsidRPr="00A87899">
        <w:rPr>
          <w:rFonts w:ascii="Times New Roman" w:hAnsi="Times New Roman" w:cs="Times New Roman"/>
          <w:sz w:val="24"/>
          <w:szCs w:val="26"/>
        </w:rPr>
        <w:t>biên độ tăng dần theo thời gian.</w:t>
      </w:r>
      <w:r w:rsidRPr="00A87899">
        <w:rPr>
          <w:rFonts w:ascii="Times New Roman" w:hAnsi="Times New Roman" w:cs="Times New Roman"/>
          <w:b/>
          <w:color w:val="0000FF"/>
          <w:sz w:val="24"/>
          <w:szCs w:val="24"/>
        </w:rPr>
        <w:tab/>
        <w:t>D.</w:t>
      </w:r>
      <w:r w:rsidR="00AB695C" w:rsidRPr="00A87899">
        <w:rPr>
          <w:rFonts w:ascii="Times New Roman" w:hAnsi="Times New Roman" w:cs="Times New Roman"/>
          <w:sz w:val="24"/>
          <w:szCs w:val="24"/>
        </w:rPr>
        <w:t xml:space="preserve"> </w:t>
      </w:r>
      <w:r w:rsidR="00AB695C" w:rsidRPr="00A87899">
        <w:rPr>
          <w:rFonts w:ascii="Times New Roman" w:hAnsi="Times New Roman" w:cs="Times New Roman"/>
          <w:sz w:val="24"/>
          <w:szCs w:val="26"/>
        </w:rPr>
        <w:t>cơ năng giảm dần theo thời gian.</w:t>
      </w:r>
    </w:p>
    <w:p w14:paraId="2B0530D1" w14:textId="47723A87" w:rsidR="00A87899" w:rsidRPr="00A87899" w:rsidRDefault="00A87899" w:rsidP="00A87899">
      <w:pPr>
        <w:spacing w:before="60" w:after="60" w:line="240" w:lineRule="auto"/>
        <w:rPr>
          <w:rFonts w:ascii="Times New Roman" w:hAnsi="Times New Roman" w:cs="Times New Roman"/>
          <w:b/>
          <w:color w:val="0000FF"/>
          <w:sz w:val="24"/>
          <w:szCs w:val="24"/>
        </w:rPr>
      </w:pPr>
      <w:r w:rsidRPr="00A87899">
        <w:rPr>
          <w:rFonts w:ascii="Times New Roman" w:hAnsi="Times New Roman" w:cs="Times New Roman"/>
          <w:b/>
          <w:color w:val="0000FF"/>
          <w:sz w:val="24"/>
          <w:szCs w:val="24"/>
        </w:rPr>
        <w:t xml:space="preserve">Câu 8. </w:t>
      </w:r>
      <w:r w:rsidR="00AB695C" w:rsidRPr="00A87899">
        <w:rPr>
          <w:rFonts w:ascii="Times New Roman" w:hAnsi="Times New Roman" w:cs="Times New Roman"/>
          <w:sz w:val="24"/>
          <w:szCs w:val="26"/>
        </w:rPr>
        <w:t>Chiết suất của thủy tinh có giá trị nhỏ nhất đối với ánh sáng đơn sắc nào sau đây?</w:t>
      </w:r>
    </w:p>
    <w:p w14:paraId="28C0D474" w14:textId="3FD75EBD" w:rsidR="00DA2761" w:rsidRPr="00A87899" w:rsidRDefault="00A87899" w:rsidP="00A87899">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szCs w:val="24"/>
        </w:rPr>
      </w:pPr>
      <w:r w:rsidRPr="00A87899">
        <w:rPr>
          <w:rFonts w:ascii="Times New Roman" w:hAnsi="Times New Roman" w:cs="Times New Roman"/>
          <w:b/>
          <w:color w:val="0000FF"/>
          <w:sz w:val="24"/>
          <w:szCs w:val="24"/>
        </w:rPr>
        <w:t>A.</w:t>
      </w:r>
      <w:r w:rsidR="00476068" w:rsidRPr="00A87899">
        <w:rPr>
          <w:rFonts w:ascii="Times New Roman" w:hAnsi="Times New Roman" w:cs="Times New Roman"/>
          <w:sz w:val="24"/>
          <w:szCs w:val="24"/>
        </w:rPr>
        <w:t xml:space="preserve"> </w:t>
      </w:r>
      <w:r w:rsidR="00AB695C" w:rsidRPr="00A87899">
        <w:rPr>
          <w:rFonts w:ascii="Times New Roman" w:hAnsi="Times New Roman" w:cs="Times New Roman"/>
          <w:sz w:val="24"/>
          <w:szCs w:val="26"/>
        </w:rPr>
        <w:t>Ánh sáng vàng.</w:t>
      </w:r>
      <w:r w:rsidRPr="00A87899">
        <w:rPr>
          <w:rFonts w:ascii="Times New Roman" w:hAnsi="Times New Roman" w:cs="Times New Roman"/>
          <w:b/>
          <w:color w:val="0000FF"/>
          <w:sz w:val="24"/>
          <w:szCs w:val="24"/>
        </w:rPr>
        <w:tab/>
        <w:t>B.</w:t>
      </w:r>
      <w:r w:rsidR="00476068" w:rsidRPr="00A87899">
        <w:rPr>
          <w:rFonts w:ascii="Times New Roman" w:hAnsi="Times New Roman" w:cs="Times New Roman"/>
          <w:sz w:val="24"/>
          <w:szCs w:val="24"/>
        </w:rPr>
        <w:t xml:space="preserve"> </w:t>
      </w:r>
      <w:r w:rsidR="00AB695C" w:rsidRPr="00A87899">
        <w:rPr>
          <w:rFonts w:ascii="Times New Roman" w:hAnsi="Times New Roman" w:cs="Times New Roman"/>
          <w:sz w:val="24"/>
          <w:szCs w:val="26"/>
        </w:rPr>
        <w:t>Ánh sáng lục.</w:t>
      </w:r>
      <w:r w:rsidR="00476068" w:rsidRPr="00A87899">
        <w:rPr>
          <w:rFonts w:ascii="Times New Roman" w:hAnsi="Times New Roman" w:cs="Times New Roman"/>
          <w:sz w:val="24"/>
          <w:szCs w:val="24"/>
        </w:rPr>
        <w:t>.</w:t>
      </w:r>
      <w:r w:rsidRPr="00A87899">
        <w:rPr>
          <w:rFonts w:ascii="Times New Roman" w:hAnsi="Times New Roman" w:cs="Times New Roman"/>
          <w:b/>
          <w:color w:val="0000FF"/>
          <w:sz w:val="24"/>
          <w:szCs w:val="24"/>
        </w:rPr>
        <w:tab/>
        <w:t>C.</w:t>
      </w:r>
      <w:r w:rsidR="00476068" w:rsidRPr="00A87899">
        <w:rPr>
          <w:rFonts w:ascii="Times New Roman" w:hAnsi="Times New Roman" w:cs="Times New Roman"/>
          <w:sz w:val="24"/>
          <w:szCs w:val="24"/>
        </w:rPr>
        <w:t xml:space="preserve"> </w:t>
      </w:r>
      <w:r w:rsidR="00AB695C" w:rsidRPr="00A87899">
        <w:rPr>
          <w:rFonts w:ascii="Times New Roman" w:hAnsi="Times New Roman" w:cs="Times New Roman"/>
          <w:sz w:val="24"/>
          <w:szCs w:val="26"/>
        </w:rPr>
        <w:t>Ánh sáng chàm.</w:t>
      </w:r>
      <w:r w:rsidRPr="00A87899">
        <w:rPr>
          <w:rFonts w:ascii="Times New Roman" w:hAnsi="Times New Roman" w:cs="Times New Roman"/>
          <w:b/>
          <w:color w:val="0000FF"/>
          <w:sz w:val="24"/>
          <w:szCs w:val="24"/>
        </w:rPr>
        <w:tab/>
        <w:t>D.</w:t>
      </w:r>
      <w:r w:rsidR="00812467" w:rsidRPr="00A87899">
        <w:rPr>
          <w:rFonts w:ascii="Times New Roman" w:hAnsi="Times New Roman" w:cs="Times New Roman"/>
          <w:sz w:val="24"/>
          <w:szCs w:val="24"/>
        </w:rPr>
        <w:t xml:space="preserve"> </w:t>
      </w:r>
      <w:r w:rsidR="00AB695C" w:rsidRPr="00A87899">
        <w:rPr>
          <w:rFonts w:ascii="Times New Roman" w:hAnsi="Times New Roman" w:cs="Times New Roman"/>
          <w:sz w:val="24"/>
          <w:szCs w:val="26"/>
        </w:rPr>
        <w:t>Ánh sáng đỏ.</w:t>
      </w:r>
    </w:p>
    <w:p w14:paraId="69967AB4" w14:textId="7BE27400" w:rsidR="00A87899" w:rsidRPr="00A87899" w:rsidRDefault="00A87899" w:rsidP="00A87899">
      <w:pPr>
        <w:spacing w:before="60" w:after="60" w:line="240" w:lineRule="auto"/>
        <w:rPr>
          <w:rFonts w:ascii="Times New Roman" w:hAnsi="Times New Roman" w:cs="Times New Roman"/>
          <w:b/>
          <w:color w:val="0000FF"/>
          <w:sz w:val="24"/>
          <w:szCs w:val="26"/>
        </w:rPr>
      </w:pPr>
      <w:r w:rsidRPr="00A87899">
        <w:rPr>
          <w:rFonts w:ascii="Times New Roman" w:hAnsi="Times New Roman" w:cs="Times New Roman"/>
          <w:b/>
          <w:color w:val="0000FF"/>
          <w:sz w:val="24"/>
          <w:szCs w:val="26"/>
        </w:rPr>
        <w:t xml:space="preserve">Câu 9. </w:t>
      </w:r>
      <w:r w:rsidR="00AB695C" w:rsidRPr="00A87899">
        <w:rPr>
          <w:rFonts w:ascii="Times New Roman" w:hAnsi="Times New Roman" w:cs="Times New Roman"/>
          <w:sz w:val="24"/>
          <w:szCs w:val="26"/>
        </w:rPr>
        <w:t xml:space="preserve">Dùng một nguồn điện một chiều tích điện cho một tụ điện. Khi hiệu điện thế giữa hai bàn tụ điện có độ lớn là </w:t>
      </w:r>
      <w:r w:rsidR="00AB695C" w:rsidRPr="00A87899">
        <w:rPr>
          <w:position w:val="-6"/>
        </w:rPr>
        <w:object w:dxaOrig="260" w:dyaOrig="279" w14:anchorId="630370F9">
          <v:shape id="_x0000_i1052" type="#_x0000_t75" style="width:12.6pt;height:13.8pt" o:ole="">
            <v:imagedata r:id="rId62" o:title=""/>
          </v:shape>
          <o:OLEObject Type="Embed" ProgID="Equation.DSMT4" ShapeID="_x0000_i1052" DrawAspect="Content" ObjectID="_1749726870" r:id="rId63"/>
        </w:object>
      </w:r>
      <w:r w:rsidR="00AB695C" w:rsidRPr="00A87899">
        <w:rPr>
          <w:rFonts w:ascii="Times New Roman" w:hAnsi="Times New Roman" w:cs="Times New Roman"/>
          <w:sz w:val="24"/>
          <w:szCs w:val="26"/>
        </w:rPr>
        <w:t xml:space="preserve"> thì điện tích của tụ điện là </w:t>
      </w:r>
      <w:r w:rsidR="00AB695C" w:rsidRPr="00A87899">
        <w:rPr>
          <w:position w:val="-10"/>
        </w:rPr>
        <w:object w:dxaOrig="240" w:dyaOrig="320" w14:anchorId="1611DBB9">
          <v:shape id="_x0000_i1053" type="#_x0000_t75" style="width:12pt;height:14.4pt" o:ole="">
            <v:imagedata r:id="rId64" o:title=""/>
          </v:shape>
          <o:OLEObject Type="Embed" ProgID="Equation.DSMT4" ShapeID="_x0000_i1053" DrawAspect="Content" ObjectID="_1749726871" r:id="rId65"/>
        </w:object>
      </w:r>
      <w:r w:rsidR="00AB695C" w:rsidRPr="00A87899">
        <w:rPr>
          <w:rFonts w:ascii="Times New Roman" w:hAnsi="Times New Roman" w:cs="Times New Roman"/>
          <w:sz w:val="24"/>
          <w:szCs w:val="26"/>
        </w:rPr>
        <w:t xml:space="preserve">. Điện dung </w:t>
      </w:r>
      <w:r w:rsidR="00AB695C" w:rsidRPr="00A87899">
        <w:rPr>
          <w:position w:val="-6"/>
        </w:rPr>
        <w:object w:dxaOrig="240" w:dyaOrig="279" w14:anchorId="462704D3">
          <v:shape id="_x0000_i1054" type="#_x0000_t75" style="width:12pt;height:13.8pt" o:ole="">
            <v:imagedata r:id="rId66" o:title=""/>
          </v:shape>
          <o:OLEObject Type="Embed" ProgID="Equation.DSMT4" ShapeID="_x0000_i1054" DrawAspect="Content" ObjectID="_1749726872" r:id="rId67"/>
        </w:object>
      </w:r>
      <w:r w:rsidR="00AB695C" w:rsidRPr="00A87899">
        <w:rPr>
          <w:rFonts w:ascii="Times New Roman" w:hAnsi="Times New Roman" w:cs="Times New Roman"/>
          <w:sz w:val="24"/>
          <w:szCs w:val="26"/>
        </w:rPr>
        <w:t xml:space="preserve"> của tụ điện được tính bằng công thức nào sau đây?</w:t>
      </w:r>
    </w:p>
    <w:p w14:paraId="79E01198" w14:textId="58F0E162" w:rsidR="00DA2761" w:rsidRPr="00A87899" w:rsidRDefault="00A87899" w:rsidP="00A87899">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szCs w:val="24"/>
        </w:rPr>
      </w:pPr>
      <w:r w:rsidRPr="00A87899">
        <w:rPr>
          <w:rFonts w:ascii="Times New Roman" w:hAnsi="Times New Roman" w:cs="Times New Roman"/>
          <w:b/>
          <w:color w:val="0000FF"/>
          <w:sz w:val="24"/>
          <w:szCs w:val="24"/>
        </w:rPr>
        <w:t>A.</w:t>
      </w:r>
      <w:r w:rsidR="00476068" w:rsidRPr="00A87899">
        <w:rPr>
          <w:rFonts w:ascii="Times New Roman" w:hAnsi="Times New Roman" w:cs="Times New Roman"/>
          <w:sz w:val="24"/>
          <w:szCs w:val="24"/>
        </w:rPr>
        <w:t xml:space="preserve"> </w:t>
      </w:r>
      <w:r w:rsidR="00AB695C" w:rsidRPr="00A87899">
        <w:rPr>
          <w:rFonts w:ascii="Times New Roman" w:hAnsi="Times New Roman" w:cs="Times New Roman"/>
          <w:position w:val="-28"/>
          <w:sz w:val="24"/>
          <w:szCs w:val="26"/>
        </w:rPr>
        <w:object w:dxaOrig="700" w:dyaOrig="660" w14:anchorId="61F0EA77">
          <v:shape id="_x0000_i1055" type="#_x0000_t75" style="width:35.4pt;height:33pt" o:ole="">
            <v:imagedata r:id="rId68" o:title=""/>
          </v:shape>
          <o:OLEObject Type="Embed" ProgID="Equation.DSMT4" ShapeID="_x0000_i1055" DrawAspect="Content" ObjectID="_1749726873" r:id="rId69"/>
        </w:object>
      </w:r>
      <w:r w:rsidR="00B12645" w:rsidRPr="00A87899">
        <w:rPr>
          <w:rFonts w:ascii="Times New Roman" w:hAnsi="Times New Roman" w:cs="Times New Roman"/>
          <w:sz w:val="24"/>
          <w:szCs w:val="26"/>
        </w:rPr>
        <w:t>.</w:t>
      </w:r>
      <w:r w:rsidRPr="00A87899">
        <w:rPr>
          <w:rFonts w:ascii="Times New Roman" w:hAnsi="Times New Roman" w:cs="Times New Roman"/>
          <w:b/>
          <w:color w:val="0000FF"/>
          <w:sz w:val="24"/>
          <w:szCs w:val="24"/>
        </w:rPr>
        <w:tab/>
        <w:t>B.</w:t>
      </w:r>
      <w:r w:rsidR="00476068" w:rsidRPr="00A87899">
        <w:rPr>
          <w:rFonts w:ascii="Times New Roman" w:hAnsi="Times New Roman" w:cs="Times New Roman"/>
          <w:sz w:val="24"/>
          <w:szCs w:val="24"/>
        </w:rPr>
        <w:t xml:space="preserve"> </w:t>
      </w:r>
      <w:r w:rsidR="00AB695C" w:rsidRPr="00A87899">
        <w:rPr>
          <w:rFonts w:ascii="Times New Roman" w:hAnsi="Times New Roman" w:cs="Times New Roman"/>
          <w:position w:val="-10"/>
          <w:sz w:val="24"/>
          <w:szCs w:val="26"/>
        </w:rPr>
        <w:object w:dxaOrig="859" w:dyaOrig="320" w14:anchorId="725FD2EF">
          <v:shape id="_x0000_i1056" type="#_x0000_t75" style="width:42pt;height:14.4pt" o:ole="">
            <v:imagedata r:id="rId70" o:title=""/>
          </v:shape>
          <o:OLEObject Type="Embed" ProgID="Equation.DSMT4" ShapeID="_x0000_i1056" DrawAspect="Content" ObjectID="_1749726874" r:id="rId71"/>
        </w:object>
      </w:r>
      <w:r w:rsidR="00AB695C" w:rsidRPr="00A87899">
        <w:rPr>
          <w:rFonts w:ascii="Times New Roman" w:hAnsi="Times New Roman" w:cs="Times New Roman"/>
          <w:sz w:val="24"/>
          <w:szCs w:val="26"/>
        </w:rPr>
        <w:t>.</w:t>
      </w:r>
      <w:r w:rsidRPr="00A87899">
        <w:rPr>
          <w:rFonts w:ascii="Times New Roman" w:hAnsi="Times New Roman" w:cs="Times New Roman"/>
          <w:b/>
          <w:color w:val="0000FF"/>
          <w:sz w:val="24"/>
          <w:szCs w:val="24"/>
        </w:rPr>
        <w:tab/>
        <w:t>C.</w:t>
      </w:r>
      <w:r w:rsidR="00476068" w:rsidRPr="00A87899">
        <w:rPr>
          <w:rFonts w:ascii="Times New Roman" w:hAnsi="Times New Roman" w:cs="Times New Roman"/>
          <w:sz w:val="24"/>
          <w:szCs w:val="24"/>
        </w:rPr>
        <w:t xml:space="preserve"> </w:t>
      </w:r>
      <w:r w:rsidR="00AB695C" w:rsidRPr="00A87899">
        <w:rPr>
          <w:rFonts w:ascii="Times New Roman" w:hAnsi="Times New Roman" w:cs="Times New Roman"/>
          <w:position w:val="-24"/>
          <w:sz w:val="24"/>
          <w:szCs w:val="26"/>
        </w:rPr>
        <w:object w:dxaOrig="700" w:dyaOrig="620" w14:anchorId="612C16C1">
          <v:shape id="_x0000_i1057" type="#_x0000_t75" style="width:35.4pt;height:30.6pt" o:ole="">
            <v:imagedata r:id="rId72" o:title=""/>
          </v:shape>
          <o:OLEObject Type="Embed" ProgID="Equation.DSMT4" ShapeID="_x0000_i1057" DrawAspect="Content" ObjectID="_1749726875" r:id="rId73"/>
        </w:object>
      </w:r>
      <w:r w:rsidR="00B12645" w:rsidRPr="00A87899">
        <w:rPr>
          <w:rFonts w:ascii="Times New Roman" w:hAnsi="Times New Roman" w:cs="Times New Roman"/>
          <w:sz w:val="24"/>
          <w:szCs w:val="26"/>
        </w:rPr>
        <w:t>.</w:t>
      </w:r>
      <w:r w:rsidRPr="00A87899">
        <w:rPr>
          <w:rFonts w:ascii="Times New Roman" w:hAnsi="Times New Roman" w:cs="Times New Roman"/>
          <w:b/>
          <w:color w:val="0000FF"/>
          <w:sz w:val="24"/>
          <w:szCs w:val="24"/>
        </w:rPr>
        <w:tab/>
        <w:t>D.</w:t>
      </w:r>
      <w:r w:rsidR="00812467" w:rsidRPr="00A87899">
        <w:rPr>
          <w:rFonts w:ascii="Times New Roman" w:hAnsi="Times New Roman" w:cs="Times New Roman"/>
          <w:sz w:val="24"/>
          <w:szCs w:val="24"/>
        </w:rPr>
        <w:t xml:space="preserve"> </w:t>
      </w:r>
      <w:r w:rsidR="00AB695C" w:rsidRPr="00A87899">
        <w:rPr>
          <w:rFonts w:ascii="Times New Roman" w:hAnsi="Times New Roman" w:cs="Times New Roman"/>
          <w:position w:val="-10"/>
          <w:sz w:val="24"/>
          <w:szCs w:val="26"/>
        </w:rPr>
        <w:object w:dxaOrig="980" w:dyaOrig="320" w14:anchorId="7371D4BC">
          <v:shape id="_x0000_i1058" type="#_x0000_t75" style="width:48.6pt;height:14.4pt" o:ole="">
            <v:imagedata r:id="rId74" o:title=""/>
          </v:shape>
          <o:OLEObject Type="Embed" ProgID="Equation.DSMT4" ShapeID="_x0000_i1058" DrawAspect="Content" ObjectID="_1749726876" r:id="rId75"/>
        </w:object>
      </w:r>
      <w:r w:rsidR="00AB695C" w:rsidRPr="00A87899">
        <w:rPr>
          <w:rFonts w:ascii="Times New Roman" w:hAnsi="Times New Roman" w:cs="Times New Roman"/>
          <w:sz w:val="24"/>
          <w:szCs w:val="26"/>
        </w:rPr>
        <w:t>.</w:t>
      </w:r>
      <w:r w:rsidR="00B12645" w:rsidRPr="00A87899">
        <w:rPr>
          <w:rFonts w:ascii="Times New Roman" w:hAnsi="Times New Roman" w:cs="Times New Roman"/>
          <w:sz w:val="24"/>
          <w:szCs w:val="26"/>
        </w:rPr>
        <w:t>.</w:t>
      </w:r>
    </w:p>
    <w:p w14:paraId="57C7FC28" w14:textId="4EFA2D16" w:rsidR="00A87899" w:rsidRPr="00A87899" w:rsidRDefault="00A87899" w:rsidP="00A87899">
      <w:pPr>
        <w:spacing w:before="60" w:after="60" w:line="240" w:lineRule="auto"/>
        <w:rPr>
          <w:rFonts w:ascii="Times New Roman" w:hAnsi="Times New Roman" w:cs="Times New Roman"/>
          <w:b/>
          <w:color w:val="0000FF"/>
          <w:sz w:val="24"/>
          <w:szCs w:val="26"/>
        </w:rPr>
      </w:pPr>
      <w:r w:rsidRPr="00A87899">
        <w:rPr>
          <w:rFonts w:ascii="Times New Roman" w:hAnsi="Times New Roman" w:cs="Times New Roman"/>
          <w:b/>
          <w:color w:val="0000FF"/>
          <w:sz w:val="24"/>
          <w:szCs w:val="26"/>
        </w:rPr>
        <w:t xml:space="preserve">Câu 10. </w:t>
      </w:r>
      <w:r w:rsidR="00AB695C" w:rsidRPr="00A87899">
        <w:rPr>
          <w:rFonts w:ascii="Times New Roman" w:hAnsi="Times New Roman" w:cs="Times New Roman"/>
          <w:sz w:val="24"/>
          <w:szCs w:val="26"/>
        </w:rPr>
        <w:t xml:space="preserve">Một con lắc đơn dao động điều hòa với phương trình </w:t>
      </w:r>
      <w:r w:rsidR="00AB695C" w:rsidRPr="00A87899">
        <w:rPr>
          <w:position w:val="-12"/>
        </w:rPr>
        <w:object w:dxaOrig="1719" w:dyaOrig="360" w14:anchorId="70FB1C57">
          <v:shape id="_x0000_i1059" type="#_x0000_t75" style="width:85.8pt;height:18pt" o:ole="">
            <v:imagedata r:id="rId76" o:title=""/>
          </v:shape>
          <o:OLEObject Type="Embed" ProgID="Equation.DSMT4" ShapeID="_x0000_i1059" DrawAspect="Content" ObjectID="_1749726877" r:id="rId77"/>
        </w:object>
      </w:r>
      <w:r w:rsidR="00AB695C" w:rsidRPr="00A87899">
        <w:rPr>
          <w:rFonts w:ascii="Times New Roman" w:hAnsi="Times New Roman" w:cs="Times New Roman"/>
          <w:sz w:val="24"/>
          <w:szCs w:val="26"/>
        </w:rPr>
        <w:t xml:space="preserve"> với </w:t>
      </w:r>
      <w:r w:rsidR="00AB695C" w:rsidRPr="00A87899">
        <w:rPr>
          <w:position w:val="-6"/>
        </w:rPr>
        <w:object w:dxaOrig="600" w:dyaOrig="279" w14:anchorId="6C7B331C">
          <v:shape id="_x0000_i1060" type="#_x0000_t75" style="width:30pt;height:13.8pt" o:ole="">
            <v:imagedata r:id="rId78" o:title=""/>
          </v:shape>
          <o:OLEObject Type="Embed" ProgID="Equation.DSMT4" ShapeID="_x0000_i1060" DrawAspect="Content" ObjectID="_1749726878" r:id="rId79"/>
        </w:object>
      </w:r>
      <w:r w:rsidR="00AB695C" w:rsidRPr="00A87899">
        <w:rPr>
          <w:rFonts w:ascii="Times New Roman" w:hAnsi="Times New Roman" w:cs="Times New Roman"/>
          <w:sz w:val="24"/>
          <w:szCs w:val="26"/>
        </w:rPr>
        <w:t xml:space="preserve">. Đại lượng </w:t>
      </w:r>
      <w:r w:rsidR="00AB695C" w:rsidRPr="00A87899">
        <w:rPr>
          <w:position w:val="-6"/>
        </w:rPr>
        <w:object w:dxaOrig="240" w:dyaOrig="220" w14:anchorId="4D649C9A">
          <v:shape id="_x0000_i1061" type="#_x0000_t75" style="width:12pt;height:10.8pt" o:ole="">
            <v:imagedata r:id="rId80" o:title=""/>
          </v:shape>
          <o:OLEObject Type="Embed" ProgID="Equation.DSMT4" ShapeID="_x0000_i1061" DrawAspect="Content" ObjectID="_1749726879" r:id="rId81"/>
        </w:object>
      </w:r>
      <w:r w:rsidR="00AB695C" w:rsidRPr="00A87899">
        <w:rPr>
          <w:rFonts w:ascii="Times New Roman" w:hAnsi="Times New Roman" w:cs="Times New Roman"/>
          <w:sz w:val="24"/>
          <w:szCs w:val="26"/>
        </w:rPr>
        <w:t xml:space="preserve"> được gọi là</w:t>
      </w:r>
    </w:p>
    <w:p w14:paraId="0B6D26A6" w14:textId="3BE47E38" w:rsidR="00A87899" w:rsidRPr="00A87899" w:rsidRDefault="00A87899" w:rsidP="00A87899">
      <w:pPr>
        <w:tabs>
          <w:tab w:val="left" w:pos="283"/>
          <w:tab w:val="left" w:pos="2835"/>
          <w:tab w:val="left" w:pos="5386"/>
          <w:tab w:val="left" w:pos="7937"/>
        </w:tabs>
        <w:spacing w:before="60" w:after="60" w:line="240" w:lineRule="auto"/>
        <w:ind w:firstLine="283"/>
        <w:jc w:val="both"/>
        <w:rPr>
          <w:rFonts w:ascii="Times New Roman" w:hAnsi="Times New Roman" w:cs="Times New Roman"/>
          <w:b/>
          <w:color w:val="0000FF"/>
          <w:sz w:val="24"/>
          <w:szCs w:val="24"/>
        </w:rPr>
      </w:pPr>
      <w:r w:rsidRPr="00A87899">
        <w:rPr>
          <w:rFonts w:ascii="Times New Roman" w:hAnsi="Times New Roman" w:cs="Times New Roman"/>
          <w:b/>
          <w:color w:val="0000FF"/>
          <w:sz w:val="24"/>
          <w:szCs w:val="24"/>
        </w:rPr>
        <w:t>A.</w:t>
      </w:r>
      <w:r w:rsidR="00476068" w:rsidRPr="00A87899">
        <w:rPr>
          <w:rFonts w:ascii="Times New Roman" w:hAnsi="Times New Roman" w:cs="Times New Roman"/>
          <w:sz w:val="24"/>
          <w:szCs w:val="24"/>
        </w:rPr>
        <w:t xml:space="preserve"> </w:t>
      </w:r>
      <w:r w:rsidR="00AB695C" w:rsidRPr="00A87899">
        <w:rPr>
          <w:rFonts w:ascii="Times New Roman" w:hAnsi="Times New Roman" w:cs="Times New Roman"/>
          <w:sz w:val="24"/>
          <w:szCs w:val="26"/>
        </w:rPr>
        <w:t>tần số của dao động.</w:t>
      </w:r>
      <w:r w:rsidRPr="00A87899">
        <w:rPr>
          <w:rFonts w:ascii="Times New Roman" w:hAnsi="Times New Roman" w:cs="Times New Roman"/>
          <w:b/>
          <w:color w:val="0000FF"/>
          <w:sz w:val="24"/>
          <w:szCs w:val="24"/>
        </w:rPr>
        <w:tab/>
      </w:r>
      <w:r>
        <w:rPr>
          <w:rFonts w:ascii="Times New Roman" w:hAnsi="Times New Roman" w:cs="Times New Roman"/>
          <w:b/>
          <w:color w:val="0000FF"/>
          <w:sz w:val="24"/>
          <w:szCs w:val="24"/>
        </w:rPr>
        <w:tab/>
      </w:r>
      <w:r w:rsidRPr="00A87899">
        <w:rPr>
          <w:rFonts w:ascii="Times New Roman" w:hAnsi="Times New Roman" w:cs="Times New Roman"/>
          <w:b/>
          <w:color w:val="0000FF"/>
          <w:sz w:val="24"/>
          <w:szCs w:val="24"/>
        </w:rPr>
        <w:t>B.</w:t>
      </w:r>
      <w:r w:rsidR="00B12645" w:rsidRPr="00A87899">
        <w:rPr>
          <w:rFonts w:ascii="Times New Roman" w:hAnsi="Times New Roman" w:cs="Times New Roman"/>
          <w:sz w:val="24"/>
          <w:szCs w:val="26"/>
        </w:rPr>
        <w:t xml:space="preserve"> </w:t>
      </w:r>
      <w:r w:rsidR="00AB695C" w:rsidRPr="00A87899">
        <w:rPr>
          <w:rFonts w:ascii="Times New Roman" w:hAnsi="Times New Roman" w:cs="Times New Roman"/>
          <w:sz w:val="24"/>
          <w:szCs w:val="26"/>
        </w:rPr>
        <w:t>biên độ dao động.</w:t>
      </w:r>
    </w:p>
    <w:p w14:paraId="6E7E1639" w14:textId="7CCAEBF4" w:rsidR="00DA2761" w:rsidRPr="00A87899" w:rsidRDefault="00A87899" w:rsidP="00A87899">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szCs w:val="26"/>
        </w:rPr>
      </w:pPr>
      <w:r w:rsidRPr="00A87899">
        <w:rPr>
          <w:rFonts w:ascii="Times New Roman" w:hAnsi="Times New Roman" w:cs="Times New Roman"/>
          <w:b/>
          <w:color w:val="0000FF"/>
          <w:sz w:val="24"/>
          <w:szCs w:val="24"/>
        </w:rPr>
        <w:t>C.</w:t>
      </w:r>
      <w:r w:rsidR="00476068" w:rsidRPr="00A87899">
        <w:rPr>
          <w:rFonts w:ascii="Times New Roman" w:hAnsi="Times New Roman" w:cs="Times New Roman"/>
          <w:sz w:val="24"/>
          <w:szCs w:val="24"/>
        </w:rPr>
        <w:t xml:space="preserve"> </w:t>
      </w:r>
      <w:r w:rsidR="00AB695C" w:rsidRPr="00A87899">
        <w:rPr>
          <w:rFonts w:ascii="Times New Roman" w:hAnsi="Times New Roman" w:cs="Times New Roman"/>
          <w:sz w:val="24"/>
          <w:szCs w:val="26"/>
        </w:rPr>
        <w:t>tần số góc của dao động.</w:t>
      </w:r>
      <w:r w:rsidRPr="00A87899">
        <w:rPr>
          <w:rFonts w:ascii="Times New Roman" w:hAnsi="Times New Roman" w:cs="Times New Roman"/>
          <w:b/>
          <w:color w:val="0000FF"/>
          <w:sz w:val="24"/>
          <w:szCs w:val="24"/>
        </w:rPr>
        <w:tab/>
        <w:t>D.</w:t>
      </w:r>
      <w:r w:rsidR="00812467" w:rsidRPr="00A87899">
        <w:rPr>
          <w:rFonts w:ascii="Times New Roman" w:hAnsi="Times New Roman" w:cs="Times New Roman"/>
          <w:sz w:val="24"/>
          <w:szCs w:val="24"/>
        </w:rPr>
        <w:t xml:space="preserve"> </w:t>
      </w:r>
      <w:r w:rsidR="00AB695C" w:rsidRPr="00A87899">
        <w:rPr>
          <w:rFonts w:ascii="Times New Roman" w:hAnsi="Times New Roman" w:cs="Times New Roman"/>
          <w:sz w:val="24"/>
          <w:szCs w:val="26"/>
        </w:rPr>
        <w:t>pha ban đầu của dao động.</w:t>
      </w:r>
      <w:r w:rsidR="00B12645" w:rsidRPr="00A87899">
        <w:rPr>
          <w:rFonts w:ascii="Times New Roman" w:hAnsi="Times New Roman" w:cs="Times New Roman"/>
          <w:sz w:val="24"/>
          <w:szCs w:val="26"/>
        </w:rPr>
        <w:t>.</w:t>
      </w:r>
    </w:p>
    <w:p w14:paraId="0DA876B7" w14:textId="38636EC2" w:rsidR="00A87899" w:rsidRPr="00A87899" w:rsidRDefault="00A87899" w:rsidP="00A87899">
      <w:pPr>
        <w:spacing w:before="60" w:after="60" w:line="240" w:lineRule="auto"/>
        <w:rPr>
          <w:rFonts w:ascii="Times New Roman" w:hAnsi="Times New Roman" w:cs="Times New Roman"/>
          <w:b/>
          <w:color w:val="0000FF"/>
          <w:sz w:val="24"/>
          <w:szCs w:val="24"/>
        </w:rPr>
      </w:pPr>
      <w:r w:rsidRPr="00A87899">
        <w:rPr>
          <w:rFonts w:ascii="Times New Roman" w:hAnsi="Times New Roman" w:cs="Times New Roman"/>
          <w:b/>
          <w:color w:val="0000FF"/>
          <w:sz w:val="24"/>
          <w:szCs w:val="24"/>
        </w:rPr>
        <w:t xml:space="preserve">Câu 11. </w:t>
      </w:r>
      <w:r w:rsidR="00AB695C" w:rsidRPr="00A87899">
        <w:rPr>
          <w:rFonts w:ascii="Times New Roman" w:hAnsi="Times New Roman" w:cs="Times New Roman"/>
          <w:sz w:val="24"/>
          <w:szCs w:val="26"/>
        </w:rPr>
        <w:t>Phản ứng hạt nhân nào sau đây là phản ứng nhiệt hạch?</w:t>
      </w:r>
    </w:p>
    <w:p w14:paraId="3604A84B" w14:textId="77777777" w:rsidR="00A87899" w:rsidRPr="00A87899" w:rsidRDefault="00A87899" w:rsidP="00A87899">
      <w:pPr>
        <w:pStyle w:val="ListParagraph"/>
        <w:tabs>
          <w:tab w:val="left" w:pos="283"/>
          <w:tab w:val="left" w:pos="2835"/>
          <w:tab w:val="left" w:pos="5386"/>
          <w:tab w:val="left" w:pos="7937"/>
        </w:tabs>
        <w:spacing w:before="60" w:after="60" w:line="240" w:lineRule="auto"/>
        <w:ind w:left="0" w:firstLine="283"/>
        <w:jc w:val="both"/>
        <w:rPr>
          <w:rFonts w:ascii="Times New Roman" w:hAnsi="Times New Roman" w:cs="Times New Roman"/>
          <w:b/>
          <w:color w:val="0000FF"/>
          <w:sz w:val="24"/>
          <w:szCs w:val="24"/>
        </w:rPr>
      </w:pPr>
      <w:r w:rsidRPr="00A87899">
        <w:rPr>
          <w:rFonts w:ascii="Times New Roman" w:hAnsi="Times New Roman" w:cs="Times New Roman"/>
          <w:b/>
          <w:color w:val="0000FF"/>
          <w:sz w:val="24"/>
          <w:szCs w:val="24"/>
        </w:rPr>
        <w:t>A.</w:t>
      </w:r>
      <w:r w:rsidR="00336D70" w:rsidRPr="00A87899">
        <w:rPr>
          <w:rFonts w:ascii="Times New Roman" w:hAnsi="Times New Roman" w:cs="Times New Roman"/>
          <w:sz w:val="24"/>
          <w:szCs w:val="24"/>
        </w:rPr>
        <w:t xml:space="preserve"> </w:t>
      </w:r>
      <w:r w:rsidR="00AB695C" w:rsidRPr="00A87899">
        <w:rPr>
          <w:rFonts w:ascii="Times New Roman" w:hAnsi="Times New Roman" w:cs="Times New Roman"/>
          <w:position w:val="-12"/>
          <w:sz w:val="24"/>
          <w:szCs w:val="26"/>
        </w:rPr>
        <w:object w:dxaOrig="2160" w:dyaOrig="380" w14:anchorId="27D89B49">
          <v:shape id="_x0000_i1062" type="#_x0000_t75" style="width:108.6pt;height:18.6pt" o:ole="">
            <v:imagedata r:id="rId82" o:title=""/>
          </v:shape>
          <o:OLEObject Type="Embed" ProgID="Equation.DSMT4" ShapeID="_x0000_i1062" DrawAspect="Content" ObjectID="_1749726880" r:id="rId83"/>
        </w:object>
      </w:r>
      <w:r w:rsidR="00AB695C" w:rsidRPr="00A87899">
        <w:rPr>
          <w:rFonts w:ascii="Times New Roman" w:hAnsi="Times New Roman" w:cs="Times New Roman"/>
          <w:sz w:val="24"/>
          <w:szCs w:val="26"/>
        </w:rPr>
        <w:t>.</w:t>
      </w:r>
      <w:r w:rsidRPr="00A87899">
        <w:rPr>
          <w:rFonts w:ascii="Times New Roman" w:hAnsi="Times New Roman" w:cs="Times New Roman"/>
          <w:b/>
          <w:color w:val="0000FF"/>
          <w:sz w:val="24"/>
          <w:szCs w:val="24"/>
        </w:rPr>
        <w:tab/>
        <w:t>B.</w:t>
      </w:r>
      <w:r w:rsidR="00336D70" w:rsidRPr="00A87899">
        <w:rPr>
          <w:rFonts w:ascii="Times New Roman" w:hAnsi="Times New Roman" w:cs="Times New Roman"/>
          <w:sz w:val="24"/>
          <w:szCs w:val="24"/>
        </w:rPr>
        <w:t xml:space="preserve"> </w:t>
      </w:r>
      <w:r w:rsidR="00AB695C" w:rsidRPr="00A87899">
        <w:rPr>
          <w:rFonts w:ascii="Times New Roman" w:hAnsi="Times New Roman" w:cs="Times New Roman"/>
          <w:position w:val="-12"/>
          <w:sz w:val="24"/>
          <w:szCs w:val="26"/>
        </w:rPr>
        <w:object w:dxaOrig="2680" w:dyaOrig="380" w14:anchorId="3BCA031B">
          <v:shape id="_x0000_i1063" type="#_x0000_t75" style="width:134.4pt;height:18.6pt" o:ole="">
            <v:imagedata r:id="rId84" o:title=""/>
          </v:shape>
          <o:OLEObject Type="Embed" ProgID="Equation.DSMT4" ShapeID="_x0000_i1063" DrawAspect="Content" ObjectID="_1749726881" r:id="rId85"/>
        </w:object>
      </w:r>
      <w:r w:rsidR="00AB695C" w:rsidRPr="00A87899">
        <w:rPr>
          <w:rFonts w:ascii="Times New Roman" w:hAnsi="Times New Roman" w:cs="Times New Roman"/>
          <w:sz w:val="24"/>
          <w:szCs w:val="26"/>
        </w:rPr>
        <w:t>.</w:t>
      </w:r>
    </w:p>
    <w:p w14:paraId="3D55F328" w14:textId="19BE79D4" w:rsidR="00476068" w:rsidRPr="00A87899" w:rsidRDefault="00A87899" w:rsidP="00A87899">
      <w:pPr>
        <w:pStyle w:val="ListParagraph"/>
        <w:tabs>
          <w:tab w:val="left" w:pos="283"/>
          <w:tab w:val="left" w:pos="2835"/>
          <w:tab w:val="left" w:pos="5386"/>
          <w:tab w:val="left" w:pos="7937"/>
        </w:tabs>
        <w:spacing w:before="60" w:after="60" w:line="240" w:lineRule="auto"/>
        <w:ind w:left="0" w:firstLine="283"/>
        <w:jc w:val="both"/>
        <w:rPr>
          <w:rFonts w:ascii="Times New Roman" w:hAnsi="Times New Roman" w:cs="Times New Roman"/>
          <w:sz w:val="24"/>
          <w:szCs w:val="24"/>
        </w:rPr>
      </w:pPr>
      <w:r w:rsidRPr="00A87899">
        <w:rPr>
          <w:rFonts w:ascii="Times New Roman" w:hAnsi="Times New Roman" w:cs="Times New Roman"/>
          <w:b/>
          <w:color w:val="0000FF"/>
          <w:sz w:val="24"/>
          <w:szCs w:val="24"/>
        </w:rPr>
        <w:t>C.</w:t>
      </w:r>
      <w:r w:rsidR="00476068" w:rsidRPr="00A87899">
        <w:rPr>
          <w:rFonts w:ascii="Times New Roman" w:hAnsi="Times New Roman" w:cs="Times New Roman"/>
          <w:sz w:val="24"/>
          <w:szCs w:val="24"/>
        </w:rPr>
        <w:t xml:space="preserve"> </w:t>
      </w:r>
      <w:r w:rsidR="00AB695C" w:rsidRPr="00A87899">
        <w:rPr>
          <w:rFonts w:ascii="Times New Roman" w:hAnsi="Times New Roman" w:cs="Times New Roman"/>
          <w:position w:val="-12"/>
          <w:sz w:val="24"/>
          <w:szCs w:val="26"/>
        </w:rPr>
        <w:object w:dxaOrig="1540" w:dyaOrig="380" w14:anchorId="4FE5F681">
          <v:shape id="_x0000_i1064" type="#_x0000_t75" style="width:76.8pt;height:18.6pt" o:ole="">
            <v:imagedata r:id="rId86" o:title=""/>
          </v:shape>
          <o:OLEObject Type="Embed" ProgID="Equation.DSMT4" ShapeID="_x0000_i1064" DrawAspect="Content" ObjectID="_1749726882" r:id="rId87"/>
        </w:object>
      </w:r>
      <w:r w:rsidR="00476068" w:rsidRPr="00A87899">
        <w:rPr>
          <w:rFonts w:ascii="Times New Roman" w:hAnsi="Times New Roman" w:cs="Times New Roman"/>
          <w:sz w:val="24"/>
          <w:szCs w:val="24"/>
        </w:rPr>
        <w:t>.</w:t>
      </w:r>
      <w:r w:rsidR="00C5505F" w:rsidRPr="00A87899">
        <w:rPr>
          <w:rFonts w:ascii="Times New Roman" w:hAnsi="Times New Roman" w:cs="Times New Roman"/>
          <w:sz w:val="24"/>
          <w:szCs w:val="24"/>
        </w:rPr>
        <w:t xml:space="preserve"> </w:t>
      </w:r>
      <w:r w:rsidRPr="00A87899">
        <w:rPr>
          <w:rFonts w:ascii="Times New Roman" w:hAnsi="Times New Roman" w:cs="Times New Roman"/>
          <w:b/>
          <w:color w:val="0000FF"/>
          <w:sz w:val="24"/>
          <w:szCs w:val="24"/>
        </w:rPr>
        <w:tab/>
        <w:t>D.</w:t>
      </w:r>
      <w:r w:rsidR="00476068" w:rsidRPr="00A87899">
        <w:rPr>
          <w:rFonts w:ascii="Times New Roman" w:hAnsi="Times New Roman" w:cs="Times New Roman"/>
          <w:sz w:val="24"/>
          <w:szCs w:val="24"/>
        </w:rPr>
        <w:t xml:space="preserve"> </w:t>
      </w:r>
      <w:r w:rsidR="00AB695C" w:rsidRPr="00A87899">
        <w:rPr>
          <w:rFonts w:ascii="Times New Roman" w:hAnsi="Times New Roman" w:cs="Times New Roman"/>
          <w:position w:val="-12"/>
          <w:sz w:val="24"/>
          <w:szCs w:val="26"/>
        </w:rPr>
        <w:object w:dxaOrig="2000" w:dyaOrig="380" w14:anchorId="442E8895">
          <v:shape id="_x0000_i1065" type="#_x0000_t75" style="width:99.6pt;height:18.6pt" o:ole="">
            <v:imagedata r:id="rId88" o:title=""/>
          </v:shape>
          <o:OLEObject Type="Embed" ProgID="Equation.DSMT4" ShapeID="_x0000_i1065" DrawAspect="Content" ObjectID="_1749726883" r:id="rId89"/>
        </w:object>
      </w:r>
      <w:r w:rsidR="00AB695C" w:rsidRPr="00A87899">
        <w:rPr>
          <w:rFonts w:ascii="Times New Roman" w:hAnsi="Times New Roman" w:cs="Times New Roman"/>
          <w:sz w:val="24"/>
          <w:szCs w:val="26"/>
        </w:rPr>
        <w:t>.</w:t>
      </w:r>
    </w:p>
    <w:p w14:paraId="6EF865CC" w14:textId="04613F95" w:rsidR="00A87899" w:rsidRPr="00A87899" w:rsidRDefault="00A87899" w:rsidP="00A87899">
      <w:pPr>
        <w:spacing w:before="60" w:after="60" w:line="240" w:lineRule="auto"/>
        <w:rPr>
          <w:rFonts w:ascii="Times New Roman" w:hAnsi="Times New Roman" w:cs="Times New Roman"/>
          <w:b/>
          <w:color w:val="0000FF"/>
          <w:sz w:val="24"/>
          <w:szCs w:val="24"/>
        </w:rPr>
      </w:pPr>
      <w:r w:rsidRPr="00A87899">
        <w:rPr>
          <w:rFonts w:ascii="Times New Roman" w:hAnsi="Times New Roman" w:cs="Times New Roman"/>
          <w:b/>
          <w:color w:val="0000FF"/>
          <w:sz w:val="24"/>
          <w:szCs w:val="24"/>
        </w:rPr>
        <w:lastRenderedPageBreak/>
        <w:t xml:space="preserve">Câu 12. </w:t>
      </w:r>
      <w:r w:rsidR="00851376" w:rsidRPr="00A87899">
        <w:rPr>
          <w:rFonts w:ascii="Times New Roman" w:hAnsi="Times New Roman" w:cs="Times New Roman"/>
          <w:sz w:val="24"/>
          <w:szCs w:val="26"/>
        </w:rPr>
        <w:t xml:space="preserve">Biết giới hạn quang điện của nhôm là </w:t>
      </w:r>
      <w:r w:rsidR="00851376" w:rsidRPr="00A87899">
        <w:rPr>
          <w:position w:val="-10"/>
        </w:rPr>
        <w:object w:dxaOrig="859" w:dyaOrig="320" w14:anchorId="483A8E2D">
          <v:shape id="_x0000_i1066" type="#_x0000_t75" style="width:42pt;height:14.4pt" o:ole="">
            <v:imagedata r:id="rId90" o:title=""/>
          </v:shape>
          <o:OLEObject Type="Embed" ProgID="Equation.DSMT4" ShapeID="_x0000_i1066" DrawAspect="Content" ObjectID="_1749726884" r:id="rId91"/>
        </w:object>
      </w:r>
      <w:r w:rsidR="00851376" w:rsidRPr="00A87899">
        <w:rPr>
          <w:rFonts w:ascii="Times New Roman" w:hAnsi="Times New Roman" w:cs="Times New Roman"/>
          <w:sz w:val="24"/>
          <w:szCs w:val="26"/>
        </w:rPr>
        <w:t>. Trong chân không, chiếu bức xạ có bước sóng nào sau đây vào tấm nhôm thì hiện tượng quang điện không xảy ra?</w:t>
      </w:r>
    </w:p>
    <w:p w14:paraId="2739AD6F" w14:textId="75C2A6A2" w:rsidR="00B82D71" w:rsidRPr="00A87899" w:rsidRDefault="00A87899" w:rsidP="00A87899">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szCs w:val="24"/>
        </w:rPr>
      </w:pPr>
      <w:r w:rsidRPr="00A87899">
        <w:rPr>
          <w:rFonts w:ascii="Times New Roman" w:hAnsi="Times New Roman" w:cs="Times New Roman"/>
          <w:b/>
          <w:color w:val="0000FF"/>
          <w:sz w:val="24"/>
          <w:szCs w:val="24"/>
        </w:rPr>
        <w:t>A.</w:t>
      </w:r>
      <w:r w:rsidR="00476068" w:rsidRPr="00A87899">
        <w:rPr>
          <w:rFonts w:ascii="Times New Roman" w:hAnsi="Times New Roman" w:cs="Times New Roman"/>
          <w:sz w:val="24"/>
          <w:szCs w:val="24"/>
        </w:rPr>
        <w:t xml:space="preserve"> </w:t>
      </w:r>
      <w:r w:rsidR="00851376" w:rsidRPr="00A87899">
        <w:rPr>
          <w:rFonts w:ascii="Times New Roman" w:hAnsi="Times New Roman" w:cs="Times New Roman"/>
          <w:position w:val="-10"/>
          <w:sz w:val="24"/>
          <w:szCs w:val="26"/>
        </w:rPr>
        <w:object w:dxaOrig="859" w:dyaOrig="320" w14:anchorId="096D2A38">
          <v:shape id="_x0000_i1067" type="#_x0000_t75" style="width:42pt;height:14.4pt" o:ole="">
            <v:imagedata r:id="rId92" o:title=""/>
          </v:shape>
          <o:OLEObject Type="Embed" ProgID="Equation.DSMT4" ShapeID="_x0000_i1067" DrawAspect="Content" ObjectID="_1749726885" r:id="rId93"/>
        </w:object>
      </w:r>
      <w:r w:rsidR="00851376" w:rsidRPr="00A87899">
        <w:rPr>
          <w:rFonts w:ascii="Times New Roman" w:hAnsi="Times New Roman" w:cs="Times New Roman"/>
          <w:sz w:val="24"/>
          <w:szCs w:val="26"/>
        </w:rPr>
        <w:t>.</w:t>
      </w:r>
      <w:r w:rsidR="00476068" w:rsidRPr="00A87899">
        <w:rPr>
          <w:rFonts w:ascii="Times New Roman" w:hAnsi="Times New Roman" w:cs="Times New Roman"/>
          <w:sz w:val="24"/>
          <w:szCs w:val="24"/>
        </w:rPr>
        <w:t xml:space="preserve"> </w:t>
      </w:r>
      <w:r w:rsidR="00476068" w:rsidRPr="00A87899">
        <w:rPr>
          <w:rFonts w:ascii="Times New Roman" w:hAnsi="Times New Roman" w:cs="Times New Roman"/>
          <w:position w:val="-10"/>
          <w:sz w:val="24"/>
          <w:szCs w:val="24"/>
        </w:rPr>
        <w:object w:dxaOrig="320" w:dyaOrig="260" w14:anchorId="3BF95FF7">
          <v:shape id="_x0000_i1068" type="#_x0000_t75" style="width:14.4pt;height:12.6pt" o:ole="">
            <v:imagedata r:id="rId94" o:title=""/>
          </v:shape>
          <o:OLEObject Type="Embed" ProgID="Equation.DSMT4" ShapeID="_x0000_i1068" DrawAspect="Content" ObjectID="_1749726886" r:id="rId95"/>
        </w:object>
      </w:r>
      <w:r w:rsidRPr="00A87899">
        <w:rPr>
          <w:rFonts w:ascii="Times New Roman" w:hAnsi="Times New Roman" w:cs="Times New Roman"/>
          <w:b/>
          <w:color w:val="0000FF"/>
          <w:position w:val="-10"/>
          <w:sz w:val="24"/>
          <w:szCs w:val="24"/>
        </w:rPr>
        <w:tab/>
      </w:r>
      <w:r w:rsidRPr="00A87899">
        <w:rPr>
          <w:rFonts w:ascii="Times New Roman" w:hAnsi="Times New Roman" w:cs="Times New Roman"/>
          <w:b/>
          <w:color w:val="0000FF"/>
          <w:sz w:val="24"/>
          <w:szCs w:val="24"/>
        </w:rPr>
        <w:t>B.</w:t>
      </w:r>
      <w:r w:rsidR="00476068" w:rsidRPr="00A87899">
        <w:rPr>
          <w:rFonts w:ascii="Times New Roman" w:hAnsi="Times New Roman" w:cs="Times New Roman"/>
          <w:sz w:val="24"/>
          <w:szCs w:val="24"/>
        </w:rPr>
        <w:t xml:space="preserve"> </w:t>
      </w:r>
      <w:r w:rsidR="00851376" w:rsidRPr="00A87899">
        <w:rPr>
          <w:rFonts w:ascii="Times New Roman" w:hAnsi="Times New Roman" w:cs="Times New Roman"/>
          <w:position w:val="-10"/>
          <w:sz w:val="24"/>
          <w:szCs w:val="26"/>
        </w:rPr>
        <w:object w:dxaOrig="859" w:dyaOrig="320" w14:anchorId="68E3545B">
          <v:shape id="_x0000_i1069" type="#_x0000_t75" style="width:42pt;height:14.4pt" o:ole="">
            <v:imagedata r:id="rId96" o:title=""/>
          </v:shape>
          <o:OLEObject Type="Embed" ProgID="Equation.DSMT4" ShapeID="_x0000_i1069" DrawAspect="Content" ObjectID="_1749726887" r:id="rId97"/>
        </w:object>
      </w:r>
      <w:r w:rsidR="00851376" w:rsidRPr="00A87899">
        <w:rPr>
          <w:rFonts w:ascii="Times New Roman" w:hAnsi="Times New Roman" w:cs="Times New Roman"/>
          <w:sz w:val="24"/>
          <w:szCs w:val="26"/>
        </w:rPr>
        <w:t>.</w:t>
      </w:r>
      <w:r w:rsidRPr="00A87899">
        <w:rPr>
          <w:rFonts w:ascii="Times New Roman" w:hAnsi="Times New Roman" w:cs="Times New Roman"/>
          <w:b/>
          <w:color w:val="0000FF"/>
          <w:sz w:val="24"/>
          <w:szCs w:val="24"/>
        </w:rPr>
        <w:tab/>
        <w:t>C.</w:t>
      </w:r>
      <w:r w:rsidR="00476068" w:rsidRPr="00A87899">
        <w:rPr>
          <w:rFonts w:ascii="Times New Roman" w:hAnsi="Times New Roman" w:cs="Times New Roman"/>
          <w:sz w:val="24"/>
          <w:szCs w:val="24"/>
        </w:rPr>
        <w:t xml:space="preserve"> </w:t>
      </w:r>
      <w:r w:rsidR="00851376" w:rsidRPr="00A87899">
        <w:rPr>
          <w:rFonts w:ascii="Times New Roman" w:hAnsi="Times New Roman" w:cs="Times New Roman"/>
          <w:position w:val="-10"/>
          <w:sz w:val="24"/>
          <w:szCs w:val="26"/>
        </w:rPr>
        <w:object w:dxaOrig="859" w:dyaOrig="320" w14:anchorId="742807CA">
          <v:shape id="_x0000_i1070" type="#_x0000_t75" style="width:42pt;height:14.4pt" o:ole="">
            <v:imagedata r:id="rId98" o:title=""/>
          </v:shape>
          <o:OLEObject Type="Embed" ProgID="Equation.DSMT4" ShapeID="_x0000_i1070" DrawAspect="Content" ObjectID="_1749726888" r:id="rId99"/>
        </w:object>
      </w:r>
      <w:r w:rsidR="00851376" w:rsidRPr="00A87899">
        <w:rPr>
          <w:rFonts w:ascii="Times New Roman" w:hAnsi="Times New Roman" w:cs="Times New Roman"/>
          <w:sz w:val="24"/>
          <w:szCs w:val="26"/>
        </w:rPr>
        <w:t>.</w:t>
      </w:r>
      <w:r w:rsidRPr="00A87899">
        <w:rPr>
          <w:rFonts w:ascii="Times New Roman" w:hAnsi="Times New Roman" w:cs="Times New Roman"/>
          <w:b/>
          <w:color w:val="0000FF"/>
          <w:sz w:val="24"/>
          <w:szCs w:val="24"/>
        </w:rPr>
        <w:tab/>
        <w:t>D.</w:t>
      </w:r>
      <w:r w:rsidR="00476068" w:rsidRPr="00A87899">
        <w:rPr>
          <w:rFonts w:ascii="Times New Roman" w:hAnsi="Times New Roman" w:cs="Times New Roman"/>
          <w:sz w:val="24"/>
          <w:szCs w:val="24"/>
        </w:rPr>
        <w:t xml:space="preserve"> </w:t>
      </w:r>
      <w:r w:rsidR="00851376" w:rsidRPr="00A87899">
        <w:rPr>
          <w:rFonts w:ascii="Times New Roman" w:hAnsi="Times New Roman" w:cs="Times New Roman"/>
          <w:position w:val="-10"/>
          <w:sz w:val="24"/>
          <w:szCs w:val="26"/>
        </w:rPr>
        <w:object w:dxaOrig="859" w:dyaOrig="320" w14:anchorId="3EBFBD54">
          <v:shape id="_x0000_i1071" type="#_x0000_t75" style="width:42pt;height:14.4pt" o:ole="">
            <v:imagedata r:id="rId100" o:title=""/>
          </v:shape>
          <o:OLEObject Type="Embed" ProgID="Equation.DSMT4" ShapeID="_x0000_i1071" DrawAspect="Content" ObjectID="_1749726889" r:id="rId101"/>
        </w:object>
      </w:r>
      <w:r w:rsidR="00851376" w:rsidRPr="00A87899">
        <w:rPr>
          <w:rFonts w:ascii="Times New Roman" w:hAnsi="Times New Roman" w:cs="Times New Roman"/>
          <w:sz w:val="24"/>
          <w:szCs w:val="26"/>
        </w:rPr>
        <w:t>.</w:t>
      </w:r>
      <w:r w:rsidR="00B82D71" w:rsidRPr="00A87899">
        <w:rPr>
          <w:rFonts w:ascii="Times New Roman" w:hAnsi="Times New Roman" w:cs="Times New Roman"/>
          <w:sz w:val="24"/>
          <w:szCs w:val="24"/>
        </w:rPr>
        <w:t>.</w:t>
      </w:r>
    </w:p>
    <w:p w14:paraId="6EB48B61" w14:textId="158D2E08" w:rsidR="00A87899" w:rsidRPr="00A87899" w:rsidRDefault="00A87899" w:rsidP="00A87899">
      <w:pPr>
        <w:spacing w:before="60" w:after="60" w:line="240" w:lineRule="auto"/>
        <w:rPr>
          <w:rFonts w:ascii="Times New Roman" w:hAnsi="Times New Roman" w:cs="Times New Roman"/>
          <w:b/>
          <w:color w:val="0000FF"/>
          <w:sz w:val="24"/>
          <w:szCs w:val="24"/>
        </w:rPr>
      </w:pPr>
      <w:r w:rsidRPr="00A87899">
        <w:rPr>
          <w:rFonts w:ascii="Times New Roman" w:hAnsi="Times New Roman" w:cs="Times New Roman"/>
          <w:b/>
          <w:color w:val="0000FF"/>
          <w:sz w:val="24"/>
          <w:szCs w:val="24"/>
        </w:rPr>
        <w:t xml:space="preserve">Câu 13. </w:t>
      </w:r>
      <w:r w:rsidR="00851376" w:rsidRPr="00A87899">
        <w:rPr>
          <w:rFonts w:ascii="Times New Roman" w:hAnsi="Times New Roman" w:cs="Times New Roman"/>
          <w:sz w:val="24"/>
          <w:szCs w:val="26"/>
        </w:rPr>
        <w:t xml:space="preserve">Đặt điện áp xoay chiều vào hai đầu đoạn mạch mắc nối tiếp gồm điện trở, cuộn cảm thuần và tụ điện. Tại thời điểm </w:t>
      </w:r>
      <w:r w:rsidR="00851376" w:rsidRPr="00A87899">
        <w:rPr>
          <w:position w:val="-6"/>
        </w:rPr>
        <w:object w:dxaOrig="139" w:dyaOrig="240" w14:anchorId="5CCF1D8D">
          <v:shape id="_x0000_i1072" type="#_x0000_t75" style="width:7.2pt;height:12pt" o:ole="">
            <v:imagedata r:id="rId102" o:title=""/>
          </v:shape>
          <o:OLEObject Type="Embed" ProgID="Equation.DSMT4" ShapeID="_x0000_i1072" DrawAspect="Content" ObjectID="_1749726890" r:id="rId103"/>
        </w:object>
      </w:r>
      <w:r w:rsidR="00851376" w:rsidRPr="00A87899">
        <w:rPr>
          <w:rFonts w:ascii="Times New Roman" w:hAnsi="Times New Roman" w:cs="Times New Roman"/>
          <w:sz w:val="24"/>
          <w:szCs w:val="26"/>
        </w:rPr>
        <w:t xml:space="preserve">, điện áp giữa hai đầu điện trở, hai đầu cuộn cảm, hai đầu tụ điện và hai đầu đoạn mạch có giá trị lần lượt là </w:t>
      </w:r>
      <w:r w:rsidR="00851376" w:rsidRPr="00A87899">
        <w:rPr>
          <w:position w:val="-12"/>
        </w:rPr>
        <w:object w:dxaOrig="920" w:dyaOrig="360" w14:anchorId="10AD827E">
          <v:shape id="_x0000_i1073" type="#_x0000_t75" style="width:45.6pt;height:18pt" o:ole="">
            <v:imagedata r:id="rId104" o:title=""/>
          </v:shape>
          <o:OLEObject Type="Embed" ProgID="Equation.DSMT4" ShapeID="_x0000_i1073" DrawAspect="Content" ObjectID="_1749726891" r:id="rId105"/>
        </w:object>
      </w:r>
      <w:r w:rsidR="00851376" w:rsidRPr="00A87899">
        <w:rPr>
          <w:rFonts w:ascii="Times New Roman" w:hAnsi="Times New Roman" w:cs="Times New Roman"/>
          <w:sz w:val="24"/>
          <w:szCs w:val="26"/>
        </w:rPr>
        <w:t xml:space="preserve"> và </w:t>
      </w:r>
      <w:r w:rsidR="00851376" w:rsidRPr="00A87899">
        <w:rPr>
          <w:position w:val="-6"/>
        </w:rPr>
        <w:object w:dxaOrig="200" w:dyaOrig="220" w14:anchorId="6B73CE33">
          <v:shape id="_x0000_i1074" type="#_x0000_t75" style="width:9.6pt;height:10.8pt" o:ole="">
            <v:imagedata r:id="rId106" o:title=""/>
          </v:shape>
          <o:OLEObject Type="Embed" ProgID="Equation.DSMT4" ShapeID="_x0000_i1074" DrawAspect="Content" ObjectID="_1749726892" r:id="rId107"/>
        </w:object>
      </w:r>
      <w:r w:rsidR="00851376" w:rsidRPr="00A87899">
        <w:rPr>
          <w:rFonts w:ascii="Times New Roman" w:hAnsi="Times New Roman" w:cs="Times New Roman"/>
          <w:sz w:val="24"/>
          <w:szCs w:val="26"/>
        </w:rPr>
        <w:t>. Hệ thức nào sau đây đúng?</w:t>
      </w:r>
    </w:p>
    <w:p w14:paraId="48782656" w14:textId="472B405C" w:rsidR="00DA2761" w:rsidRPr="00A87899" w:rsidRDefault="00A87899" w:rsidP="00A87899">
      <w:pPr>
        <w:tabs>
          <w:tab w:val="left" w:pos="283"/>
          <w:tab w:val="left" w:pos="2835"/>
          <w:tab w:val="left" w:pos="5386"/>
          <w:tab w:val="left" w:pos="7937"/>
        </w:tabs>
        <w:spacing w:before="60" w:after="60" w:line="240" w:lineRule="auto"/>
        <w:ind w:firstLine="283"/>
        <w:jc w:val="both"/>
        <w:rPr>
          <w:rFonts w:ascii="Times New Roman" w:hAnsi="Times New Roman" w:cs="Times New Roman"/>
          <w:b/>
          <w:color w:val="0000FF"/>
          <w:sz w:val="24"/>
          <w:szCs w:val="24"/>
        </w:rPr>
      </w:pPr>
      <w:r w:rsidRPr="00A87899">
        <w:rPr>
          <w:rFonts w:ascii="Times New Roman" w:hAnsi="Times New Roman" w:cs="Times New Roman"/>
          <w:b/>
          <w:color w:val="0000FF"/>
          <w:sz w:val="24"/>
          <w:szCs w:val="24"/>
        </w:rPr>
        <w:t>A.</w:t>
      </w:r>
      <w:r w:rsidR="00476068" w:rsidRPr="00A87899">
        <w:rPr>
          <w:rFonts w:ascii="Times New Roman" w:hAnsi="Times New Roman" w:cs="Times New Roman"/>
          <w:sz w:val="24"/>
          <w:szCs w:val="24"/>
        </w:rPr>
        <w:t xml:space="preserve"> </w:t>
      </w:r>
      <w:r w:rsidR="00851376" w:rsidRPr="00A87899">
        <w:rPr>
          <w:rFonts w:ascii="Times New Roman" w:hAnsi="Times New Roman" w:cs="Times New Roman"/>
          <w:position w:val="-12"/>
          <w:sz w:val="24"/>
          <w:szCs w:val="26"/>
        </w:rPr>
        <w:object w:dxaOrig="1540" w:dyaOrig="360" w14:anchorId="54BA5DBB">
          <v:shape id="_x0000_i1075" type="#_x0000_t75" style="width:76.8pt;height:18pt" o:ole="">
            <v:imagedata r:id="rId108" o:title=""/>
          </v:shape>
          <o:OLEObject Type="Embed" ProgID="Equation.DSMT4" ShapeID="_x0000_i1075" DrawAspect="Content" ObjectID="_1749726893" r:id="rId109"/>
        </w:object>
      </w:r>
      <w:r w:rsidR="00476068" w:rsidRPr="00A87899">
        <w:rPr>
          <w:rFonts w:ascii="Times New Roman" w:hAnsi="Times New Roman" w:cs="Times New Roman"/>
          <w:sz w:val="24"/>
          <w:szCs w:val="24"/>
        </w:rPr>
        <w:t>.</w:t>
      </w:r>
      <w:r w:rsidRPr="00A87899">
        <w:rPr>
          <w:rFonts w:ascii="Times New Roman" w:hAnsi="Times New Roman" w:cs="Times New Roman"/>
          <w:b/>
          <w:color w:val="0000FF"/>
          <w:sz w:val="24"/>
          <w:szCs w:val="24"/>
        </w:rPr>
        <w:tab/>
        <w:t>B.</w:t>
      </w:r>
      <w:r w:rsidR="00476068" w:rsidRPr="00A87899">
        <w:rPr>
          <w:rFonts w:ascii="Times New Roman" w:hAnsi="Times New Roman" w:cs="Times New Roman"/>
          <w:sz w:val="24"/>
          <w:szCs w:val="24"/>
        </w:rPr>
        <w:t xml:space="preserve"> </w:t>
      </w:r>
      <w:r w:rsidR="00851376" w:rsidRPr="00A87899">
        <w:rPr>
          <w:rFonts w:ascii="Times New Roman" w:hAnsi="Times New Roman" w:cs="Times New Roman"/>
          <w:position w:val="-16"/>
          <w:sz w:val="24"/>
          <w:szCs w:val="26"/>
        </w:rPr>
        <w:object w:dxaOrig="2040" w:dyaOrig="520" w14:anchorId="0CAABBA8">
          <v:shape id="_x0000_i1076" type="#_x0000_t75" style="width:102pt;height:26.4pt" o:ole="">
            <v:imagedata r:id="rId110" o:title=""/>
          </v:shape>
          <o:OLEObject Type="Embed" ProgID="Equation.DSMT4" ShapeID="_x0000_i1076" DrawAspect="Content" ObjectID="_1749726894" r:id="rId111"/>
        </w:object>
      </w:r>
      <w:r w:rsidR="00476068" w:rsidRPr="00A87899">
        <w:rPr>
          <w:rFonts w:ascii="Times New Roman" w:hAnsi="Times New Roman" w:cs="Times New Roman"/>
          <w:sz w:val="24"/>
          <w:szCs w:val="24"/>
        </w:rPr>
        <w:t>.</w:t>
      </w:r>
      <w:r w:rsidRPr="00A87899">
        <w:rPr>
          <w:rFonts w:ascii="Times New Roman" w:hAnsi="Times New Roman" w:cs="Times New Roman"/>
          <w:b/>
          <w:color w:val="0000FF"/>
          <w:sz w:val="24"/>
          <w:szCs w:val="24"/>
        </w:rPr>
        <w:tab/>
        <w:t>C.</w:t>
      </w:r>
      <w:r w:rsidR="00476068" w:rsidRPr="00A87899">
        <w:rPr>
          <w:rFonts w:ascii="Times New Roman" w:hAnsi="Times New Roman" w:cs="Times New Roman"/>
          <w:sz w:val="24"/>
          <w:szCs w:val="24"/>
        </w:rPr>
        <w:t xml:space="preserve"> </w:t>
      </w:r>
      <w:r w:rsidR="00851376" w:rsidRPr="00A87899">
        <w:rPr>
          <w:rFonts w:ascii="Times New Roman" w:hAnsi="Times New Roman" w:cs="Times New Roman"/>
          <w:position w:val="-16"/>
          <w:sz w:val="24"/>
          <w:szCs w:val="26"/>
        </w:rPr>
        <w:object w:dxaOrig="2040" w:dyaOrig="520" w14:anchorId="0CEDE504">
          <v:shape id="_x0000_i1077" type="#_x0000_t75" style="width:102pt;height:26.4pt" o:ole="">
            <v:imagedata r:id="rId112" o:title=""/>
          </v:shape>
          <o:OLEObject Type="Embed" ProgID="Equation.DSMT4" ShapeID="_x0000_i1077" DrawAspect="Content" ObjectID="_1749726895" r:id="rId113"/>
        </w:object>
      </w:r>
      <w:r w:rsidR="00476068" w:rsidRPr="00A87899">
        <w:rPr>
          <w:rFonts w:ascii="Times New Roman" w:hAnsi="Times New Roman" w:cs="Times New Roman"/>
          <w:sz w:val="24"/>
          <w:szCs w:val="24"/>
        </w:rPr>
        <w:t>.</w:t>
      </w:r>
      <w:r w:rsidRPr="00A87899">
        <w:rPr>
          <w:rFonts w:ascii="Times New Roman" w:hAnsi="Times New Roman" w:cs="Times New Roman"/>
          <w:b/>
          <w:color w:val="0000FF"/>
          <w:sz w:val="24"/>
          <w:szCs w:val="24"/>
        </w:rPr>
        <w:tab/>
        <w:t>D.</w:t>
      </w:r>
      <w:r w:rsidR="00812467" w:rsidRPr="00A87899">
        <w:rPr>
          <w:rFonts w:ascii="Times New Roman" w:hAnsi="Times New Roman" w:cs="Times New Roman"/>
          <w:sz w:val="24"/>
          <w:szCs w:val="24"/>
        </w:rPr>
        <w:t xml:space="preserve"> </w:t>
      </w:r>
      <w:r w:rsidR="00851376" w:rsidRPr="00A87899">
        <w:rPr>
          <w:rFonts w:ascii="Times New Roman" w:hAnsi="Times New Roman" w:cs="Times New Roman"/>
          <w:position w:val="-12"/>
          <w:sz w:val="24"/>
          <w:szCs w:val="26"/>
        </w:rPr>
        <w:object w:dxaOrig="1560" w:dyaOrig="360" w14:anchorId="1D777AC9">
          <v:shape id="_x0000_i1078" type="#_x0000_t75" style="width:78pt;height:18pt" o:ole="">
            <v:imagedata r:id="rId114" o:title=""/>
          </v:shape>
          <o:OLEObject Type="Embed" ProgID="Equation.DSMT4" ShapeID="_x0000_i1078" DrawAspect="Content" ObjectID="_1749726896" r:id="rId115"/>
        </w:object>
      </w:r>
      <w:r w:rsidR="00812467" w:rsidRPr="00A87899">
        <w:rPr>
          <w:rFonts w:ascii="Times New Roman" w:hAnsi="Times New Roman" w:cs="Times New Roman"/>
          <w:sz w:val="24"/>
          <w:szCs w:val="24"/>
        </w:rPr>
        <w:t>.</w:t>
      </w:r>
    </w:p>
    <w:p w14:paraId="32884B8F" w14:textId="012BD162" w:rsidR="00A87899" w:rsidRPr="00A87899" w:rsidRDefault="00A87899" w:rsidP="00A87899">
      <w:pPr>
        <w:spacing w:before="60" w:after="60" w:line="240" w:lineRule="auto"/>
        <w:rPr>
          <w:rFonts w:ascii="Times New Roman" w:hAnsi="Times New Roman" w:cs="Times New Roman"/>
          <w:b/>
          <w:color w:val="0000FF"/>
          <w:sz w:val="24"/>
          <w:szCs w:val="24"/>
        </w:rPr>
      </w:pPr>
      <w:r w:rsidRPr="00A87899">
        <w:rPr>
          <w:rFonts w:ascii="Times New Roman" w:hAnsi="Times New Roman" w:cs="Times New Roman"/>
          <w:b/>
          <w:color w:val="0000FF"/>
          <w:sz w:val="24"/>
          <w:szCs w:val="24"/>
        </w:rPr>
        <w:t xml:space="preserve">Câu 14. </w:t>
      </w:r>
      <w:r w:rsidR="00851376" w:rsidRPr="00A87899">
        <w:rPr>
          <w:rFonts w:ascii="Times New Roman" w:hAnsi="Times New Roman" w:cs="Times New Roman"/>
          <w:sz w:val="24"/>
          <w:szCs w:val="26"/>
        </w:rPr>
        <w:t xml:space="preserve">Một máy biến áp lí tưởng có số vòng dây của cuộn sơ cấp và số vòng dây của cuộn thứ cấp lần lượt là </w:t>
      </w:r>
      <w:r w:rsidR="00851376" w:rsidRPr="00A87899">
        <w:rPr>
          <w:position w:val="-12"/>
        </w:rPr>
        <w:object w:dxaOrig="300" w:dyaOrig="360" w14:anchorId="0BAE2A91">
          <v:shape id="_x0000_i1079" type="#_x0000_t75" style="width:14.4pt;height:18pt" o:ole="">
            <v:imagedata r:id="rId116" o:title=""/>
          </v:shape>
          <o:OLEObject Type="Embed" ProgID="Equation.DSMT4" ShapeID="_x0000_i1079" DrawAspect="Content" ObjectID="_1749726897" r:id="rId117"/>
        </w:object>
      </w:r>
      <w:r w:rsidR="00851376" w:rsidRPr="00A87899">
        <w:rPr>
          <w:rFonts w:ascii="Times New Roman" w:hAnsi="Times New Roman" w:cs="Times New Roman"/>
          <w:sz w:val="24"/>
          <w:szCs w:val="26"/>
        </w:rPr>
        <w:t xml:space="preserve"> và </w:t>
      </w:r>
      <w:r w:rsidR="00851376" w:rsidRPr="00A87899">
        <w:rPr>
          <w:position w:val="-12"/>
        </w:rPr>
        <w:object w:dxaOrig="340" w:dyaOrig="360" w14:anchorId="33A3C356">
          <v:shape id="_x0000_i1080" type="#_x0000_t75" style="width:17.4pt;height:18pt" o:ole="">
            <v:imagedata r:id="rId118" o:title=""/>
          </v:shape>
          <o:OLEObject Type="Embed" ProgID="Equation.DSMT4" ShapeID="_x0000_i1080" DrawAspect="Content" ObjectID="_1749726898" r:id="rId119"/>
        </w:object>
      </w:r>
      <w:r w:rsidR="00851376" w:rsidRPr="00A87899">
        <w:rPr>
          <w:rFonts w:ascii="Times New Roman" w:hAnsi="Times New Roman" w:cs="Times New Roman"/>
          <w:sz w:val="24"/>
          <w:szCs w:val="26"/>
        </w:rPr>
        <w:t xml:space="preserve">. Đặt điện áp xoay chiều có giá trị hiệu dụng </w:t>
      </w:r>
      <w:r w:rsidR="00851376" w:rsidRPr="00A87899">
        <w:rPr>
          <w:position w:val="-12"/>
        </w:rPr>
        <w:object w:dxaOrig="300" w:dyaOrig="360" w14:anchorId="2C8978BC">
          <v:shape id="_x0000_i1081" type="#_x0000_t75" style="width:14.4pt;height:18pt" o:ole="">
            <v:imagedata r:id="rId120" o:title=""/>
          </v:shape>
          <o:OLEObject Type="Embed" ProgID="Equation.DSMT4" ShapeID="_x0000_i1081" DrawAspect="Content" ObjectID="_1749726899" r:id="rId121"/>
        </w:object>
      </w:r>
      <w:r w:rsidR="00851376" w:rsidRPr="00A87899">
        <w:rPr>
          <w:rFonts w:ascii="Times New Roman" w:hAnsi="Times New Roman" w:cs="Times New Roman"/>
          <w:sz w:val="24"/>
          <w:szCs w:val="26"/>
        </w:rPr>
        <w:t xml:space="preserve"> vào hai đầu cuộn sơ cấp thì điện áp hiệu dụng giữa hai đầu cuộn thứ cấp ở chế độ không tải là </w:t>
      </w:r>
      <w:r w:rsidR="00851376" w:rsidRPr="00A87899">
        <w:rPr>
          <w:position w:val="-12"/>
        </w:rPr>
        <w:object w:dxaOrig="320" w:dyaOrig="360" w14:anchorId="30E98A82">
          <v:shape id="_x0000_i1082" type="#_x0000_t75" style="width:14.4pt;height:18pt" o:ole="">
            <v:imagedata r:id="rId122" o:title=""/>
          </v:shape>
          <o:OLEObject Type="Embed" ProgID="Equation.DSMT4" ShapeID="_x0000_i1082" DrawAspect="Content" ObjectID="_1749726900" r:id="rId123"/>
        </w:object>
      </w:r>
      <w:r w:rsidR="00851376" w:rsidRPr="00A87899">
        <w:rPr>
          <w:rFonts w:ascii="Times New Roman" w:hAnsi="Times New Roman" w:cs="Times New Roman"/>
          <w:sz w:val="24"/>
          <w:szCs w:val="26"/>
        </w:rPr>
        <w:t>. Công thức nào sau đây đúng?</w:t>
      </w:r>
    </w:p>
    <w:p w14:paraId="39B0583E" w14:textId="351F7444" w:rsidR="00DA2761" w:rsidRPr="00A87899" w:rsidRDefault="00A87899" w:rsidP="00A87899">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szCs w:val="24"/>
        </w:rPr>
      </w:pPr>
      <w:r w:rsidRPr="00A87899">
        <w:rPr>
          <w:rFonts w:ascii="Times New Roman" w:hAnsi="Times New Roman" w:cs="Times New Roman"/>
          <w:b/>
          <w:color w:val="0000FF"/>
          <w:sz w:val="24"/>
          <w:szCs w:val="24"/>
        </w:rPr>
        <w:t>A.</w:t>
      </w:r>
      <w:r w:rsidR="00476068" w:rsidRPr="00A87899">
        <w:rPr>
          <w:rFonts w:ascii="Times New Roman" w:hAnsi="Times New Roman" w:cs="Times New Roman"/>
          <w:sz w:val="24"/>
          <w:szCs w:val="24"/>
        </w:rPr>
        <w:t xml:space="preserve"> </w:t>
      </w:r>
      <w:r w:rsidR="00851376" w:rsidRPr="00A87899">
        <w:rPr>
          <w:rFonts w:ascii="Times New Roman" w:hAnsi="Times New Roman" w:cs="Times New Roman"/>
          <w:position w:val="-12"/>
          <w:sz w:val="24"/>
          <w:szCs w:val="26"/>
        </w:rPr>
        <w:object w:dxaOrig="1300" w:dyaOrig="360" w14:anchorId="0A735846">
          <v:shape id="_x0000_i1083" type="#_x0000_t75" style="width:65.4pt;height:18pt" o:ole="">
            <v:imagedata r:id="rId124" o:title=""/>
          </v:shape>
          <o:OLEObject Type="Embed" ProgID="Equation.DSMT4" ShapeID="_x0000_i1083" DrawAspect="Content" ObjectID="_1749726901" r:id="rId125"/>
        </w:object>
      </w:r>
      <w:r w:rsidR="00476068" w:rsidRPr="00A87899">
        <w:rPr>
          <w:rFonts w:ascii="Times New Roman" w:hAnsi="Times New Roman" w:cs="Times New Roman"/>
          <w:sz w:val="24"/>
          <w:szCs w:val="24"/>
        </w:rPr>
        <w:t>.</w:t>
      </w:r>
      <w:r w:rsidRPr="00A87899">
        <w:rPr>
          <w:rFonts w:ascii="Times New Roman" w:hAnsi="Times New Roman" w:cs="Times New Roman"/>
          <w:b/>
          <w:color w:val="0000FF"/>
          <w:sz w:val="24"/>
          <w:szCs w:val="24"/>
        </w:rPr>
        <w:tab/>
        <w:t>B.</w:t>
      </w:r>
      <w:r w:rsidR="00476068" w:rsidRPr="00A87899">
        <w:rPr>
          <w:rFonts w:ascii="Times New Roman" w:hAnsi="Times New Roman" w:cs="Times New Roman"/>
          <w:sz w:val="24"/>
          <w:szCs w:val="24"/>
        </w:rPr>
        <w:t xml:space="preserve"> </w:t>
      </w:r>
      <w:r w:rsidR="00851376" w:rsidRPr="00A87899">
        <w:rPr>
          <w:rFonts w:ascii="Times New Roman" w:hAnsi="Times New Roman" w:cs="Times New Roman"/>
          <w:position w:val="-30"/>
          <w:sz w:val="24"/>
          <w:szCs w:val="26"/>
        </w:rPr>
        <w:object w:dxaOrig="940" w:dyaOrig="680" w14:anchorId="060E2E01">
          <v:shape id="_x0000_i1084" type="#_x0000_t75" style="width:46.8pt;height:33.6pt" o:ole="">
            <v:imagedata r:id="rId126" o:title=""/>
          </v:shape>
          <o:OLEObject Type="Embed" ProgID="Equation.DSMT4" ShapeID="_x0000_i1084" DrawAspect="Content" ObjectID="_1749726902" r:id="rId127"/>
        </w:object>
      </w:r>
      <w:r w:rsidR="00476068" w:rsidRPr="00A87899">
        <w:rPr>
          <w:rFonts w:ascii="Times New Roman" w:hAnsi="Times New Roman" w:cs="Times New Roman"/>
          <w:sz w:val="24"/>
          <w:szCs w:val="24"/>
        </w:rPr>
        <w:t>.</w:t>
      </w:r>
      <w:r w:rsidRPr="00A87899">
        <w:rPr>
          <w:rFonts w:ascii="Times New Roman" w:hAnsi="Times New Roman" w:cs="Times New Roman"/>
          <w:b/>
          <w:color w:val="0000FF"/>
          <w:sz w:val="24"/>
          <w:szCs w:val="24"/>
        </w:rPr>
        <w:tab/>
        <w:t>C.</w:t>
      </w:r>
      <w:r w:rsidR="00476068" w:rsidRPr="00A87899">
        <w:rPr>
          <w:rFonts w:ascii="Times New Roman" w:hAnsi="Times New Roman" w:cs="Times New Roman"/>
          <w:sz w:val="24"/>
          <w:szCs w:val="24"/>
        </w:rPr>
        <w:t xml:space="preserve"> </w:t>
      </w:r>
      <w:r w:rsidR="00851376" w:rsidRPr="00A87899">
        <w:rPr>
          <w:rFonts w:ascii="Times New Roman" w:hAnsi="Times New Roman" w:cs="Times New Roman"/>
          <w:position w:val="-30"/>
          <w:sz w:val="24"/>
          <w:szCs w:val="26"/>
        </w:rPr>
        <w:object w:dxaOrig="940" w:dyaOrig="680" w14:anchorId="69079528">
          <v:shape id="_x0000_i1085" type="#_x0000_t75" style="width:46.8pt;height:33.6pt" o:ole="">
            <v:imagedata r:id="rId128" o:title=""/>
          </v:shape>
          <o:OLEObject Type="Embed" ProgID="Equation.DSMT4" ShapeID="_x0000_i1085" DrawAspect="Content" ObjectID="_1749726903" r:id="rId129"/>
        </w:object>
      </w:r>
      <w:r w:rsidR="00476068" w:rsidRPr="00A87899">
        <w:rPr>
          <w:rFonts w:ascii="Times New Roman" w:hAnsi="Times New Roman" w:cs="Times New Roman"/>
          <w:sz w:val="24"/>
          <w:szCs w:val="24"/>
        </w:rPr>
        <w:t>.</w:t>
      </w:r>
      <w:r w:rsidRPr="00A87899">
        <w:rPr>
          <w:rFonts w:ascii="Times New Roman" w:hAnsi="Times New Roman" w:cs="Times New Roman"/>
          <w:b/>
          <w:color w:val="0000FF"/>
          <w:sz w:val="24"/>
          <w:szCs w:val="24"/>
        </w:rPr>
        <w:tab/>
        <w:t>D.</w:t>
      </w:r>
      <w:r w:rsidR="00812467" w:rsidRPr="00A87899">
        <w:rPr>
          <w:rFonts w:ascii="Times New Roman" w:hAnsi="Times New Roman" w:cs="Times New Roman"/>
          <w:sz w:val="24"/>
          <w:szCs w:val="24"/>
        </w:rPr>
        <w:t xml:space="preserve"> </w:t>
      </w:r>
      <w:r w:rsidR="00851376" w:rsidRPr="00A87899">
        <w:rPr>
          <w:rFonts w:ascii="Times New Roman" w:hAnsi="Times New Roman" w:cs="Times New Roman"/>
          <w:position w:val="-30"/>
          <w:sz w:val="24"/>
          <w:szCs w:val="26"/>
        </w:rPr>
        <w:object w:dxaOrig="1359" w:dyaOrig="680" w14:anchorId="62F21398">
          <v:shape id="_x0000_i1086" type="#_x0000_t75" style="width:67.8pt;height:33.6pt" o:ole="">
            <v:imagedata r:id="rId130" o:title=""/>
          </v:shape>
          <o:OLEObject Type="Embed" ProgID="Equation.DSMT4" ShapeID="_x0000_i1086" DrawAspect="Content" ObjectID="_1749726904" r:id="rId131"/>
        </w:object>
      </w:r>
      <w:r w:rsidR="00812467" w:rsidRPr="00A87899">
        <w:rPr>
          <w:rFonts w:ascii="Times New Roman" w:hAnsi="Times New Roman" w:cs="Times New Roman"/>
          <w:sz w:val="24"/>
          <w:szCs w:val="24"/>
        </w:rPr>
        <w:t>.</w:t>
      </w:r>
    </w:p>
    <w:p w14:paraId="42010695" w14:textId="49C1CAB8" w:rsidR="00A87899" w:rsidRPr="00A87899" w:rsidRDefault="00A87899" w:rsidP="00A87899">
      <w:pPr>
        <w:spacing w:before="60" w:after="60" w:line="240" w:lineRule="auto"/>
        <w:rPr>
          <w:rFonts w:ascii="Times New Roman" w:hAnsi="Times New Roman" w:cs="Times New Roman"/>
          <w:b/>
          <w:color w:val="0000FF"/>
          <w:sz w:val="24"/>
          <w:szCs w:val="24"/>
        </w:rPr>
      </w:pPr>
      <w:r w:rsidRPr="00A87899">
        <w:rPr>
          <w:rFonts w:ascii="Times New Roman" w:hAnsi="Times New Roman" w:cs="Times New Roman"/>
          <w:b/>
          <w:color w:val="0000FF"/>
          <w:sz w:val="24"/>
          <w:szCs w:val="24"/>
        </w:rPr>
        <w:t xml:space="preserve">Câu 15. </w:t>
      </w:r>
      <w:r w:rsidR="00851376" w:rsidRPr="00A87899">
        <w:rPr>
          <w:rFonts w:ascii="Times New Roman" w:hAnsi="Times New Roman" w:cs="Times New Roman"/>
          <w:sz w:val="24"/>
          <w:szCs w:val="26"/>
        </w:rPr>
        <w:t xml:space="preserve">Hạt nhân </w:t>
      </w:r>
      <w:r w:rsidR="00851376" w:rsidRPr="00A87899">
        <w:rPr>
          <w:position w:val="-12"/>
        </w:rPr>
        <w:object w:dxaOrig="440" w:dyaOrig="380" w14:anchorId="7BE695EB">
          <v:shape id="_x0000_i1087" type="#_x0000_t75" style="width:21.6pt;height:18.6pt" o:ole="">
            <v:imagedata r:id="rId132" o:title=""/>
          </v:shape>
          <o:OLEObject Type="Embed" ProgID="Equation.DSMT4" ShapeID="_x0000_i1087" DrawAspect="Content" ObjectID="_1749726905" r:id="rId133"/>
        </w:object>
      </w:r>
      <w:r w:rsidR="00851376" w:rsidRPr="00A87899">
        <w:rPr>
          <w:rFonts w:ascii="Times New Roman" w:hAnsi="Times New Roman" w:cs="Times New Roman"/>
          <w:sz w:val="24"/>
          <w:szCs w:val="26"/>
        </w:rPr>
        <w:t xml:space="preserve"> phóng xạ </w:t>
      </w:r>
      <w:r w:rsidR="00851376" w:rsidRPr="00A87899">
        <w:rPr>
          <w:position w:val="-10"/>
        </w:rPr>
        <w:object w:dxaOrig="340" w:dyaOrig="360" w14:anchorId="58124132">
          <v:shape id="_x0000_i1088" type="#_x0000_t75" style="width:17.4pt;height:18pt" o:ole="">
            <v:imagedata r:id="rId134" o:title=""/>
          </v:shape>
          <o:OLEObject Type="Embed" ProgID="Equation.DSMT4" ShapeID="_x0000_i1088" DrawAspect="Content" ObjectID="_1749726906" r:id="rId135"/>
        </w:object>
      </w:r>
      <w:r w:rsidR="00851376" w:rsidRPr="00A87899">
        <w:rPr>
          <w:rFonts w:ascii="Times New Roman" w:hAnsi="Times New Roman" w:cs="Times New Roman"/>
          <w:sz w:val="24"/>
          <w:szCs w:val="26"/>
        </w:rPr>
        <w:t xml:space="preserve">theo phản úng: </w:t>
      </w:r>
      <w:r w:rsidR="00851376" w:rsidRPr="00A87899">
        <w:rPr>
          <w:position w:val="-12"/>
        </w:rPr>
        <w:object w:dxaOrig="1960" w:dyaOrig="380" w14:anchorId="4F5BF980">
          <v:shape id="_x0000_i1089" type="#_x0000_t75" style="width:99pt;height:18.6pt" o:ole="">
            <v:imagedata r:id="rId136" o:title=""/>
          </v:shape>
          <o:OLEObject Type="Embed" ProgID="Equation.DSMT4" ShapeID="_x0000_i1089" DrawAspect="Content" ObjectID="_1749726907" r:id="rId137"/>
        </w:object>
      </w:r>
      <w:r w:rsidR="00851376" w:rsidRPr="00A87899">
        <w:rPr>
          <w:rFonts w:ascii="Times New Roman" w:hAnsi="Times New Roman" w:cs="Times New Roman"/>
          <w:sz w:val="24"/>
          <w:szCs w:val="26"/>
        </w:rPr>
        <w:t>. Hạt nhân con của quá trình phóng xạ này là</w:t>
      </w:r>
    </w:p>
    <w:p w14:paraId="5D9DA7F8" w14:textId="338BD9B5" w:rsidR="00B82D71" w:rsidRPr="00A87899" w:rsidRDefault="00A87899" w:rsidP="00A87899">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szCs w:val="24"/>
        </w:rPr>
      </w:pPr>
      <w:r w:rsidRPr="00A87899">
        <w:rPr>
          <w:rFonts w:ascii="Times New Roman" w:hAnsi="Times New Roman" w:cs="Times New Roman"/>
          <w:b/>
          <w:color w:val="0000FF"/>
          <w:sz w:val="24"/>
          <w:szCs w:val="24"/>
        </w:rPr>
        <w:t>A.</w:t>
      </w:r>
      <w:r w:rsidR="00B82D71" w:rsidRPr="00A87899">
        <w:rPr>
          <w:rFonts w:ascii="Times New Roman" w:hAnsi="Times New Roman" w:cs="Times New Roman"/>
          <w:sz w:val="24"/>
          <w:szCs w:val="24"/>
        </w:rPr>
        <w:t xml:space="preserve"> </w:t>
      </w:r>
      <w:r w:rsidR="00851376" w:rsidRPr="00A87899">
        <w:rPr>
          <w:rFonts w:ascii="Times New Roman" w:hAnsi="Times New Roman" w:cs="Times New Roman"/>
          <w:position w:val="-12"/>
          <w:sz w:val="24"/>
          <w:szCs w:val="26"/>
        </w:rPr>
        <w:object w:dxaOrig="300" w:dyaOrig="380" w14:anchorId="167F7147">
          <v:shape id="_x0000_i1090" type="#_x0000_t75" style="width:14.4pt;height:18.6pt" o:ole="">
            <v:imagedata r:id="rId138" o:title=""/>
          </v:shape>
          <o:OLEObject Type="Embed" ProgID="Equation.DSMT4" ShapeID="_x0000_i1090" DrawAspect="Content" ObjectID="_1749726908" r:id="rId139"/>
        </w:object>
      </w:r>
      <w:r w:rsidR="00851376" w:rsidRPr="00A87899">
        <w:rPr>
          <w:rFonts w:ascii="Times New Roman" w:hAnsi="Times New Roman" w:cs="Times New Roman"/>
          <w:sz w:val="24"/>
          <w:szCs w:val="26"/>
        </w:rPr>
        <w:t>.</w:t>
      </w:r>
      <w:r w:rsidR="00B82D71" w:rsidRPr="00A87899">
        <w:rPr>
          <w:rFonts w:ascii="Times New Roman" w:hAnsi="Times New Roman" w:cs="Times New Roman"/>
          <w:sz w:val="24"/>
          <w:szCs w:val="24"/>
        </w:rPr>
        <w:t xml:space="preserve"> </w:t>
      </w:r>
      <w:r w:rsidR="00B82D71" w:rsidRPr="00A87899">
        <w:rPr>
          <w:rFonts w:ascii="Times New Roman" w:hAnsi="Times New Roman" w:cs="Times New Roman"/>
          <w:position w:val="-10"/>
          <w:sz w:val="24"/>
          <w:szCs w:val="24"/>
        </w:rPr>
        <w:object w:dxaOrig="320" w:dyaOrig="260" w14:anchorId="3229791A">
          <v:shape id="_x0000_i1091" type="#_x0000_t75" style="width:14.4pt;height:12.6pt" o:ole="">
            <v:imagedata r:id="rId94" o:title=""/>
          </v:shape>
          <o:OLEObject Type="Embed" ProgID="Equation.DSMT4" ShapeID="_x0000_i1091" DrawAspect="Content" ObjectID="_1749726909" r:id="rId140"/>
        </w:object>
      </w:r>
      <w:r w:rsidRPr="00A87899">
        <w:rPr>
          <w:rFonts w:ascii="Times New Roman" w:hAnsi="Times New Roman" w:cs="Times New Roman"/>
          <w:b/>
          <w:color w:val="0000FF"/>
          <w:position w:val="-10"/>
          <w:sz w:val="24"/>
          <w:szCs w:val="24"/>
        </w:rPr>
        <w:tab/>
      </w:r>
      <w:r w:rsidRPr="00A87899">
        <w:rPr>
          <w:rFonts w:ascii="Times New Roman" w:hAnsi="Times New Roman" w:cs="Times New Roman"/>
          <w:b/>
          <w:color w:val="0000FF"/>
          <w:sz w:val="24"/>
          <w:szCs w:val="24"/>
        </w:rPr>
        <w:t>B.</w:t>
      </w:r>
      <w:r w:rsidR="00B82D71" w:rsidRPr="00A87899">
        <w:rPr>
          <w:rFonts w:ascii="Times New Roman" w:hAnsi="Times New Roman" w:cs="Times New Roman"/>
          <w:sz w:val="24"/>
          <w:szCs w:val="24"/>
        </w:rPr>
        <w:t xml:space="preserve"> </w:t>
      </w:r>
      <w:r w:rsidR="00851376" w:rsidRPr="00A87899">
        <w:rPr>
          <w:rFonts w:ascii="Times New Roman" w:hAnsi="Times New Roman" w:cs="Times New Roman"/>
          <w:position w:val="-12"/>
          <w:sz w:val="24"/>
          <w:szCs w:val="26"/>
        </w:rPr>
        <w:object w:dxaOrig="440" w:dyaOrig="380" w14:anchorId="7C1798C8">
          <v:shape id="_x0000_i1092" type="#_x0000_t75" style="width:21.6pt;height:18.6pt" o:ole="">
            <v:imagedata r:id="rId141" o:title=""/>
          </v:shape>
          <o:OLEObject Type="Embed" ProgID="Equation.DSMT4" ShapeID="_x0000_i1092" DrawAspect="Content" ObjectID="_1749726910" r:id="rId142"/>
        </w:object>
      </w:r>
      <w:r w:rsidR="00851376" w:rsidRPr="00A87899">
        <w:rPr>
          <w:rFonts w:ascii="Times New Roman" w:hAnsi="Times New Roman" w:cs="Times New Roman"/>
          <w:sz w:val="24"/>
          <w:szCs w:val="26"/>
        </w:rPr>
        <w:t>.</w:t>
      </w:r>
      <w:r w:rsidRPr="00A87899">
        <w:rPr>
          <w:rFonts w:ascii="Times New Roman" w:hAnsi="Times New Roman" w:cs="Times New Roman"/>
          <w:b/>
          <w:color w:val="0000FF"/>
          <w:sz w:val="24"/>
          <w:szCs w:val="26"/>
        </w:rPr>
        <w:tab/>
      </w:r>
      <w:r w:rsidRPr="00A87899">
        <w:rPr>
          <w:rFonts w:ascii="Times New Roman" w:hAnsi="Times New Roman" w:cs="Times New Roman"/>
          <w:b/>
          <w:color w:val="0000FF"/>
          <w:sz w:val="24"/>
          <w:szCs w:val="24"/>
        </w:rPr>
        <w:t>C.</w:t>
      </w:r>
      <w:r w:rsidR="00B82D71" w:rsidRPr="00A87899">
        <w:rPr>
          <w:rFonts w:ascii="Times New Roman" w:hAnsi="Times New Roman" w:cs="Times New Roman"/>
          <w:sz w:val="24"/>
          <w:szCs w:val="24"/>
        </w:rPr>
        <w:t xml:space="preserve"> </w:t>
      </w:r>
      <w:r w:rsidR="00851376" w:rsidRPr="00A87899">
        <w:rPr>
          <w:rFonts w:ascii="Times New Roman" w:hAnsi="Times New Roman" w:cs="Times New Roman"/>
          <w:position w:val="-12"/>
          <w:sz w:val="24"/>
          <w:szCs w:val="26"/>
        </w:rPr>
        <w:object w:dxaOrig="300" w:dyaOrig="380" w14:anchorId="304D35A8">
          <v:shape id="_x0000_i1093" type="#_x0000_t75" style="width:14.4pt;height:18.6pt" o:ole="">
            <v:imagedata r:id="rId143" o:title=""/>
          </v:shape>
          <o:OLEObject Type="Embed" ProgID="Equation.DSMT4" ShapeID="_x0000_i1093" DrawAspect="Content" ObjectID="_1749726911" r:id="rId144"/>
        </w:object>
      </w:r>
      <w:r w:rsidR="00B82D71" w:rsidRPr="00A87899">
        <w:rPr>
          <w:rFonts w:ascii="Times New Roman" w:hAnsi="Times New Roman" w:cs="Times New Roman"/>
          <w:sz w:val="24"/>
          <w:szCs w:val="24"/>
        </w:rPr>
        <w:t>.</w:t>
      </w:r>
      <w:r w:rsidRPr="00A87899">
        <w:rPr>
          <w:rFonts w:ascii="Times New Roman" w:hAnsi="Times New Roman" w:cs="Times New Roman"/>
          <w:b/>
          <w:color w:val="0000FF"/>
          <w:sz w:val="24"/>
          <w:szCs w:val="24"/>
        </w:rPr>
        <w:tab/>
        <w:t>D.</w:t>
      </w:r>
      <w:r w:rsidR="00B82D71" w:rsidRPr="00A87899">
        <w:rPr>
          <w:rFonts w:ascii="Times New Roman" w:hAnsi="Times New Roman" w:cs="Times New Roman"/>
          <w:sz w:val="24"/>
          <w:szCs w:val="24"/>
        </w:rPr>
        <w:t xml:space="preserve"> </w:t>
      </w:r>
      <w:r w:rsidR="00851376" w:rsidRPr="00A87899">
        <w:rPr>
          <w:rFonts w:ascii="Times New Roman" w:hAnsi="Times New Roman" w:cs="Times New Roman"/>
          <w:position w:val="-12"/>
          <w:sz w:val="24"/>
          <w:szCs w:val="26"/>
        </w:rPr>
        <w:object w:dxaOrig="380" w:dyaOrig="380" w14:anchorId="1D103165">
          <v:shape id="_x0000_i1094" type="#_x0000_t75" style="width:18.6pt;height:18.6pt" o:ole="">
            <v:imagedata r:id="rId145" o:title=""/>
          </v:shape>
          <o:OLEObject Type="Embed" ProgID="Equation.DSMT4" ShapeID="_x0000_i1094" DrawAspect="Content" ObjectID="_1749726912" r:id="rId146"/>
        </w:object>
      </w:r>
      <w:r w:rsidR="00851376" w:rsidRPr="00A87899">
        <w:rPr>
          <w:rFonts w:ascii="Times New Roman" w:hAnsi="Times New Roman" w:cs="Times New Roman"/>
          <w:sz w:val="24"/>
          <w:szCs w:val="26"/>
        </w:rPr>
        <w:t>.</w:t>
      </w:r>
    </w:p>
    <w:p w14:paraId="0D28BB96" w14:textId="4ABAE2B4" w:rsidR="00A87899" w:rsidRPr="00A87899" w:rsidRDefault="00A87899" w:rsidP="00A87899">
      <w:pPr>
        <w:spacing w:before="60" w:after="60" w:line="240" w:lineRule="auto"/>
        <w:rPr>
          <w:rFonts w:ascii="Times New Roman" w:hAnsi="Times New Roman" w:cs="Times New Roman"/>
          <w:b/>
          <w:color w:val="0000FF"/>
          <w:sz w:val="24"/>
          <w:szCs w:val="24"/>
        </w:rPr>
      </w:pPr>
      <w:r w:rsidRPr="00A87899">
        <w:rPr>
          <w:rFonts w:ascii="Times New Roman" w:hAnsi="Times New Roman" w:cs="Times New Roman"/>
          <w:b/>
          <w:color w:val="0000FF"/>
          <w:sz w:val="24"/>
          <w:szCs w:val="24"/>
        </w:rPr>
        <w:t xml:space="preserve">Câu 16. </w:t>
      </w:r>
      <w:r w:rsidR="00851376" w:rsidRPr="00A87899">
        <w:rPr>
          <w:rFonts w:ascii="Times New Roman" w:hAnsi="Times New Roman" w:cs="Times New Roman"/>
          <w:sz w:val="24"/>
          <w:szCs w:val="26"/>
        </w:rPr>
        <w:t xml:space="preserve">Một con lắc lò xo dao động điều hòa với phương trình </w:t>
      </w:r>
      <w:r w:rsidR="00851376" w:rsidRPr="00A87899">
        <w:rPr>
          <w:position w:val="-10"/>
        </w:rPr>
        <w:object w:dxaOrig="1960" w:dyaOrig="320" w14:anchorId="1143AE7C">
          <v:shape id="_x0000_i1095" type="#_x0000_t75" style="width:99pt;height:14.4pt" o:ole="">
            <v:imagedata r:id="rId147" o:title=""/>
          </v:shape>
          <o:OLEObject Type="Embed" ProgID="Equation.DSMT4" ShapeID="_x0000_i1095" DrawAspect="Content" ObjectID="_1749726913" r:id="rId148"/>
        </w:object>
      </w:r>
      <w:r w:rsidR="00851376" w:rsidRPr="00A87899">
        <w:rPr>
          <w:rFonts w:ascii="Times New Roman" w:hAnsi="Times New Roman" w:cs="Times New Roman"/>
          <w:sz w:val="24"/>
          <w:szCs w:val="26"/>
        </w:rPr>
        <w:t>. Biên độ dao động của con lắc là</w:t>
      </w:r>
    </w:p>
    <w:p w14:paraId="66EF37D9" w14:textId="66801D8F" w:rsidR="00DA2761" w:rsidRPr="00A87899" w:rsidRDefault="00A87899" w:rsidP="00A87899">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szCs w:val="24"/>
        </w:rPr>
      </w:pPr>
      <w:r w:rsidRPr="00A87899">
        <w:rPr>
          <w:rFonts w:ascii="Times New Roman" w:hAnsi="Times New Roman" w:cs="Times New Roman"/>
          <w:b/>
          <w:color w:val="0000FF"/>
          <w:sz w:val="24"/>
          <w:szCs w:val="24"/>
        </w:rPr>
        <w:t>A.</w:t>
      </w:r>
      <w:r w:rsidR="00476068" w:rsidRPr="00A87899">
        <w:rPr>
          <w:rFonts w:ascii="Times New Roman" w:hAnsi="Times New Roman" w:cs="Times New Roman"/>
          <w:sz w:val="24"/>
          <w:szCs w:val="24"/>
        </w:rPr>
        <w:t xml:space="preserve"> </w:t>
      </w:r>
      <w:r w:rsidR="00851376" w:rsidRPr="00A87899">
        <w:rPr>
          <w:rFonts w:ascii="Times New Roman" w:hAnsi="Times New Roman" w:cs="Times New Roman"/>
          <w:position w:val="-6"/>
          <w:sz w:val="24"/>
          <w:szCs w:val="26"/>
        </w:rPr>
        <w:object w:dxaOrig="720" w:dyaOrig="279" w14:anchorId="6C8986C3">
          <v:shape id="_x0000_i1096" type="#_x0000_t75" style="width:36.6pt;height:13.8pt" o:ole="">
            <v:imagedata r:id="rId149" o:title=""/>
          </v:shape>
          <o:OLEObject Type="Embed" ProgID="Equation.DSMT4" ShapeID="_x0000_i1096" DrawAspect="Content" ObjectID="_1749726914" r:id="rId150"/>
        </w:object>
      </w:r>
      <w:r w:rsidR="00851376" w:rsidRPr="00A87899">
        <w:rPr>
          <w:rFonts w:ascii="Times New Roman" w:hAnsi="Times New Roman" w:cs="Times New Roman"/>
          <w:sz w:val="24"/>
          <w:szCs w:val="26"/>
        </w:rPr>
        <w:t>.</w:t>
      </w:r>
      <w:r w:rsidRPr="00A87899">
        <w:rPr>
          <w:rFonts w:ascii="Times New Roman" w:hAnsi="Times New Roman" w:cs="Times New Roman"/>
          <w:b/>
          <w:color w:val="0000FF"/>
          <w:sz w:val="24"/>
          <w:szCs w:val="24"/>
        </w:rPr>
        <w:tab/>
        <w:t>B.</w:t>
      </w:r>
      <w:r w:rsidR="00476068" w:rsidRPr="00A87899">
        <w:rPr>
          <w:rFonts w:ascii="Times New Roman" w:hAnsi="Times New Roman" w:cs="Times New Roman"/>
          <w:sz w:val="24"/>
          <w:szCs w:val="24"/>
        </w:rPr>
        <w:t xml:space="preserve"> </w:t>
      </w:r>
      <w:r w:rsidR="00851376" w:rsidRPr="00A87899">
        <w:rPr>
          <w:rFonts w:ascii="Times New Roman" w:hAnsi="Times New Roman" w:cs="Times New Roman"/>
          <w:position w:val="-6"/>
          <w:sz w:val="24"/>
          <w:szCs w:val="26"/>
        </w:rPr>
        <w:object w:dxaOrig="580" w:dyaOrig="279" w14:anchorId="7303DE1F">
          <v:shape id="_x0000_i1097" type="#_x0000_t75" style="width:30pt;height:13.8pt" o:ole="">
            <v:imagedata r:id="rId151" o:title=""/>
          </v:shape>
          <o:OLEObject Type="Embed" ProgID="Equation.DSMT4" ShapeID="_x0000_i1097" DrawAspect="Content" ObjectID="_1749726915" r:id="rId152"/>
        </w:object>
      </w:r>
      <w:r w:rsidR="00851376" w:rsidRPr="00A87899">
        <w:rPr>
          <w:rFonts w:ascii="Times New Roman" w:hAnsi="Times New Roman" w:cs="Times New Roman"/>
          <w:sz w:val="24"/>
          <w:szCs w:val="26"/>
        </w:rPr>
        <w:t>.</w:t>
      </w:r>
      <w:r w:rsidRPr="00A87899">
        <w:rPr>
          <w:rFonts w:ascii="Times New Roman" w:hAnsi="Times New Roman" w:cs="Times New Roman"/>
          <w:b/>
          <w:color w:val="0000FF"/>
          <w:sz w:val="24"/>
          <w:szCs w:val="24"/>
        </w:rPr>
        <w:tab/>
        <w:t>C.</w:t>
      </w:r>
      <w:r w:rsidR="00476068" w:rsidRPr="00A87899">
        <w:rPr>
          <w:rFonts w:ascii="Times New Roman" w:hAnsi="Times New Roman" w:cs="Times New Roman"/>
          <w:sz w:val="24"/>
          <w:szCs w:val="24"/>
        </w:rPr>
        <w:t xml:space="preserve"> </w:t>
      </w:r>
      <w:r w:rsidR="00851376" w:rsidRPr="00A87899">
        <w:rPr>
          <w:rFonts w:ascii="Times New Roman" w:hAnsi="Times New Roman" w:cs="Times New Roman"/>
          <w:position w:val="-6"/>
          <w:sz w:val="24"/>
          <w:szCs w:val="26"/>
        </w:rPr>
        <w:object w:dxaOrig="800" w:dyaOrig="279" w14:anchorId="766D520E">
          <v:shape id="_x0000_i1098" type="#_x0000_t75" style="width:39.6pt;height:13.8pt" o:ole="">
            <v:imagedata r:id="rId153" o:title=""/>
          </v:shape>
          <o:OLEObject Type="Embed" ProgID="Equation.DSMT4" ShapeID="_x0000_i1098" DrawAspect="Content" ObjectID="_1749726916" r:id="rId154"/>
        </w:object>
      </w:r>
      <w:r w:rsidR="00851376" w:rsidRPr="00A87899">
        <w:rPr>
          <w:rFonts w:ascii="Times New Roman" w:hAnsi="Times New Roman" w:cs="Times New Roman"/>
          <w:sz w:val="24"/>
          <w:szCs w:val="26"/>
        </w:rPr>
        <w:t>.</w:t>
      </w:r>
      <w:r w:rsidRPr="00A87899">
        <w:rPr>
          <w:rFonts w:ascii="Times New Roman" w:hAnsi="Times New Roman" w:cs="Times New Roman"/>
          <w:b/>
          <w:color w:val="0000FF"/>
          <w:sz w:val="24"/>
          <w:szCs w:val="24"/>
        </w:rPr>
        <w:tab/>
        <w:t>D.</w:t>
      </w:r>
      <w:r w:rsidR="00812467" w:rsidRPr="00A87899">
        <w:rPr>
          <w:rFonts w:ascii="Times New Roman" w:hAnsi="Times New Roman" w:cs="Times New Roman"/>
          <w:sz w:val="24"/>
          <w:szCs w:val="24"/>
        </w:rPr>
        <w:t xml:space="preserve"> </w:t>
      </w:r>
      <w:r w:rsidR="00851376" w:rsidRPr="00A87899">
        <w:rPr>
          <w:rFonts w:ascii="Times New Roman" w:hAnsi="Times New Roman" w:cs="Times New Roman"/>
          <w:position w:val="-6"/>
          <w:sz w:val="24"/>
          <w:szCs w:val="26"/>
        </w:rPr>
        <w:object w:dxaOrig="680" w:dyaOrig="279" w14:anchorId="5AF1DA98">
          <v:shape id="_x0000_i1099" type="#_x0000_t75" style="width:33.6pt;height:13.8pt" o:ole="">
            <v:imagedata r:id="rId155" o:title=""/>
          </v:shape>
          <o:OLEObject Type="Embed" ProgID="Equation.DSMT4" ShapeID="_x0000_i1099" DrawAspect="Content" ObjectID="_1749726917" r:id="rId156"/>
        </w:object>
      </w:r>
      <w:r w:rsidR="00851376" w:rsidRPr="00A87899">
        <w:rPr>
          <w:rFonts w:ascii="Times New Roman" w:hAnsi="Times New Roman" w:cs="Times New Roman"/>
          <w:sz w:val="24"/>
          <w:szCs w:val="26"/>
        </w:rPr>
        <w:t>.</w:t>
      </w:r>
    </w:p>
    <w:p w14:paraId="0609F5AC" w14:textId="1FFA6819" w:rsidR="00A87899" w:rsidRPr="00A87899" w:rsidRDefault="00A87899" w:rsidP="00A87899">
      <w:pPr>
        <w:spacing w:before="60" w:after="60" w:line="240" w:lineRule="auto"/>
        <w:rPr>
          <w:rFonts w:ascii="Times New Roman" w:hAnsi="Times New Roman" w:cs="Times New Roman"/>
          <w:b/>
          <w:color w:val="0000FF"/>
          <w:sz w:val="24"/>
          <w:szCs w:val="24"/>
        </w:rPr>
      </w:pPr>
      <w:r w:rsidRPr="00A87899">
        <w:rPr>
          <w:rFonts w:ascii="Times New Roman" w:hAnsi="Times New Roman" w:cs="Times New Roman"/>
          <w:b/>
          <w:color w:val="0000FF"/>
          <w:sz w:val="24"/>
          <w:szCs w:val="24"/>
        </w:rPr>
        <w:t xml:space="preserve">Câu 17. </w:t>
      </w:r>
      <w:r w:rsidR="00493A2D" w:rsidRPr="00A87899">
        <w:rPr>
          <w:rFonts w:ascii="Times New Roman" w:hAnsi="Times New Roman" w:cs="Times New Roman"/>
          <w:sz w:val="24"/>
          <w:szCs w:val="26"/>
        </w:rPr>
        <w:t xml:space="preserve">Một dòng điện xoay chiều hình sin có cường độ cực đại là </w:t>
      </w:r>
      <w:r w:rsidR="00493A2D" w:rsidRPr="00A87899">
        <w:rPr>
          <w:position w:val="-12"/>
        </w:rPr>
        <w:object w:dxaOrig="240" w:dyaOrig="360" w14:anchorId="0B5BEEA3">
          <v:shape id="_x0000_i1100" type="#_x0000_t75" style="width:12pt;height:18pt" o:ole="">
            <v:imagedata r:id="rId157" o:title=""/>
          </v:shape>
          <o:OLEObject Type="Embed" ProgID="Equation.DSMT4" ShapeID="_x0000_i1100" DrawAspect="Content" ObjectID="_1749726918" r:id="rId158"/>
        </w:object>
      </w:r>
      <w:r w:rsidR="00493A2D" w:rsidRPr="00A87899">
        <w:rPr>
          <w:rFonts w:ascii="Times New Roman" w:hAnsi="Times New Roman" w:cs="Times New Roman"/>
          <w:sz w:val="24"/>
          <w:szCs w:val="26"/>
        </w:rPr>
        <w:t xml:space="preserve">. Dòng điện này có cường độ hiệu dụng </w:t>
      </w:r>
      <w:r w:rsidR="00493A2D" w:rsidRPr="00A87899">
        <w:rPr>
          <w:position w:val="-4"/>
        </w:rPr>
        <w:object w:dxaOrig="200" w:dyaOrig="260" w14:anchorId="60DE8887">
          <v:shape id="_x0000_i1101" type="#_x0000_t75" style="width:9.6pt;height:12.6pt" o:ole="">
            <v:imagedata r:id="rId159" o:title=""/>
          </v:shape>
          <o:OLEObject Type="Embed" ProgID="Equation.DSMT4" ShapeID="_x0000_i1101" DrawAspect="Content" ObjectID="_1749726919" r:id="rId160"/>
        </w:object>
      </w:r>
      <w:r w:rsidR="00493A2D" w:rsidRPr="00A87899">
        <w:rPr>
          <w:rFonts w:ascii="Times New Roman" w:hAnsi="Times New Roman" w:cs="Times New Roman"/>
          <w:sz w:val="24"/>
          <w:szCs w:val="26"/>
        </w:rPr>
        <w:t xml:space="preserve"> được tính bằng công thức nào sau đây?</w:t>
      </w:r>
    </w:p>
    <w:p w14:paraId="2F9AEF49" w14:textId="7141CEFD" w:rsidR="00DA2761" w:rsidRPr="00A87899" w:rsidRDefault="00A87899" w:rsidP="00A87899">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szCs w:val="24"/>
        </w:rPr>
      </w:pPr>
      <w:r w:rsidRPr="00A87899">
        <w:rPr>
          <w:rFonts w:ascii="Times New Roman" w:hAnsi="Times New Roman" w:cs="Times New Roman"/>
          <w:b/>
          <w:color w:val="0000FF"/>
          <w:sz w:val="24"/>
          <w:szCs w:val="24"/>
        </w:rPr>
        <w:t>A.</w:t>
      </w:r>
      <w:r w:rsidR="00476068" w:rsidRPr="00A87899">
        <w:rPr>
          <w:rFonts w:ascii="Times New Roman" w:hAnsi="Times New Roman" w:cs="Times New Roman"/>
          <w:sz w:val="24"/>
          <w:szCs w:val="24"/>
        </w:rPr>
        <w:t xml:space="preserve"> </w:t>
      </w:r>
      <w:r w:rsidR="00493A2D" w:rsidRPr="00A87899">
        <w:rPr>
          <w:rFonts w:ascii="Times New Roman" w:hAnsi="Times New Roman" w:cs="Times New Roman"/>
          <w:position w:val="-12"/>
          <w:sz w:val="24"/>
          <w:szCs w:val="26"/>
        </w:rPr>
        <w:object w:dxaOrig="720" w:dyaOrig="360" w14:anchorId="54288E6A">
          <v:shape id="_x0000_i1102" type="#_x0000_t75" style="width:36.6pt;height:18pt" o:ole="">
            <v:imagedata r:id="rId161" o:title=""/>
          </v:shape>
          <o:OLEObject Type="Embed" ProgID="Equation.DSMT4" ShapeID="_x0000_i1102" DrawAspect="Content" ObjectID="_1749726920" r:id="rId162"/>
        </w:object>
      </w:r>
      <w:r w:rsidR="009F70D3" w:rsidRPr="00A87899">
        <w:rPr>
          <w:rFonts w:ascii="Times New Roman" w:hAnsi="Times New Roman" w:cs="Times New Roman"/>
          <w:sz w:val="24"/>
          <w:szCs w:val="26"/>
        </w:rPr>
        <w:t>.</w:t>
      </w:r>
      <w:r w:rsidRPr="00A87899">
        <w:rPr>
          <w:rFonts w:ascii="Times New Roman" w:hAnsi="Times New Roman" w:cs="Times New Roman"/>
          <w:b/>
          <w:color w:val="0000FF"/>
          <w:sz w:val="24"/>
          <w:szCs w:val="26"/>
        </w:rPr>
        <w:tab/>
      </w:r>
      <w:r w:rsidRPr="00A87899">
        <w:rPr>
          <w:rFonts w:ascii="Times New Roman" w:hAnsi="Times New Roman" w:cs="Times New Roman"/>
          <w:b/>
          <w:color w:val="0000FF"/>
          <w:sz w:val="24"/>
          <w:szCs w:val="24"/>
        </w:rPr>
        <w:t>B.</w:t>
      </w:r>
      <w:r w:rsidR="00476068" w:rsidRPr="00A87899">
        <w:rPr>
          <w:rFonts w:ascii="Times New Roman" w:hAnsi="Times New Roman" w:cs="Times New Roman"/>
          <w:sz w:val="24"/>
          <w:szCs w:val="24"/>
        </w:rPr>
        <w:t xml:space="preserve"> </w:t>
      </w:r>
      <w:r w:rsidR="00493A2D" w:rsidRPr="00A87899">
        <w:rPr>
          <w:rFonts w:ascii="Times New Roman" w:hAnsi="Times New Roman" w:cs="Times New Roman"/>
          <w:position w:val="-24"/>
          <w:sz w:val="24"/>
          <w:szCs w:val="26"/>
        </w:rPr>
        <w:object w:dxaOrig="660" w:dyaOrig="620" w14:anchorId="32EC5D83">
          <v:shape id="_x0000_i1103" type="#_x0000_t75" style="width:33pt;height:30.6pt" o:ole="">
            <v:imagedata r:id="rId163" o:title=""/>
          </v:shape>
          <o:OLEObject Type="Embed" ProgID="Equation.DSMT4" ShapeID="_x0000_i1103" DrawAspect="Content" ObjectID="_1749726921" r:id="rId164"/>
        </w:object>
      </w:r>
      <w:r w:rsidR="00493A2D" w:rsidRPr="00A87899">
        <w:rPr>
          <w:rFonts w:ascii="Times New Roman" w:hAnsi="Times New Roman" w:cs="Times New Roman"/>
          <w:sz w:val="24"/>
          <w:szCs w:val="26"/>
        </w:rPr>
        <w:t>.</w:t>
      </w:r>
      <w:r w:rsidRPr="00A87899">
        <w:rPr>
          <w:rFonts w:ascii="Times New Roman" w:hAnsi="Times New Roman" w:cs="Times New Roman"/>
          <w:b/>
          <w:color w:val="0000FF"/>
          <w:sz w:val="24"/>
          <w:szCs w:val="26"/>
        </w:rPr>
        <w:tab/>
      </w:r>
      <w:r w:rsidRPr="00A87899">
        <w:rPr>
          <w:rFonts w:ascii="Times New Roman" w:hAnsi="Times New Roman" w:cs="Times New Roman"/>
          <w:b/>
          <w:color w:val="0000FF"/>
          <w:sz w:val="24"/>
          <w:szCs w:val="24"/>
        </w:rPr>
        <w:t>C.</w:t>
      </w:r>
      <w:r w:rsidR="00476068" w:rsidRPr="00A87899">
        <w:rPr>
          <w:rFonts w:ascii="Times New Roman" w:hAnsi="Times New Roman" w:cs="Times New Roman"/>
          <w:sz w:val="24"/>
          <w:szCs w:val="24"/>
        </w:rPr>
        <w:t xml:space="preserve"> </w:t>
      </w:r>
      <w:r w:rsidR="00493A2D" w:rsidRPr="00A87899">
        <w:rPr>
          <w:rFonts w:ascii="Times New Roman" w:hAnsi="Times New Roman" w:cs="Times New Roman"/>
          <w:position w:val="-28"/>
          <w:sz w:val="24"/>
          <w:szCs w:val="26"/>
        </w:rPr>
        <w:object w:dxaOrig="780" w:dyaOrig="660" w14:anchorId="30CC3EBC">
          <v:shape id="_x0000_i1104" type="#_x0000_t75" style="width:39.6pt;height:33pt" o:ole="">
            <v:imagedata r:id="rId165" o:title=""/>
          </v:shape>
          <o:OLEObject Type="Embed" ProgID="Equation.DSMT4" ShapeID="_x0000_i1104" DrawAspect="Content" ObjectID="_1749726922" r:id="rId166"/>
        </w:object>
      </w:r>
      <w:r w:rsidR="00493A2D" w:rsidRPr="00A87899">
        <w:rPr>
          <w:rFonts w:ascii="Times New Roman" w:hAnsi="Times New Roman" w:cs="Times New Roman"/>
          <w:sz w:val="24"/>
          <w:szCs w:val="26"/>
        </w:rPr>
        <w:t>.</w:t>
      </w:r>
      <w:r w:rsidRPr="00A87899">
        <w:rPr>
          <w:rFonts w:ascii="Times New Roman" w:hAnsi="Times New Roman" w:cs="Times New Roman"/>
          <w:b/>
          <w:color w:val="0000FF"/>
          <w:sz w:val="24"/>
          <w:szCs w:val="24"/>
        </w:rPr>
        <w:tab/>
        <w:t>D.</w:t>
      </w:r>
      <w:r w:rsidR="00812467" w:rsidRPr="00A87899">
        <w:rPr>
          <w:rFonts w:ascii="Times New Roman" w:hAnsi="Times New Roman" w:cs="Times New Roman"/>
          <w:sz w:val="24"/>
          <w:szCs w:val="24"/>
        </w:rPr>
        <w:t xml:space="preserve"> </w:t>
      </w:r>
      <w:r w:rsidR="00493A2D" w:rsidRPr="00A87899">
        <w:rPr>
          <w:rFonts w:ascii="Times New Roman" w:hAnsi="Times New Roman" w:cs="Times New Roman"/>
          <w:position w:val="-12"/>
          <w:sz w:val="24"/>
          <w:szCs w:val="26"/>
        </w:rPr>
        <w:object w:dxaOrig="940" w:dyaOrig="400" w14:anchorId="268F8B77">
          <v:shape id="_x0000_i1105" type="#_x0000_t75" style="width:46.8pt;height:20.4pt" o:ole="">
            <v:imagedata r:id="rId167" o:title=""/>
          </v:shape>
          <o:OLEObject Type="Embed" ProgID="Equation.DSMT4" ShapeID="_x0000_i1105" DrawAspect="Content" ObjectID="_1749726923" r:id="rId168"/>
        </w:object>
      </w:r>
      <w:r w:rsidR="009F70D3" w:rsidRPr="00A87899">
        <w:rPr>
          <w:rFonts w:ascii="Times New Roman" w:hAnsi="Times New Roman" w:cs="Times New Roman"/>
          <w:sz w:val="24"/>
          <w:szCs w:val="26"/>
        </w:rPr>
        <w:t>.</w:t>
      </w:r>
    </w:p>
    <w:p w14:paraId="1447F4F6" w14:textId="58E69F1A" w:rsidR="00A87899" w:rsidRPr="00A87899" w:rsidRDefault="00A87899" w:rsidP="00A87899">
      <w:pPr>
        <w:spacing w:before="60" w:after="60" w:line="240" w:lineRule="auto"/>
        <w:rPr>
          <w:rFonts w:ascii="Times New Roman" w:hAnsi="Times New Roman" w:cs="Times New Roman"/>
          <w:b/>
          <w:color w:val="0000FF"/>
          <w:sz w:val="24"/>
          <w:szCs w:val="24"/>
        </w:rPr>
      </w:pPr>
      <w:r w:rsidRPr="00A87899">
        <w:rPr>
          <w:rFonts w:ascii="Times New Roman" w:hAnsi="Times New Roman" w:cs="Times New Roman"/>
          <w:b/>
          <w:color w:val="0000FF"/>
          <w:sz w:val="24"/>
          <w:szCs w:val="24"/>
        </w:rPr>
        <w:t xml:space="preserve">Câu 18. </w:t>
      </w:r>
      <w:r w:rsidR="00493A2D" w:rsidRPr="00A87899">
        <w:rPr>
          <w:rFonts w:ascii="Times New Roman" w:hAnsi="Times New Roman" w:cs="Times New Roman"/>
          <w:sz w:val="24"/>
          <w:szCs w:val="26"/>
        </w:rPr>
        <w:t xml:space="preserve">Theo phương pháp giản đồ Fre-nen, hai dao động điều hòa cùng phương, cùng tần số, ngược pha nhau được biểu diển bằng hai vectơ quay có độ dài là </w:t>
      </w:r>
      <w:r w:rsidR="00493A2D" w:rsidRPr="00A87899">
        <w:rPr>
          <w:position w:val="-12"/>
        </w:rPr>
        <w:object w:dxaOrig="260" w:dyaOrig="360" w14:anchorId="6BE60D8C">
          <v:shape id="_x0000_i1106" type="#_x0000_t75" style="width:12.6pt;height:18pt" o:ole="">
            <v:imagedata r:id="rId169" o:title=""/>
          </v:shape>
          <o:OLEObject Type="Embed" ProgID="Equation.DSMT4" ShapeID="_x0000_i1106" DrawAspect="Content" ObjectID="_1749726924" r:id="rId170"/>
        </w:object>
      </w:r>
      <w:r w:rsidR="00493A2D" w:rsidRPr="00A87899">
        <w:rPr>
          <w:rFonts w:ascii="Times New Roman" w:hAnsi="Times New Roman" w:cs="Times New Roman"/>
          <w:sz w:val="24"/>
          <w:szCs w:val="26"/>
        </w:rPr>
        <w:t xml:space="preserve"> và </w:t>
      </w:r>
      <w:r w:rsidR="00493A2D" w:rsidRPr="00A87899">
        <w:rPr>
          <w:position w:val="-12"/>
        </w:rPr>
        <w:object w:dxaOrig="300" w:dyaOrig="360" w14:anchorId="73A2B256">
          <v:shape id="_x0000_i1107" type="#_x0000_t75" style="width:14.4pt;height:18pt" o:ole="">
            <v:imagedata r:id="rId171" o:title=""/>
          </v:shape>
          <o:OLEObject Type="Embed" ProgID="Equation.DSMT4" ShapeID="_x0000_i1107" DrawAspect="Content" ObjectID="_1749726925" r:id="rId172"/>
        </w:object>
      </w:r>
      <w:r w:rsidR="00493A2D" w:rsidRPr="00A87899">
        <w:rPr>
          <w:rFonts w:ascii="Times New Roman" w:hAnsi="Times New Roman" w:cs="Times New Roman"/>
          <w:sz w:val="24"/>
          <w:szCs w:val="26"/>
        </w:rPr>
        <w:t>. Dao động tổng họp của hai dao động này được biểu diển bằng một vectơ quay có độ dài là</w:t>
      </w:r>
    </w:p>
    <w:p w14:paraId="0A13D1CE" w14:textId="25FCF240" w:rsidR="00DA2761" w:rsidRPr="00A87899" w:rsidRDefault="00A87899" w:rsidP="00A87899">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szCs w:val="24"/>
        </w:rPr>
      </w:pPr>
      <w:r w:rsidRPr="00A87899">
        <w:rPr>
          <w:rFonts w:ascii="Times New Roman" w:hAnsi="Times New Roman" w:cs="Times New Roman"/>
          <w:b/>
          <w:color w:val="0000FF"/>
          <w:sz w:val="24"/>
          <w:szCs w:val="24"/>
        </w:rPr>
        <w:t>A.</w:t>
      </w:r>
      <w:r w:rsidR="00476068" w:rsidRPr="00A87899">
        <w:rPr>
          <w:rFonts w:ascii="Times New Roman" w:hAnsi="Times New Roman" w:cs="Times New Roman"/>
          <w:sz w:val="24"/>
          <w:szCs w:val="24"/>
        </w:rPr>
        <w:t xml:space="preserve"> </w:t>
      </w:r>
      <w:r w:rsidR="00493A2D" w:rsidRPr="00A87899">
        <w:rPr>
          <w:rFonts w:ascii="Times New Roman" w:hAnsi="Times New Roman" w:cs="Times New Roman"/>
          <w:position w:val="-14"/>
          <w:sz w:val="24"/>
          <w:szCs w:val="26"/>
        </w:rPr>
        <w:object w:dxaOrig="1380" w:dyaOrig="400" w14:anchorId="43A07E75">
          <v:shape id="_x0000_i1108" type="#_x0000_t75" style="width:69pt;height:20.4pt" o:ole="">
            <v:imagedata r:id="rId173" o:title=""/>
          </v:shape>
          <o:OLEObject Type="Embed" ProgID="Equation.DSMT4" ShapeID="_x0000_i1108" DrawAspect="Content" ObjectID="_1749726926" r:id="rId174"/>
        </w:object>
      </w:r>
      <w:r w:rsidR="009F70D3" w:rsidRPr="00A87899">
        <w:rPr>
          <w:rFonts w:ascii="Times New Roman" w:hAnsi="Times New Roman" w:cs="Times New Roman"/>
          <w:sz w:val="24"/>
          <w:szCs w:val="26"/>
        </w:rPr>
        <w:t>.</w:t>
      </w:r>
      <w:r w:rsidRPr="00A87899">
        <w:rPr>
          <w:rFonts w:ascii="Times New Roman" w:hAnsi="Times New Roman" w:cs="Times New Roman"/>
          <w:b/>
          <w:color w:val="0000FF"/>
          <w:sz w:val="24"/>
          <w:szCs w:val="24"/>
        </w:rPr>
        <w:tab/>
        <w:t>B.</w:t>
      </w:r>
      <w:r w:rsidR="009F70D3" w:rsidRPr="00A87899">
        <w:rPr>
          <w:rFonts w:ascii="Times New Roman" w:hAnsi="Times New Roman" w:cs="Times New Roman"/>
          <w:b/>
          <w:color w:val="0000FF"/>
          <w:sz w:val="24"/>
          <w:szCs w:val="24"/>
        </w:rPr>
        <w:t xml:space="preserve"> </w:t>
      </w:r>
      <w:r w:rsidR="00493A2D" w:rsidRPr="00A87899">
        <w:rPr>
          <w:rFonts w:ascii="Times New Roman" w:hAnsi="Times New Roman" w:cs="Times New Roman"/>
          <w:position w:val="-14"/>
          <w:sz w:val="24"/>
          <w:szCs w:val="26"/>
        </w:rPr>
        <w:object w:dxaOrig="1480" w:dyaOrig="400" w14:anchorId="7F203A06">
          <v:shape id="_x0000_i1109" type="#_x0000_t75" style="width:73.8pt;height:20.4pt" o:ole="">
            <v:imagedata r:id="rId175" o:title=""/>
          </v:shape>
          <o:OLEObject Type="Embed" ProgID="Equation.DSMT4" ShapeID="_x0000_i1109" DrawAspect="Content" ObjectID="_1749726927" r:id="rId176"/>
        </w:object>
      </w:r>
      <w:r w:rsidR="00493A2D" w:rsidRPr="00A87899">
        <w:rPr>
          <w:rFonts w:ascii="Times New Roman" w:hAnsi="Times New Roman" w:cs="Times New Roman"/>
          <w:sz w:val="24"/>
          <w:szCs w:val="26"/>
        </w:rPr>
        <w:t>.</w:t>
      </w:r>
      <w:r w:rsidRPr="00A87899">
        <w:rPr>
          <w:rFonts w:ascii="Times New Roman" w:hAnsi="Times New Roman" w:cs="Times New Roman"/>
          <w:b/>
          <w:color w:val="0000FF"/>
          <w:sz w:val="24"/>
          <w:szCs w:val="26"/>
        </w:rPr>
        <w:tab/>
      </w:r>
      <w:r w:rsidRPr="00A87899">
        <w:rPr>
          <w:rFonts w:ascii="Times New Roman" w:hAnsi="Times New Roman" w:cs="Times New Roman"/>
          <w:b/>
          <w:color w:val="0000FF"/>
          <w:sz w:val="24"/>
          <w:szCs w:val="24"/>
        </w:rPr>
        <w:t>C.</w:t>
      </w:r>
      <w:r w:rsidR="00476068" w:rsidRPr="00A87899">
        <w:rPr>
          <w:rFonts w:ascii="Times New Roman" w:hAnsi="Times New Roman" w:cs="Times New Roman"/>
          <w:sz w:val="24"/>
          <w:szCs w:val="24"/>
        </w:rPr>
        <w:t xml:space="preserve"> </w:t>
      </w:r>
      <w:r w:rsidR="00493A2D" w:rsidRPr="00A87899">
        <w:rPr>
          <w:rFonts w:ascii="Times New Roman" w:hAnsi="Times New Roman" w:cs="Times New Roman"/>
          <w:position w:val="-14"/>
          <w:sz w:val="24"/>
          <w:szCs w:val="26"/>
        </w:rPr>
        <w:object w:dxaOrig="1219" w:dyaOrig="400" w14:anchorId="125EEB1F">
          <v:shape id="_x0000_i1110" type="#_x0000_t75" style="width:60.6pt;height:20.4pt" o:ole="">
            <v:imagedata r:id="rId177" o:title=""/>
          </v:shape>
          <o:OLEObject Type="Embed" ProgID="Equation.DSMT4" ShapeID="_x0000_i1110" DrawAspect="Content" ObjectID="_1749726928" r:id="rId178"/>
        </w:object>
      </w:r>
      <w:r w:rsidR="00C764CD" w:rsidRPr="00A87899">
        <w:rPr>
          <w:rFonts w:ascii="Times New Roman" w:hAnsi="Times New Roman" w:cs="Times New Roman"/>
          <w:sz w:val="24"/>
          <w:szCs w:val="26"/>
        </w:rPr>
        <w:t>.</w:t>
      </w:r>
      <w:r w:rsidRPr="00A87899">
        <w:rPr>
          <w:rFonts w:ascii="Times New Roman" w:hAnsi="Times New Roman" w:cs="Times New Roman"/>
          <w:b/>
          <w:color w:val="0000FF"/>
          <w:sz w:val="24"/>
          <w:szCs w:val="26"/>
        </w:rPr>
        <w:tab/>
      </w:r>
      <w:r w:rsidRPr="00A87899">
        <w:rPr>
          <w:rFonts w:ascii="Times New Roman" w:hAnsi="Times New Roman" w:cs="Times New Roman"/>
          <w:b/>
          <w:color w:val="0000FF"/>
          <w:sz w:val="24"/>
          <w:szCs w:val="24"/>
        </w:rPr>
        <w:t>D.</w:t>
      </w:r>
      <w:r w:rsidR="00812467" w:rsidRPr="00A87899">
        <w:rPr>
          <w:rFonts w:ascii="Times New Roman" w:hAnsi="Times New Roman" w:cs="Times New Roman"/>
          <w:sz w:val="24"/>
          <w:szCs w:val="24"/>
        </w:rPr>
        <w:t xml:space="preserve"> </w:t>
      </w:r>
      <w:r w:rsidR="00493A2D" w:rsidRPr="00A87899">
        <w:rPr>
          <w:rFonts w:ascii="Times New Roman" w:hAnsi="Times New Roman" w:cs="Times New Roman"/>
          <w:position w:val="-12"/>
          <w:sz w:val="24"/>
          <w:szCs w:val="26"/>
        </w:rPr>
        <w:object w:dxaOrig="1120" w:dyaOrig="360" w14:anchorId="5E6ED050">
          <v:shape id="_x0000_i1111" type="#_x0000_t75" style="width:55.2pt;height:18pt" o:ole="">
            <v:imagedata r:id="rId179" o:title=""/>
          </v:shape>
          <o:OLEObject Type="Embed" ProgID="Equation.DSMT4" ShapeID="_x0000_i1111" DrawAspect="Content" ObjectID="_1749726929" r:id="rId180"/>
        </w:object>
      </w:r>
      <w:r w:rsidR="00493A2D" w:rsidRPr="00A87899">
        <w:rPr>
          <w:rFonts w:ascii="Times New Roman" w:hAnsi="Times New Roman" w:cs="Times New Roman"/>
          <w:sz w:val="24"/>
          <w:szCs w:val="26"/>
        </w:rPr>
        <w:t>.</w:t>
      </w:r>
    </w:p>
    <w:p w14:paraId="338369D5" w14:textId="58BA7040" w:rsidR="00A87899" w:rsidRPr="00A87899" w:rsidRDefault="00A87899" w:rsidP="00A87899">
      <w:pPr>
        <w:spacing w:before="60" w:after="60" w:line="240" w:lineRule="auto"/>
        <w:rPr>
          <w:rFonts w:ascii="Times New Roman" w:hAnsi="Times New Roman" w:cs="Times New Roman"/>
          <w:b/>
          <w:color w:val="0000FF"/>
          <w:sz w:val="24"/>
          <w:szCs w:val="24"/>
        </w:rPr>
      </w:pPr>
      <w:r w:rsidRPr="00A87899">
        <w:rPr>
          <w:rFonts w:ascii="Times New Roman" w:hAnsi="Times New Roman" w:cs="Times New Roman"/>
          <w:b/>
          <w:color w:val="0000FF"/>
          <w:sz w:val="24"/>
          <w:szCs w:val="24"/>
        </w:rPr>
        <w:t xml:space="preserve">Câu 19. </w:t>
      </w:r>
      <w:r w:rsidR="00493A2D" w:rsidRPr="00A87899">
        <w:rPr>
          <w:rFonts w:ascii="Times New Roman" w:hAnsi="Times New Roman" w:cs="Times New Roman"/>
          <w:sz w:val="24"/>
          <w:szCs w:val="26"/>
        </w:rPr>
        <w:t xml:space="preserve">Dòng điện không đổi có cường độ </w:t>
      </w:r>
      <w:r w:rsidR="00493A2D" w:rsidRPr="00A87899">
        <w:rPr>
          <w:position w:val="-4"/>
        </w:rPr>
        <w:object w:dxaOrig="200" w:dyaOrig="260" w14:anchorId="5C3A74E9">
          <v:shape id="_x0000_i1112" type="#_x0000_t75" style="width:9.6pt;height:12.6pt" o:ole="">
            <v:imagedata r:id="rId181" o:title=""/>
          </v:shape>
          <o:OLEObject Type="Embed" ProgID="Equation.DSMT4" ShapeID="_x0000_i1112" DrawAspect="Content" ObjectID="_1749726930" r:id="rId182"/>
        </w:object>
      </w:r>
      <w:r w:rsidR="00493A2D" w:rsidRPr="00A87899">
        <w:rPr>
          <w:rFonts w:ascii="Times New Roman" w:hAnsi="Times New Roman" w:cs="Times New Roman"/>
          <w:sz w:val="24"/>
          <w:szCs w:val="26"/>
        </w:rPr>
        <w:t xml:space="preserve"> chạy qua một vật dẫn. Trong khoảng thời gian </w:t>
      </w:r>
      <w:r w:rsidR="00493A2D" w:rsidRPr="00A87899">
        <w:rPr>
          <w:position w:val="-6"/>
        </w:rPr>
        <w:object w:dxaOrig="300" w:dyaOrig="279" w14:anchorId="49A40568">
          <v:shape id="_x0000_i1113" type="#_x0000_t75" style="width:14.4pt;height:13.8pt" o:ole="">
            <v:imagedata r:id="rId183" o:title=""/>
          </v:shape>
          <o:OLEObject Type="Embed" ProgID="Equation.DSMT4" ShapeID="_x0000_i1113" DrawAspect="Content" ObjectID="_1749726931" r:id="rId184"/>
        </w:object>
      </w:r>
      <w:r w:rsidR="00493A2D" w:rsidRPr="00A87899">
        <w:rPr>
          <w:rFonts w:ascii="Times New Roman" w:hAnsi="Times New Roman" w:cs="Times New Roman"/>
          <w:sz w:val="24"/>
          <w:szCs w:val="26"/>
        </w:rPr>
        <w:t>, điện lượng dịch chuyển qua tiết diện thẳng của vật dẫn là</w:t>
      </w:r>
    </w:p>
    <w:p w14:paraId="6C8EA50F" w14:textId="6BD149C9" w:rsidR="00DA2761" w:rsidRPr="00A87899" w:rsidRDefault="00A87899" w:rsidP="00A87899">
      <w:pPr>
        <w:tabs>
          <w:tab w:val="left" w:pos="283"/>
          <w:tab w:val="left" w:pos="2835"/>
          <w:tab w:val="left" w:pos="5386"/>
          <w:tab w:val="left" w:pos="7937"/>
        </w:tabs>
        <w:spacing w:before="60" w:after="60" w:line="240" w:lineRule="auto"/>
        <w:ind w:firstLine="283"/>
        <w:jc w:val="both"/>
        <w:rPr>
          <w:rFonts w:ascii="Times New Roman" w:hAnsi="Times New Roman" w:cs="Times New Roman"/>
          <w:b/>
          <w:color w:val="0000FF"/>
          <w:sz w:val="24"/>
          <w:szCs w:val="24"/>
        </w:rPr>
      </w:pPr>
      <w:r w:rsidRPr="00A87899">
        <w:rPr>
          <w:rFonts w:ascii="Times New Roman" w:hAnsi="Times New Roman" w:cs="Times New Roman"/>
          <w:b/>
          <w:color w:val="0000FF"/>
          <w:sz w:val="24"/>
          <w:szCs w:val="24"/>
        </w:rPr>
        <w:t>A.</w:t>
      </w:r>
      <w:r w:rsidR="00476068" w:rsidRPr="00A87899">
        <w:rPr>
          <w:rFonts w:ascii="Times New Roman" w:hAnsi="Times New Roman" w:cs="Times New Roman"/>
          <w:sz w:val="24"/>
          <w:szCs w:val="24"/>
        </w:rPr>
        <w:t xml:space="preserve"> </w:t>
      </w:r>
      <w:r w:rsidR="00493A2D" w:rsidRPr="00A87899">
        <w:rPr>
          <w:rFonts w:ascii="Times New Roman" w:hAnsi="Times New Roman" w:cs="Times New Roman"/>
          <w:position w:val="-24"/>
          <w:sz w:val="24"/>
          <w:szCs w:val="26"/>
        </w:rPr>
        <w:object w:dxaOrig="859" w:dyaOrig="620" w14:anchorId="34703CCD">
          <v:shape id="_x0000_i1114" type="#_x0000_t75" style="width:42pt;height:30.6pt" o:ole="">
            <v:imagedata r:id="rId185" o:title=""/>
          </v:shape>
          <o:OLEObject Type="Embed" ProgID="Equation.DSMT4" ShapeID="_x0000_i1114" DrawAspect="Content" ObjectID="_1749726932" r:id="rId186"/>
        </w:object>
      </w:r>
      <w:r w:rsidR="00C764CD" w:rsidRPr="00A87899">
        <w:rPr>
          <w:rFonts w:ascii="Times New Roman" w:hAnsi="Times New Roman" w:cs="Times New Roman"/>
          <w:sz w:val="24"/>
          <w:szCs w:val="26"/>
        </w:rPr>
        <w:t>.</w:t>
      </w:r>
      <w:r w:rsidRPr="00A87899">
        <w:rPr>
          <w:rFonts w:ascii="Times New Roman" w:hAnsi="Times New Roman" w:cs="Times New Roman"/>
          <w:b/>
          <w:color w:val="0000FF"/>
          <w:sz w:val="24"/>
          <w:szCs w:val="26"/>
        </w:rPr>
        <w:tab/>
      </w:r>
      <w:r w:rsidRPr="00A87899">
        <w:rPr>
          <w:rFonts w:ascii="Times New Roman" w:hAnsi="Times New Roman" w:cs="Times New Roman"/>
          <w:b/>
          <w:color w:val="0000FF"/>
          <w:sz w:val="24"/>
          <w:szCs w:val="24"/>
        </w:rPr>
        <w:t>B.</w:t>
      </w:r>
      <w:r w:rsidR="00476068" w:rsidRPr="00A87899">
        <w:rPr>
          <w:rFonts w:ascii="Times New Roman" w:hAnsi="Times New Roman" w:cs="Times New Roman"/>
          <w:sz w:val="24"/>
          <w:szCs w:val="24"/>
        </w:rPr>
        <w:t xml:space="preserve"> </w:t>
      </w:r>
      <w:r w:rsidR="00493A2D" w:rsidRPr="00A87899">
        <w:rPr>
          <w:rFonts w:ascii="Times New Roman" w:hAnsi="Times New Roman" w:cs="Times New Roman"/>
          <w:position w:val="-24"/>
          <w:sz w:val="24"/>
          <w:szCs w:val="26"/>
        </w:rPr>
        <w:object w:dxaOrig="859" w:dyaOrig="620" w14:anchorId="50D94C07">
          <v:shape id="_x0000_i1115" type="#_x0000_t75" style="width:42pt;height:30.6pt" o:ole="">
            <v:imagedata r:id="rId187" o:title=""/>
          </v:shape>
          <o:OLEObject Type="Embed" ProgID="Equation.DSMT4" ShapeID="_x0000_i1115" DrawAspect="Content" ObjectID="_1749726933" r:id="rId188"/>
        </w:object>
      </w:r>
      <w:r w:rsidR="00476068" w:rsidRPr="00A87899">
        <w:rPr>
          <w:rFonts w:ascii="Times New Roman" w:hAnsi="Times New Roman" w:cs="Times New Roman"/>
          <w:sz w:val="24"/>
          <w:szCs w:val="24"/>
        </w:rPr>
        <w:t>.</w:t>
      </w:r>
      <w:r w:rsidRPr="00A87899">
        <w:rPr>
          <w:rFonts w:ascii="Times New Roman" w:hAnsi="Times New Roman" w:cs="Times New Roman"/>
          <w:b/>
          <w:color w:val="0000FF"/>
          <w:sz w:val="24"/>
          <w:szCs w:val="24"/>
        </w:rPr>
        <w:tab/>
        <w:t>C.</w:t>
      </w:r>
      <w:r w:rsidR="00493A2D" w:rsidRPr="00A87899">
        <w:rPr>
          <w:rFonts w:ascii="Times New Roman" w:hAnsi="Times New Roman" w:cs="Times New Roman"/>
          <w:b/>
          <w:color w:val="0000FF"/>
          <w:sz w:val="24"/>
          <w:szCs w:val="24"/>
        </w:rPr>
        <w:t xml:space="preserve"> </w:t>
      </w:r>
      <w:r w:rsidR="00493A2D" w:rsidRPr="00A87899">
        <w:rPr>
          <w:rFonts w:ascii="Times New Roman" w:hAnsi="Times New Roman" w:cs="Times New Roman"/>
          <w:position w:val="-24"/>
          <w:sz w:val="24"/>
          <w:szCs w:val="26"/>
        </w:rPr>
        <w:object w:dxaOrig="960" w:dyaOrig="620" w14:anchorId="3B46944A">
          <v:shape id="_x0000_i1116" type="#_x0000_t75" style="width:48.6pt;height:30.6pt" o:ole="">
            <v:imagedata r:id="rId189" o:title=""/>
          </v:shape>
          <o:OLEObject Type="Embed" ProgID="Equation.DSMT4" ShapeID="_x0000_i1116" DrawAspect="Content" ObjectID="_1749726934" r:id="rId190"/>
        </w:object>
      </w:r>
      <w:r w:rsidR="00C764CD" w:rsidRPr="00A87899">
        <w:rPr>
          <w:rFonts w:ascii="Times New Roman" w:hAnsi="Times New Roman" w:cs="Times New Roman"/>
          <w:sz w:val="24"/>
          <w:szCs w:val="26"/>
        </w:rPr>
        <w:t>.</w:t>
      </w:r>
      <w:r w:rsidRPr="00A87899">
        <w:rPr>
          <w:rFonts w:ascii="Times New Roman" w:hAnsi="Times New Roman" w:cs="Times New Roman"/>
          <w:b/>
          <w:color w:val="0000FF"/>
          <w:sz w:val="24"/>
          <w:szCs w:val="26"/>
        </w:rPr>
        <w:tab/>
      </w:r>
      <w:r w:rsidRPr="00A87899">
        <w:rPr>
          <w:rFonts w:ascii="Times New Roman" w:hAnsi="Times New Roman" w:cs="Times New Roman"/>
          <w:b/>
          <w:color w:val="0000FF"/>
          <w:sz w:val="24"/>
          <w:szCs w:val="24"/>
        </w:rPr>
        <w:t>D.</w:t>
      </w:r>
      <w:r w:rsidR="00812467" w:rsidRPr="00A87899">
        <w:rPr>
          <w:rFonts w:ascii="Times New Roman" w:hAnsi="Times New Roman" w:cs="Times New Roman"/>
          <w:sz w:val="24"/>
          <w:szCs w:val="24"/>
        </w:rPr>
        <w:t xml:space="preserve"> </w:t>
      </w:r>
      <w:r w:rsidR="00493A2D" w:rsidRPr="00A87899">
        <w:rPr>
          <w:rFonts w:ascii="Times New Roman" w:hAnsi="Times New Roman" w:cs="Times New Roman"/>
          <w:position w:val="-10"/>
          <w:sz w:val="24"/>
          <w:szCs w:val="26"/>
        </w:rPr>
        <w:object w:dxaOrig="920" w:dyaOrig="320" w14:anchorId="1DB3BC5E">
          <v:shape id="_x0000_i1117" type="#_x0000_t75" style="width:45.6pt;height:14.4pt" o:ole="">
            <v:imagedata r:id="rId191" o:title=""/>
          </v:shape>
          <o:OLEObject Type="Embed" ProgID="Equation.DSMT4" ShapeID="_x0000_i1117" DrawAspect="Content" ObjectID="_1749726935" r:id="rId192"/>
        </w:object>
      </w:r>
      <w:r w:rsidR="00C764CD" w:rsidRPr="00A87899">
        <w:rPr>
          <w:rFonts w:ascii="Times New Roman" w:hAnsi="Times New Roman" w:cs="Times New Roman"/>
          <w:sz w:val="24"/>
          <w:szCs w:val="26"/>
        </w:rPr>
        <w:t>.</w:t>
      </w:r>
    </w:p>
    <w:p w14:paraId="127F4E40" w14:textId="19A5935B" w:rsidR="00A87899" w:rsidRPr="00A87899" w:rsidRDefault="00A87899" w:rsidP="00A87899">
      <w:pPr>
        <w:spacing w:before="60" w:after="60" w:line="240" w:lineRule="auto"/>
        <w:rPr>
          <w:rFonts w:ascii="Times New Roman" w:hAnsi="Times New Roman" w:cs="Times New Roman"/>
          <w:b/>
          <w:color w:val="0000FF"/>
          <w:sz w:val="24"/>
          <w:szCs w:val="24"/>
        </w:rPr>
      </w:pPr>
      <w:r w:rsidRPr="00A87899">
        <w:rPr>
          <w:rFonts w:ascii="Times New Roman" w:hAnsi="Times New Roman" w:cs="Times New Roman"/>
          <w:b/>
          <w:color w:val="0000FF"/>
          <w:sz w:val="24"/>
          <w:szCs w:val="24"/>
        </w:rPr>
        <w:t xml:space="preserve">Câu 20. </w:t>
      </w:r>
      <w:r w:rsidR="00493A2D" w:rsidRPr="00A87899">
        <w:rPr>
          <w:rFonts w:ascii="Times New Roman" w:hAnsi="Times New Roman" w:cs="Times New Roman"/>
          <w:sz w:val="24"/>
          <w:szCs w:val="26"/>
        </w:rPr>
        <w:t>Một chiếc đàn ghita, một chiếc đàn viôlon và một chiếc kèn săcxô cùng phát ra một nốt la, ở cùng một độ cao. Người ta phân biệt được ba âm trên bằng đặc trưng nào sau đây của âm?</w:t>
      </w:r>
    </w:p>
    <w:p w14:paraId="56C0EC1C" w14:textId="3587582D" w:rsidR="00DA2761" w:rsidRPr="00A87899" w:rsidRDefault="00A87899" w:rsidP="00A87899">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szCs w:val="24"/>
          <w:lang w:val="pt-BR"/>
        </w:rPr>
      </w:pPr>
      <w:r w:rsidRPr="00A87899">
        <w:rPr>
          <w:rFonts w:ascii="Times New Roman" w:hAnsi="Times New Roman" w:cs="Times New Roman"/>
          <w:b/>
          <w:color w:val="0000FF"/>
          <w:sz w:val="24"/>
          <w:szCs w:val="24"/>
        </w:rPr>
        <w:t>A.</w:t>
      </w:r>
      <w:r w:rsidR="00C764CD" w:rsidRPr="00A87899">
        <w:rPr>
          <w:rFonts w:ascii="Times New Roman" w:hAnsi="Times New Roman" w:cs="Times New Roman"/>
          <w:b/>
          <w:color w:val="0000FF"/>
          <w:sz w:val="24"/>
          <w:szCs w:val="24"/>
        </w:rPr>
        <w:t xml:space="preserve"> </w:t>
      </w:r>
      <w:r w:rsidR="00493A2D" w:rsidRPr="00A87899">
        <w:rPr>
          <w:rFonts w:ascii="Times New Roman" w:hAnsi="Times New Roman" w:cs="Times New Roman"/>
          <w:sz w:val="24"/>
          <w:szCs w:val="26"/>
        </w:rPr>
        <w:t>Cường độ âm.</w:t>
      </w:r>
      <w:r w:rsidRPr="00A87899">
        <w:rPr>
          <w:rFonts w:ascii="Times New Roman" w:hAnsi="Times New Roman" w:cs="Times New Roman"/>
          <w:b/>
          <w:color w:val="0000FF"/>
          <w:sz w:val="24"/>
          <w:szCs w:val="24"/>
        </w:rPr>
        <w:tab/>
        <w:t>B.</w:t>
      </w:r>
      <w:r w:rsidR="00C764CD" w:rsidRPr="00A87899">
        <w:rPr>
          <w:rFonts w:ascii="Times New Roman" w:hAnsi="Times New Roman" w:cs="Times New Roman"/>
          <w:b/>
          <w:color w:val="0000FF"/>
          <w:sz w:val="24"/>
          <w:szCs w:val="24"/>
        </w:rPr>
        <w:t xml:space="preserve"> </w:t>
      </w:r>
      <w:r w:rsidR="00493A2D" w:rsidRPr="00A87899">
        <w:rPr>
          <w:rFonts w:ascii="Times New Roman" w:hAnsi="Times New Roman" w:cs="Times New Roman"/>
          <w:sz w:val="24"/>
          <w:szCs w:val="26"/>
        </w:rPr>
        <w:t>Âm sắc.</w:t>
      </w:r>
      <w:r w:rsidRPr="00A87899">
        <w:rPr>
          <w:rFonts w:ascii="Times New Roman" w:hAnsi="Times New Roman" w:cs="Times New Roman"/>
          <w:b/>
          <w:color w:val="0000FF"/>
          <w:sz w:val="24"/>
          <w:szCs w:val="26"/>
        </w:rPr>
        <w:tab/>
      </w:r>
      <w:r w:rsidRPr="00A87899">
        <w:rPr>
          <w:rFonts w:ascii="Times New Roman" w:hAnsi="Times New Roman" w:cs="Times New Roman"/>
          <w:b/>
          <w:color w:val="0000FF"/>
          <w:sz w:val="24"/>
          <w:szCs w:val="24"/>
        </w:rPr>
        <w:t>C.</w:t>
      </w:r>
      <w:r w:rsidR="00C764CD" w:rsidRPr="00A87899">
        <w:rPr>
          <w:rFonts w:ascii="Times New Roman" w:hAnsi="Times New Roman" w:cs="Times New Roman"/>
          <w:b/>
          <w:color w:val="0000FF"/>
          <w:sz w:val="24"/>
          <w:szCs w:val="24"/>
        </w:rPr>
        <w:t xml:space="preserve"> </w:t>
      </w:r>
      <w:r w:rsidR="00493A2D" w:rsidRPr="00A87899">
        <w:rPr>
          <w:rFonts w:ascii="Times New Roman" w:hAnsi="Times New Roman" w:cs="Times New Roman"/>
          <w:sz w:val="24"/>
          <w:szCs w:val="26"/>
        </w:rPr>
        <w:t>Mức cường độ âm.</w:t>
      </w:r>
      <w:r w:rsidRPr="00A87899">
        <w:rPr>
          <w:rFonts w:ascii="Times New Roman" w:hAnsi="Times New Roman" w:cs="Times New Roman"/>
          <w:b/>
          <w:color w:val="0000FF"/>
          <w:sz w:val="24"/>
          <w:szCs w:val="26"/>
        </w:rPr>
        <w:tab/>
      </w:r>
      <w:r w:rsidRPr="00A87899">
        <w:rPr>
          <w:rFonts w:ascii="Times New Roman" w:hAnsi="Times New Roman" w:cs="Times New Roman"/>
          <w:b/>
          <w:color w:val="0000FF"/>
          <w:sz w:val="24"/>
          <w:szCs w:val="24"/>
        </w:rPr>
        <w:t>D.</w:t>
      </w:r>
      <w:r w:rsidR="00812467" w:rsidRPr="00A87899">
        <w:rPr>
          <w:rFonts w:ascii="Times New Roman" w:hAnsi="Times New Roman" w:cs="Times New Roman"/>
          <w:sz w:val="24"/>
          <w:szCs w:val="24"/>
        </w:rPr>
        <w:t xml:space="preserve"> </w:t>
      </w:r>
      <w:r w:rsidR="00493A2D" w:rsidRPr="00A87899">
        <w:rPr>
          <w:rFonts w:ascii="Times New Roman" w:hAnsi="Times New Roman" w:cs="Times New Roman"/>
          <w:sz w:val="24"/>
          <w:szCs w:val="26"/>
        </w:rPr>
        <w:t>Độ cao của âm.</w:t>
      </w:r>
      <w:r w:rsidR="00C764CD" w:rsidRPr="00A87899">
        <w:rPr>
          <w:rFonts w:ascii="Times New Roman" w:hAnsi="Times New Roman" w:cs="Times New Roman"/>
          <w:sz w:val="24"/>
          <w:szCs w:val="26"/>
        </w:rPr>
        <w:t>.</w:t>
      </w:r>
    </w:p>
    <w:p w14:paraId="006A44BB" w14:textId="4540A797" w:rsidR="00A87899" w:rsidRPr="00A87899" w:rsidRDefault="00A87899" w:rsidP="00A87899">
      <w:pPr>
        <w:spacing w:before="60" w:after="60" w:line="240" w:lineRule="auto"/>
        <w:rPr>
          <w:rFonts w:ascii="Times New Roman" w:hAnsi="Times New Roman" w:cs="Times New Roman"/>
          <w:b/>
          <w:color w:val="0000FF"/>
          <w:sz w:val="24"/>
          <w:szCs w:val="24"/>
        </w:rPr>
      </w:pPr>
      <w:r w:rsidRPr="00A87899">
        <w:rPr>
          <w:rFonts w:ascii="Times New Roman" w:hAnsi="Times New Roman" w:cs="Times New Roman"/>
          <w:b/>
          <w:color w:val="0000FF"/>
          <w:sz w:val="24"/>
          <w:szCs w:val="24"/>
        </w:rPr>
        <w:t xml:space="preserve">Câu 21. </w:t>
      </w:r>
      <w:r w:rsidR="00493A2D" w:rsidRPr="00A87899">
        <w:rPr>
          <w:rFonts w:ascii="Times New Roman" w:hAnsi="Times New Roman" w:cs="Times New Roman"/>
          <w:sz w:val="24"/>
          <w:szCs w:val="26"/>
        </w:rPr>
        <w:t>Hệ số công suất của đoạn mạch điện xoay chiều nào sau đây có giá trị bằng 1 ?</w:t>
      </w:r>
    </w:p>
    <w:p w14:paraId="6AAEDE37" w14:textId="77777777" w:rsidR="00A87899" w:rsidRPr="00A87899" w:rsidRDefault="00A87899" w:rsidP="00A87899">
      <w:pPr>
        <w:tabs>
          <w:tab w:val="left" w:pos="283"/>
          <w:tab w:val="left" w:pos="2835"/>
          <w:tab w:val="left" w:pos="5386"/>
          <w:tab w:val="left" w:pos="7937"/>
        </w:tabs>
        <w:spacing w:before="60" w:after="60" w:line="240" w:lineRule="auto"/>
        <w:ind w:firstLine="283"/>
        <w:jc w:val="both"/>
        <w:rPr>
          <w:rFonts w:ascii="Times New Roman" w:hAnsi="Times New Roman" w:cs="Times New Roman"/>
          <w:b/>
          <w:color w:val="0000FF"/>
          <w:sz w:val="24"/>
          <w:szCs w:val="24"/>
        </w:rPr>
      </w:pPr>
      <w:r w:rsidRPr="00A87899">
        <w:rPr>
          <w:rFonts w:ascii="Times New Roman" w:hAnsi="Times New Roman" w:cs="Times New Roman"/>
          <w:b/>
          <w:color w:val="0000FF"/>
          <w:sz w:val="24"/>
          <w:szCs w:val="24"/>
        </w:rPr>
        <w:t>A.</w:t>
      </w:r>
      <w:r w:rsidR="00476068" w:rsidRPr="00A87899">
        <w:rPr>
          <w:rFonts w:ascii="Times New Roman" w:hAnsi="Times New Roman" w:cs="Times New Roman"/>
          <w:sz w:val="24"/>
          <w:szCs w:val="24"/>
        </w:rPr>
        <w:t xml:space="preserve"> </w:t>
      </w:r>
      <w:r w:rsidR="00493A2D" w:rsidRPr="00A87899">
        <w:rPr>
          <w:rFonts w:ascii="Times New Roman" w:hAnsi="Times New Roman" w:cs="Times New Roman"/>
          <w:sz w:val="24"/>
          <w:szCs w:val="26"/>
        </w:rPr>
        <w:t>Đoạn mạch chỉ có cuộn cảm thuần.</w:t>
      </w:r>
    </w:p>
    <w:p w14:paraId="3D3FC711" w14:textId="77777777" w:rsidR="00A87899" w:rsidRPr="00A87899" w:rsidRDefault="00A87899" w:rsidP="00A87899">
      <w:pPr>
        <w:tabs>
          <w:tab w:val="left" w:pos="283"/>
          <w:tab w:val="left" w:pos="2835"/>
          <w:tab w:val="left" w:pos="5386"/>
          <w:tab w:val="left" w:pos="7937"/>
        </w:tabs>
        <w:spacing w:before="60" w:after="60" w:line="240" w:lineRule="auto"/>
        <w:ind w:firstLine="283"/>
        <w:jc w:val="both"/>
        <w:rPr>
          <w:rFonts w:ascii="Times New Roman" w:hAnsi="Times New Roman" w:cs="Times New Roman"/>
          <w:b/>
          <w:color w:val="0000FF"/>
          <w:sz w:val="24"/>
          <w:szCs w:val="24"/>
        </w:rPr>
      </w:pPr>
      <w:r w:rsidRPr="00A87899">
        <w:rPr>
          <w:rFonts w:ascii="Times New Roman" w:hAnsi="Times New Roman" w:cs="Times New Roman"/>
          <w:b/>
          <w:color w:val="0000FF"/>
          <w:sz w:val="24"/>
          <w:szCs w:val="24"/>
        </w:rPr>
        <w:t>B.</w:t>
      </w:r>
      <w:r w:rsidR="00476068" w:rsidRPr="00A87899">
        <w:rPr>
          <w:rFonts w:ascii="Times New Roman" w:hAnsi="Times New Roman" w:cs="Times New Roman"/>
          <w:sz w:val="24"/>
          <w:szCs w:val="24"/>
        </w:rPr>
        <w:t xml:space="preserve"> </w:t>
      </w:r>
      <w:r w:rsidR="00493A2D" w:rsidRPr="00A87899">
        <w:rPr>
          <w:rFonts w:ascii="Times New Roman" w:hAnsi="Times New Roman" w:cs="Times New Roman"/>
          <w:sz w:val="24"/>
          <w:szCs w:val="26"/>
        </w:rPr>
        <w:t>Đoạn mạch chỉ có tụ điện.</w:t>
      </w:r>
    </w:p>
    <w:p w14:paraId="41AA8D50" w14:textId="77777777" w:rsidR="00A87899" w:rsidRPr="00A87899" w:rsidRDefault="00A87899" w:rsidP="00A87899">
      <w:pPr>
        <w:tabs>
          <w:tab w:val="left" w:pos="283"/>
          <w:tab w:val="left" w:pos="2835"/>
          <w:tab w:val="left" w:pos="5386"/>
          <w:tab w:val="left" w:pos="7937"/>
        </w:tabs>
        <w:spacing w:before="60" w:after="60" w:line="240" w:lineRule="auto"/>
        <w:ind w:firstLine="283"/>
        <w:jc w:val="both"/>
        <w:rPr>
          <w:rFonts w:ascii="Times New Roman" w:hAnsi="Times New Roman" w:cs="Times New Roman"/>
          <w:b/>
          <w:color w:val="0000FF"/>
          <w:sz w:val="24"/>
          <w:szCs w:val="24"/>
        </w:rPr>
      </w:pPr>
      <w:r w:rsidRPr="00A87899">
        <w:rPr>
          <w:rFonts w:ascii="Times New Roman" w:hAnsi="Times New Roman" w:cs="Times New Roman"/>
          <w:b/>
          <w:color w:val="0000FF"/>
          <w:sz w:val="24"/>
          <w:szCs w:val="24"/>
        </w:rPr>
        <w:t>C.</w:t>
      </w:r>
      <w:r w:rsidR="00476068" w:rsidRPr="00A87899">
        <w:rPr>
          <w:rFonts w:ascii="Times New Roman" w:hAnsi="Times New Roman" w:cs="Times New Roman"/>
          <w:sz w:val="24"/>
          <w:szCs w:val="24"/>
        </w:rPr>
        <w:t xml:space="preserve"> </w:t>
      </w:r>
      <w:r w:rsidR="00493A2D" w:rsidRPr="00A87899">
        <w:rPr>
          <w:rFonts w:ascii="Times New Roman" w:hAnsi="Times New Roman" w:cs="Times New Roman"/>
          <w:sz w:val="24"/>
          <w:szCs w:val="26"/>
        </w:rPr>
        <w:t>Đoạn mạch chỉ có điện trở.</w:t>
      </w:r>
    </w:p>
    <w:p w14:paraId="5C7090D4" w14:textId="4D54559A" w:rsidR="00DA2761" w:rsidRPr="00A87899" w:rsidRDefault="00A87899" w:rsidP="00A87899">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szCs w:val="24"/>
        </w:rPr>
      </w:pPr>
      <w:r w:rsidRPr="00A87899">
        <w:rPr>
          <w:rFonts w:ascii="Times New Roman" w:hAnsi="Times New Roman" w:cs="Times New Roman"/>
          <w:b/>
          <w:color w:val="0000FF"/>
          <w:sz w:val="24"/>
          <w:szCs w:val="24"/>
        </w:rPr>
        <w:t>D.</w:t>
      </w:r>
      <w:r w:rsidR="00812467" w:rsidRPr="00A87899">
        <w:rPr>
          <w:rFonts w:ascii="Times New Roman" w:hAnsi="Times New Roman" w:cs="Times New Roman"/>
          <w:sz w:val="24"/>
          <w:szCs w:val="24"/>
        </w:rPr>
        <w:t xml:space="preserve"> </w:t>
      </w:r>
      <w:r w:rsidR="00493A2D" w:rsidRPr="00A87899">
        <w:rPr>
          <w:rFonts w:ascii="Times New Roman" w:hAnsi="Times New Roman" w:cs="Times New Roman"/>
          <w:sz w:val="24"/>
          <w:szCs w:val="26"/>
        </w:rPr>
        <w:t>Đoạn mạch gồm cuộn cảm thuần mắc nối tiếp với tụ điện</w:t>
      </w:r>
      <w:r w:rsidR="00C764CD" w:rsidRPr="00A87899">
        <w:rPr>
          <w:rFonts w:ascii="Times New Roman" w:hAnsi="Times New Roman" w:cs="Times New Roman"/>
          <w:sz w:val="24"/>
          <w:szCs w:val="26"/>
        </w:rPr>
        <w:t>.</w:t>
      </w:r>
    </w:p>
    <w:p w14:paraId="1174EF1A" w14:textId="5F07DCF1" w:rsidR="00A87899" w:rsidRPr="00A87899" w:rsidRDefault="00A87899" w:rsidP="00A87899">
      <w:pPr>
        <w:spacing w:before="60" w:after="60" w:line="240" w:lineRule="auto"/>
        <w:rPr>
          <w:rFonts w:ascii="Times New Roman" w:hAnsi="Times New Roman" w:cs="Times New Roman"/>
          <w:b/>
          <w:color w:val="0000FF"/>
          <w:sz w:val="24"/>
          <w:szCs w:val="24"/>
        </w:rPr>
      </w:pPr>
      <w:r w:rsidRPr="00A87899">
        <w:rPr>
          <w:rFonts w:ascii="Times New Roman" w:hAnsi="Times New Roman" w:cs="Times New Roman"/>
          <w:b/>
          <w:color w:val="0000FF"/>
          <w:sz w:val="24"/>
          <w:szCs w:val="24"/>
        </w:rPr>
        <w:t xml:space="preserve">Câu 22. </w:t>
      </w:r>
      <w:r w:rsidR="00493A2D" w:rsidRPr="00A87899">
        <w:rPr>
          <w:rFonts w:ascii="Times New Roman" w:hAnsi="Times New Roman" w:cs="Times New Roman"/>
          <w:sz w:val="24"/>
          <w:szCs w:val="26"/>
        </w:rPr>
        <w:t>Bản chất dòng điện trong chất điện phân là dòng chuyển dời có hướng của các</w:t>
      </w:r>
    </w:p>
    <w:p w14:paraId="3BF1F1EA" w14:textId="2504F5D2" w:rsidR="00B5560E" w:rsidRPr="00A87899" w:rsidRDefault="00A87899" w:rsidP="00A87899">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szCs w:val="24"/>
          <w:lang w:val="pt-BR"/>
        </w:rPr>
      </w:pPr>
      <w:r w:rsidRPr="00A87899">
        <w:rPr>
          <w:rFonts w:ascii="Times New Roman" w:hAnsi="Times New Roman" w:cs="Times New Roman"/>
          <w:b/>
          <w:color w:val="0000FF"/>
          <w:sz w:val="24"/>
          <w:szCs w:val="24"/>
        </w:rPr>
        <w:t>A.</w:t>
      </w:r>
      <w:r w:rsidR="00476068" w:rsidRPr="00A87899">
        <w:rPr>
          <w:rFonts w:ascii="Times New Roman" w:hAnsi="Times New Roman" w:cs="Times New Roman"/>
          <w:sz w:val="24"/>
          <w:szCs w:val="24"/>
        </w:rPr>
        <w:t xml:space="preserve"> </w:t>
      </w:r>
      <w:r w:rsidR="00493A2D" w:rsidRPr="00A87899">
        <w:rPr>
          <w:rFonts w:ascii="Times New Roman" w:hAnsi="Times New Roman" w:cs="Times New Roman"/>
          <w:sz w:val="24"/>
          <w:szCs w:val="26"/>
        </w:rPr>
        <w:t>êlectron tự do.</w:t>
      </w:r>
      <w:r w:rsidRPr="00A87899">
        <w:rPr>
          <w:rFonts w:ascii="Times New Roman" w:hAnsi="Times New Roman" w:cs="Times New Roman"/>
          <w:b/>
          <w:color w:val="0000FF"/>
          <w:sz w:val="24"/>
          <w:szCs w:val="24"/>
        </w:rPr>
        <w:tab/>
        <w:t>B.</w:t>
      </w:r>
      <w:r w:rsidR="00476068" w:rsidRPr="00A87899">
        <w:rPr>
          <w:rFonts w:ascii="Times New Roman" w:hAnsi="Times New Roman" w:cs="Times New Roman"/>
          <w:sz w:val="24"/>
          <w:szCs w:val="24"/>
        </w:rPr>
        <w:t xml:space="preserve"> </w:t>
      </w:r>
      <w:r w:rsidR="00493A2D" w:rsidRPr="00A87899">
        <w:rPr>
          <w:rFonts w:ascii="Times New Roman" w:hAnsi="Times New Roman" w:cs="Times New Roman"/>
          <w:sz w:val="24"/>
          <w:szCs w:val="26"/>
        </w:rPr>
        <w:t>lỗ trống.</w:t>
      </w:r>
      <w:r w:rsidR="00493A2D" w:rsidRPr="00A87899">
        <w:rPr>
          <w:rFonts w:ascii="Times New Roman" w:hAnsi="Times New Roman" w:cs="Times New Roman"/>
          <w:sz w:val="24"/>
          <w:szCs w:val="26"/>
          <w:lang w:val="pt-BR"/>
        </w:rPr>
        <w:t xml:space="preserve"> </w:t>
      </w:r>
      <w:r w:rsidRPr="00A87899">
        <w:rPr>
          <w:rFonts w:ascii="Times New Roman" w:hAnsi="Times New Roman" w:cs="Times New Roman"/>
          <w:b/>
          <w:color w:val="0000FF"/>
          <w:sz w:val="24"/>
          <w:szCs w:val="26"/>
          <w:lang w:val="pt-BR"/>
        </w:rPr>
        <w:tab/>
      </w:r>
      <w:r w:rsidRPr="00A87899">
        <w:rPr>
          <w:rFonts w:ascii="Times New Roman" w:hAnsi="Times New Roman" w:cs="Times New Roman"/>
          <w:b/>
          <w:color w:val="0000FF"/>
          <w:sz w:val="24"/>
          <w:szCs w:val="24"/>
        </w:rPr>
        <w:t>C.</w:t>
      </w:r>
      <w:r w:rsidR="00476068" w:rsidRPr="00A87899">
        <w:rPr>
          <w:rFonts w:ascii="Times New Roman" w:hAnsi="Times New Roman" w:cs="Times New Roman"/>
          <w:sz w:val="24"/>
          <w:szCs w:val="24"/>
        </w:rPr>
        <w:t xml:space="preserve"> </w:t>
      </w:r>
      <w:r w:rsidR="00493A2D" w:rsidRPr="00A87899">
        <w:rPr>
          <w:rFonts w:ascii="Times New Roman" w:hAnsi="Times New Roman" w:cs="Times New Roman"/>
          <w:sz w:val="24"/>
          <w:szCs w:val="26"/>
        </w:rPr>
        <w:t>phôtôn.</w:t>
      </w:r>
      <w:r w:rsidR="00476068" w:rsidRPr="00A87899">
        <w:rPr>
          <w:rFonts w:ascii="Times New Roman" w:hAnsi="Times New Roman" w:cs="Times New Roman"/>
          <w:sz w:val="24"/>
          <w:szCs w:val="24"/>
        </w:rPr>
        <w:t>.</w:t>
      </w:r>
      <w:r w:rsidRPr="00A87899">
        <w:rPr>
          <w:rFonts w:ascii="Times New Roman" w:hAnsi="Times New Roman" w:cs="Times New Roman"/>
          <w:b/>
          <w:color w:val="0000FF"/>
          <w:sz w:val="24"/>
          <w:szCs w:val="24"/>
        </w:rPr>
        <w:tab/>
        <w:t>D.</w:t>
      </w:r>
      <w:r w:rsidR="00812467" w:rsidRPr="00A87899">
        <w:rPr>
          <w:rFonts w:ascii="Times New Roman" w:hAnsi="Times New Roman" w:cs="Times New Roman"/>
          <w:sz w:val="24"/>
          <w:szCs w:val="24"/>
        </w:rPr>
        <w:t xml:space="preserve"> </w:t>
      </w:r>
      <w:r w:rsidR="00493A2D" w:rsidRPr="00A87899">
        <w:rPr>
          <w:rFonts w:ascii="Times New Roman" w:hAnsi="Times New Roman" w:cs="Times New Roman"/>
          <w:sz w:val="24"/>
          <w:szCs w:val="26"/>
        </w:rPr>
        <w:t>ion dư</w:t>
      </w:r>
      <w:r w:rsidR="00493A2D" w:rsidRPr="00A87899">
        <w:rPr>
          <w:rFonts w:ascii="Times New Roman" w:hAnsi="Times New Roman" w:cs="Times New Roman"/>
          <w:sz w:val="24"/>
          <w:szCs w:val="26"/>
          <w:lang w:val="pt-BR"/>
        </w:rPr>
        <w:t>ơ</w:t>
      </w:r>
      <w:r w:rsidR="00493A2D" w:rsidRPr="00A87899">
        <w:rPr>
          <w:rFonts w:ascii="Times New Roman" w:hAnsi="Times New Roman" w:cs="Times New Roman"/>
          <w:sz w:val="24"/>
          <w:szCs w:val="26"/>
        </w:rPr>
        <w:t>ng và ion âm.</w:t>
      </w:r>
    </w:p>
    <w:p w14:paraId="790B1072" w14:textId="5094BEDD" w:rsidR="00A87899" w:rsidRPr="00A87899" w:rsidRDefault="00A87899" w:rsidP="00A87899">
      <w:pPr>
        <w:spacing w:before="60" w:after="60" w:line="240" w:lineRule="auto"/>
        <w:rPr>
          <w:rFonts w:ascii="Times New Roman" w:hAnsi="Times New Roman" w:cs="Times New Roman"/>
          <w:b/>
          <w:color w:val="0000FF"/>
          <w:sz w:val="24"/>
          <w:szCs w:val="24"/>
        </w:rPr>
      </w:pPr>
      <w:r w:rsidRPr="00A87899">
        <w:rPr>
          <w:rFonts w:ascii="Times New Roman" w:hAnsi="Times New Roman" w:cs="Times New Roman"/>
          <w:b/>
          <w:color w:val="0000FF"/>
          <w:sz w:val="24"/>
          <w:szCs w:val="24"/>
        </w:rPr>
        <w:t xml:space="preserve">Câu 23. </w:t>
      </w:r>
      <w:r w:rsidR="00493A2D" w:rsidRPr="00A87899">
        <w:rPr>
          <w:rFonts w:ascii="Times New Roman" w:hAnsi="Times New Roman" w:cs="Times New Roman"/>
          <w:sz w:val="24"/>
          <w:szCs w:val="26"/>
        </w:rPr>
        <w:t xml:space="preserve">Đặt điện áp xoay chiều có giá trị hiệu dụng </w:t>
      </w:r>
      <w:r w:rsidR="00493A2D" w:rsidRPr="00A87899">
        <w:rPr>
          <w:position w:val="-6"/>
        </w:rPr>
        <w:object w:dxaOrig="639" w:dyaOrig="279" w14:anchorId="134E21B1">
          <v:shape id="_x0000_i1118" type="#_x0000_t75" style="width:32.4pt;height:13.8pt" o:ole="">
            <v:imagedata r:id="rId193" o:title=""/>
          </v:shape>
          <o:OLEObject Type="Embed" ProgID="Equation.DSMT4" ShapeID="_x0000_i1118" DrawAspect="Content" ObjectID="_1749726936" r:id="rId194"/>
        </w:object>
      </w:r>
      <w:r w:rsidR="00493A2D" w:rsidRPr="00A87899">
        <w:rPr>
          <w:rFonts w:ascii="Times New Roman" w:hAnsi="Times New Roman" w:cs="Times New Roman"/>
          <w:sz w:val="24"/>
          <w:szCs w:val="26"/>
        </w:rPr>
        <w:t xml:space="preserve"> vào hai đầu đoạn mạch có </w:t>
      </w:r>
      <w:r w:rsidR="00493A2D" w:rsidRPr="00A87899">
        <w:rPr>
          <w:rFonts w:ascii="Times New Roman" w:hAnsi="Times New Roman" w:cs="Times New Roman"/>
          <w:i/>
          <w:sz w:val="24"/>
          <w:szCs w:val="26"/>
        </w:rPr>
        <w:t>R, L, C</w:t>
      </w:r>
      <w:r w:rsidRPr="00A87899">
        <w:rPr>
          <w:rFonts w:ascii="Times New Roman" w:hAnsi="Times New Roman" w:cs="Times New Roman"/>
          <w:sz w:val="24"/>
          <w:szCs w:val="26"/>
        </w:rPr>
        <w:t xml:space="preserve"> </w:t>
      </w:r>
      <w:r w:rsidR="00493A2D" w:rsidRPr="00A87899">
        <w:rPr>
          <w:rFonts w:ascii="Times New Roman" w:hAnsi="Times New Roman" w:cs="Times New Roman"/>
          <w:sz w:val="24"/>
          <w:szCs w:val="26"/>
        </w:rPr>
        <w:t xml:space="preserve">mắc nối tiếp. Biết cường độ dòng điện hiệu dụng trong đoạn mạch là </w:t>
      </w:r>
      <w:r w:rsidR="00493A2D" w:rsidRPr="00A87899">
        <w:rPr>
          <w:position w:val="-6"/>
        </w:rPr>
        <w:object w:dxaOrig="400" w:dyaOrig="279" w14:anchorId="376F37FA">
          <v:shape id="_x0000_i1119" type="#_x0000_t75" style="width:20.4pt;height:13.8pt" o:ole="">
            <v:imagedata r:id="rId195" o:title=""/>
          </v:shape>
          <o:OLEObject Type="Embed" ProgID="Equation.DSMT4" ShapeID="_x0000_i1119" DrawAspect="Content" ObjectID="_1749726937" r:id="rId196"/>
        </w:object>
      </w:r>
      <w:r w:rsidR="00493A2D" w:rsidRPr="00A87899">
        <w:rPr>
          <w:rFonts w:ascii="Times New Roman" w:hAnsi="Times New Roman" w:cs="Times New Roman"/>
          <w:sz w:val="24"/>
          <w:szCs w:val="26"/>
        </w:rPr>
        <w:t xml:space="preserve"> và công suất điện tiêu thụ của đoạn mạch là </w:t>
      </w:r>
      <w:r w:rsidR="00493A2D" w:rsidRPr="00A87899">
        <w:rPr>
          <w:position w:val="-6"/>
        </w:rPr>
        <w:object w:dxaOrig="700" w:dyaOrig="279" w14:anchorId="40C33FE5">
          <v:shape id="_x0000_i1120" type="#_x0000_t75" style="width:35.4pt;height:13.8pt" o:ole="">
            <v:imagedata r:id="rId197" o:title=""/>
          </v:shape>
          <o:OLEObject Type="Embed" ProgID="Equation.DSMT4" ShapeID="_x0000_i1120" DrawAspect="Content" ObjectID="_1749726938" r:id="rId198"/>
        </w:object>
      </w:r>
      <w:r w:rsidR="00493A2D" w:rsidRPr="00A87899">
        <w:rPr>
          <w:rFonts w:ascii="Times New Roman" w:hAnsi="Times New Roman" w:cs="Times New Roman"/>
          <w:sz w:val="24"/>
          <w:szCs w:val="26"/>
        </w:rPr>
        <w:t>. Hệ số công suất của đoạn mạch là</w:t>
      </w:r>
    </w:p>
    <w:p w14:paraId="191D3B85" w14:textId="7660FEF2" w:rsidR="00DA2761" w:rsidRPr="00A87899" w:rsidRDefault="00A87899" w:rsidP="00A87899">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szCs w:val="24"/>
        </w:rPr>
      </w:pPr>
      <w:r w:rsidRPr="00A87899">
        <w:rPr>
          <w:rFonts w:ascii="Times New Roman" w:hAnsi="Times New Roman" w:cs="Times New Roman"/>
          <w:b/>
          <w:color w:val="0000FF"/>
          <w:sz w:val="24"/>
          <w:szCs w:val="24"/>
        </w:rPr>
        <w:t>A.</w:t>
      </w:r>
      <w:r w:rsidR="00476068" w:rsidRPr="00A87899">
        <w:rPr>
          <w:rFonts w:ascii="Times New Roman" w:hAnsi="Times New Roman" w:cs="Times New Roman"/>
          <w:sz w:val="24"/>
          <w:szCs w:val="24"/>
        </w:rPr>
        <w:t xml:space="preserve"> </w:t>
      </w:r>
      <w:r w:rsidR="00493A2D" w:rsidRPr="00A87899">
        <w:rPr>
          <w:rFonts w:ascii="Times New Roman" w:hAnsi="Times New Roman" w:cs="Times New Roman"/>
          <w:sz w:val="24"/>
          <w:szCs w:val="26"/>
        </w:rPr>
        <w:t>0,65</w:t>
      </w:r>
      <w:r w:rsidRPr="00A87899">
        <w:rPr>
          <w:rFonts w:ascii="Times New Roman" w:hAnsi="Times New Roman" w:cs="Times New Roman"/>
          <w:sz w:val="24"/>
          <w:szCs w:val="26"/>
        </w:rPr>
        <w:t>.</w:t>
      </w:r>
      <w:r w:rsidRPr="00A87899">
        <w:rPr>
          <w:rFonts w:ascii="Times New Roman" w:hAnsi="Times New Roman" w:cs="Times New Roman"/>
          <w:b/>
          <w:color w:val="0000FF"/>
          <w:sz w:val="24"/>
          <w:szCs w:val="24"/>
        </w:rPr>
        <w:tab/>
        <w:t>B.</w:t>
      </w:r>
      <w:r w:rsidR="00476068" w:rsidRPr="00A87899">
        <w:rPr>
          <w:rFonts w:ascii="Times New Roman" w:hAnsi="Times New Roman" w:cs="Times New Roman"/>
          <w:sz w:val="24"/>
          <w:szCs w:val="24"/>
        </w:rPr>
        <w:t xml:space="preserve"> </w:t>
      </w:r>
      <w:r w:rsidR="00493A2D" w:rsidRPr="00A87899">
        <w:rPr>
          <w:rFonts w:ascii="Times New Roman" w:hAnsi="Times New Roman" w:cs="Times New Roman"/>
          <w:sz w:val="24"/>
          <w:szCs w:val="26"/>
        </w:rPr>
        <w:t>0,50</w:t>
      </w:r>
      <w:r w:rsidRPr="00A87899">
        <w:rPr>
          <w:rFonts w:ascii="Times New Roman" w:hAnsi="Times New Roman" w:cs="Times New Roman"/>
          <w:sz w:val="24"/>
          <w:szCs w:val="26"/>
        </w:rPr>
        <w:t>.</w:t>
      </w:r>
      <w:r w:rsidRPr="00A87899">
        <w:rPr>
          <w:rFonts w:ascii="Times New Roman" w:hAnsi="Times New Roman" w:cs="Times New Roman"/>
          <w:b/>
          <w:color w:val="0000FF"/>
          <w:sz w:val="24"/>
          <w:szCs w:val="24"/>
        </w:rPr>
        <w:tab/>
        <w:t>C.</w:t>
      </w:r>
      <w:r w:rsidR="00476068" w:rsidRPr="00A87899">
        <w:rPr>
          <w:rFonts w:ascii="Times New Roman" w:hAnsi="Times New Roman" w:cs="Times New Roman"/>
          <w:sz w:val="24"/>
          <w:szCs w:val="24"/>
        </w:rPr>
        <w:t xml:space="preserve"> </w:t>
      </w:r>
      <w:r w:rsidR="00493A2D" w:rsidRPr="00A87899">
        <w:rPr>
          <w:rFonts w:ascii="Times New Roman" w:hAnsi="Times New Roman" w:cs="Times New Roman"/>
          <w:sz w:val="24"/>
          <w:szCs w:val="26"/>
        </w:rPr>
        <w:t>0,75</w:t>
      </w:r>
      <w:r w:rsidRPr="00A87899">
        <w:rPr>
          <w:rFonts w:ascii="Times New Roman" w:hAnsi="Times New Roman" w:cs="Times New Roman"/>
          <w:sz w:val="24"/>
          <w:szCs w:val="26"/>
        </w:rPr>
        <w:t>.</w:t>
      </w:r>
      <w:r w:rsidRPr="00A87899">
        <w:rPr>
          <w:rFonts w:ascii="Times New Roman" w:hAnsi="Times New Roman" w:cs="Times New Roman"/>
          <w:b/>
          <w:color w:val="0000FF"/>
          <w:sz w:val="24"/>
          <w:szCs w:val="24"/>
        </w:rPr>
        <w:tab/>
        <w:t>D.</w:t>
      </w:r>
      <w:r w:rsidR="00812467" w:rsidRPr="00A87899">
        <w:rPr>
          <w:rFonts w:ascii="Times New Roman" w:hAnsi="Times New Roman" w:cs="Times New Roman"/>
          <w:sz w:val="24"/>
          <w:szCs w:val="24"/>
        </w:rPr>
        <w:t xml:space="preserve"> </w:t>
      </w:r>
      <w:r w:rsidR="00493A2D" w:rsidRPr="00A87899">
        <w:rPr>
          <w:rFonts w:ascii="Times New Roman" w:hAnsi="Times New Roman" w:cs="Times New Roman"/>
          <w:sz w:val="24"/>
          <w:szCs w:val="26"/>
        </w:rPr>
        <w:t>0,11</w:t>
      </w:r>
      <w:r w:rsidRPr="00A87899">
        <w:rPr>
          <w:rFonts w:ascii="Times New Roman" w:hAnsi="Times New Roman" w:cs="Times New Roman"/>
          <w:sz w:val="24"/>
          <w:szCs w:val="26"/>
        </w:rPr>
        <w:t>.</w:t>
      </w:r>
    </w:p>
    <w:p w14:paraId="70B5F865" w14:textId="3AF2F71B" w:rsidR="00A87899" w:rsidRPr="00A87899" w:rsidRDefault="00A87899" w:rsidP="00A87899">
      <w:pPr>
        <w:spacing w:before="60" w:after="60" w:line="240" w:lineRule="auto"/>
        <w:rPr>
          <w:rFonts w:ascii="Times New Roman" w:hAnsi="Times New Roman" w:cs="Times New Roman"/>
          <w:b/>
          <w:color w:val="0000FF"/>
          <w:sz w:val="24"/>
          <w:szCs w:val="24"/>
        </w:rPr>
      </w:pPr>
      <w:r w:rsidRPr="00A87899">
        <w:rPr>
          <w:rFonts w:ascii="Times New Roman" w:hAnsi="Times New Roman" w:cs="Times New Roman"/>
          <w:b/>
          <w:color w:val="0000FF"/>
          <w:sz w:val="24"/>
          <w:szCs w:val="24"/>
        </w:rPr>
        <w:lastRenderedPageBreak/>
        <w:t xml:space="preserve">Câu 24. </w:t>
      </w:r>
      <w:r w:rsidR="00493A2D" w:rsidRPr="00A87899">
        <w:rPr>
          <w:rFonts w:ascii="Times New Roman" w:hAnsi="Times New Roman" w:cs="Times New Roman"/>
          <w:sz w:val="24"/>
          <w:szCs w:val="26"/>
        </w:rPr>
        <w:t xml:space="preserve">Một sóng cơ hình sin có chu kì </w:t>
      </w:r>
      <w:r w:rsidR="00493A2D" w:rsidRPr="00A87899">
        <w:rPr>
          <w:position w:val="-10"/>
        </w:rPr>
        <w:object w:dxaOrig="520" w:dyaOrig="320" w14:anchorId="1D77185F">
          <v:shape id="_x0000_i1121" type="#_x0000_t75" style="width:26.4pt;height:14.4pt" o:ole="">
            <v:imagedata r:id="rId199" o:title=""/>
          </v:shape>
          <o:OLEObject Type="Embed" ProgID="Equation.DSMT4" ShapeID="_x0000_i1121" DrawAspect="Content" ObjectID="_1749726939" r:id="rId200"/>
        </w:object>
      </w:r>
      <w:r w:rsidR="00493A2D" w:rsidRPr="00A87899">
        <w:rPr>
          <w:rFonts w:ascii="Times New Roman" w:hAnsi="Times New Roman" w:cs="Times New Roman"/>
          <w:sz w:val="24"/>
          <w:szCs w:val="26"/>
        </w:rPr>
        <w:t xml:space="preserve"> lan truyền trong một môi trường. Thời gian để sóng truyền được quãng đường bằng một nửa bước sóng là</w:t>
      </w:r>
    </w:p>
    <w:p w14:paraId="239B5D50" w14:textId="45A51CA0" w:rsidR="00DA2761" w:rsidRPr="00A87899" w:rsidRDefault="00A87899" w:rsidP="00A87899">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szCs w:val="26"/>
        </w:rPr>
      </w:pPr>
      <w:r w:rsidRPr="00A87899">
        <w:rPr>
          <w:rFonts w:ascii="Times New Roman" w:hAnsi="Times New Roman" w:cs="Times New Roman"/>
          <w:b/>
          <w:color w:val="0000FF"/>
          <w:sz w:val="24"/>
          <w:szCs w:val="24"/>
        </w:rPr>
        <w:t>A.</w:t>
      </w:r>
      <w:r w:rsidR="00476068" w:rsidRPr="00A87899">
        <w:rPr>
          <w:rFonts w:ascii="Times New Roman" w:hAnsi="Times New Roman" w:cs="Times New Roman"/>
          <w:sz w:val="24"/>
          <w:szCs w:val="24"/>
        </w:rPr>
        <w:t xml:space="preserve"> </w:t>
      </w:r>
      <w:r w:rsidR="00493A2D" w:rsidRPr="00A87899">
        <w:rPr>
          <w:rFonts w:ascii="Times New Roman" w:hAnsi="Times New Roman" w:cs="Times New Roman"/>
          <w:position w:val="-10"/>
          <w:sz w:val="24"/>
          <w:szCs w:val="26"/>
        </w:rPr>
        <w:object w:dxaOrig="620" w:dyaOrig="320" w14:anchorId="7CEEC8BA">
          <v:shape id="_x0000_i1122" type="#_x0000_t75" style="width:30.6pt;height:14.4pt" o:ole="">
            <v:imagedata r:id="rId201" o:title=""/>
          </v:shape>
          <o:OLEObject Type="Embed" ProgID="Equation.DSMT4" ShapeID="_x0000_i1122" DrawAspect="Content" ObjectID="_1749726940" r:id="rId202"/>
        </w:object>
      </w:r>
      <w:r w:rsidR="00493A2D" w:rsidRPr="00A87899">
        <w:rPr>
          <w:rFonts w:ascii="Times New Roman" w:hAnsi="Times New Roman" w:cs="Times New Roman"/>
          <w:sz w:val="24"/>
          <w:szCs w:val="26"/>
        </w:rPr>
        <w:t>.</w:t>
      </w:r>
      <w:r w:rsidRPr="00A87899">
        <w:rPr>
          <w:rFonts w:ascii="Times New Roman" w:hAnsi="Times New Roman" w:cs="Times New Roman"/>
          <w:b/>
          <w:color w:val="0000FF"/>
          <w:sz w:val="24"/>
          <w:szCs w:val="24"/>
        </w:rPr>
        <w:tab/>
        <w:t>B.</w:t>
      </w:r>
      <w:r w:rsidR="00476068" w:rsidRPr="00A87899">
        <w:rPr>
          <w:rFonts w:ascii="Times New Roman" w:hAnsi="Times New Roman" w:cs="Times New Roman"/>
          <w:sz w:val="24"/>
          <w:szCs w:val="24"/>
        </w:rPr>
        <w:t xml:space="preserve"> </w:t>
      </w:r>
      <w:r w:rsidR="00493A2D" w:rsidRPr="00A87899">
        <w:rPr>
          <w:rFonts w:ascii="Times New Roman" w:hAnsi="Times New Roman" w:cs="Times New Roman"/>
          <w:position w:val="-10"/>
          <w:sz w:val="24"/>
          <w:szCs w:val="26"/>
        </w:rPr>
        <w:object w:dxaOrig="460" w:dyaOrig="320" w14:anchorId="6F978E10">
          <v:shape id="_x0000_i1123" type="#_x0000_t75" style="width:23.4pt;height:14.4pt" o:ole="">
            <v:imagedata r:id="rId203" o:title=""/>
          </v:shape>
          <o:OLEObject Type="Embed" ProgID="Equation.DSMT4" ShapeID="_x0000_i1123" DrawAspect="Content" ObjectID="_1749726941" r:id="rId204"/>
        </w:object>
      </w:r>
      <w:r w:rsidR="00493A2D" w:rsidRPr="00A87899">
        <w:rPr>
          <w:rFonts w:ascii="Times New Roman" w:hAnsi="Times New Roman" w:cs="Times New Roman"/>
          <w:sz w:val="24"/>
          <w:szCs w:val="26"/>
        </w:rPr>
        <w:t>.</w:t>
      </w:r>
      <w:r w:rsidRPr="00A87899">
        <w:rPr>
          <w:rFonts w:ascii="Times New Roman" w:hAnsi="Times New Roman" w:cs="Times New Roman"/>
          <w:b/>
          <w:color w:val="0000FF"/>
          <w:sz w:val="24"/>
          <w:szCs w:val="24"/>
        </w:rPr>
        <w:tab/>
        <w:t>C.</w:t>
      </w:r>
      <w:r w:rsidR="00476068" w:rsidRPr="00A87899">
        <w:rPr>
          <w:rFonts w:ascii="Times New Roman" w:hAnsi="Times New Roman" w:cs="Times New Roman"/>
          <w:sz w:val="24"/>
          <w:szCs w:val="24"/>
        </w:rPr>
        <w:t xml:space="preserve"> </w:t>
      </w:r>
      <w:r w:rsidR="00493A2D" w:rsidRPr="00A87899">
        <w:rPr>
          <w:rFonts w:ascii="Times New Roman" w:hAnsi="Times New Roman" w:cs="Times New Roman"/>
          <w:sz w:val="24"/>
          <w:szCs w:val="26"/>
        </w:rPr>
        <w:t>0,2 s.</w:t>
      </w:r>
      <w:r w:rsidRPr="00A87899">
        <w:rPr>
          <w:rFonts w:ascii="Times New Roman" w:hAnsi="Times New Roman" w:cs="Times New Roman"/>
          <w:b/>
          <w:color w:val="0000FF"/>
          <w:sz w:val="24"/>
          <w:szCs w:val="24"/>
        </w:rPr>
        <w:tab/>
        <w:t>D.</w:t>
      </w:r>
      <w:r w:rsidR="00812467" w:rsidRPr="00A87899">
        <w:rPr>
          <w:rFonts w:ascii="Times New Roman" w:hAnsi="Times New Roman" w:cs="Times New Roman"/>
          <w:sz w:val="24"/>
          <w:szCs w:val="24"/>
        </w:rPr>
        <w:t xml:space="preserve"> </w:t>
      </w:r>
      <w:r w:rsidR="00493A2D" w:rsidRPr="00A87899">
        <w:rPr>
          <w:rFonts w:ascii="Times New Roman" w:hAnsi="Times New Roman" w:cs="Times New Roman"/>
          <w:position w:val="-10"/>
          <w:sz w:val="24"/>
          <w:szCs w:val="26"/>
        </w:rPr>
        <w:object w:dxaOrig="520" w:dyaOrig="320" w14:anchorId="2431FDD1">
          <v:shape id="_x0000_i1124" type="#_x0000_t75" style="width:26.4pt;height:14.4pt" o:ole="">
            <v:imagedata r:id="rId205" o:title=""/>
          </v:shape>
          <o:OLEObject Type="Embed" ProgID="Equation.DSMT4" ShapeID="_x0000_i1124" DrawAspect="Content" ObjectID="_1749726942" r:id="rId206"/>
        </w:object>
      </w:r>
      <w:r w:rsidR="00493A2D" w:rsidRPr="00A87899">
        <w:rPr>
          <w:rFonts w:ascii="Times New Roman" w:hAnsi="Times New Roman" w:cs="Times New Roman"/>
          <w:sz w:val="24"/>
          <w:szCs w:val="26"/>
        </w:rPr>
        <w:t>.</w:t>
      </w:r>
    </w:p>
    <w:p w14:paraId="129D8CAD" w14:textId="4669C35B" w:rsidR="00A87899" w:rsidRPr="00A87899" w:rsidRDefault="00A87899" w:rsidP="00A87899">
      <w:pPr>
        <w:spacing w:before="60" w:after="60" w:line="240" w:lineRule="auto"/>
        <w:rPr>
          <w:rFonts w:ascii="Times New Roman" w:hAnsi="Times New Roman" w:cs="Times New Roman"/>
          <w:b/>
          <w:color w:val="0000FF"/>
          <w:sz w:val="24"/>
          <w:szCs w:val="26"/>
        </w:rPr>
      </w:pPr>
      <w:r w:rsidRPr="00A87899">
        <w:rPr>
          <w:rFonts w:ascii="Times New Roman" w:hAnsi="Times New Roman" w:cs="Times New Roman"/>
          <w:b/>
          <w:color w:val="0000FF"/>
          <w:sz w:val="24"/>
          <w:szCs w:val="26"/>
        </w:rPr>
        <w:t xml:space="preserve">Câu 25. </w:t>
      </w:r>
      <w:r w:rsidR="00493A2D" w:rsidRPr="00A87899">
        <w:rPr>
          <w:rFonts w:ascii="Times New Roman" w:hAnsi="Times New Roman" w:cs="Times New Roman"/>
          <w:sz w:val="24"/>
          <w:szCs w:val="26"/>
        </w:rPr>
        <w:t xml:space="preserve">Trong chân không, tia màu vàng có bước sóng </w:t>
      </w:r>
      <w:r w:rsidR="00493A2D" w:rsidRPr="00A87899">
        <w:rPr>
          <w:position w:val="-6"/>
        </w:rPr>
        <w:object w:dxaOrig="760" w:dyaOrig="279" w14:anchorId="2CE2F419">
          <v:shape id="_x0000_i1125" type="#_x0000_t75" style="width:38.4pt;height:13.8pt" o:ole="">
            <v:imagedata r:id="rId207" o:title=""/>
          </v:shape>
          <o:OLEObject Type="Embed" ProgID="Equation.DSMT4" ShapeID="_x0000_i1125" DrawAspect="Content" ObjectID="_1749726943" r:id="rId208"/>
        </w:object>
      </w:r>
      <w:r w:rsidR="00493A2D" w:rsidRPr="00A87899">
        <w:rPr>
          <w:rFonts w:ascii="Times New Roman" w:hAnsi="Times New Roman" w:cs="Times New Roman"/>
          <w:sz w:val="24"/>
          <w:szCs w:val="26"/>
        </w:rPr>
        <w:t>. Tia có tần số gấp hai lần tần số của tia màu vàng có bước sóng trong chân không là</w:t>
      </w:r>
    </w:p>
    <w:p w14:paraId="2906B2FF" w14:textId="790B4FDE" w:rsidR="00493A2D" w:rsidRPr="00A87899" w:rsidRDefault="00A87899" w:rsidP="00A87899">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szCs w:val="26"/>
        </w:rPr>
      </w:pPr>
      <w:r w:rsidRPr="00A87899">
        <w:rPr>
          <w:rFonts w:ascii="Times New Roman" w:hAnsi="Times New Roman" w:cs="Times New Roman"/>
          <w:b/>
          <w:color w:val="0000FF"/>
          <w:sz w:val="24"/>
          <w:szCs w:val="24"/>
        </w:rPr>
        <w:t>A.</w:t>
      </w:r>
      <w:r w:rsidR="00476068" w:rsidRPr="00A87899">
        <w:rPr>
          <w:rFonts w:ascii="Times New Roman" w:hAnsi="Times New Roman" w:cs="Times New Roman"/>
          <w:sz w:val="24"/>
          <w:szCs w:val="24"/>
        </w:rPr>
        <w:t xml:space="preserve"> </w:t>
      </w:r>
      <w:r w:rsidR="00493A2D" w:rsidRPr="00A87899">
        <w:rPr>
          <w:rFonts w:ascii="Times New Roman" w:hAnsi="Times New Roman" w:cs="Times New Roman"/>
          <w:position w:val="-6"/>
          <w:sz w:val="24"/>
          <w:szCs w:val="26"/>
        </w:rPr>
        <w:object w:dxaOrig="920" w:dyaOrig="279" w14:anchorId="19BB2D44">
          <v:shape id="_x0000_i1126" type="#_x0000_t75" style="width:45.6pt;height:13.8pt" o:ole="">
            <v:imagedata r:id="rId209" o:title=""/>
          </v:shape>
          <o:OLEObject Type="Embed" ProgID="Equation.DSMT4" ShapeID="_x0000_i1126" DrawAspect="Content" ObjectID="_1749726944" r:id="rId210"/>
        </w:object>
      </w:r>
      <w:r w:rsidR="00493A2D" w:rsidRPr="00A87899">
        <w:rPr>
          <w:rFonts w:ascii="Times New Roman" w:hAnsi="Times New Roman" w:cs="Times New Roman"/>
          <w:sz w:val="24"/>
          <w:szCs w:val="26"/>
        </w:rPr>
        <w:t>.</w:t>
      </w:r>
      <w:r w:rsidR="00476068" w:rsidRPr="00A87899">
        <w:rPr>
          <w:rFonts w:ascii="Times New Roman" w:hAnsi="Times New Roman" w:cs="Times New Roman"/>
          <w:sz w:val="24"/>
          <w:szCs w:val="24"/>
        </w:rPr>
        <w:t>.</w:t>
      </w:r>
      <w:r w:rsidRPr="00A87899">
        <w:rPr>
          <w:rFonts w:ascii="Times New Roman" w:hAnsi="Times New Roman" w:cs="Times New Roman"/>
          <w:b/>
          <w:color w:val="0000FF"/>
          <w:sz w:val="24"/>
          <w:szCs w:val="24"/>
        </w:rPr>
        <w:tab/>
        <w:t>B.</w:t>
      </w:r>
      <w:r w:rsidR="00476068" w:rsidRPr="00A87899">
        <w:rPr>
          <w:rFonts w:ascii="Times New Roman" w:hAnsi="Times New Roman" w:cs="Times New Roman"/>
          <w:sz w:val="24"/>
          <w:szCs w:val="24"/>
        </w:rPr>
        <w:t xml:space="preserve"> </w:t>
      </w:r>
      <w:r w:rsidR="00493A2D" w:rsidRPr="00A87899">
        <w:rPr>
          <w:rFonts w:ascii="Times New Roman" w:hAnsi="Times New Roman" w:cs="Times New Roman"/>
          <w:position w:val="-6"/>
          <w:sz w:val="24"/>
          <w:szCs w:val="26"/>
        </w:rPr>
        <w:object w:dxaOrig="780" w:dyaOrig="279" w14:anchorId="3CC43670">
          <v:shape id="_x0000_i1127" type="#_x0000_t75" style="width:39.6pt;height:13.8pt" o:ole="">
            <v:imagedata r:id="rId211" o:title=""/>
          </v:shape>
          <o:OLEObject Type="Embed" ProgID="Equation.DSMT4" ShapeID="_x0000_i1127" DrawAspect="Content" ObjectID="_1749726945" r:id="rId212"/>
        </w:object>
      </w:r>
      <w:r w:rsidR="00493A2D" w:rsidRPr="00A87899">
        <w:rPr>
          <w:rFonts w:ascii="Times New Roman" w:hAnsi="Times New Roman" w:cs="Times New Roman"/>
          <w:sz w:val="24"/>
          <w:szCs w:val="26"/>
        </w:rPr>
        <w:t>.</w:t>
      </w:r>
      <w:r w:rsidRPr="00A87899">
        <w:rPr>
          <w:rFonts w:ascii="Times New Roman" w:hAnsi="Times New Roman" w:cs="Times New Roman"/>
          <w:b/>
          <w:color w:val="0000FF"/>
          <w:sz w:val="24"/>
          <w:szCs w:val="24"/>
        </w:rPr>
        <w:tab/>
        <w:t>C.</w:t>
      </w:r>
      <w:r w:rsidR="00476068" w:rsidRPr="00A87899">
        <w:rPr>
          <w:rFonts w:ascii="Times New Roman" w:hAnsi="Times New Roman" w:cs="Times New Roman"/>
          <w:sz w:val="24"/>
          <w:szCs w:val="24"/>
        </w:rPr>
        <w:t xml:space="preserve"> </w:t>
      </w:r>
      <w:r w:rsidR="00493A2D" w:rsidRPr="00A87899">
        <w:rPr>
          <w:rFonts w:ascii="Times New Roman" w:hAnsi="Times New Roman" w:cs="Times New Roman"/>
          <w:position w:val="-6"/>
          <w:sz w:val="24"/>
          <w:szCs w:val="26"/>
        </w:rPr>
        <w:object w:dxaOrig="859" w:dyaOrig="279" w14:anchorId="4E692B06">
          <v:shape id="_x0000_i1128" type="#_x0000_t75" style="width:42pt;height:13.8pt" o:ole="">
            <v:imagedata r:id="rId213" o:title=""/>
          </v:shape>
          <o:OLEObject Type="Embed" ProgID="Equation.DSMT4" ShapeID="_x0000_i1128" DrawAspect="Content" ObjectID="_1749726946" r:id="rId214"/>
        </w:object>
      </w:r>
      <w:r w:rsidR="00493A2D" w:rsidRPr="00A87899">
        <w:rPr>
          <w:rFonts w:ascii="Times New Roman" w:hAnsi="Times New Roman" w:cs="Times New Roman"/>
          <w:sz w:val="24"/>
          <w:szCs w:val="26"/>
        </w:rPr>
        <w:t>.</w:t>
      </w:r>
      <w:r w:rsidRPr="00A87899">
        <w:rPr>
          <w:rFonts w:ascii="Times New Roman" w:hAnsi="Times New Roman" w:cs="Times New Roman"/>
          <w:b/>
          <w:color w:val="0000FF"/>
          <w:sz w:val="24"/>
          <w:szCs w:val="24"/>
        </w:rPr>
        <w:tab/>
        <w:t>D.</w:t>
      </w:r>
      <w:r w:rsidR="00812467" w:rsidRPr="00A87899">
        <w:rPr>
          <w:rFonts w:ascii="Times New Roman" w:hAnsi="Times New Roman" w:cs="Times New Roman"/>
          <w:sz w:val="24"/>
          <w:szCs w:val="24"/>
        </w:rPr>
        <w:t xml:space="preserve"> </w:t>
      </w:r>
      <w:r w:rsidR="00493A2D" w:rsidRPr="00A87899">
        <w:rPr>
          <w:rFonts w:ascii="Times New Roman" w:hAnsi="Times New Roman" w:cs="Times New Roman"/>
          <w:position w:val="-6"/>
          <w:sz w:val="24"/>
          <w:szCs w:val="26"/>
        </w:rPr>
        <w:object w:dxaOrig="760" w:dyaOrig="279" w14:anchorId="33A451D5">
          <v:shape id="_x0000_i1129" type="#_x0000_t75" style="width:38.4pt;height:13.8pt" o:ole="">
            <v:imagedata r:id="rId215" o:title=""/>
          </v:shape>
          <o:OLEObject Type="Embed" ProgID="Equation.DSMT4" ShapeID="_x0000_i1129" DrawAspect="Content" ObjectID="_1749726947" r:id="rId216"/>
        </w:object>
      </w:r>
      <w:r w:rsidR="00493A2D" w:rsidRPr="00A87899">
        <w:rPr>
          <w:rFonts w:ascii="Times New Roman" w:hAnsi="Times New Roman" w:cs="Times New Roman"/>
          <w:sz w:val="24"/>
          <w:szCs w:val="26"/>
        </w:rPr>
        <w:t>.</w:t>
      </w:r>
    </w:p>
    <w:p w14:paraId="4ED3307D" w14:textId="47C9058C" w:rsidR="00A87899" w:rsidRPr="00A87899" w:rsidRDefault="00A87899" w:rsidP="00A87899">
      <w:pPr>
        <w:spacing w:before="60" w:after="60" w:line="240" w:lineRule="auto"/>
        <w:rPr>
          <w:rFonts w:ascii="Times New Roman" w:hAnsi="Times New Roman" w:cs="Times New Roman"/>
          <w:b/>
          <w:color w:val="0000FF"/>
          <w:sz w:val="24"/>
          <w:szCs w:val="26"/>
        </w:rPr>
      </w:pPr>
      <w:r w:rsidRPr="00A87899">
        <w:rPr>
          <w:rFonts w:ascii="Times New Roman" w:hAnsi="Times New Roman" w:cs="Times New Roman"/>
          <w:b/>
          <w:color w:val="0000FF"/>
          <w:sz w:val="24"/>
          <w:szCs w:val="26"/>
        </w:rPr>
        <w:t xml:space="preserve">Câu 26. </w:t>
      </w:r>
      <w:r w:rsidR="007C4BF1" w:rsidRPr="00A87899">
        <w:rPr>
          <w:rFonts w:ascii="Times New Roman" w:hAnsi="Times New Roman" w:cs="Times New Roman"/>
          <w:bCs/>
          <w:color w:val="000000" w:themeColor="text1"/>
          <w:sz w:val="24"/>
          <w:szCs w:val="26"/>
        </w:rPr>
        <w:t>Hạt nhân</w:t>
      </w:r>
      <w:r w:rsidR="007C4BF1" w:rsidRPr="00A87899">
        <w:rPr>
          <w:rFonts w:ascii="Times New Roman" w:hAnsi="Times New Roman" w:cs="Times New Roman"/>
          <w:b/>
          <w:color w:val="000000" w:themeColor="text1"/>
          <w:sz w:val="24"/>
          <w:szCs w:val="26"/>
        </w:rPr>
        <w:t xml:space="preserve"> </w:t>
      </w:r>
      <w:r w:rsidR="007C4BF1" w:rsidRPr="00A87899">
        <w:rPr>
          <w:position w:val="-12"/>
        </w:rPr>
        <w:object w:dxaOrig="460" w:dyaOrig="380" w14:anchorId="72B703E1">
          <v:shape id="_x0000_i1130" type="#_x0000_t75" style="width:23.4pt;height:18.6pt" o:ole="">
            <v:imagedata r:id="rId217" o:title=""/>
          </v:shape>
          <o:OLEObject Type="Embed" ProgID="Equation.DSMT4" ShapeID="_x0000_i1130" DrawAspect="Content" ObjectID="_1749726948" r:id="rId218"/>
        </w:object>
      </w:r>
      <w:r w:rsidR="007C4BF1" w:rsidRPr="00A87899">
        <w:rPr>
          <w:rFonts w:ascii="Times New Roman" w:hAnsi="Times New Roman" w:cs="Times New Roman"/>
          <w:sz w:val="24"/>
          <w:szCs w:val="26"/>
        </w:rPr>
        <w:t xml:space="preserve"> có khối lượng 4,0015 u. Lấy khối lượng của prôtôn và nơtrơn lần lượt là 1,0073 u và 1,0087 u với </w:t>
      </w:r>
      <w:r w:rsidR="007C4BF1" w:rsidRPr="00A87899">
        <w:rPr>
          <w:position w:val="-10"/>
        </w:rPr>
        <w:object w:dxaOrig="1880" w:dyaOrig="360" w14:anchorId="05A75F60">
          <v:shape id="_x0000_i1131" type="#_x0000_t75" style="width:95.4pt;height:17.4pt" o:ole="">
            <v:imagedata r:id="rId219" o:title=""/>
          </v:shape>
          <o:OLEObject Type="Embed" ProgID="Equation.DSMT4" ShapeID="_x0000_i1131" DrawAspect="Content" ObjectID="_1749726949" r:id="rId220"/>
        </w:object>
      </w:r>
      <w:r w:rsidR="007C4BF1" w:rsidRPr="00A87899">
        <w:rPr>
          <w:rFonts w:ascii="Times New Roman" w:hAnsi="Times New Roman" w:cs="Times New Roman"/>
          <w:sz w:val="24"/>
          <w:szCs w:val="26"/>
        </w:rPr>
        <w:t xml:space="preserve"> Năng lượng liên kết của hạt nhân </w:t>
      </w:r>
      <w:r w:rsidR="007C4BF1" w:rsidRPr="00A87899">
        <w:rPr>
          <w:position w:val="-12"/>
        </w:rPr>
        <w:object w:dxaOrig="460" w:dyaOrig="380" w14:anchorId="5B3A2688">
          <v:shape id="_x0000_i1132" type="#_x0000_t75" style="width:23.4pt;height:18.6pt" o:ole="">
            <v:imagedata r:id="rId217" o:title=""/>
          </v:shape>
          <o:OLEObject Type="Embed" ProgID="Equation.DSMT4" ShapeID="_x0000_i1132" DrawAspect="Content" ObjectID="_1749726950" r:id="rId221"/>
        </w:object>
      </w:r>
      <w:r w:rsidR="007C4BF1" w:rsidRPr="00A87899">
        <w:rPr>
          <w:rFonts w:ascii="Times New Roman" w:hAnsi="Times New Roman" w:cs="Times New Roman"/>
          <w:sz w:val="24"/>
          <w:szCs w:val="26"/>
        </w:rPr>
        <w:t xml:space="preserve"> là </w:t>
      </w:r>
    </w:p>
    <w:p w14:paraId="1B21475C" w14:textId="02BD20F8" w:rsidR="007C4BF1" w:rsidRPr="00A87899" w:rsidRDefault="00A87899" w:rsidP="00A87899">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szCs w:val="26"/>
        </w:rPr>
      </w:pPr>
      <w:r w:rsidRPr="00A87899">
        <w:rPr>
          <w:rFonts w:ascii="Times New Roman" w:hAnsi="Times New Roman" w:cs="Times New Roman"/>
          <w:b/>
          <w:color w:val="0000FF"/>
          <w:sz w:val="24"/>
          <w:szCs w:val="26"/>
        </w:rPr>
        <w:t>A.</w:t>
      </w:r>
      <w:r w:rsidR="007C4BF1" w:rsidRPr="00A87899">
        <w:rPr>
          <w:rFonts w:ascii="Times New Roman" w:hAnsi="Times New Roman" w:cs="Times New Roman"/>
          <w:sz w:val="24"/>
          <w:szCs w:val="26"/>
        </w:rPr>
        <w:t>56,8 MeV.</w:t>
      </w:r>
      <w:r w:rsidRPr="00A87899">
        <w:rPr>
          <w:rFonts w:ascii="Times New Roman" w:hAnsi="Times New Roman" w:cs="Times New Roman"/>
          <w:b/>
          <w:color w:val="0000FF"/>
          <w:sz w:val="24"/>
          <w:szCs w:val="26"/>
        </w:rPr>
        <w:tab/>
        <w:t>B.</w:t>
      </w:r>
      <w:r w:rsidR="007C4BF1" w:rsidRPr="00A87899">
        <w:rPr>
          <w:rFonts w:ascii="Times New Roman" w:hAnsi="Times New Roman" w:cs="Times New Roman"/>
          <w:sz w:val="24"/>
          <w:szCs w:val="26"/>
        </w:rPr>
        <w:t xml:space="preserve"> 7,1 MeV.</w:t>
      </w:r>
      <w:r w:rsidRPr="00A87899">
        <w:rPr>
          <w:rFonts w:ascii="Times New Roman" w:hAnsi="Times New Roman" w:cs="Times New Roman"/>
          <w:b/>
          <w:color w:val="0000FF"/>
          <w:sz w:val="24"/>
          <w:szCs w:val="26"/>
        </w:rPr>
        <w:tab/>
        <w:t>C.</w:t>
      </w:r>
      <w:r w:rsidR="007C4BF1" w:rsidRPr="00A87899">
        <w:rPr>
          <w:rFonts w:ascii="Times New Roman" w:hAnsi="Times New Roman" w:cs="Times New Roman"/>
          <w:sz w:val="24"/>
          <w:szCs w:val="26"/>
        </w:rPr>
        <w:t xml:space="preserve"> 28,4 MeV.</w:t>
      </w:r>
      <w:r w:rsidRPr="00A87899">
        <w:rPr>
          <w:rFonts w:ascii="Times New Roman" w:hAnsi="Times New Roman" w:cs="Times New Roman"/>
          <w:b/>
          <w:color w:val="0000FF"/>
          <w:sz w:val="24"/>
          <w:szCs w:val="26"/>
        </w:rPr>
        <w:tab/>
        <w:t>D.</w:t>
      </w:r>
      <w:r w:rsidR="007C4BF1" w:rsidRPr="00A87899">
        <w:rPr>
          <w:rFonts w:ascii="Times New Roman" w:hAnsi="Times New Roman" w:cs="Times New Roman"/>
          <w:sz w:val="24"/>
          <w:szCs w:val="26"/>
        </w:rPr>
        <w:t xml:space="preserve"> 14,2 MeV.</w:t>
      </w:r>
    </w:p>
    <w:p w14:paraId="1127B936" w14:textId="14DDAEFB" w:rsidR="00A87899" w:rsidRPr="00A87899" w:rsidRDefault="00A87899" w:rsidP="00A87899">
      <w:pPr>
        <w:spacing w:before="60" w:after="60" w:line="240" w:lineRule="auto"/>
        <w:rPr>
          <w:rFonts w:ascii="Times New Roman" w:hAnsi="Times New Roman" w:cs="Times New Roman"/>
          <w:b/>
          <w:color w:val="0000FF"/>
          <w:sz w:val="24"/>
          <w:szCs w:val="26"/>
        </w:rPr>
      </w:pPr>
      <w:r w:rsidRPr="00A87899">
        <w:rPr>
          <w:rFonts w:ascii="Times New Roman" w:hAnsi="Times New Roman" w:cs="Times New Roman"/>
          <w:b/>
          <w:color w:val="0000FF"/>
          <w:sz w:val="24"/>
          <w:szCs w:val="26"/>
        </w:rPr>
        <w:t xml:space="preserve">Câu 27. </w:t>
      </w:r>
      <w:r w:rsidR="007C4BF1" w:rsidRPr="00A87899">
        <w:rPr>
          <w:rFonts w:ascii="Times New Roman" w:hAnsi="Times New Roman" w:cs="Times New Roman"/>
          <w:bCs/>
          <w:color w:val="000000" w:themeColor="text1"/>
          <w:sz w:val="24"/>
          <w:szCs w:val="26"/>
        </w:rPr>
        <w:t xml:space="preserve">Một con lắc đơn dao động với phương trình </w:t>
      </w:r>
      <w:r w:rsidR="00697924" w:rsidRPr="00A87899">
        <w:rPr>
          <w:position w:val="-10"/>
        </w:rPr>
        <w:object w:dxaOrig="1760" w:dyaOrig="320" w14:anchorId="70497D27">
          <v:shape id="_x0000_i1133" type="#_x0000_t75" style="width:89.4pt;height:14.4pt" o:ole="">
            <v:imagedata r:id="rId222" o:title=""/>
          </v:shape>
          <o:OLEObject Type="Embed" ProgID="Equation.DSMT4" ShapeID="_x0000_i1133" DrawAspect="Content" ObjectID="_1749726951" r:id="rId223"/>
        </w:object>
      </w:r>
      <w:r w:rsidR="00697924" w:rsidRPr="00A87899">
        <w:rPr>
          <w:rFonts w:ascii="Times New Roman" w:hAnsi="Times New Roman" w:cs="Times New Roman"/>
          <w:sz w:val="24"/>
          <w:szCs w:val="26"/>
        </w:rPr>
        <w:t>(t tính bằng s). Tần số dao động của con lắc là</w:t>
      </w:r>
    </w:p>
    <w:p w14:paraId="2A2C40B8" w14:textId="35C6E622" w:rsidR="00697924" w:rsidRPr="00A87899" w:rsidRDefault="00A87899" w:rsidP="00A87899">
      <w:pPr>
        <w:tabs>
          <w:tab w:val="left" w:pos="283"/>
          <w:tab w:val="left" w:pos="2835"/>
          <w:tab w:val="left" w:pos="5386"/>
          <w:tab w:val="left" w:pos="7937"/>
        </w:tabs>
        <w:spacing w:before="60" w:after="60" w:line="240" w:lineRule="auto"/>
        <w:ind w:firstLine="283"/>
        <w:jc w:val="both"/>
        <w:rPr>
          <w:rFonts w:ascii="Times New Roman" w:hAnsi="Times New Roman" w:cs="Times New Roman"/>
          <w:bCs/>
          <w:color w:val="000000" w:themeColor="text1"/>
          <w:sz w:val="24"/>
          <w:szCs w:val="26"/>
        </w:rPr>
      </w:pPr>
      <w:r w:rsidRPr="00A87899">
        <w:rPr>
          <w:rFonts w:ascii="Times New Roman" w:hAnsi="Times New Roman" w:cs="Times New Roman"/>
          <w:b/>
          <w:bCs/>
          <w:color w:val="0000FF"/>
          <w:sz w:val="24"/>
          <w:szCs w:val="26"/>
        </w:rPr>
        <w:t>A.</w:t>
      </w:r>
      <w:r w:rsidR="00697924" w:rsidRPr="00A87899">
        <w:rPr>
          <w:rFonts w:ascii="Times New Roman" w:hAnsi="Times New Roman" w:cs="Times New Roman"/>
          <w:bCs/>
          <w:color w:val="000000" w:themeColor="text1"/>
          <w:sz w:val="24"/>
          <w:szCs w:val="26"/>
        </w:rPr>
        <w:t xml:space="preserve"> 3,1 </w:t>
      </w:r>
      <w:r>
        <w:rPr>
          <w:rFonts w:ascii="Times New Roman" w:hAnsi="Times New Roman" w:cs="Times New Roman"/>
          <w:bCs/>
          <w:color w:val="000000" w:themeColor="text1"/>
          <w:sz w:val="24"/>
          <w:szCs w:val="26"/>
        </w:rPr>
        <w:t>Hz.</w:t>
      </w:r>
      <w:r w:rsidRPr="00A87899">
        <w:rPr>
          <w:rFonts w:ascii="Times New Roman" w:hAnsi="Times New Roman" w:cs="Times New Roman"/>
          <w:b/>
          <w:bCs/>
          <w:color w:val="0000FF"/>
          <w:sz w:val="24"/>
          <w:szCs w:val="26"/>
        </w:rPr>
        <w:tab/>
        <w:t>B.</w:t>
      </w:r>
      <w:r w:rsidR="00697924" w:rsidRPr="00A87899">
        <w:rPr>
          <w:rFonts w:ascii="Times New Roman" w:hAnsi="Times New Roman" w:cs="Times New Roman"/>
          <w:bCs/>
          <w:color w:val="000000" w:themeColor="text1"/>
          <w:sz w:val="24"/>
          <w:szCs w:val="26"/>
        </w:rPr>
        <w:t xml:space="preserve"> 2,0 Hz.</w:t>
      </w:r>
      <w:r w:rsidRPr="00A87899">
        <w:rPr>
          <w:rFonts w:ascii="Times New Roman" w:hAnsi="Times New Roman" w:cs="Times New Roman"/>
          <w:b/>
          <w:bCs/>
          <w:color w:val="0000FF"/>
          <w:sz w:val="24"/>
          <w:szCs w:val="26"/>
        </w:rPr>
        <w:tab/>
        <w:t>C.</w:t>
      </w:r>
      <w:r w:rsidR="00697924" w:rsidRPr="00A87899">
        <w:rPr>
          <w:rFonts w:ascii="Times New Roman" w:hAnsi="Times New Roman" w:cs="Times New Roman"/>
          <w:bCs/>
          <w:color w:val="000000" w:themeColor="text1"/>
          <w:sz w:val="24"/>
          <w:szCs w:val="26"/>
        </w:rPr>
        <w:t xml:space="preserve"> 4,0 Hz.</w:t>
      </w:r>
      <w:r w:rsidRPr="00A87899">
        <w:rPr>
          <w:rFonts w:ascii="Times New Roman" w:hAnsi="Times New Roman" w:cs="Times New Roman"/>
          <w:b/>
          <w:bCs/>
          <w:color w:val="0000FF"/>
          <w:sz w:val="24"/>
          <w:szCs w:val="26"/>
        </w:rPr>
        <w:tab/>
        <w:t>D.</w:t>
      </w:r>
      <w:r w:rsidR="00697924" w:rsidRPr="00A87899">
        <w:rPr>
          <w:rFonts w:ascii="Times New Roman" w:hAnsi="Times New Roman" w:cs="Times New Roman"/>
          <w:bCs/>
          <w:color w:val="000000" w:themeColor="text1"/>
          <w:sz w:val="24"/>
          <w:szCs w:val="26"/>
        </w:rPr>
        <w:t xml:space="preserve"> 0,5 Hz.</w:t>
      </w:r>
    </w:p>
    <w:p w14:paraId="09E62669" w14:textId="11B5388C" w:rsidR="00A87899" w:rsidRPr="00A87899" w:rsidRDefault="00A87899" w:rsidP="00A87899">
      <w:pPr>
        <w:spacing w:before="60" w:after="60" w:line="240" w:lineRule="auto"/>
        <w:rPr>
          <w:rFonts w:ascii="Times New Roman" w:hAnsi="Times New Roman" w:cs="Times New Roman"/>
          <w:b/>
          <w:color w:val="0000FF"/>
          <w:sz w:val="24"/>
          <w:szCs w:val="26"/>
        </w:rPr>
      </w:pPr>
      <w:r w:rsidRPr="00A87899">
        <w:rPr>
          <w:rFonts w:ascii="Times New Roman" w:hAnsi="Times New Roman" w:cs="Times New Roman"/>
          <w:b/>
          <w:color w:val="0000FF"/>
          <w:sz w:val="24"/>
          <w:szCs w:val="26"/>
        </w:rPr>
        <w:t xml:space="preserve">Câu 28. </w:t>
      </w:r>
      <w:r w:rsidR="00697924" w:rsidRPr="00A87899">
        <w:rPr>
          <w:rFonts w:ascii="Times New Roman" w:hAnsi="Times New Roman" w:cs="Times New Roman"/>
          <w:bCs/>
          <w:color w:val="000000" w:themeColor="text1"/>
          <w:sz w:val="24"/>
          <w:szCs w:val="26"/>
        </w:rPr>
        <w:t xml:space="preserve">Trong chân không, một nguồn phát ra ánh sáng đơn sắc có bước sóng 500 nm. Lấy </w:t>
      </w:r>
      <w:r w:rsidR="00697924" w:rsidRPr="00A87899">
        <w:rPr>
          <w:position w:val="-10"/>
        </w:rPr>
        <w:object w:dxaOrig="5000" w:dyaOrig="360" w14:anchorId="1F5A7484">
          <v:shape id="_x0000_i1134" type="#_x0000_t75" style="width:252.6pt;height:17.4pt" o:ole="">
            <v:imagedata r:id="rId224" o:title=""/>
          </v:shape>
          <o:OLEObject Type="Embed" ProgID="Equation.DSMT4" ShapeID="_x0000_i1134" DrawAspect="Content" ObjectID="_1749726952" r:id="rId225"/>
        </w:object>
      </w:r>
      <w:r w:rsidR="00697924" w:rsidRPr="00A87899">
        <w:rPr>
          <w:rFonts w:ascii="Times New Roman" w:hAnsi="Times New Roman" w:cs="Times New Roman"/>
          <w:sz w:val="24"/>
          <w:szCs w:val="26"/>
        </w:rPr>
        <w:t>Mỗi phôtôn của ánh sáng này mang năng lượng</w:t>
      </w:r>
    </w:p>
    <w:p w14:paraId="47286885" w14:textId="0269D4BB" w:rsidR="00697924" w:rsidRPr="00A87899" w:rsidRDefault="00A87899" w:rsidP="00A87899">
      <w:pPr>
        <w:tabs>
          <w:tab w:val="left" w:pos="283"/>
          <w:tab w:val="left" w:pos="2835"/>
          <w:tab w:val="left" w:pos="5386"/>
          <w:tab w:val="left" w:pos="7937"/>
        </w:tabs>
        <w:spacing w:before="60" w:after="60" w:line="240" w:lineRule="auto"/>
        <w:ind w:firstLine="283"/>
        <w:jc w:val="both"/>
        <w:rPr>
          <w:rFonts w:ascii="Times New Roman" w:hAnsi="Times New Roman" w:cs="Times New Roman"/>
          <w:bCs/>
          <w:color w:val="000000" w:themeColor="text1"/>
          <w:sz w:val="24"/>
          <w:szCs w:val="26"/>
        </w:rPr>
      </w:pPr>
      <w:r w:rsidRPr="00A87899">
        <w:rPr>
          <w:rFonts w:ascii="Times New Roman" w:hAnsi="Times New Roman" w:cs="Times New Roman"/>
          <w:b/>
          <w:color w:val="0000FF"/>
          <w:sz w:val="24"/>
          <w:szCs w:val="26"/>
        </w:rPr>
        <w:t>A.</w:t>
      </w:r>
      <w:r w:rsidR="00697924" w:rsidRPr="00A87899">
        <w:rPr>
          <w:rFonts w:ascii="Times New Roman" w:hAnsi="Times New Roman" w:cs="Times New Roman"/>
          <w:sz w:val="24"/>
          <w:szCs w:val="26"/>
        </w:rPr>
        <w:t xml:space="preserve"> 0, 25 eV. </w:t>
      </w:r>
      <w:r w:rsidRPr="00A87899">
        <w:rPr>
          <w:rFonts w:ascii="Times New Roman" w:hAnsi="Times New Roman" w:cs="Times New Roman"/>
          <w:b/>
          <w:color w:val="0000FF"/>
          <w:sz w:val="24"/>
          <w:szCs w:val="26"/>
        </w:rPr>
        <w:tab/>
        <w:t>B.</w:t>
      </w:r>
      <w:r w:rsidR="00697924" w:rsidRPr="00A87899">
        <w:rPr>
          <w:rFonts w:ascii="Times New Roman" w:hAnsi="Times New Roman" w:cs="Times New Roman"/>
          <w:sz w:val="24"/>
          <w:szCs w:val="26"/>
        </w:rPr>
        <w:t xml:space="preserve"> 0,38 eV.</w:t>
      </w:r>
      <w:r w:rsidRPr="00A87899">
        <w:rPr>
          <w:rFonts w:ascii="Times New Roman" w:hAnsi="Times New Roman" w:cs="Times New Roman"/>
          <w:b/>
          <w:color w:val="0000FF"/>
          <w:sz w:val="24"/>
          <w:szCs w:val="26"/>
        </w:rPr>
        <w:tab/>
        <w:t>C.</w:t>
      </w:r>
      <w:r w:rsidR="00697924" w:rsidRPr="00A87899">
        <w:rPr>
          <w:rFonts w:ascii="Times New Roman" w:hAnsi="Times New Roman" w:cs="Times New Roman"/>
          <w:sz w:val="24"/>
          <w:szCs w:val="26"/>
        </w:rPr>
        <w:t xml:space="preserve"> 3,75 eV.</w:t>
      </w:r>
      <w:r w:rsidRPr="00A87899">
        <w:rPr>
          <w:rFonts w:ascii="Times New Roman" w:hAnsi="Times New Roman" w:cs="Times New Roman"/>
          <w:b/>
          <w:color w:val="0000FF"/>
          <w:sz w:val="24"/>
          <w:szCs w:val="26"/>
        </w:rPr>
        <w:tab/>
        <w:t>D.</w:t>
      </w:r>
      <w:r w:rsidR="00697924" w:rsidRPr="00A87899">
        <w:rPr>
          <w:rFonts w:ascii="Times New Roman" w:hAnsi="Times New Roman" w:cs="Times New Roman"/>
          <w:sz w:val="24"/>
          <w:szCs w:val="26"/>
        </w:rPr>
        <w:t xml:space="preserve"> 2,48 eV.</w:t>
      </w:r>
    </w:p>
    <w:p w14:paraId="02E210B0" w14:textId="29D2F7D8" w:rsidR="00A87899" w:rsidRPr="00A87899" w:rsidRDefault="00A87899" w:rsidP="00A87899">
      <w:pPr>
        <w:spacing w:before="60" w:after="60" w:line="240" w:lineRule="auto"/>
        <w:rPr>
          <w:rFonts w:ascii="Times New Roman" w:hAnsi="Times New Roman" w:cs="Times New Roman"/>
          <w:b/>
          <w:color w:val="0000FF"/>
          <w:sz w:val="24"/>
          <w:szCs w:val="26"/>
        </w:rPr>
      </w:pPr>
      <w:r w:rsidRPr="00A87899">
        <w:rPr>
          <w:rFonts w:ascii="Times New Roman" w:hAnsi="Times New Roman" w:cs="Times New Roman"/>
          <w:b/>
          <w:color w:val="0000FF"/>
          <w:sz w:val="24"/>
          <w:szCs w:val="26"/>
        </w:rPr>
        <w:t xml:space="preserve">Câu 29. </w:t>
      </w:r>
      <w:r w:rsidR="00697924" w:rsidRPr="00A87899">
        <w:rPr>
          <w:rFonts w:ascii="Times New Roman" w:hAnsi="Times New Roman" w:cs="Times New Roman"/>
          <w:bCs/>
          <w:color w:val="000000" w:themeColor="text1"/>
          <w:sz w:val="24"/>
          <w:szCs w:val="26"/>
        </w:rPr>
        <w:t xml:space="preserve">Một sóng điện từ lan truyền trong chân không. Khoảng thời gian giữa 2 lần liên tiếp cảm ứng tại điểm M trên phương truyền sóng bằng 0 là </w:t>
      </w:r>
      <w:r w:rsidR="00697924" w:rsidRPr="00A87899">
        <w:rPr>
          <w:position w:val="-6"/>
        </w:rPr>
        <w:object w:dxaOrig="780" w:dyaOrig="320" w14:anchorId="2E7F7FEF">
          <v:shape id="_x0000_i1135" type="#_x0000_t75" style="width:39.6pt;height:14.4pt" o:ole="">
            <v:imagedata r:id="rId226" o:title=""/>
          </v:shape>
          <o:OLEObject Type="Embed" ProgID="Equation.DSMT4" ShapeID="_x0000_i1135" DrawAspect="Content" ObjectID="_1749726953" r:id="rId227"/>
        </w:object>
      </w:r>
      <w:r w:rsidR="00697924" w:rsidRPr="00A87899">
        <w:rPr>
          <w:rFonts w:ascii="Times New Roman" w:hAnsi="Times New Roman" w:cs="Times New Roman"/>
          <w:sz w:val="24"/>
          <w:szCs w:val="26"/>
        </w:rPr>
        <w:t>. Chu kỳ của sóng điện từ này là</w:t>
      </w:r>
    </w:p>
    <w:p w14:paraId="080D82A7" w14:textId="1417D4E8" w:rsidR="00697924" w:rsidRPr="00A87899" w:rsidRDefault="00A87899" w:rsidP="00A87899">
      <w:pPr>
        <w:tabs>
          <w:tab w:val="left" w:pos="283"/>
          <w:tab w:val="left" w:pos="2835"/>
          <w:tab w:val="left" w:pos="5386"/>
          <w:tab w:val="left" w:pos="7937"/>
        </w:tabs>
        <w:spacing w:before="60" w:after="60" w:line="240" w:lineRule="auto"/>
        <w:ind w:firstLine="283"/>
        <w:jc w:val="both"/>
        <w:rPr>
          <w:rFonts w:ascii="Times New Roman" w:hAnsi="Times New Roman" w:cs="Times New Roman"/>
          <w:bCs/>
          <w:color w:val="000000" w:themeColor="text1"/>
          <w:sz w:val="24"/>
          <w:szCs w:val="26"/>
          <w:vertAlign w:val="superscript"/>
        </w:rPr>
      </w:pPr>
      <w:r w:rsidRPr="00A87899">
        <w:rPr>
          <w:rFonts w:ascii="Times New Roman" w:hAnsi="Times New Roman" w:cs="Times New Roman"/>
          <w:b/>
          <w:color w:val="0000FF"/>
          <w:sz w:val="24"/>
          <w:szCs w:val="26"/>
        </w:rPr>
        <w:t>A.</w:t>
      </w:r>
      <w:r w:rsidR="00697924" w:rsidRPr="00A87899">
        <w:rPr>
          <w:rFonts w:ascii="Times New Roman" w:hAnsi="Times New Roman" w:cs="Times New Roman"/>
          <w:sz w:val="24"/>
          <w:szCs w:val="26"/>
        </w:rPr>
        <w:t xml:space="preserve"> </w:t>
      </w:r>
      <w:r w:rsidR="00697924" w:rsidRPr="00A87899">
        <w:rPr>
          <w:rFonts w:ascii="Times New Roman" w:hAnsi="Times New Roman" w:cs="Times New Roman"/>
          <w:position w:val="-6"/>
          <w:sz w:val="24"/>
        </w:rPr>
        <w:object w:dxaOrig="760" w:dyaOrig="320" w14:anchorId="7BBF4ADC">
          <v:shape id="_x0000_i1136" type="#_x0000_t75" style="width:38.4pt;height:14.4pt" o:ole="">
            <v:imagedata r:id="rId228" o:title=""/>
          </v:shape>
          <o:OLEObject Type="Embed" ProgID="Equation.DSMT4" ShapeID="_x0000_i1136" DrawAspect="Content" ObjectID="_1749726954" r:id="rId229"/>
        </w:object>
      </w:r>
      <w:r w:rsidRPr="00A87899">
        <w:rPr>
          <w:rFonts w:ascii="Times New Roman" w:hAnsi="Times New Roman" w:cs="Times New Roman"/>
          <w:b/>
          <w:color w:val="0000FF"/>
          <w:sz w:val="24"/>
          <w:szCs w:val="26"/>
        </w:rPr>
        <w:tab/>
        <w:t>B.</w:t>
      </w:r>
      <w:r w:rsidR="00697924" w:rsidRPr="00A87899">
        <w:rPr>
          <w:rFonts w:ascii="Times New Roman" w:hAnsi="Times New Roman" w:cs="Times New Roman"/>
          <w:sz w:val="24"/>
          <w:szCs w:val="26"/>
        </w:rPr>
        <w:t xml:space="preserve"> </w:t>
      </w:r>
      <w:r w:rsidR="00697924" w:rsidRPr="00A87899">
        <w:rPr>
          <w:rFonts w:ascii="Times New Roman" w:hAnsi="Times New Roman" w:cs="Times New Roman"/>
          <w:position w:val="-6"/>
          <w:sz w:val="24"/>
        </w:rPr>
        <w:object w:dxaOrig="820" w:dyaOrig="320" w14:anchorId="74E44383">
          <v:shape id="_x0000_i1137" type="#_x0000_t75" style="width:41.4pt;height:14.4pt" o:ole="">
            <v:imagedata r:id="rId230" o:title=""/>
          </v:shape>
          <o:OLEObject Type="Embed" ProgID="Equation.DSMT4" ShapeID="_x0000_i1137" DrawAspect="Content" ObjectID="_1749726955" r:id="rId231"/>
        </w:object>
      </w:r>
      <w:r w:rsidRPr="00A87899">
        <w:rPr>
          <w:rFonts w:ascii="Times New Roman" w:hAnsi="Times New Roman" w:cs="Times New Roman"/>
          <w:b/>
          <w:color w:val="0000FF"/>
          <w:sz w:val="24"/>
          <w:szCs w:val="26"/>
        </w:rPr>
        <w:tab/>
        <w:t>C.</w:t>
      </w:r>
      <w:r w:rsidR="00697924" w:rsidRPr="00A87899">
        <w:rPr>
          <w:rFonts w:ascii="Times New Roman" w:hAnsi="Times New Roman" w:cs="Times New Roman"/>
          <w:sz w:val="24"/>
          <w:szCs w:val="26"/>
        </w:rPr>
        <w:t xml:space="preserve"> </w:t>
      </w:r>
      <w:r w:rsidR="00697924" w:rsidRPr="00A87899">
        <w:rPr>
          <w:rFonts w:ascii="Times New Roman" w:hAnsi="Times New Roman" w:cs="Times New Roman"/>
          <w:position w:val="-6"/>
          <w:sz w:val="24"/>
        </w:rPr>
        <w:object w:dxaOrig="820" w:dyaOrig="320" w14:anchorId="0C4B18A1">
          <v:shape id="_x0000_i1138" type="#_x0000_t75" style="width:41.4pt;height:14.4pt" o:ole="">
            <v:imagedata r:id="rId232" o:title=""/>
          </v:shape>
          <o:OLEObject Type="Embed" ProgID="Equation.DSMT4" ShapeID="_x0000_i1138" DrawAspect="Content" ObjectID="_1749726956" r:id="rId233"/>
        </w:object>
      </w:r>
      <w:r w:rsidRPr="00A87899">
        <w:rPr>
          <w:rFonts w:ascii="Times New Roman" w:hAnsi="Times New Roman" w:cs="Times New Roman"/>
          <w:b/>
          <w:color w:val="0000FF"/>
          <w:sz w:val="24"/>
          <w:szCs w:val="26"/>
        </w:rPr>
        <w:tab/>
        <w:t>D.</w:t>
      </w:r>
      <w:r w:rsidR="00697924" w:rsidRPr="00A87899">
        <w:rPr>
          <w:rFonts w:ascii="Times New Roman" w:hAnsi="Times New Roman" w:cs="Times New Roman"/>
          <w:sz w:val="24"/>
          <w:szCs w:val="26"/>
        </w:rPr>
        <w:t xml:space="preserve"> </w:t>
      </w:r>
      <w:r w:rsidR="00697924" w:rsidRPr="00A87899">
        <w:rPr>
          <w:rFonts w:ascii="Times New Roman" w:hAnsi="Times New Roman" w:cs="Times New Roman"/>
          <w:position w:val="-6"/>
          <w:sz w:val="24"/>
        </w:rPr>
        <w:object w:dxaOrig="780" w:dyaOrig="320" w14:anchorId="192B43DC">
          <v:shape id="_x0000_i1139" type="#_x0000_t75" style="width:39.6pt;height:14.4pt" o:ole="">
            <v:imagedata r:id="rId226" o:title=""/>
          </v:shape>
          <o:OLEObject Type="Embed" ProgID="Equation.DSMT4" ShapeID="_x0000_i1139" DrawAspect="Content" ObjectID="_1749726957" r:id="rId234"/>
        </w:object>
      </w:r>
    </w:p>
    <w:p w14:paraId="4C1C637A" w14:textId="4064232B" w:rsidR="00A87899" w:rsidRPr="00A87899" w:rsidRDefault="00A87899" w:rsidP="00A87899">
      <w:pPr>
        <w:spacing w:before="60" w:after="60" w:line="240" w:lineRule="auto"/>
        <w:rPr>
          <w:rFonts w:ascii="Times New Roman" w:hAnsi="Times New Roman" w:cs="Times New Roman"/>
          <w:b/>
          <w:color w:val="0000FF"/>
          <w:sz w:val="24"/>
        </w:rPr>
      </w:pPr>
      <w:r w:rsidRPr="00A87899">
        <w:rPr>
          <w:rFonts w:ascii="Times New Roman" w:hAnsi="Times New Roman" w:cs="Times New Roman"/>
          <w:b/>
          <w:color w:val="0000FF"/>
          <w:sz w:val="24"/>
        </w:rPr>
        <w:t xml:space="preserve">Câu 30. </w:t>
      </w:r>
      <w:r w:rsidR="00766151" w:rsidRPr="00A87899">
        <w:rPr>
          <w:rFonts w:ascii="Times New Roman" w:hAnsi="Times New Roman" w:cs="Times New Roman"/>
          <w:sz w:val="24"/>
        </w:rPr>
        <w:t>Đặt một đoạn dây dẫn thẳng dài 20 cm trong từ trường đều có cảm ứng từ 0,1 T theo phương vuông góc với đường sức từ. Cho dòng điện không đổi có cường độ I chạy trong đọn dây thì lực từ tác dụng lên đoạn dây có dộ lớn là 0,04 N. Giá trị của I là</w:t>
      </w:r>
    </w:p>
    <w:p w14:paraId="46A194C6" w14:textId="22E292EB" w:rsidR="00766151" w:rsidRPr="00A87899" w:rsidRDefault="00A87899" w:rsidP="00A87899">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rPr>
      </w:pPr>
      <w:r w:rsidRPr="00A87899">
        <w:rPr>
          <w:rFonts w:ascii="Times New Roman" w:hAnsi="Times New Roman" w:cs="Times New Roman"/>
          <w:b/>
          <w:color w:val="0000FF"/>
          <w:sz w:val="24"/>
        </w:rPr>
        <w:t>A.</w:t>
      </w:r>
      <w:r w:rsidR="00766151" w:rsidRPr="00A87899">
        <w:rPr>
          <w:rFonts w:ascii="Times New Roman" w:hAnsi="Times New Roman" w:cs="Times New Roman"/>
          <w:sz w:val="24"/>
        </w:rPr>
        <w:t>8 A</w:t>
      </w:r>
      <w:r w:rsidRPr="00A87899">
        <w:rPr>
          <w:rFonts w:ascii="Times New Roman" w:hAnsi="Times New Roman" w:cs="Times New Roman"/>
          <w:b/>
          <w:color w:val="0000FF"/>
          <w:sz w:val="24"/>
        </w:rPr>
        <w:tab/>
        <w:t>B.</w:t>
      </w:r>
      <w:r w:rsidR="00766151" w:rsidRPr="00A87899">
        <w:rPr>
          <w:rFonts w:ascii="Times New Roman" w:hAnsi="Times New Roman" w:cs="Times New Roman"/>
          <w:sz w:val="24"/>
        </w:rPr>
        <w:t xml:space="preserve"> 0,02 A</w:t>
      </w:r>
      <w:r w:rsidRPr="00A87899">
        <w:rPr>
          <w:rFonts w:ascii="Times New Roman" w:hAnsi="Times New Roman" w:cs="Times New Roman"/>
          <w:b/>
          <w:color w:val="0000FF"/>
          <w:sz w:val="24"/>
        </w:rPr>
        <w:tab/>
        <w:t>C.</w:t>
      </w:r>
      <w:r w:rsidR="00766151" w:rsidRPr="00A87899">
        <w:rPr>
          <w:rFonts w:ascii="Times New Roman" w:hAnsi="Times New Roman" w:cs="Times New Roman"/>
          <w:sz w:val="24"/>
        </w:rPr>
        <w:t xml:space="preserve"> 0,08 A</w:t>
      </w:r>
      <w:r w:rsidRPr="00A87899">
        <w:rPr>
          <w:rFonts w:ascii="Times New Roman" w:hAnsi="Times New Roman" w:cs="Times New Roman"/>
          <w:b/>
          <w:color w:val="0000FF"/>
          <w:sz w:val="24"/>
        </w:rPr>
        <w:tab/>
        <w:t>D.</w:t>
      </w:r>
      <w:r w:rsidR="00766151" w:rsidRPr="00A87899">
        <w:rPr>
          <w:rFonts w:ascii="Times New Roman" w:hAnsi="Times New Roman" w:cs="Times New Roman"/>
          <w:sz w:val="24"/>
        </w:rPr>
        <w:t xml:space="preserve"> 2,0 A</w:t>
      </w:r>
    </w:p>
    <w:p w14:paraId="79B4CD5D" w14:textId="5AAA31E9" w:rsidR="00697924" w:rsidRPr="00A87899" w:rsidRDefault="00A87899" w:rsidP="00A87899">
      <w:pPr>
        <w:spacing w:before="60" w:after="60" w:line="240" w:lineRule="auto"/>
        <w:rPr>
          <w:rFonts w:ascii="Times New Roman" w:hAnsi="Times New Roman" w:cs="Times New Roman"/>
          <w:sz w:val="24"/>
        </w:rPr>
      </w:pPr>
      <w:r w:rsidRPr="00A87899">
        <w:rPr>
          <w:rFonts w:ascii="Times New Roman" w:hAnsi="Times New Roman" w:cs="Times New Roman"/>
          <w:b/>
          <w:color w:val="0000FF"/>
          <w:sz w:val="24"/>
        </w:rPr>
        <w:t xml:space="preserve">Câu 31. </w:t>
      </w:r>
      <w:r w:rsidR="00697924" w:rsidRPr="00A87899">
        <w:rPr>
          <w:rFonts w:ascii="Times New Roman" w:hAnsi="Times New Roman" w:cs="Times New Roman"/>
          <w:sz w:val="24"/>
        </w:rPr>
        <w:t xml:space="preserve">Đặt điện áp </w:t>
      </w:r>
      <m:oMath>
        <m:sSub>
          <m:sSubPr>
            <m:ctrlPr>
              <w:rPr>
                <w:rFonts w:ascii="Cambria Math" w:hAnsi="Cambria Math" w:cs="Times New Roman"/>
                <w:i/>
                <w:sz w:val="24"/>
              </w:rPr>
            </m:ctrlPr>
          </m:sSubPr>
          <m:e>
            <m:r>
              <w:rPr>
                <w:rFonts w:ascii="Cambria Math" w:hAnsi="Cambria Math" w:cs="Times New Roman"/>
                <w:sz w:val="24"/>
              </w:rPr>
              <m:t>u</m:t>
            </m:r>
          </m:e>
          <m:sub>
            <m:r>
              <w:rPr>
                <w:rFonts w:ascii="Cambria Math" w:hAnsi="Cambria Math" w:cs="Times New Roman"/>
                <w:sz w:val="24"/>
              </w:rPr>
              <m:t>AB</m:t>
            </m:r>
          </m:sub>
        </m:sSub>
        <m:r>
          <w:rPr>
            <w:rFonts w:ascii="Cambria Math" w:hAnsi="Cambria Math" w:cs="Times New Roman"/>
            <w:sz w:val="24"/>
          </w:rPr>
          <m:t>= 100</m:t>
        </m:r>
        <m:rad>
          <m:radPr>
            <m:degHide m:val="1"/>
            <m:ctrlPr>
              <w:rPr>
                <w:rFonts w:ascii="Cambria Math" w:hAnsi="Cambria Math" w:cs="Times New Roman"/>
                <w:i/>
                <w:sz w:val="24"/>
              </w:rPr>
            </m:ctrlPr>
          </m:radPr>
          <m:deg/>
          <m:e>
            <m:r>
              <w:rPr>
                <w:rFonts w:ascii="Cambria Math" w:hAnsi="Cambria Math" w:cs="Times New Roman"/>
                <w:sz w:val="24"/>
              </w:rPr>
              <m:t>2</m:t>
            </m:r>
          </m:e>
        </m:rad>
        <m:func>
          <m:funcPr>
            <m:ctrlPr>
              <w:rPr>
                <w:rFonts w:ascii="Cambria Math" w:hAnsi="Cambria Math" w:cs="Times New Roman"/>
                <w:i/>
                <w:sz w:val="24"/>
              </w:rPr>
            </m:ctrlPr>
          </m:funcPr>
          <m:fName>
            <m:r>
              <m:rPr>
                <m:sty m:val="p"/>
              </m:rPr>
              <w:rPr>
                <w:rFonts w:ascii="Cambria Math" w:hAnsi="Cambria Math" w:cs="Times New Roman"/>
                <w:sz w:val="24"/>
              </w:rPr>
              <m:t>cos</m:t>
            </m:r>
          </m:fName>
          <m:e>
            <m:d>
              <m:dPr>
                <m:ctrlPr>
                  <w:rPr>
                    <w:rFonts w:ascii="Cambria Math" w:hAnsi="Cambria Math" w:cs="Times New Roman"/>
                    <w:i/>
                    <w:sz w:val="24"/>
                  </w:rPr>
                </m:ctrlPr>
              </m:dPr>
              <m:e>
                <m:r>
                  <w:rPr>
                    <w:rFonts w:ascii="Cambria Math" w:hAnsi="Cambria Math" w:cs="Times New Roman"/>
                    <w:sz w:val="24"/>
                  </w:rPr>
                  <m:t>100πt</m:t>
                </m:r>
              </m:e>
            </m:d>
          </m:e>
        </m:func>
        <m:r>
          <w:rPr>
            <w:rFonts w:ascii="Cambria Math" w:hAnsi="Cambria Math" w:cs="Times New Roman"/>
            <w:sz w:val="24"/>
          </w:rPr>
          <m:t>(V)</m:t>
        </m:r>
      </m:oMath>
      <w:r w:rsidR="00697924" w:rsidRPr="00A87899">
        <w:rPr>
          <w:rFonts w:ascii="Times New Roman" w:hAnsi="Times New Roman" w:cs="Times New Roman"/>
          <w:sz w:val="24"/>
        </w:rPr>
        <w:t xml:space="preserve"> (t tính bằng s) vào hai đầu đoạn mạch AB như hình bên. Biết điện trở </w:t>
      </w:r>
      <m:oMath>
        <m:r>
          <w:rPr>
            <w:rFonts w:ascii="Cambria Math" w:hAnsi="Cambria Math" w:cs="Times New Roman"/>
            <w:sz w:val="24"/>
          </w:rPr>
          <m:t xml:space="preserve">R=100 </m:t>
        </m:r>
        <m:r>
          <m:rPr>
            <m:sty m:val="p"/>
          </m:rPr>
          <w:rPr>
            <w:rFonts w:ascii="Cambria Math" w:hAnsi="Cambria Math" w:cs="Times New Roman"/>
            <w:sz w:val="24"/>
          </w:rPr>
          <m:t>Ω</m:t>
        </m:r>
      </m:oMath>
      <w:r w:rsidR="00697924" w:rsidRPr="00A87899">
        <w:rPr>
          <w:rFonts w:ascii="Times New Roman" w:hAnsi="Times New Roman" w:cs="Times New Roman"/>
          <w:sz w:val="24"/>
        </w:rPr>
        <w:t xml:space="preserve">, </w:t>
      </w:r>
      <w:r w:rsidR="00766151" w:rsidRPr="00A87899">
        <w:rPr>
          <w:rFonts w:ascii="Times New Roman" w:hAnsi="Times New Roman" w:cs="Times New Roman"/>
          <w:sz w:val="24"/>
        </w:rPr>
        <w:t>cuộn cảm thuần</w:t>
      </w:r>
      <w:r w:rsidR="00697924" w:rsidRPr="00A87899">
        <w:rPr>
          <w:rFonts w:ascii="Times New Roman" w:hAnsi="Times New Roman" w:cs="Times New Roman"/>
          <w:sz w:val="24"/>
        </w:rPr>
        <w:t xml:space="preserve"> có </w:t>
      </w:r>
      <m:oMath>
        <m:r>
          <w:rPr>
            <w:rFonts w:ascii="Cambria Math" w:hAnsi="Cambria Math" w:cs="Times New Roman"/>
            <w:sz w:val="24"/>
          </w:rPr>
          <m:t xml:space="preserve">C= </m:t>
        </m:r>
        <m:f>
          <m:fPr>
            <m:ctrlPr>
              <w:rPr>
                <w:rFonts w:ascii="Cambria Math" w:hAnsi="Cambria Math" w:cs="Times New Roman"/>
                <w:i/>
                <w:sz w:val="24"/>
              </w:rPr>
            </m:ctrlPr>
          </m:fPr>
          <m:num>
            <m:rad>
              <m:radPr>
                <m:degHide m:val="1"/>
                <m:ctrlPr>
                  <w:rPr>
                    <w:rFonts w:ascii="Cambria Math" w:hAnsi="Cambria Math" w:cs="Times New Roman"/>
                    <w:i/>
                    <w:sz w:val="24"/>
                  </w:rPr>
                </m:ctrlPr>
              </m:radPr>
              <m:deg/>
              <m:e>
                <m:r>
                  <w:rPr>
                    <w:rFonts w:ascii="Cambria Math" w:hAnsi="Cambria Math" w:cs="Times New Roman"/>
                    <w:sz w:val="24"/>
                  </w:rPr>
                  <m:t>3</m:t>
                </m:r>
              </m:e>
            </m:rad>
          </m:num>
          <m:den>
            <m:r>
              <w:rPr>
                <w:rFonts w:ascii="Cambria Math" w:hAnsi="Cambria Math" w:cs="Times New Roman"/>
                <w:sz w:val="24"/>
              </w:rPr>
              <m:t>π</m:t>
            </m:r>
          </m:den>
        </m:f>
        <m:r>
          <w:rPr>
            <w:rFonts w:ascii="Cambria Math" w:hAnsi="Cambria Math" w:cs="Times New Roman"/>
            <w:sz w:val="24"/>
          </w:rPr>
          <m:t xml:space="preserve"> H</m:t>
        </m:r>
      </m:oMath>
      <w:r w:rsidR="00697924" w:rsidRPr="00A87899">
        <w:rPr>
          <w:rFonts w:ascii="Times New Roman" w:hAnsi="Times New Roman" w:cs="Times New Roman"/>
          <w:sz w:val="24"/>
        </w:rPr>
        <w:t xml:space="preserve"> và </w:t>
      </w:r>
      <w:r w:rsidR="00766151" w:rsidRPr="00A87899">
        <w:rPr>
          <w:rFonts w:ascii="Times New Roman" w:hAnsi="Times New Roman" w:cs="Times New Roman"/>
          <w:sz w:val="24"/>
        </w:rPr>
        <w:t xml:space="preserve">tụ điện có điện dung C </w:t>
      </w:r>
      <w:r w:rsidR="00697924" w:rsidRPr="00A87899">
        <w:rPr>
          <w:rFonts w:ascii="Times New Roman" w:hAnsi="Times New Roman" w:cs="Times New Roman"/>
          <w:sz w:val="24"/>
        </w:rPr>
        <w:t xml:space="preserve">thay đổi được. Điều chỉnh </w:t>
      </w:r>
      <w:r w:rsidR="00766151" w:rsidRPr="00A87899">
        <w:rPr>
          <w:rFonts w:ascii="Times New Roman" w:hAnsi="Times New Roman" w:cs="Times New Roman"/>
          <w:sz w:val="24"/>
        </w:rPr>
        <w:t>C</w:t>
      </w:r>
      <w:r w:rsidR="00697924" w:rsidRPr="00A87899">
        <w:rPr>
          <w:rFonts w:ascii="Times New Roman" w:hAnsi="Times New Roman" w:cs="Times New Roman"/>
          <w:sz w:val="24"/>
        </w:rPr>
        <w:t xml:space="preserve"> để công suất điện tiêu thụ trên đoạn mạch </w:t>
      </w:r>
      <w:r w:rsidR="00766151" w:rsidRPr="00A87899">
        <w:rPr>
          <w:rFonts w:ascii="Times New Roman" w:hAnsi="Times New Roman" w:cs="Times New Roman"/>
          <w:sz w:val="24"/>
        </w:rPr>
        <w:t>AM</w:t>
      </w:r>
      <w:r w:rsidR="00697924" w:rsidRPr="00A87899">
        <w:rPr>
          <w:rFonts w:ascii="Times New Roman" w:hAnsi="Times New Roman" w:cs="Times New Roman"/>
          <w:sz w:val="24"/>
        </w:rPr>
        <w:t xml:space="preserve"> đạt cực đại. Khi đó, điện </w:t>
      </w:r>
      <w:r w:rsidR="00766151" w:rsidRPr="00A87899">
        <w:rPr>
          <w:rFonts w:ascii="Times New Roman" w:hAnsi="Times New Roman" w:cs="Times New Roman"/>
          <w:sz w:val="24"/>
        </w:rPr>
        <w:t>áp</w:t>
      </w:r>
      <w:r w:rsidR="00697924" w:rsidRPr="00A87899">
        <w:rPr>
          <w:rFonts w:ascii="Times New Roman" w:hAnsi="Times New Roman" w:cs="Times New Roman"/>
          <w:sz w:val="24"/>
        </w:rPr>
        <w:t xml:space="preserve"> giữa hai đầu đoạn mạch </w:t>
      </w:r>
      <w:r w:rsidR="00766151" w:rsidRPr="00A87899">
        <w:rPr>
          <w:rFonts w:ascii="Times New Roman" w:hAnsi="Times New Roman" w:cs="Times New Roman"/>
          <w:sz w:val="24"/>
        </w:rPr>
        <w:t>AM</w:t>
      </w:r>
      <w:r w:rsidR="00697924" w:rsidRPr="00A87899">
        <w:rPr>
          <w:rFonts w:ascii="Times New Roman" w:hAnsi="Times New Roman" w:cs="Times New Roman"/>
          <w:sz w:val="24"/>
        </w:rPr>
        <w:t xml:space="preserve"> có biểu thức là</w:t>
      </w:r>
    </w:p>
    <w:p w14:paraId="5231C4A8" w14:textId="5222901F" w:rsidR="00A87899" w:rsidRPr="00A87899" w:rsidRDefault="004450C1" w:rsidP="004450C1">
      <w:pPr>
        <w:tabs>
          <w:tab w:val="left" w:pos="283"/>
          <w:tab w:val="left" w:pos="2835"/>
          <w:tab w:val="left" w:pos="5386"/>
          <w:tab w:val="left" w:pos="7937"/>
        </w:tabs>
        <w:spacing w:before="60" w:after="60" w:line="240" w:lineRule="auto"/>
        <w:ind w:firstLine="283"/>
        <w:jc w:val="center"/>
        <w:rPr>
          <w:rFonts w:ascii="Times New Roman" w:hAnsi="Times New Roman" w:cs="Times New Roman"/>
          <w:b/>
          <w:color w:val="0000FF"/>
          <w:sz w:val="24"/>
        </w:rPr>
      </w:pPr>
      <w:r>
        <w:rPr>
          <w:noProof/>
          <w:lang w:val="en-US" w:eastAsia="en-US"/>
        </w:rPr>
        <mc:AlternateContent>
          <mc:Choice Requires="wpg">
            <w:drawing>
              <wp:inline distT="0" distB="0" distL="0" distR="0" wp14:anchorId="671767A5" wp14:editId="12FFDE8A">
                <wp:extent cx="2334895" cy="594360"/>
                <wp:effectExtent l="0" t="0" r="0" b="0"/>
                <wp:docPr id="10925" name="Group 58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34895" cy="594360"/>
                          <a:chOff x="1354" y="-65"/>
                          <a:chExt cx="23355" cy="5959"/>
                        </a:xfrm>
                      </wpg:grpSpPr>
                      <wps:wsp>
                        <wps:cNvPr id="10926" name="Text Box 5819"/>
                        <wps:cNvSpPr txBox="1">
                          <a:spLocks noChangeArrowheads="1"/>
                        </wps:cNvSpPr>
                        <wps:spPr bwMode="auto">
                          <a:xfrm>
                            <a:off x="1354" y="861"/>
                            <a:ext cx="2731" cy="2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A46A7EB" w14:textId="77777777" w:rsidR="004450C1" w:rsidRPr="00C043A2" w:rsidRDefault="004450C1" w:rsidP="004450C1">
                              <w:pPr>
                                <w:rPr>
                                  <w:rFonts w:ascii="UTM Centur" w:hAnsi="UTM Centur" w:cs="Times New Roman"/>
                                </w:rPr>
                              </w:pPr>
                              <m:oMathPara>
                                <m:oMath>
                                  <m:r>
                                    <w:rPr>
                                      <w:rFonts w:ascii="Cambria Math" w:hAnsi="Cambria Math"/>
                                    </w:rPr>
                                    <m:t>A</m:t>
                                  </m:r>
                                </m:oMath>
                              </m:oMathPara>
                            </w:p>
                          </w:txbxContent>
                        </wps:txbx>
                        <wps:bodyPr rot="0" vert="horz" wrap="none" lIns="91440" tIns="45720" rIns="91440" bIns="45720" anchor="t" anchorCtr="0" upright="1">
                          <a:noAutofit/>
                        </wps:bodyPr>
                      </wps:wsp>
                      <wpg:grpSp>
                        <wpg:cNvPr id="10927" name="Group 5820"/>
                        <wpg:cNvGrpSpPr>
                          <a:grpSpLocks/>
                        </wpg:cNvGrpSpPr>
                        <wpg:grpSpPr bwMode="auto">
                          <a:xfrm>
                            <a:off x="2759" y="3380"/>
                            <a:ext cx="20579" cy="0"/>
                            <a:chOff x="1373" y="0"/>
                            <a:chExt cx="20578" cy="0"/>
                          </a:xfrm>
                        </wpg:grpSpPr>
                        <wps:wsp>
                          <wps:cNvPr id="10928" name="Straight Connector 5821"/>
                          <wps:cNvCnPr>
                            <a:cxnSpLocks noChangeShapeType="1"/>
                          </wps:cNvCnPr>
                          <wps:spPr bwMode="auto">
                            <a:xfrm>
                              <a:off x="1373" y="0"/>
                              <a:ext cx="20578" cy="0"/>
                            </a:xfrm>
                            <a:prstGeom prst="line">
                              <a:avLst/>
                            </a:prstGeom>
                            <a:noFill/>
                            <a:ln w="12700">
                              <a:solidFill>
                                <a:sysClr val="windowText" lastClr="000000">
                                  <a:lumMod val="100000"/>
                                  <a:lumOff val="0"/>
                                </a:sysClr>
                              </a:solidFill>
                              <a:miter lim="800000"/>
                              <a:headEnd type="diamond" w="sm" len="sm"/>
                              <a:tailEnd type="diamond" w="sm" len="sm"/>
                            </a:ln>
                            <a:extLst>
                              <a:ext uri="{909E8E84-426E-40DD-AFC4-6F175D3DCCD1}">
                                <a14:hiddenFill xmlns:a14="http://schemas.microsoft.com/office/drawing/2010/main">
                                  <a:noFill/>
                                </a14:hiddenFill>
                              </a:ext>
                            </a:extLst>
                          </wps:spPr>
                          <wps:bodyPr/>
                        </wps:wsp>
                        <wps:wsp>
                          <wps:cNvPr id="10929" name="Line 192"/>
                          <wps:cNvCnPr>
                            <a:cxnSpLocks noChangeShapeType="1"/>
                          </wps:cNvCnPr>
                          <wps:spPr bwMode="auto">
                            <a:xfrm>
                              <a:off x="14192" y="0"/>
                              <a:ext cx="183" cy="0"/>
                            </a:xfrm>
                            <a:prstGeom prst="line">
                              <a:avLst/>
                            </a:prstGeom>
                            <a:noFill/>
                            <a:ln w="9525">
                              <a:solidFill>
                                <a:srgbClr val="000000"/>
                              </a:solidFill>
                              <a:round/>
                              <a:headEnd/>
                              <a:tailEnd type="diamond" w="sm" len="sm"/>
                            </a:ln>
                            <a:extLst>
                              <a:ext uri="{909E8E84-426E-40DD-AFC4-6F175D3DCCD1}">
                                <a14:hiddenFill xmlns:a14="http://schemas.microsoft.com/office/drawing/2010/main">
                                  <a:noFill/>
                                </a14:hiddenFill>
                              </a:ext>
                            </a:extLst>
                          </wps:spPr>
                          <wps:bodyPr/>
                        </wps:wsp>
                      </wpg:grpSp>
                      <wps:wsp>
                        <wps:cNvPr id="10930" name="Rectangle 3265"/>
                        <wps:cNvSpPr>
                          <a:spLocks noChangeArrowheads="1"/>
                        </wps:cNvSpPr>
                        <wps:spPr bwMode="auto">
                          <a:xfrm>
                            <a:off x="4992" y="2816"/>
                            <a:ext cx="2731" cy="1175"/>
                          </a:xfrm>
                          <a:prstGeom prst="rect">
                            <a:avLst/>
                          </a:prstGeom>
                          <a:solidFill>
                            <a:sysClr val="window" lastClr="FFFFFF">
                              <a:lumMod val="100000"/>
                              <a:lumOff val="0"/>
                            </a:sysClr>
                          </a:solidFill>
                          <a:ln w="12700">
                            <a:solidFill>
                              <a:sysClr val="windowText" lastClr="000000">
                                <a:lumMod val="100000"/>
                                <a:lumOff val="0"/>
                              </a:sysClr>
                            </a:solidFill>
                            <a:miter lim="800000"/>
                            <a:headEnd/>
                            <a:tailEnd/>
                          </a:ln>
                        </wps:spPr>
                        <wps:bodyPr rot="0" vert="horz" wrap="none" lIns="91440" tIns="45720" rIns="91440" bIns="45720" anchor="ctr" anchorCtr="0" upright="1">
                          <a:noAutofit/>
                        </wps:bodyPr>
                      </wps:wsp>
                      <wpg:grpSp>
                        <wpg:cNvPr id="10931" name="Group 4436"/>
                        <wpg:cNvGrpSpPr>
                          <a:grpSpLocks/>
                        </wpg:cNvGrpSpPr>
                        <wpg:grpSpPr bwMode="auto">
                          <a:xfrm rot="5400000">
                            <a:off x="11310" y="1083"/>
                            <a:ext cx="1149" cy="4528"/>
                            <a:chOff x="0" y="0"/>
                            <a:chExt cx="114935" cy="452755"/>
                          </a:xfrm>
                        </wpg:grpSpPr>
                        <wps:wsp>
                          <wps:cNvPr id="10932" name="Rectangle 5824"/>
                          <wps:cNvSpPr>
                            <a:spLocks noChangeArrowheads="1"/>
                          </wps:cNvSpPr>
                          <wps:spPr bwMode="auto">
                            <a:xfrm>
                              <a:off x="16828" y="11748"/>
                              <a:ext cx="86203" cy="429768"/>
                            </a:xfrm>
                            <a:prstGeom prst="rect">
                              <a:avLst/>
                            </a:prstGeom>
                            <a:solidFill>
                              <a:sysClr val="window" lastClr="FFFFFF">
                                <a:lumMod val="100000"/>
                                <a:lumOff val="0"/>
                              </a:sysClr>
                            </a:solidFill>
                            <a:ln w="12700">
                              <a:solidFill>
                                <a:sysClr val="window" lastClr="FFFFFF">
                                  <a:lumMod val="100000"/>
                                  <a:lumOff val="0"/>
                                </a:sysClr>
                              </a:solidFill>
                              <a:miter lim="800000"/>
                              <a:headEnd/>
                              <a:tailEnd/>
                            </a:ln>
                          </wps:spPr>
                          <wps:bodyPr rot="0" vert="horz" wrap="none" lIns="91440" tIns="45720" rIns="91440" bIns="45720" anchor="ctr" anchorCtr="0" upright="1">
                            <a:noAutofit/>
                          </wps:bodyPr>
                        </wps:wsp>
                        <wpg:grpSp>
                          <wpg:cNvPr id="10933" name="Group 146"/>
                          <wpg:cNvGrpSpPr>
                            <a:grpSpLocks/>
                          </wpg:cNvGrpSpPr>
                          <wpg:grpSpPr bwMode="auto">
                            <a:xfrm rot="-5400000">
                              <a:off x="-168910" y="168910"/>
                              <a:ext cx="452755" cy="114935"/>
                              <a:chOff x="1804" y="1830"/>
                              <a:chExt cx="714" cy="180"/>
                            </a:xfrm>
                          </wpg:grpSpPr>
                          <wpg:grpSp>
                            <wpg:cNvPr id="10934" name="Group 147"/>
                            <wpg:cNvGrpSpPr>
                              <a:grpSpLocks/>
                            </wpg:cNvGrpSpPr>
                            <wpg:grpSpPr bwMode="auto">
                              <a:xfrm>
                                <a:off x="2274" y="1830"/>
                                <a:ext cx="151" cy="180"/>
                                <a:chOff x="2880" y="2520"/>
                                <a:chExt cx="1440" cy="1440"/>
                              </a:xfrm>
                            </wpg:grpSpPr>
                            <wpg:grpSp>
                              <wpg:cNvPr id="10935" name="Group 148"/>
                              <wpg:cNvGrpSpPr>
                                <a:grpSpLocks/>
                              </wpg:cNvGrpSpPr>
                              <wpg:grpSpPr bwMode="auto">
                                <a:xfrm>
                                  <a:off x="2880" y="2520"/>
                                  <a:ext cx="1440" cy="1080"/>
                                  <a:chOff x="2880" y="2520"/>
                                  <a:chExt cx="2160" cy="1080"/>
                                </a:xfrm>
                              </wpg:grpSpPr>
                              <wps:wsp>
                                <wps:cNvPr id="10936" name="Arc 149"/>
                                <wps:cNvSpPr>
                                  <a:spLocks/>
                                </wps:cNvSpPr>
                                <wps:spPr bwMode="auto">
                                  <a:xfrm>
                                    <a:off x="396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0937" name="Arc 150"/>
                                <wps:cNvSpPr>
                                  <a:spLocks/>
                                </wps:cNvSpPr>
                                <wps:spPr bwMode="auto">
                                  <a:xfrm flipH="1">
                                    <a:off x="288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10938" name="Group 151"/>
                              <wpg:cNvGrpSpPr>
                                <a:grpSpLocks/>
                              </wpg:cNvGrpSpPr>
                              <wpg:grpSpPr bwMode="auto">
                                <a:xfrm flipV="1">
                                  <a:off x="3780" y="3600"/>
                                  <a:ext cx="540" cy="360"/>
                                  <a:chOff x="2880" y="2520"/>
                                  <a:chExt cx="2160" cy="1080"/>
                                </a:xfrm>
                              </wpg:grpSpPr>
                              <wps:wsp>
                                <wps:cNvPr id="10939" name="Arc 152"/>
                                <wps:cNvSpPr>
                                  <a:spLocks/>
                                </wps:cNvSpPr>
                                <wps:spPr bwMode="auto">
                                  <a:xfrm>
                                    <a:off x="396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0940" name="Arc 153"/>
                                <wps:cNvSpPr>
                                  <a:spLocks/>
                                </wps:cNvSpPr>
                                <wps:spPr bwMode="auto">
                                  <a:xfrm flipH="1">
                                    <a:off x="288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s:wsp>
                            <wps:cNvPr id="10941" name="Arc 154"/>
                            <wps:cNvSpPr>
                              <a:spLocks/>
                            </wps:cNvSpPr>
                            <wps:spPr bwMode="auto">
                              <a:xfrm>
                                <a:off x="2444" y="1830"/>
                                <a:ext cx="74" cy="135"/>
                              </a:xfrm>
                              <a:custGeom>
                                <a:avLst/>
                                <a:gdLst>
                                  <a:gd name="T0" fmla="*/ 0 w 21600"/>
                                  <a:gd name="T1" fmla="*/ 0 h 21600"/>
                                  <a:gd name="T2" fmla="*/ 74 w 21600"/>
                                  <a:gd name="T3" fmla="*/ 102 h 21600"/>
                                  <a:gd name="T4" fmla="*/ 0 w 21600"/>
                                  <a:gd name="T5" fmla="*/ 13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9877" y="0"/>
                                      <a:pt x="18496" y="6700"/>
                                      <a:pt x="20932" y="16273"/>
                                    </a:cubicBezTo>
                                  </a:path>
                                  <a:path w="21600" h="21600" stroke="0" extrusionOk="0">
                                    <a:moveTo>
                                      <a:pt x="0" y="0"/>
                                    </a:moveTo>
                                    <a:cubicBezTo>
                                      <a:pt x="9877" y="0"/>
                                      <a:pt x="18496" y="6700"/>
                                      <a:pt x="20932" y="16273"/>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0942" name="Arc 155"/>
                            <wps:cNvSpPr>
                              <a:spLocks/>
                            </wps:cNvSpPr>
                            <wps:spPr bwMode="auto">
                              <a:xfrm flipH="1">
                                <a:off x="2368" y="1830"/>
                                <a:ext cx="76" cy="135"/>
                              </a:xfrm>
                              <a:custGeom>
                                <a:avLst/>
                                <a:gdLst>
                                  <a:gd name="T0" fmla="*/ 0 w 21600"/>
                                  <a:gd name="T1" fmla="*/ 0 h 21600"/>
                                  <a:gd name="T2" fmla="*/ 76 w 21600"/>
                                  <a:gd name="T3" fmla="*/ 135 h 21600"/>
                                  <a:gd name="T4" fmla="*/ 0 w 21600"/>
                                  <a:gd name="T5" fmla="*/ 13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cNvPr id="10943" name="Group 156"/>
                            <wpg:cNvGrpSpPr>
                              <a:grpSpLocks/>
                            </wpg:cNvGrpSpPr>
                            <wpg:grpSpPr bwMode="auto">
                              <a:xfrm>
                                <a:off x="2179" y="1830"/>
                                <a:ext cx="152" cy="180"/>
                                <a:chOff x="2880" y="2520"/>
                                <a:chExt cx="1440" cy="1440"/>
                              </a:xfrm>
                            </wpg:grpSpPr>
                            <wpg:grpSp>
                              <wpg:cNvPr id="4864" name="Group 157"/>
                              <wpg:cNvGrpSpPr>
                                <a:grpSpLocks/>
                              </wpg:cNvGrpSpPr>
                              <wpg:grpSpPr bwMode="auto">
                                <a:xfrm>
                                  <a:off x="2880" y="2520"/>
                                  <a:ext cx="1440" cy="1080"/>
                                  <a:chOff x="2880" y="2520"/>
                                  <a:chExt cx="2160" cy="1080"/>
                                </a:xfrm>
                              </wpg:grpSpPr>
                              <wps:wsp>
                                <wps:cNvPr id="4865" name="Arc 158"/>
                                <wps:cNvSpPr>
                                  <a:spLocks/>
                                </wps:cNvSpPr>
                                <wps:spPr bwMode="auto">
                                  <a:xfrm>
                                    <a:off x="396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4866" name="Arc 159"/>
                                <wps:cNvSpPr>
                                  <a:spLocks/>
                                </wps:cNvSpPr>
                                <wps:spPr bwMode="auto">
                                  <a:xfrm flipH="1">
                                    <a:off x="288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4867" name="Group 160"/>
                              <wpg:cNvGrpSpPr>
                                <a:grpSpLocks/>
                              </wpg:cNvGrpSpPr>
                              <wpg:grpSpPr bwMode="auto">
                                <a:xfrm flipV="1">
                                  <a:off x="3780" y="3600"/>
                                  <a:ext cx="540" cy="360"/>
                                  <a:chOff x="2880" y="2520"/>
                                  <a:chExt cx="2160" cy="1080"/>
                                </a:xfrm>
                              </wpg:grpSpPr>
                              <wps:wsp>
                                <wps:cNvPr id="4868" name="Arc 161"/>
                                <wps:cNvSpPr>
                                  <a:spLocks/>
                                </wps:cNvSpPr>
                                <wps:spPr bwMode="auto">
                                  <a:xfrm>
                                    <a:off x="396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4869" name="Arc 162"/>
                                <wps:cNvSpPr>
                                  <a:spLocks/>
                                </wps:cNvSpPr>
                                <wps:spPr bwMode="auto">
                                  <a:xfrm flipH="1">
                                    <a:off x="288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g:cNvPr id="4870" name="Group 163"/>
                            <wpg:cNvGrpSpPr>
                              <a:grpSpLocks/>
                            </wpg:cNvGrpSpPr>
                            <wpg:grpSpPr bwMode="auto">
                              <a:xfrm>
                                <a:off x="2084" y="1830"/>
                                <a:ext cx="152" cy="180"/>
                                <a:chOff x="2880" y="2520"/>
                                <a:chExt cx="1440" cy="1440"/>
                              </a:xfrm>
                            </wpg:grpSpPr>
                            <wpg:grpSp>
                              <wpg:cNvPr id="4871" name="Group 164"/>
                              <wpg:cNvGrpSpPr>
                                <a:grpSpLocks/>
                              </wpg:cNvGrpSpPr>
                              <wpg:grpSpPr bwMode="auto">
                                <a:xfrm>
                                  <a:off x="2880" y="2520"/>
                                  <a:ext cx="1440" cy="1080"/>
                                  <a:chOff x="2880" y="2520"/>
                                  <a:chExt cx="2160" cy="1080"/>
                                </a:xfrm>
                              </wpg:grpSpPr>
                              <wps:wsp>
                                <wps:cNvPr id="4872" name="Arc 165"/>
                                <wps:cNvSpPr>
                                  <a:spLocks/>
                                </wps:cNvSpPr>
                                <wps:spPr bwMode="auto">
                                  <a:xfrm>
                                    <a:off x="396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4873" name="Arc 166"/>
                                <wps:cNvSpPr>
                                  <a:spLocks/>
                                </wps:cNvSpPr>
                                <wps:spPr bwMode="auto">
                                  <a:xfrm flipH="1">
                                    <a:off x="288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4874" name="Group 167"/>
                              <wpg:cNvGrpSpPr>
                                <a:grpSpLocks/>
                              </wpg:cNvGrpSpPr>
                              <wpg:grpSpPr bwMode="auto">
                                <a:xfrm flipV="1">
                                  <a:off x="3780" y="3600"/>
                                  <a:ext cx="540" cy="360"/>
                                  <a:chOff x="2880" y="2520"/>
                                  <a:chExt cx="2160" cy="1080"/>
                                </a:xfrm>
                              </wpg:grpSpPr>
                              <wps:wsp>
                                <wps:cNvPr id="4875" name="Arc 168"/>
                                <wps:cNvSpPr>
                                  <a:spLocks/>
                                </wps:cNvSpPr>
                                <wps:spPr bwMode="auto">
                                  <a:xfrm>
                                    <a:off x="396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4876" name="Arc 169"/>
                                <wps:cNvSpPr>
                                  <a:spLocks/>
                                </wps:cNvSpPr>
                                <wps:spPr bwMode="auto">
                                  <a:xfrm flipH="1">
                                    <a:off x="288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g:cNvPr id="4877" name="Group 170"/>
                            <wpg:cNvGrpSpPr>
                              <a:grpSpLocks/>
                            </wpg:cNvGrpSpPr>
                            <wpg:grpSpPr bwMode="auto">
                              <a:xfrm>
                                <a:off x="1989" y="1830"/>
                                <a:ext cx="152" cy="180"/>
                                <a:chOff x="2880" y="2520"/>
                                <a:chExt cx="1440" cy="1440"/>
                              </a:xfrm>
                            </wpg:grpSpPr>
                            <wpg:grpSp>
                              <wpg:cNvPr id="4878" name="Group 171"/>
                              <wpg:cNvGrpSpPr>
                                <a:grpSpLocks/>
                              </wpg:cNvGrpSpPr>
                              <wpg:grpSpPr bwMode="auto">
                                <a:xfrm>
                                  <a:off x="2880" y="2520"/>
                                  <a:ext cx="1440" cy="1080"/>
                                  <a:chOff x="2880" y="2520"/>
                                  <a:chExt cx="2160" cy="1080"/>
                                </a:xfrm>
                              </wpg:grpSpPr>
                              <wps:wsp>
                                <wps:cNvPr id="4879" name="Arc 172"/>
                                <wps:cNvSpPr>
                                  <a:spLocks/>
                                </wps:cNvSpPr>
                                <wps:spPr bwMode="auto">
                                  <a:xfrm>
                                    <a:off x="396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4880" name="Arc 173"/>
                                <wps:cNvSpPr>
                                  <a:spLocks/>
                                </wps:cNvSpPr>
                                <wps:spPr bwMode="auto">
                                  <a:xfrm flipH="1">
                                    <a:off x="288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4881" name="Group 174"/>
                              <wpg:cNvGrpSpPr>
                                <a:grpSpLocks/>
                              </wpg:cNvGrpSpPr>
                              <wpg:grpSpPr bwMode="auto">
                                <a:xfrm flipV="1">
                                  <a:off x="3780" y="3600"/>
                                  <a:ext cx="540" cy="360"/>
                                  <a:chOff x="2880" y="2520"/>
                                  <a:chExt cx="2160" cy="1080"/>
                                </a:xfrm>
                              </wpg:grpSpPr>
                              <wps:wsp>
                                <wps:cNvPr id="4882" name="Arc 175"/>
                                <wps:cNvSpPr>
                                  <a:spLocks/>
                                </wps:cNvSpPr>
                                <wps:spPr bwMode="auto">
                                  <a:xfrm>
                                    <a:off x="396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4883" name="Arc 176"/>
                                <wps:cNvSpPr>
                                  <a:spLocks/>
                                </wps:cNvSpPr>
                                <wps:spPr bwMode="auto">
                                  <a:xfrm flipH="1">
                                    <a:off x="288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g:cNvPr id="4884" name="Group 177"/>
                            <wpg:cNvGrpSpPr>
                              <a:grpSpLocks/>
                            </wpg:cNvGrpSpPr>
                            <wpg:grpSpPr bwMode="auto">
                              <a:xfrm>
                                <a:off x="1895" y="1830"/>
                                <a:ext cx="151" cy="180"/>
                                <a:chOff x="2880" y="2520"/>
                                <a:chExt cx="1440" cy="1440"/>
                              </a:xfrm>
                            </wpg:grpSpPr>
                            <wpg:grpSp>
                              <wpg:cNvPr id="4885" name="Group 178"/>
                              <wpg:cNvGrpSpPr>
                                <a:grpSpLocks/>
                              </wpg:cNvGrpSpPr>
                              <wpg:grpSpPr bwMode="auto">
                                <a:xfrm>
                                  <a:off x="2880" y="2520"/>
                                  <a:ext cx="1440" cy="1080"/>
                                  <a:chOff x="2880" y="2520"/>
                                  <a:chExt cx="2160" cy="1080"/>
                                </a:xfrm>
                              </wpg:grpSpPr>
                              <wps:wsp>
                                <wps:cNvPr id="4896" name="Arc 179"/>
                                <wps:cNvSpPr>
                                  <a:spLocks/>
                                </wps:cNvSpPr>
                                <wps:spPr bwMode="auto">
                                  <a:xfrm>
                                    <a:off x="396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4897" name="Arc 180"/>
                                <wps:cNvSpPr>
                                  <a:spLocks/>
                                </wps:cNvSpPr>
                                <wps:spPr bwMode="auto">
                                  <a:xfrm flipH="1">
                                    <a:off x="288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4898" name="Group 181"/>
                              <wpg:cNvGrpSpPr>
                                <a:grpSpLocks/>
                              </wpg:cNvGrpSpPr>
                              <wpg:grpSpPr bwMode="auto">
                                <a:xfrm flipV="1">
                                  <a:off x="3780" y="3600"/>
                                  <a:ext cx="540" cy="360"/>
                                  <a:chOff x="2880" y="2520"/>
                                  <a:chExt cx="2160" cy="1080"/>
                                </a:xfrm>
                              </wpg:grpSpPr>
                              <wps:wsp>
                                <wps:cNvPr id="4899" name="Arc 182"/>
                                <wps:cNvSpPr>
                                  <a:spLocks/>
                                </wps:cNvSpPr>
                                <wps:spPr bwMode="auto">
                                  <a:xfrm>
                                    <a:off x="396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4900" name="Arc 183"/>
                                <wps:cNvSpPr>
                                  <a:spLocks/>
                                </wps:cNvSpPr>
                                <wps:spPr bwMode="auto">
                                  <a:xfrm flipH="1">
                                    <a:off x="288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s:wsp>
                            <wps:cNvPr id="4901" name="Arc 184"/>
                            <wps:cNvSpPr>
                              <a:spLocks/>
                            </wps:cNvSpPr>
                            <wps:spPr bwMode="auto">
                              <a:xfrm>
                                <a:off x="1876" y="1830"/>
                                <a:ext cx="76" cy="135"/>
                              </a:xfrm>
                              <a:custGeom>
                                <a:avLst/>
                                <a:gdLst>
                                  <a:gd name="T0" fmla="*/ 0 w 21600"/>
                                  <a:gd name="T1" fmla="*/ 0 h 21600"/>
                                  <a:gd name="T2" fmla="*/ 76 w 21600"/>
                                  <a:gd name="T3" fmla="*/ 135 h 21600"/>
                                  <a:gd name="T4" fmla="*/ 0 w 21600"/>
                                  <a:gd name="T5" fmla="*/ 13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4903" name="Arc 185"/>
                            <wps:cNvSpPr>
                              <a:spLocks/>
                            </wps:cNvSpPr>
                            <wps:spPr bwMode="auto">
                              <a:xfrm flipH="1">
                                <a:off x="1804" y="1830"/>
                                <a:ext cx="72" cy="135"/>
                              </a:xfrm>
                              <a:custGeom>
                                <a:avLst/>
                                <a:gdLst>
                                  <a:gd name="T0" fmla="*/ 0 w 21600"/>
                                  <a:gd name="T1" fmla="*/ 0 h 21600"/>
                                  <a:gd name="T2" fmla="*/ 72 w 21600"/>
                                  <a:gd name="T3" fmla="*/ 92 h 21600"/>
                                  <a:gd name="T4" fmla="*/ 0 w 21600"/>
                                  <a:gd name="T5" fmla="*/ 13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9297" y="0"/>
                                      <a:pt x="17551" y="5949"/>
                                      <a:pt x="20491" y="14769"/>
                                    </a:cubicBezTo>
                                  </a:path>
                                  <a:path w="21600" h="21600" stroke="0" extrusionOk="0">
                                    <a:moveTo>
                                      <a:pt x="0" y="0"/>
                                    </a:moveTo>
                                    <a:cubicBezTo>
                                      <a:pt x="9297" y="0"/>
                                      <a:pt x="17551" y="5949"/>
                                      <a:pt x="20491" y="14769"/>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cNvPr id="4904" name="Group 186"/>
                            <wpg:cNvGrpSpPr>
                              <a:grpSpLocks/>
                            </wpg:cNvGrpSpPr>
                            <wpg:grpSpPr bwMode="auto">
                              <a:xfrm flipV="1">
                                <a:off x="1895" y="1965"/>
                                <a:ext cx="57" cy="45"/>
                                <a:chOff x="2880" y="2520"/>
                                <a:chExt cx="2160" cy="1080"/>
                              </a:xfrm>
                            </wpg:grpSpPr>
                            <wps:wsp>
                              <wps:cNvPr id="4905" name="Arc 187"/>
                              <wps:cNvSpPr>
                                <a:spLocks/>
                              </wps:cNvSpPr>
                              <wps:spPr bwMode="auto">
                                <a:xfrm>
                                  <a:off x="396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4906" name="Arc 188"/>
                              <wps:cNvSpPr>
                                <a:spLocks/>
                              </wps:cNvSpPr>
                              <wps:spPr bwMode="auto">
                                <a:xfrm flipH="1">
                                  <a:off x="288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g:grpSp>
                        <wpg:cNvPr id="4907" name="Group 5868"/>
                        <wpg:cNvGrpSpPr>
                          <a:grpSpLocks/>
                        </wpg:cNvGrpSpPr>
                        <wpg:grpSpPr bwMode="auto">
                          <a:xfrm>
                            <a:off x="19110" y="2253"/>
                            <a:ext cx="757" cy="2307"/>
                            <a:chOff x="160599" y="0"/>
                            <a:chExt cx="75879" cy="231223"/>
                          </a:xfrm>
                        </wpg:grpSpPr>
                        <wps:wsp>
                          <wps:cNvPr id="4908" name="Rectangle 5869"/>
                          <wps:cNvSpPr>
                            <a:spLocks noChangeArrowheads="1"/>
                          </wps:cNvSpPr>
                          <wps:spPr bwMode="auto">
                            <a:xfrm>
                              <a:off x="167422" y="10879"/>
                              <a:ext cx="62865" cy="215900"/>
                            </a:xfrm>
                            <a:prstGeom prst="rect">
                              <a:avLst/>
                            </a:prstGeom>
                            <a:solidFill>
                              <a:sysClr val="window" lastClr="FFFFFF">
                                <a:lumMod val="100000"/>
                                <a:lumOff val="0"/>
                              </a:sys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none" lIns="91440" tIns="45720" rIns="91440" bIns="45720" anchor="ctr" anchorCtr="0" upright="1">
                            <a:noAutofit/>
                          </wps:bodyPr>
                        </wps:wsp>
                        <wps:wsp>
                          <wps:cNvPr id="4909" name="Line 145"/>
                          <wps:cNvCnPr>
                            <a:cxnSpLocks noChangeShapeType="1"/>
                          </wps:cNvCnPr>
                          <wps:spPr bwMode="auto">
                            <a:xfrm>
                              <a:off x="160599" y="0"/>
                              <a:ext cx="0" cy="23035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910" name="Line 145"/>
                          <wps:cNvCnPr>
                            <a:cxnSpLocks noChangeShapeType="1"/>
                          </wps:cNvCnPr>
                          <wps:spPr bwMode="auto">
                            <a:xfrm>
                              <a:off x="236478" y="1353"/>
                              <a:ext cx="0" cy="22987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4911" name="AutoShape 199"/>
                        <wps:cNvCnPr>
                          <a:cxnSpLocks noChangeShapeType="1"/>
                        </wps:cNvCnPr>
                        <wps:spPr bwMode="auto">
                          <a:xfrm flipV="1">
                            <a:off x="18312" y="2136"/>
                            <a:ext cx="2457" cy="2476"/>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4912" name="Text Box 5873"/>
                        <wps:cNvSpPr txBox="1">
                          <a:spLocks noChangeArrowheads="1"/>
                        </wps:cNvSpPr>
                        <wps:spPr bwMode="auto">
                          <a:xfrm>
                            <a:off x="5033" y="438"/>
                            <a:ext cx="2763" cy="2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0A762DF" w14:textId="77777777" w:rsidR="004450C1" w:rsidRPr="00C043A2" w:rsidRDefault="004450C1" w:rsidP="004450C1">
                              <w:pPr>
                                <w:rPr>
                                  <w:rFonts w:ascii="UTM Centur" w:hAnsi="UTM Centur" w:cs="Times New Roman"/>
                                </w:rPr>
                              </w:pPr>
                              <m:oMathPara>
                                <m:oMath>
                                  <m:r>
                                    <w:rPr>
                                      <w:rFonts w:ascii="Cambria Math" w:hAnsi="Cambria Math"/>
                                    </w:rPr>
                                    <m:t>R</m:t>
                                  </m:r>
                                </m:oMath>
                              </m:oMathPara>
                            </w:p>
                          </w:txbxContent>
                        </wps:txbx>
                        <wps:bodyPr rot="0" vert="horz" wrap="none" lIns="91440" tIns="45720" rIns="91440" bIns="45720" anchor="t" anchorCtr="0" upright="1">
                          <a:noAutofit/>
                        </wps:bodyPr>
                      </wps:wsp>
                      <wps:wsp>
                        <wps:cNvPr id="4913" name="Text Box 5874"/>
                        <wps:cNvSpPr txBox="1">
                          <a:spLocks noChangeArrowheads="1"/>
                        </wps:cNvSpPr>
                        <wps:spPr bwMode="auto">
                          <a:xfrm>
                            <a:off x="10613" y="438"/>
                            <a:ext cx="2604" cy="2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9A7133D" w14:textId="77777777" w:rsidR="004450C1" w:rsidRPr="00C043A2" w:rsidRDefault="004450C1" w:rsidP="004450C1">
                              <w:pPr>
                                <w:rPr>
                                  <w:rFonts w:ascii="UTM Centur" w:hAnsi="UTM Centur" w:cs="Times New Roman"/>
                                </w:rPr>
                              </w:pPr>
                              <m:oMathPara>
                                <m:oMath>
                                  <m:r>
                                    <w:rPr>
                                      <w:rFonts w:ascii="Cambria Math" w:hAnsi="Cambria Math"/>
                                    </w:rPr>
                                    <m:t>L</m:t>
                                  </m:r>
                                </m:oMath>
                              </m:oMathPara>
                            </w:p>
                          </w:txbxContent>
                        </wps:txbx>
                        <wps:bodyPr rot="0" vert="horz" wrap="none" lIns="91440" tIns="45720" rIns="91440" bIns="45720" anchor="t" anchorCtr="0" upright="1">
                          <a:noAutofit/>
                        </wps:bodyPr>
                      </wps:wsp>
                      <wps:wsp>
                        <wps:cNvPr id="4915" name="Text Box 5875"/>
                        <wps:cNvSpPr txBox="1">
                          <a:spLocks noChangeArrowheads="1"/>
                        </wps:cNvSpPr>
                        <wps:spPr bwMode="auto">
                          <a:xfrm>
                            <a:off x="18138" y="-65"/>
                            <a:ext cx="2725" cy="2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B24C586" w14:textId="77777777" w:rsidR="004450C1" w:rsidRPr="00C043A2" w:rsidRDefault="004450C1" w:rsidP="004450C1">
                              <w:pPr>
                                <w:rPr>
                                  <w:rFonts w:ascii="UTM Centur" w:hAnsi="UTM Centur" w:cs="Times New Roman"/>
                                </w:rPr>
                              </w:pPr>
                              <m:oMathPara>
                                <m:oMath>
                                  <m:r>
                                    <w:rPr>
                                      <w:rFonts w:ascii="Cambria Math" w:hAnsi="Cambria Math"/>
                                    </w:rPr>
                                    <m:t>C</m:t>
                                  </m:r>
                                </m:oMath>
                              </m:oMathPara>
                            </w:p>
                          </w:txbxContent>
                        </wps:txbx>
                        <wps:bodyPr rot="0" vert="horz" wrap="none" lIns="91440" tIns="45720" rIns="91440" bIns="45720" anchor="t" anchorCtr="0" upright="1">
                          <a:noAutofit/>
                        </wps:bodyPr>
                      </wps:wsp>
                      <wps:wsp>
                        <wps:cNvPr id="4917" name="Text Box 5876"/>
                        <wps:cNvSpPr txBox="1">
                          <a:spLocks noChangeArrowheads="1"/>
                        </wps:cNvSpPr>
                        <wps:spPr bwMode="auto">
                          <a:xfrm>
                            <a:off x="21921" y="861"/>
                            <a:ext cx="2788" cy="2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BB7AC1A" w14:textId="77777777" w:rsidR="004450C1" w:rsidRPr="00C043A2" w:rsidRDefault="004450C1" w:rsidP="004450C1">
                              <w:pPr>
                                <w:jc w:val="right"/>
                                <w:rPr>
                                  <w:rFonts w:ascii="UTM Centur" w:hAnsi="UTM Centur" w:cs="Times New Roman"/>
                                </w:rPr>
                              </w:pPr>
                              <m:oMathPara>
                                <m:oMath>
                                  <m:r>
                                    <w:rPr>
                                      <w:rFonts w:ascii="Cambria Math" w:hAnsi="Cambria Math"/>
                                    </w:rPr>
                                    <m:t>B</m:t>
                                  </m:r>
                                </m:oMath>
                              </m:oMathPara>
                            </w:p>
                          </w:txbxContent>
                        </wps:txbx>
                        <wps:bodyPr rot="0" vert="horz" wrap="none" lIns="91440" tIns="45720" rIns="91440" bIns="45720" anchor="t" anchorCtr="0" upright="1">
                          <a:noAutofit/>
                        </wps:bodyPr>
                      </wps:wsp>
                      <wps:wsp>
                        <wps:cNvPr id="4918" name="Text Box 5878"/>
                        <wps:cNvSpPr txBox="1">
                          <a:spLocks noChangeArrowheads="1"/>
                        </wps:cNvSpPr>
                        <wps:spPr bwMode="auto">
                          <a:xfrm>
                            <a:off x="14129" y="3127"/>
                            <a:ext cx="3055" cy="2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7D41517" w14:textId="77777777" w:rsidR="004450C1" w:rsidRPr="004978FF" w:rsidRDefault="004450C1" w:rsidP="004450C1">
                              <w:pPr>
                                <w:rPr>
                                  <w:rFonts w:ascii="UTM Centur" w:hAnsi="UTM Centur" w:cs="Times New Roman"/>
                                  <w:i/>
                                </w:rPr>
                              </w:pPr>
                              <m:oMathPara>
                                <m:oMath>
                                  <m:r>
                                    <w:rPr>
                                      <w:rFonts w:ascii="Cambria Math" w:hAnsi="Cambria Math"/>
                                    </w:rPr>
                                    <m:t>M</m:t>
                                  </m:r>
                                </m:oMath>
                              </m:oMathPara>
                            </w:p>
                          </w:txbxContent>
                        </wps:txbx>
                        <wps:bodyPr rot="0" vert="horz" wrap="none" lIns="91440" tIns="45720" rIns="91440" bIns="45720" anchor="t" anchorCtr="0" upright="1">
                          <a:noAutofit/>
                        </wps:bodyPr>
                      </wps:wsp>
                    </wpg:wgp>
                  </a:graphicData>
                </a:graphic>
              </wp:inline>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671767A5" id="Group 5818" o:spid="_x0000_s1026" style="width:183.85pt;height:46.8pt;mso-position-horizontal-relative:char;mso-position-vertical-relative:line" coordorigin="1354,-65" coordsize="23355,59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">
                <v:shapetype id="_x0000_t202" coordsize="21600,21600" o:spt="202" path="m,l,21600r21600,l21600,xe">
                  <v:stroke joinstyle="miter"/>
                  <v:path gradientshapeok="t" o:connecttype="rect"/>
                </v:shapetype>
                <v:shape id="Text Box 5819" o:spid="_x0000_s1027" type="#_x0000_t202" style="position:absolute;left:1354;top:861;width:2731;height:275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" filled="f" stroked="f" strokeweight=".5pt">
                  <v:textbox>
                    <w:txbxContent>
                      <w:p w14:paraId="2A46A7EB" w14:textId="77777777" w:rsidR="004450C1" w:rsidRPr="00C043A2" w:rsidRDefault="004450C1" w:rsidP="004450C1">
                        <w:pPr>
                          <w:rPr>
                            <w:rFonts w:ascii="UTM Centur" w:hAnsi="UTM Centur" w:cs="Times New Roman"/>
                          </w:rPr>
                        </w:pPr>
                        <m:oMathPara>
                          <m:oMath>
                            <m:r>
                              <w:rPr>
                                <w:rFonts w:ascii="Cambria Math" w:hAnsi="Cambria Math"/>
                              </w:rPr>
                              <m:t>A</m:t>
                            </m:r>
                          </m:oMath>
                        </m:oMathPara>
                      </w:p>
                    </w:txbxContent>
                  </v:textbox>
                </v:shape>
                <v:group id="Group 5820" o:spid="_x0000_s1028" style="position:absolute;left:2759;top:3380;width:20579;height:0" coordorigin="1373" coordsize="205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">
                  <v:line id="Straight Connector 5821" o:spid="_x0000_s1029" style="position:absolute;visibility:visible;mso-wrap-style:square" from="1373,0" to="219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" strokeweight="1pt">
                    <v:stroke startarrow="diamond" startarrowwidth="narrow" startarrowlength="short" endarrow="diamond" endarrowwidth="narrow" endarrowlength="short" joinstyle="miter"/>
                  </v:line>
                  <v:line id="Line 192" o:spid="_x0000_s1030" style="position:absolute;visibility:visible;mso-wrap-style:square" from="14192,0" to="1437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">
                    <v:stroke endarrow="diamond" endarrowwidth="narrow" endarrowlength="short"/>
                  </v:line>
                </v:group>
                <v:rect id="Rectangle 3265" o:spid="_x0000_s1031" style="position:absolute;left:4992;top:2816;width:2731;height:117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" strokeweight="1pt"/>
                <v:group id="Group 4436" o:spid="_x0000_s1032" style="position:absolute;left:11310;top:1083;width:1149;height:4528;rotation:90" coordsize="114935,4527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">
                  <v:rect id="Rectangle 5824" o:spid="_x0000_s1033" style="position:absolute;left:16828;top:11748;width:86203;height:42976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" strokecolor="white" strokeweight="1pt"/>
                  <v:group id="Group 146" o:spid="_x0000_s1034" style="position:absolute;left:-168910;top:168910;width:452755;height:114935;rotation:-90" coordorigin="1804,1830" coordsize="714,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">
                    <v:group id="Group 147" o:spid="_x0000_s1035" style="position:absolute;left:2274;top:1830;width:151;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">
                      <v:group id="Group 148" o:spid="_x0000_s1036"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">
                        <v:shape id="Arc 149" o:spid="_x0000_s1037"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" path="m,nfc11929,,21600,9670,21600,21600em,nsc11929,,21600,9670,21600,21600l,21600,,xe" filled="f">
                          <v:path arrowok="t" o:extrusionok="f" o:connecttype="custom" o:connectlocs="0,0;54,54;0,54" o:connectangles="0,0,0"/>
                        </v:shape>
                        <v:shape id="Arc 150" o:spid="_x0000_s1038"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" path="m,nfc11929,,21600,9670,21600,21600em,nsc11929,,21600,9670,21600,21600l,21600,,xe" filled="f">
                          <v:path arrowok="t" o:extrusionok="f" o:connecttype="custom" o:connectlocs="0,0;54,54;0,54" o:connectangles="0,0,0"/>
                        </v:shape>
                      </v:group>
                      <v:group id="Group 151" o:spid="_x0000_s1039"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">
                        <v:shape id="Arc 152" o:spid="_x0000_s1040"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" path="m,nfc11929,,21600,9670,21600,21600em,nsc11929,,21600,9670,21600,21600l,21600,,xe" filled="f">
                          <v:path arrowok="t" o:extrusionok="f" o:connecttype="custom" o:connectlocs="0,0;54,54;0,54" o:connectangles="0,0,0"/>
                        </v:shape>
                        <v:shape id="Arc 153" o:spid="_x0000_s1041"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" path="m,nfc11929,,21600,9670,21600,21600em,nsc11929,,21600,9670,21600,21600l,21600,,xe" filled="f">
                          <v:path arrowok="t" o:extrusionok="f" o:connecttype="custom" o:connectlocs="0,0;54,54;0,54" o:connectangles="0,0,0"/>
                        </v:shape>
                      </v:group>
                    </v:group>
                    <v:shape id="Arc 154" o:spid="_x0000_s1042" style="position:absolute;left:2444;top:1830;width:74;height:135;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" path="m,nfc9877,,18496,6700,20932,16273em,nsc9877,,18496,6700,20932,16273l,21600,,xe" filled="f">
                      <v:path arrowok="t" o:extrusionok="f" o:connecttype="custom" o:connectlocs="0,0;0,1;0,1" o:connectangles="0,0,0"/>
                    </v:shape>
                    <v:shape id="Arc 155" o:spid="_x0000_s1043" style="position:absolute;left:2368;top:1830;width:76;height:135;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" path="m,nfc11929,,21600,9670,21600,21600em,nsc11929,,21600,9670,21600,21600l,21600,,xe" filled="f">
                      <v:path arrowok="t" o:extrusionok="f" o:connecttype="custom" o:connectlocs="0,0;0,1;0,1" o:connectangles="0,0,0"/>
                    </v:shape>
                    <v:group id="Group 156" o:spid="_x0000_s1044" style="position:absolute;left:2179;top:1830;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">
                      <v:group id="Group 157" o:spid="_x0000_s1045"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">
                        <v:shape id="Arc 158" o:spid="_x0000_s1046"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" path="m,nfc11929,,21600,9670,21600,21600em,nsc11929,,21600,9670,21600,21600l,21600,,xe" filled="f">
                          <v:path arrowok="t" o:extrusionok="f" o:connecttype="custom" o:connectlocs="0,0;54,54;0,54" o:connectangles="0,0,0"/>
                        </v:shape>
                        <v:shape id="Arc 159" o:spid="_x0000_s1047"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" path="m,nfc11929,,21600,9670,21600,21600em,nsc11929,,21600,9670,21600,21600l,21600,,xe" filled="f">
                          <v:path arrowok="t" o:extrusionok="f" o:connecttype="custom" o:connectlocs="0,0;54,54;0,54" o:connectangles="0,0,0"/>
                        </v:shape>
                      </v:group>
                      <v:group id="Group 160" o:spid="_x0000_s1048"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">
                        <v:shape id="Arc 161" o:spid="_x0000_s1049"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" path="m,nfc11929,,21600,9670,21600,21600em,nsc11929,,21600,9670,21600,21600l,21600,,xe" filled="f">
                          <v:path arrowok="t" o:extrusionok="f" o:connecttype="custom" o:connectlocs="0,0;54,54;0,54" o:connectangles="0,0,0"/>
                        </v:shape>
                        <v:shape id="Arc 162" o:spid="_x0000_s1050"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" path="m,nfc11929,,21600,9670,21600,21600em,nsc11929,,21600,9670,21600,21600l,21600,,xe" filled="f">
                          <v:path arrowok="t" o:extrusionok="f" o:connecttype="custom" o:connectlocs="0,0;54,54;0,54" o:connectangles="0,0,0"/>
                        </v:shape>
                      </v:group>
                    </v:group>
                    <v:group id="Group 163" o:spid="_x0000_s1051" style="position:absolute;left:2084;top:1830;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">
                      <v:group id="Group 164" o:spid="_x0000_s1052"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">
                        <v:shape id="Arc 165" o:spid="_x0000_s1053"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" path="m,nfc11929,,21600,9670,21600,21600em,nsc11929,,21600,9670,21600,21600l,21600,,xe" filled="f">
                          <v:path arrowok="t" o:extrusionok="f" o:connecttype="custom" o:connectlocs="0,0;54,54;0,54" o:connectangles="0,0,0"/>
                        </v:shape>
                        <v:shape id="Arc 166" o:spid="_x0000_s1054"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" path="m,nfc11929,,21600,9670,21600,21600em,nsc11929,,21600,9670,21600,21600l,21600,,xe" filled="f">
                          <v:path arrowok="t" o:extrusionok="f" o:connecttype="custom" o:connectlocs="0,0;54,54;0,54" o:connectangles="0,0,0"/>
                        </v:shape>
                      </v:group>
                      <v:group id="Group 167" o:spid="_x0000_s1055"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">
                        <v:shape id="Arc 168" o:spid="_x0000_s1056"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" path="m,nfc11929,,21600,9670,21600,21600em,nsc11929,,21600,9670,21600,21600l,21600,,xe" filled="f">
                          <v:path arrowok="t" o:extrusionok="f" o:connecttype="custom" o:connectlocs="0,0;54,54;0,54" o:connectangles="0,0,0"/>
                        </v:shape>
                        <v:shape id="Arc 169" o:spid="_x0000_s1057"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" path="m,nfc11929,,21600,9670,21600,21600em,nsc11929,,21600,9670,21600,21600l,21600,,xe" filled="f">
                          <v:path arrowok="t" o:extrusionok="f" o:connecttype="custom" o:connectlocs="0,0;54,54;0,54" o:connectangles="0,0,0"/>
                        </v:shape>
                      </v:group>
                    </v:group>
                    <v:group id="Group 170" o:spid="_x0000_s1058" style="position:absolute;left:1989;top:1830;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">
                      <v:group id="Group 171" o:spid="_x0000_s1059"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">
                        <v:shape id="Arc 172" o:spid="_x0000_s1060"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" path="m,nfc11929,,21600,9670,21600,21600em,nsc11929,,21600,9670,21600,21600l,21600,,xe" filled="f">
                          <v:path arrowok="t" o:extrusionok="f" o:connecttype="custom" o:connectlocs="0,0;54,54;0,54" o:connectangles="0,0,0"/>
                        </v:shape>
                        <v:shape id="Arc 173" o:spid="_x0000_s1061"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" path="m,nfc11929,,21600,9670,21600,21600em,nsc11929,,21600,9670,21600,21600l,21600,,xe" filled="f">
                          <v:path arrowok="t" o:extrusionok="f" o:connecttype="custom" o:connectlocs="0,0;54,54;0,54" o:connectangles="0,0,0"/>
                        </v:shape>
                      </v:group>
                      <v:group id="Group 174" o:spid="_x0000_s1062"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">
                        <v:shape id="Arc 175" o:spid="_x0000_s1063"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" path="m,nfc11929,,21600,9670,21600,21600em,nsc11929,,21600,9670,21600,21600l,21600,,xe" filled="f">
                          <v:path arrowok="t" o:extrusionok="f" o:connecttype="custom" o:connectlocs="0,0;54,54;0,54" o:connectangles="0,0,0"/>
                        </v:shape>
                        <v:shape id="Arc 176" o:spid="_x0000_s1064"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" path="m,nfc11929,,21600,9670,21600,21600em,nsc11929,,21600,9670,21600,21600l,21600,,xe" filled="f">
                          <v:path arrowok="t" o:extrusionok="f" o:connecttype="custom" o:connectlocs="0,0;54,54;0,54" o:connectangles="0,0,0"/>
                        </v:shape>
                      </v:group>
                    </v:group>
                    <v:group id="Group 177" o:spid="_x0000_s1065" style="position:absolute;left:1895;top:1830;width:151;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">
                      <v:group id="Group 178" o:spid="_x0000_s1066"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">
                        <v:shape id="Arc 179" o:spid="_x0000_s1067"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" path="m,nfc11929,,21600,9670,21600,21600em,nsc11929,,21600,9670,21600,21600l,21600,,xe" filled="f">
                          <v:path arrowok="t" o:extrusionok="f" o:connecttype="custom" o:connectlocs="0,0;54,54;0,54" o:connectangles="0,0,0"/>
                        </v:shape>
                        <v:shape id="Arc 180" o:spid="_x0000_s1068"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" path="m,nfc11929,,21600,9670,21600,21600em,nsc11929,,21600,9670,21600,21600l,21600,,xe" filled="f">
                          <v:path arrowok="t" o:extrusionok="f" o:connecttype="custom" o:connectlocs="0,0;54,54;0,54" o:connectangles="0,0,0"/>
                        </v:shape>
                      </v:group>
                      <v:group id="Group 181" o:spid="_x0000_s1069"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">
                        <v:shape id="Arc 182" o:spid="_x0000_s1070"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" path="m,nfc11929,,21600,9670,21600,21600em,nsc11929,,21600,9670,21600,21600l,21600,,xe" filled="f">
                          <v:path arrowok="t" o:extrusionok="f" o:connecttype="custom" o:connectlocs="0,0;54,54;0,54" o:connectangles="0,0,0"/>
                        </v:shape>
                        <v:shape id="Arc 183" o:spid="_x0000_s1071"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" path="m,nfc11929,,21600,9670,21600,21600em,nsc11929,,21600,9670,21600,21600l,21600,,xe" filled="f">
                          <v:path arrowok="t" o:extrusionok="f" o:connecttype="custom" o:connectlocs="0,0;54,54;0,54" o:connectangles="0,0,0"/>
                        </v:shape>
                      </v:group>
                    </v:group>
                    <v:shape id="Arc 184" o:spid="_x0000_s1072" style="position:absolute;left:1876;top:1830;width:76;height:135;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" path="m,nfc11929,,21600,9670,21600,21600em,nsc11929,,21600,9670,21600,21600l,21600,,xe" filled="f">
                      <v:path arrowok="t" o:extrusionok="f" o:connecttype="custom" o:connectlocs="0,0;0,1;0,1" o:connectangles="0,0,0"/>
                    </v:shape>
                    <v:shape id="Arc 185" o:spid="_x0000_s1073" style="position:absolute;left:1804;top:1830;width:72;height:135;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" path="m,nfc9297,,17551,5949,20491,14769em,nsc9297,,17551,5949,20491,14769l,21600,,xe" filled="f">
                      <v:path arrowok="t" o:extrusionok="f" o:connecttype="custom" o:connectlocs="0,0;0,1;0,1" o:connectangles="0,0,0"/>
                    </v:shape>
                    <v:group id="Group 186" o:spid="_x0000_s1074" style="position:absolute;left:1895;top:1965;width:57;height:45;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">
                      <v:shape id="Arc 187" o:spid="_x0000_s1075"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" path="m,nfc11929,,21600,9670,21600,21600em,nsc11929,,21600,9670,21600,21600l,21600,,xe" filled="f">
                        <v:path arrowok="t" o:extrusionok="f" o:connecttype="custom" o:connectlocs="0,0;54,54;0,54" o:connectangles="0,0,0"/>
                      </v:shape>
                      <v:shape id="Arc 188" o:spid="_x0000_s1076"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" path="m,nfc11929,,21600,9670,21600,21600em,nsc11929,,21600,9670,21600,21600l,21600,,xe" filled="f">
                        <v:path arrowok="t" o:extrusionok="f" o:connecttype="custom" o:connectlocs="0,0;54,54;0,54" o:connectangles="0,0,0"/>
                      </v:shape>
                    </v:group>
                  </v:group>
                </v:group>
                <v:group id="Group 5868" o:spid="_x0000_s1077" style="position:absolute;left:19110;top:2253;width:757;height:2307" coordorigin="160599" coordsize="75879,231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">
                  <v:rect id="Rectangle 5869" o:spid="_x0000_s1078" style="position:absolute;left:167422;top:10879;width:62865;height:21590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" stroked="f" strokeweight="1pt"/>
                  <v:line id="Line 145" o:spid="_x0000_s1079" style="position:absolute;visibility:visible;mso-wrap-style:square" from="160599,0" to="160599,230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" strokeweight="1.5pt"/>
                  <v:line id="Line 145" o:spid="_x0000_s1080" style="position:absolute;visibility:visible;mso-wrap-style:square" from="236478,1353" to="236478,231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" strokeweight="1.5pt"/>
                </v:group>
                <v:shapetype id="_x0000_t32" coordsize="21600,21600" o:spt="32" o:oned="t" path="m,l21600,21600e" filled="f">
                  <v:path arrowok="t" fillok="f" o:connecttype="none"/>
                  <o:lock v:ext="edit" shapetype="t"/>
                </v:shapetype>
                <v:shape id="AutoShape 199" o:spid="_x0000_s1081" type="#_x0000_t32" style="position:absolute;left:18312;top:2136;width:2457;height:24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">
                  <v:stroke endarrow="classic"/>
                </v:shape>
                <v:shape id="Text Box 5873" o:spid="_x0000_s1082" type="#_x0000_t202" style="position:absolute;left:5033;top:438;width:2763;height:27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" filled="f" stroked="f" strokeweight=".5pt">
                  <v:textbox>
                    <w:txbxContent>
                      <w:p w14:paraId="10A762DF" w14:textId="77777777" w:rsidR="004450C1" w:rsidRPr="00C043A2" w:rsidRDefault="004450C1" w:rsidP="004450C1">
                        <w:pPr>
                          <w:rPr>
                            <w:rFonts w:ascii="UTM Centur" w:hAnsi="UTM Centur" w:cs="Times New Roman"/>
                          </w:rPr>
                        </w:pPr>
                        <m:oMathPara>
                          <m:oMath>
                            <m:r>
                              <w:rPr>
                                <w:rFonts w:ascii="Cambria Math" w:hAnsi="Cambria Math"/>
                              </w:rPr>
                              <m:t>R</m:t>
                            </m:r>
                          </m:oMath>
                        </m:oMathPara>
                      </w:p>
                    </w:txbxContent>
                  </v:textbox>
                </v:shape>
                <v:shape id="Text Box 5874" o:spid="_x0000_s1083" type="#_x0000_t202" style="position:absolute;left:10613;top:438;width:2604;height:27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" filled="f" stroked="f" strokeweight=".5pt">
                  <v:textbox>
                    <w:txbxContent>
                      <w:p w14:paraId="19A7133D" w14:textId="77777777" w:rsidR="004450C1" w:rsidRPr="00C043A2" w:rsidRDefault="004450C1" w:rsidP="004450C1">
                        <w:pPr>
                          <w:rPr>
                            <w:rFonts w:ascii="UTM Centur" w:hAnsi="UTM Centur" w:cs="Times New Roman"/>
                          </w:rPr>
                        </w:pPr>
                        <m:oMathPara>
                          <m:oMath>
                            <m:r>
                              <w:rPr>
                                <w:rFonts w:ascii="Cambria Math" w:hAnsi="Cambria Math"/>
                              </w:rPr>
                              <m:t>L</m:t>
                            </m:r>
                          </m:oMath>
                        </m:oMathPara>
                      </w:p>
                    </w:txbxContent>
                  </v:textbox>
                </v:shape>
                <v:shape id="Text Box 5875" o:spid="_x0000_s1084" type="#_x0000_t202" style="position:absolute;left:18138;top:-65;width:2725;height:27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" filled="f" stroked="f" strokeweight=".5pt">
                  <v:textbox>
                    <w:txbxContent>
                      <w:p w14:paraId="5B24C586" w14:textId="77777777" w:rsidR="004450C1" w:rsidRPr="00C043A2" w:rsidRDefault="004450C1" w:rsidP="004450C1">
                        <w:pPr>
                          <w:rPr>
                            <w:rFonts w:ascii="UTM Centur" w:hAnsi="UTM Centur" w:cs="Times New Roman"/>
                          </w:rPr>
                        </w:pPr>
                        <m:oMathPara>
                          <m:oMath>
                            <m:r>
                              <w:rPr>
                                <w:rFonts w:ascii="Cambria Math" w:hAnsi="Cambria Math"/>
                              </w:rPr>
                              <m:t>C</m:t>
                            </m:r>
                          </m:oMath>
                        </m:oMathPara>
                      </w:p>
                    </w:txbxContent>
                  </v:textbox>
                </v:shape>
                <v:shape id="Text Box 5876" o:spid="_x0000_s1085" type="#_x0000_t202" style="position:absolute;left:21921;top:861;width:2788;height:275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" filled="f" stroked="f" strokeweight=".5pt">
                  <v:textbox>
                    <w:txbxContent>
                      <w:p w14:paraId="0BB7AC1A" w14:textId="77777777" w:rsidR="004450C1" w:rsidRPr="00C043A2" w:rsidRDefault="004450C1" w:rsidP="004450C1">
                        <w:pPr>
                          <w:jc w:val="right"/>
                          <w:rPr>
                            <w:rFonts w:ascii="UTM Centur" w:hAnsi="UTM Centur" w:cs="Times New Roman"/>
                          </w:rPr>
                        </w:pPr>
                        <m:oMathPara>
                          <m:oMath>
                            <m:r>
                              <w:rPr>
                                <w:rFonts w:ascii="Cambria Math" w:hAnsi="Cambria Math"/>
                              </w:rPr>
                              <m:t>B</m:t>
                            </m:r>
                          </m:oMath>
                        </m:oMathPara>
                      </w:p>
                    </w:txbxContent>
                  </v:textbox>
                </v:shape>
                <v:shape id="Text Box 5878" o:spid="_x0000_s1086" type="#_x0000_t202" style="position:absolute;left:14129;top:3127;width:3055;height:27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" filled="f" stroked="f" strokeweight=".5pt">
                  <v:textbox>
                    <w:txbxContent>
                      <w:p w14:paraId="07D41517" w14:textId="77777777" w:rsidR="004450C1" w:rsidRPr="004978FF" w:rsidRDefault="004450C1" w:rsidP="004450C1">
                        <w:pPr>
                          <w:rPr>
                            <w:rFonts w:ascii="UTM Centur" w:hAnsi="UTM Centur" w:cs="Times New Roman"/>
                            <w:i/>
                          </w:rPr>
                        </w:pPr>
                        <m:oMathPara>
                          <m:oMath>
                            <m:r>
                              <w:rPr>
                                <w:rFonts w:ascii="Cambria Math" w:hAnsi="Cambria Math"/>
                              </w:rPr>
                              <m:t>M</m:t>
                            </m:r>
                          </m:oMath>
                        </m:oMathPara>
                      </w:p>
                    </w:txbxContent>
                  </v:textbox>
                </v:shape>
                <w10:anchorlock/>
              </v:group>
            </w:pict>
          </mc:Fallback>
        </mc:AlternateContent>
      </w:r>
    </w:p>
    <w:p w14:paraId="573CB4BE" w14:textId="77777777" w:rsidR="00A87899" w:rsidRPr="00A87899" w:rsidRDefault="00A87899" w:rsidP="00A87899">
      <w:pPr>
        <w:tabs>
          <w:tab w:val="left" w:pos="283"/>
          <w:tab w:val="left" w:pos="2835"/>
          <w:tab w:val="left" w:pos="5386"/>
          <w:tab w:val="left" w:pos="7937"/>
        </w:tabs>
        <w:spacing w:before="60" w:after="60" w:line="240" w:lineRule="auto"/>
        <w:ind w:firstLine="283"/>
        <w:jc w:val="both"/>
        <w:rPr>
          <w:rFonts w:ascii="Times New Roman" w:hAnsi="Times New Roman" w:cs="Times New Roman"/>
          <w:b/>
          <w:color w:val="0000FF"/>
          <w:sz w:val="24"/>
        </w:rPr>
      </w:pPr>
      <w:r w:rsidRPr="00A87899">
        <w:rPr>
          <w:rFonts w:ascii="Times New Roman" w:hAnsi="Times New Roman" w:cs="Times New Roman"/>
          <w:b/>
          <w:color w:val="0000FF"/>
          <w:sz w:val="24"/>
        </w:rPr>
        <w:t>A.</w:t>
      </w:r>
      <m:oMath>
        <m:r>
          <w:rPr>
            <w:rFonts w:ascii="Times New Roman" w:hAnsi="Times New Roman" w:cs="Times New Roman"/>
            <w:sz w:val="24"/>
          </w:rPr>
          <m:t xml:space="preserve"> </m:t>
        </m:r>
        <m:sSub>
          <m:sSubPr>
            <m:ctrlPr>
              <w:rPr>
                <w:rFonts w:ascii="Times New Roman" w:hAnsi="Times New Roman" w:cs="Times New Roman"/>
                <w:i/>
                <w:sz w:val="24"/>
              </w:rPr>
            </m:ctrlPr>
          </m:sSubPr>
          <m:e>
            <m:r>
              <w:rPr>
                <w:rFonts w:ascii="Times New Roman" w:hAnsi="Times New Roman" w:cs="Times New Roman"/>
                <w:sz w:val="24"/>
              </w:rPr>
              <m:t>u</m:t>
            </m:r>
          </m:e>
          <m:sub>
            <m:r>
              <w:rPr>
                <w:rFonts w:ascii="Times New Roman" w:hAnsi="Times New Roman" w:cs="Times New Roman"/>
                <w:sz w:val="24"/>
              </w:rPr>
              <m:t>AN</m:t>
            </m:r>
          </m:sub>
        </m:sSub>
        <m:r>
          <w:rPr>
            <w:rFonts w:ascii="Times New Roman" w:hAnsi="Times New Roman" w:cs="Times New Roman"/>
            <w:sz w:val="24"/>
          </w:rPr>
          <m:t>=200</m:t>
        </m:r>
        <m:func>
          <m:funcPr>
            <m:ctrlPr>
              <w:rPr>
                <w:rFonts w:ascii="Times New Roman" w:hAnsi="Times New Roman" w:cs="Times New Roman"/>
                <w:i/>
                <w:sz w:val="24"/>
              </w:rPr>
            </m:ctrlPr>
          </m:funcPr>
          <m:fName>
            <m:r>
              <m:rPr>
                <m:sty m:val="p"/>
              </m:rPr>
              <w:rPr>
                <w:rFonts w:ascii="Times New Roman" w:hAnsi="Times New Roman" w:cs="Times New Roman"/>
                <w:sz w:val="24"/>
              </w:rPr>
              <m:t>cos</m:t>
            </m:r>
          </m:fName>
          <m:e>
            <m:d>
              <m:dPr>
                <m:ctrlPr>
                  <w:rPr>
                    <w:rFonts w:ascii="Times New Roman" w:hAnsi="Times New Roman" w:cs="Times New Roman"/>
                    <w:i/>
                    <w:sz w:val="24"/>
                  </w:rPr>
                </m:ctrlPr>
              </m:dPr>
              <m:e>
                <m:r>
                  <w:rPr>
                    <w:rFonts w:ascii="Times New Roman" w:hAnsi="Times New Roman" w:cs="Times New Roman"/>
                    <w:sz w:val="24"/>
                  </w:rPr>
                  <m:t xml:space="preserve">100πt- </m:t>
                </m:r>
                <m:f>
                  <m:fPr>
                    <m:ctrlPr>
                      <w:rPr>
                        <w:rFonts w:ascii="Times New Roman" w:hAnsi="Times New Roman" w:cs="Times New Roman"/>
                        <w:i/>
                        <w:sz w:val="24"/>
                      </w:rPr>
                    </m:ctrlPr>
                  </m:fPr>
                  <m:num>
                    <m:r>
                      <w:rPr>
                        <w:rFonts w:ascii="Times New Roman" w:hAnsi="Times New Roman" w:cs="Times New Roman"/>
                        <w:sz w:val="24"/>
                      </w:rPr>
                      <m:t>π</m:t>
                    </m:r>
                  </m:num>
                  <m:den>
                    <m:r>
                      <w:rPr>
                        <w:rFonts w:ascii="Times New Roman" w:hAnsi="Times New Roman" w:cs="Times New Roman"/>
                        <w:sz w:val="24"/>
                      </w:rPr>
                      <m:t>3</m:t>
                    </m:r>
                  </m:den>
                </m:f>
              </m:e>
            </m:d>
          </m:e>
        </m:func>
        <m:r>
          <w:rPr>
            <w:rFonts w:ascii="Times New Roman" w:hAnsi="Times New Roman" w:cs="Times New Roman"/>
            <w:sz w:val="24"/>
          </w:rPr>
          <m:t>(V)</m:t>
        </m:r>
      </m:oMath>
      <w:r w:rsidRPr="00A87899">
        <w:rPr>
          <w:rFonts w:ascii="Times New Roman" w:hAnsi="Times New Roman" w:cs="Times New Roman"/>
          <w:b/>
          <w:color w:val="0000FF"/>
          <w:sz w:val="24"/>
        </w:rPr>
        <w:tab/>
        <w:t>B.</w:t>
      </w:r>
      <w:r w:rsidR="00697924" w:rsidRPr="00A87899">
        <w:rPr>
          <w:rFonts w:ascii="Times New Roman" w:hAnsi="Times New Roman" w:cs="Times New Roman"/>
          <w:sz w:val="24"/>
        </w:rPr>
        <w:t xml:space="preserve"> </w:t>
      </w:r>
      <m:oMath>
        <m:sSub>
          <m:sSubPr>
            <m:ctrlPr>
              <w:rPr>
                <w:rFonts w:ascii="Times New Roman" w:hAnsi="Times New Roman" w:cs="Times New Roman"/>
                <w:i/>
                <w:sz w:val="24"/>
              </w:rPr>
            </m:ctrlPr>
          </m:sSubPr>
          <m:e>
            <m:r>
              <w:rPr>
                <w:rFonts w:ascii="Times New Roman" w:hAnsi="Times New Roman" w:cs="Times New Roman"/>
                <w:sz w:val="24"/>
              </w:rPr>
              <m:t>u</m:t>
            </m:r>
          </m:e>
          <m:sub>
            <m:r>
              <w:rPr>
                <w:rFonts w:ascii="Times New Roman" w:hAnsi="Times New Roman" w:cs="Times New Roman"/>
                <w:sz w:val="24"/>
              </w:rPr>
              <m:t>AN</m:t>
            </m:r>
          </m:sub>
        </m:sSub>
        <m:r>
          <w:rPr>
            <w:rFonts w:ascii="Times New Roman" w:hAnsi="Times New Roman" w:cs="Times New Roman"/>
            <w:sz w:val="24"/>
          </w:rPr>
          <m:t>=200</m:t>
        </m:r>
        <m:rad>
          <m:radPr>
            <m:degHide m:val="1"/>
            <m:ctrlPr>
              <w:rPr>
                <w:rFonts w:ascii="Times New Roman" w:hAnsi="Times New Roman" w:cs="Times New Roman"/>
                <w:i/>
                <w:sz w:val="24"/>
              </w:rPr>
            </m:ctrlPr>
          </m:radPr>
          <m:deg/>
          <m:e>
            <m:r>
              <w:rPr>
                <w:rFonts w:ascii="Times New Roman" w:hAnsi="Times New Roman" w:cs="Times New Roman"/>
                <w:sz w:val="24"/>
              </w:rPr>
              <m:t>2</m:t>
            </m:r>
          </m:e>
        </m:rad>
        <m:func>
          <m:funcPr>
            <m:ctrlPr>
              <w:rPr>
                <w:rFonts w:ascii="Times New Roman" w:hAnsi="Times New Roman" w:cs="Times New Roman"/>
                <w:i/>
                <w:sz w:val="24"/>
              </w:rPr>
            </m:ctrlPr>
          </m:funcPr>
          <m:fName>
            <m:r>
              <m:rPr>
                <m:sty m:val="p"/>
              </m:rPr>
              <w:rPr>
                <w:rFonts w:ascii="Times New Roman" w:hAnsi="Times New Roman" w:cs="Times New Roman"/>
                <w:sz w:val="24"/>
              </w:rPr>
              <m:t>cos</m:t>
            </m:r>
          </m:fName>
          <m:e>
            <m:d>
              <m:dPr>
                <m:ctrlPr>
                  <w:rPr>
                    <w:rFonts w:ascii="Times New Roman" w:hAnsi="Times New Roman" w:cs="Times New Roman"/>
                    <w:i/>
                    <w:sz w:val="24"/>
                  </w:rPr>
                </m:ctrlPr>
              </m:dPr>
              <m:e>
                <m:r>
                  <w:rPr>
                    <w:rFonts w:ascii="Times New Roman" w:hAnsi="Times New Roman" w:cs="Times New Roman"/>
                    <w:sz w:val="24"/>
                  </w:rPr>
                  <m:t xml:space="preserve">100πt- </m:t>
                </m:r>
                <m:f>
                  <m:fPr>
                    <m:ctrlPr>
                      <w:rPr>
                        <w:rFonts w:ascii="Times New Roman" w:hAnsi="Times New Roman" w:cs="Times New Roman"/>
                        <w:i/>
                        <w:sz w:val="24"/>
                      </w:rPr>
                    </m:ctrlPr>
                  </m:fPr>
                  <m:num>
                    <m:r>
                      <w:rPr>
                        <w:rFonts w:ascii="Times New Roman" w:hAnsi="Times New Roman" w:cs="Times New Roman"/>
                        <w:sz w:val="24"/>
                      </w:rPr>
                      <m:t>π</m:t>
                    </m:r>
                  </m:num>
                  <m:den>
                    <m:r>
                      <w:rPr>
                        <w:rFonts w:ascii="Times New Roman" w:hAnsi="Times New Roman" w:cs="Times New Roman"/>
                        <w:sz w:val="24"/>
                      </w:rPr>
                      <m:t>3</m:t>
                    </m:r>
                  </m:den>
                </m:f>
              </m:e>
            </m:d>
          </m:e>
        </m:func>
        <m:r>
          <w:rPr>
            <w:rFonts w:ascii="Times New Roman" w:hAnsi="Times New Roman" w:cs="Times New Roman"/>
            <w:sz w:val="24"/>
          </w:rPr>
          <m:t>(V)</m:t>
        </m:r>
      </m:oMath>
    </w:p>
    <w:p w14:paraId="159D2910" w14:textId="11399F14" w:rsidR="007C4BF1" w:rsidRPr="00A87899" w:rsidRDefault="00A87899" w:rsidP="00A87899">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rPr>
      </w:pPr>
      <w:r w:rsidRPr="00A87899">
        <w:rPr>
          <w:rFonts w:ascii="Times New Roman" w:hAnsi="Times New Roman" w:cs="Times New Roman"/>
          <w:b/>
          <w:color w:val="0000FF"/>
          <w:sz w:val="24"/>
        </w:rPr>
        <w:t>C.</w:t>
      </w:r>
      <w:r w:rsidR="00697924" w:rsidRPr="00A87899">
        <w:rPr>
          <w:rFonts w:ascii="Times New Roman" w:hAnsi="Times New Roman" w:cs="Times New Roman"/>
          <w:sz w:val="24"/>
        </w:rPr>
        <w:t xml:space="preserve"> </w:t>
      </w:r>
      <m:oMath>
        <m:sSub>
          <m:sSubPr>
            <m:ctrlPr>
              <w:rPr>
                <w:rFonts w:ascii="Times New Roman" w:hAnsi="Times New Roman" w:cs="Times New Roman"/>
                <w:i/>
                <w:sz w:val="24"/>
              </w:rPr>
            </m:ctrlPr>
          </m:sSubPr>
          <m:e>
            <m:r>
              <w:rPr>
                <w:rFonts w:ascii="Times New Roman" w:hAnsi="Times New Roman" w:cs="Times New Roman"/>
                <w:sz w:val="24"/>
              </w:rPr>
              <m:t>u</m:t>
            </m:r>
          </m:e>
          <m:sub>
            <m:r>
              <w:rPr>
                <w:rFonts w:ascii="Times New Roman" w:hAnsi="Times New Roman" w:cs="Times New Roman"/>
                <w:sz w:val="24"/>
              </w:rPr>
              <m:t>AN</m:t>
            </m:r>
          </m:sub>
        </m:sSub>
        <m:r>
          <w:rPr>
            <w:rFonts w:ascii="Times New Roman" w:hAnsi="Times New Roman" w:cs="Times New Roman"/>
            <w:sz w:val="24"/>
          </w:rPr>
          <m:t>=200</m:t>
        </m:r>
        <m:rad>
          <m:radPr>
            <m:degHide m:val="1"/>
            <m:ctrlPr>
              <w:rPr>
                <w:rFonts w:ascii="Times New Roman" w:hAnsi="Times New Roman" w:cs="Times New Roman"/>
                <w:i/>
                <w:sz w:val="24"/>
              </w:rPr>
            </m:ctrlPr>
          </m:radPr>
          <m:deg/>
          <m:e>
            <m:r>
              <w:rPr>
                <w:rFonts w:ascii="Times New Roman" w:hAnsi="Times New Roman" w:cs="Times New Roman"/>
                <w:sz w:val="24"/>
              </w:rPr>
              <m:t>2</m:t>
            </m:r>
          </m:e>
        </m:rad>
        <m:func>
          <m:funcPr>
            <m:ctrlPr>
              <w:rPr>
                <w:rFonts w:ascii="Times New Roman" w:hAnsi="Times New Roman" w:cs="Times New Roman"/>
                <w:i/>
                <w:sz w:val="24"/>
              </w:rPr>
            </m:ctrlPr>
          </m:funcPr>
          <m:fName>
            <m:r>
              <m:rPr>
                <m:sty m:val="p"/>
              </m:rPr>
              <w:rPr>
                <w:rFonts w:ascii="Times New Roman" w:hAnsi="Times New Roman" w:cs="Times New Roman"/>
                <w:sz w:val="24"/>
              </w:rPr>
              <m:t>cos</m:t>
            </m:r>
          </m:fName>
          <m:e>
            <m:d>
              <m:dPr>
                <m:ctrlPr>
                  <w:rPr>
                    <w:rFonts w:ascii="Times New Roman" w:hAnsi="Times New Roman" w:cs="Times New Roman"/>
                    <w:i/>
                    <w:sz w:val="24"/>
                  </w:rPr>
                </m:ctrlPr>
              </m:dPr>
              <m:e>
                <m:r>
                  <w:rPr>
                    <w:rFonts w:ascii="Times New Roman" w:hAnsi="Times New Roman" w:cs="Times New Roman"/>
                    <w:sz w:val="24"/>
                  </w:rPr>
                  <m:t xml:space="preserve">100πt+ </m:t>
                </m:r>
                <m:f>
                  <m:fPr>
                    <m:ctrlPr>
                      <w:rPr>
                        <w:rFonts w:ascii="Times New Roman" w:hAnsi="Times New Roman" w:cs="Times New Roman"/>
                        <w:i/>
                        <w:sz w:val="24"/>
                      </w:rPr>
                    </m:ctrlPr>
                  </m:fPr>
                  <m:num>
                    <m:r>
                      <w:rPr>
                        <w:rFonts w:ascii="Times New Roman" w:hAnsi="Times New Roman" w:cs="Times New Roman"/>
                        <w:sz w:val="24"/>
                      </w:rPr>
                      <m:t>π</m:t>
                    </m:r>
                  </m:num>
                  <m:den>
                    <m:r>
                      <w:rPr>
                        <w:rFonts w:ascii="Times New Roman" w:hAnsi="Times New Roman" w:cs="Times New Roman"/>
                        <w:sz w:val="24"/>
                      </w:rPr>
                      <m:t>3</m:t>
                    </m:r>
                  </m:den>
                </m:f>
              </m:e>
            </m:d>
          </m:e>
        </m:func>
        <m:r>
          <w:rPr>
            <w:rFonts w:ascii="Times New Roman" w:hAnsi="Times New Roman" w:cs="Times New Roman"/>
            <w:sz w:val="24"/>
          </w:rPr>
          <m:t>(V)</m:t>
        </m:r>
      </m:oMath>
      <w:r w:rsidRPr="00A87899">
        <w:rPr>
          <w:rFonts w:ascii="Times New Roman" w:hAnsi="Times New Roman" w:cs="Times New Roman"/>
          <w:b/>
          <w:color w:val="0000FF"/>
          <w:sz w:val="24"/>
        </w:rPr>
        <w:tab/>
        <w:t>D.</w:t>
      </w:r>
      <w:r w:rsidR="00697924" w:rsidRPr="00A87899">
        <w:rPr>
          <w:rFonts w:ascii="Times New Roman" w:hAnsi="Times New Roman" w:cs="Times New Roman"/>
          <w:sz w:val="24"/>
        </w:rPr>
        <w:t xml:space="preserve"> </w:t>
      </w:r>
      <m:oMath>
        <m:sSub>
          <m:sSubPr>
            <m:ctrlPr>
              <w:rPr>
                <w:rFonts w:ascii="Times New Roman" w:hAnsi="Times New Roman" w:cs="Times New Roman"/>
                <w:i/>
                <w:sz w:val="24"/>
              </w:rPr>
            </m:ctrlPr>
          </m:sSubPr>
          <m:e>
            <m:r>
              <w:rPr>
                <w:rFonts w:ascii="Times New Roman" w:hAnsi="Times New Roman" w:cs="Times New Roman"/>
                <w:sz w:val="24"/>
              </w:rPr>
              <m:t>u</m:t>
            </m:r>
          </m:e>
          <m:sub>
            <m:r>
              <w:rPr>
                <w:rFonts w:ascii="Times New Roman" w:hAnsi="Times New Roman" w:cs="Times New Roman"/>
                <w:sz w:val="24"/>
              </w:rPr>
              <m:t>AN</m:t>
            </m:r>
          </m:sub>
        </m:sSub>
        <m:r>
          <w:rPr>
            <w:rFonts w:ascii="Times New Roman" w:hAnsi="Times New Roman" w:cs="Times New Roman"/>
            <w:sz w:val="24"/>
          </w:rPr>
          <m:t>=200</m:t>
        </m:r>
        <m:func>
          <m:funcPr>
            <m:ctrlPr>
              <w:rPr>
                <w:rFonts w:ascii="Times New Roman" w:hAnsi="Times New Roman" w:cs="Times New Roman"/>
                <w:i/>
                <w:sz w:val="24"/>
              </w:rPr>
            </m:ctrlPr>
          </m:funcPr>
          <m:fName>
            <m:r>
              <m:rPr>
                <m:sty m:val="p"/>
              </m:rPr>
              <w:rPr>
                <w:rFonts w:ascii="Times New Roman" w:hAnsi="Times New Roman" w:cs="Times New Roman"/>
                <w:sz w:val="24"/>
              </w:rPr>
              <m:t>cos</m:t>
            </m:r>
          </m:fName>
          <m:e>
            <m:d>
              <m:dPr>
                <m:ctrlPr>
                  <w:rPr>
                    <w:rFonts w:ascii="Times New Roman" w:hAnsi="Times New Roman" w:cs="Times New Roman"/>
                    <w:i/>
                    <w:sz w:val="24"/>
                  </w:rPr>
                </m:ctrlPr>
              </m:dPr>
              <m:e>
                <m:r>
                  <w:rPr>
                    <w:rFonts w:ascii="Times New Roman" w:hAnsi="Times New Roman" w:cs="Times New Roman"/>
                    <w:sz w:val="24"/>
                  </w:rPr>
                  <m:t xml:space="preserve">100πt+ </m:t>
                </m:r>
                <m:f>
                  <m:fPr>
                    <m:ctrlPr>
                      <w:rPr>
                        <w:rFonts w:ascii="Times New Roman" w:hAnsi="Times New Roman" w:cs="Times New Roman"/>
                        <w:i/>
                        <w:sz w:val="24"/>
                      </w:rPr>
                    </m:ctrlPr>
                  </m:fPr>
                  <m:num>
                    <m:r>
                      <w:rPr>
                        <w:rFonts w:ascii="Times New Roman" w:hAnsi="Times New Roman" w:cs="Times New Roman"/>
                        <w:sz w:val="24"/>
                      </w:rPr>
                      <m:t>π</m:t>
                    </m:r>
                  </m:num>
                  <m:den>
                    <m:r>
                      <w:rPr>
                        <w:rFonts w:ascii="Times New Roman" w:hAnsi="Times New Roman" w:cs="Times New Roman"/>
                        <w:sz w:val="24"/>
                      </w:rPr>
                      <m:t>3</m:t>
                    </m:r>
                  </m:den>
                </m:f>
              </m:e>
            </m:d>
          </m:e>
        </m:func>
        <m:r>
          <w:rPr>
            <w:rFonts w:ascii="Times New Roman" w:hAnsi="Times New Roman" w:cs="Times New Roman"/>
            <w:sz w:val="24"/>
          </w:rPr>
          <m:t>(V)</m:t>
        </m:r>
      </m:oMath>
    </w:p>
    <w:p w14:paraId="7A2688DE" w14:textId="12D809F1" w:rsidR="00A87899" w:rsidRPr="00A87899" w:rsidRDefault="00A87899" w:rsidP="00A87899">
      <w:pPr>
        <w:spacing w:before="60" w:after="60" w:line="240" w:lineRule="auto"/>
        <w:rPr>
          <w:rFonts w:ascii="Times New Roman" w:hAnsi="Times New Roman" w:cs="Times New Roman"/>
          <w:b/>
          <w:color w:val="0000FF"/>
          <w:sz w:val="24"/>
        </w:rPr>
      </w:pPr>
      <w:r w:rsidRPr="00A87899">
        <w:rPr>
          <w:rFonts w:ascii="Times New Roman" w:hAnsi="Times New Roman" w:cs="Times New Roman"/>
          <w:b/>
          <w:color w:val="0000FF"/>
          <w:sz w:val="24"/>
        </w:rPr>
        <w:t xml:space="preserve">Câu 32. </w:t>
      </w:r>
      <w:r w:rsidR="00766151" w:rsidRPr="00A87899">
        <w:rPr>
          <w:rFonts w:ascii="Times New Roman" w:hAnsi="Times New Roman" w:cs="Times New Roman"/>
          <w:sz w:val="24"/>
        </w:rPr>
        <w:t xml:space="preserve">Một tụ điện có điện dung </w:t>
      </w:r>
      <m:oMath>
        <m:r>
          <w:rPr>
            <w:rFonts w:ascii="Cambria Math" w:hAnsi="Cambria Math" w:cs="Times New Roman"/>
            <w:sz w:val="24"/>
          </w:rPr>
          <m:t>45μF</m:t>
        </m:r>
      </m:oMath>
      <w:r w:rsidR="00766151" w:rsidRPr="00A87899">
        <w:rPr>
          <w:rFonts w:ascii="Times New Roman" w:hAnsi="Times New Roman" w:cs="Times New Roman"/>
          <w:sz w:val="24"/>
        </w:rPr>
        <w:t xml:space="preserve"> được điện tích điện bằng nguồn điện một chiều có suất điện động E. Khi điện tích trên tụ điện ổn định, ngắt tụ điện ra khỏi nguồn rồi nối tụ điện với cuộn cảm thuần có độ tự cảm </w:t>
      </w:r>
      <w:r w:rsidR="00955370" w:rsidRPr="00A87899">
        <w:rPr>
          <w:rFonts w:ascii="Times New Roman" w:hAnsi="Times New Roman" w:cs="Times New Roman"/>
          <w:sz w:val="24"/>
        </w:rPr>
        <w:t>2</w:t>
      </w:r>
      <w:r w:rsidR="00766151" w:rsidRPr="00A87899">
        <w:rPr>
          <w:rFonts w:ascii="Times New Roman" w:hAnsi="Times New Roman" w:cs="Times New Roman"/>
          <w:sz w:val="24"/>
        </w:rPr>
        <w:t xml:space="preserve"> mH thành mạch dao dao động lí tưởng. Chọn t = 0 là thời điểm nối tụ điện với cuộn cảm. Tại thời điểm </w:t>
      </w:r>
      <m:oMath>
        <m:r>
          <w:rPr>
            <w:rFonts w:ascii="Cambria Math" w:hAnsi="Cambria Math" w:cs="Times New Roman"/>
            <w:sz w:val="24"/>
          </w:rPr>
          <m:t xml:space="preserve">t= </m:t>
        </m:r>
        <m:f>
          <m:fPr>
            <m:ctrlPr>
              <w:rPr>
                <w:rFonts w:ascii="Cambria Math" w:hAnsi="Cambria Math" w:cs="Times New Roman"/>
                <w:i/>
                <w:sz w:val="24"/>
              </w:rPr>
            </m:ctrlPr>
          </m:fPr>
          <m:num>
            <m:r>
              <w:rPr>
                <w:rFonts w:ascii="Cambria Math" w:hAnsi="Cambria Math" w:cs="Times New Roman"/>
                <w:sz w:val="24"/>
              </w:rPr>
              <m:t>π</m:t>
            </m:r>
          </m:num>
          <m:den>
            <m:r>
              <w:rPr>
                <w:rFonts w:ascii="Cambria Math" w:hAnsi="Cambria Math" w:cs="Times New Roman"/>
                <w:sz w:val="24"/>
              </w:rPr>
              <m:t>10</m:t>
            </m:r>
          </m:den>
        </m:f>
        <m:r>
          <w:rPr>
            <w:rFonts w:ascii="Cambria Math" w:hAnsi="Cambria Math" w:cs="Times New Roman"/>
            <w:sz w:val="24"/>
          </w:rPr>
          <m:t>μs</m:t>
        </m:r>
      </m:oMath>
      <w:r w:rsidR="00766151" w:rsidRPr="00A87899">
        <w:rPr>
          <w:rFonts w:ascii="Times New Roman" w:hAnsi="Times New Roman" w:cs="Times New Roman"/>
          <w:sz w:val="24"/>
        </w:rPr>
        <w:t xml:space="preserve">, cường độ dòng điện qua cuộn cảm có độ lớn là </w:t>
      </w:r>
      <w:r w:rsidR="00955370" w:rsidRPr="00A87899">
        <w:rPr>
          <w:position w:val="-10"/>
        </w:rPr>
        <w:object w:dxaOrig="700" w:dyaOrig="320" w14:anchorId="699CCBCF">
          <v:shape id="_x0000_i1140" type="#_x0000_t75" style="width:35.4pt;height:14.4pt" o:ole="">
            <v:imagedata r:id="rId235" o:title=""/>
          </v:shape>
          <o:OLEObject Type="Embed" ProgID="Equation.DSMT4" ShapeID="_x0000_i1140" DrawAspect="Content" ObjectID="_1749726958" r:id="rId236"/>
        </w:object>
      </w:r>
      <w:r w:rsidR="00766151" w:rsidRPr="00A87899">
        <w:rPr>
          <w:rFonts w:ascii="Times New Roman" w:hAnsi="Times New Roman" w:cs="Times New Roman"/>
          <w:sz w:val="24"/>
        </w:rPr>
        <w:t>Giá trị của E gần nhất với giá trị nào sau đây?</w:t>
      </w:r>
    </w:p>
    <w:p w14:paraId="44B4C5E4" w14:textId="683D75F3" w:rsidR="007C4BF1" w:rsidRPr="00A87899" w:rsidRDefault="00A87899" w:rsidP="00A87899">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rPr>
      </w:pPr>
      <w:r w:rsidRPr="00A87899">
        <w:rPr>
          <w:rFonts w:ascii="Times New Roman" w:hAnsi="Times New Roman" w:cs="Times New Roman"/>
          <w:b/>
          <w:color w:val="0000FF"/>
          <w:sz w:val="24"/>
        </w:rPr>
        <w:t>A.</w:t>
      </w:r>
      <w:r w:rsidR="00955370" w:rsidRPr="00A87899">
        <w:rPr>
          <w:rFonts w:ascii="Times New Roman" w:hAnsi="Times New Roman" w:cs="Times New Roman"/>
          <w:sz w:val="24"/>
        </w:rPr>
        <w:t>2,3</w:t>
      </w:r>
      <w:r w:rsidR="00766151" w:rsidRPr="00A87899">
        <w:rPr>
          <w:rFonts w:ascii="Times New Roman" w:hAnsi="Times New Roman" w:cs="Times New Roman"/>
          <w:sz w:val="24"/>
        </w:rPr>
        <w:t xml:space="preserve"> V</w:t>
      </w:r>
      <w:r w:rsidRPr="00A87899">
        <w:rPr>
          <w:rFonts w:ascii="Times New Roman" w:hAnsi="Times New Roman" w:cs="Times New Roman"/>
          <w:b/>
          <w:color w:val="0000FF"/>
          <w:sz w:val="24"/>
        </w:rPr>
        <w:tab/>
        <w:t>B.</w:t>
      </w:r>
      <w:r w:rsidR="00766151" w:rsidRPr="00A87899">
        <w:rPr>
          <w:rFonts w:ascii="Times New Roman" w:hAnsi="Times New Roman" w:cs="Times New Roman"/>
          <w:sz w:val="24"/>
        </w:rPr>
        <w:t xml:space="preserve"> </w:t>
      </w:r>
      <w:r w:rsidR="00955370" w:rsidRPr="00A87899">
        <w:rPr>
          <w:rFonts w:ascii="Times New Roman" w:hAnsi="Times New Roman" w:cs="Times New Roman"/>
          <w:sz w:val="24"/>
        </w:rPr>
        <w:t>1,9</w:t>
      </w:r>
      <w:r w:rsidR="00766151" w:rsidRPr="00A87899">
        <w:rPr>
          <w:rFonts w:ascii="Times New Roman" w:hAnsi="Times New Roman" w:cs="Times New Roman"/>
          <w:sz w:val="24"/>
        </w:rPr>
        <w:t xml:space="preserve"> V</w:t>
      </w:r>
      <w:r w:rsidRPr="00A87899">
        <w:rPr>
          <w:rFonts w:ascii="Times New Roman" w:hAnsi="Times New Roman" w:cs="Times New Roman"/>
          <w:b/>
          <w:color w:val="0000FF"/>
          <w:sz w:val="24"/>
        </w:rPr>
        <w:tab/>
        <w:t>C.</w:t>
      </w:r>
      <w:r w:rsidR="00766151" w:rsidRPr="00A87899">
        <w:rPr>
          <w:rFonts w:ascii="Times New Roman" w:hAnsi="Times New Roman" w:cs="Times New Roman"/>
          <w:sz w:val="24"/>
        </w:rPr>
        <w:t xml:space="preserve"> </w:t>
      </w:r>
      <w:r w:rsidR="00955370" w:rsidRPr="00A87899">
        <w:rPr>
          <w:rFonts w:ascii="Times New Roman" w:hAnsi="Times New Roman" w:cs="Times New Roman"/>
          <w:sz w:val="24"/>
        </w:rPr>
        <w:t>1,5</w:t>
      </w:r>
      <w:r w:rsidR="00766151" w:rsidRPr="00A87899">
        <w:rPr>
          <w:rFonts w:ascii="Times New Roman" w:hAnsi="Times New Roman" w:cs="Times New Roman"/>
          <w:sz w:val="24"/>
        </w:rPr>
        <w:t xml:space="preserve"> V</w:t>
      </w:r>
      <w:r w:rsidRPr="00A87899">
        <w:rPr>
          <w:rFonts w:ascii="Times New Roman" w:hAnsi="Times New Roman" w:cs="Times New Roman"/>
          <w:b/>
          <w:color w:val="0000FF"/>
          <w:sz w:val="24"/>
        </w:rPr>
        <w:tab/>
        <w:t>D.</w:t>
      </w:r>
      <w:r w:rsidR="00766151" w:rsidRPr="00A87899">
        <w:rPr>
          <w:rFonts w:ascii="Times New Roman" w:hAnsi="Times New Roman" w:cs="Times New Roman"/>
          <w:sz w:val="24"/>
        </w:rPr>
        <w:t xml:space="preserve"> </w:t>
      </w:r>
      <w:r w:rsidR="00955370" w:rsidRPr="00A87899">
        <w:rPr>
          <w:rFonts w:ascii="Times New Roman" w:hAnsi="Times New Roman" w:cs="Times New Roman"/>
          <w:sz w:val="24"/>
        </w:rPr>
        <w:t>2,7</w:t>
      </w:r>
      <w:r w:rsidR="00766151" w:rsidRPr="00A87899">
        <w:rPr>
          <w:rFonts w:ascii="Times New Roman" w:hAnsi="Times New Roman" w:cs="Times New Roman"/>
          <w:sz w:val="24"/>
        </w:rPr>
        <w:t xml:space="preserve"> V</w:t>
      </w:r>
    </w:p>
    <w:p w14:paraId="73F2ACE6" w14:textId="7D8C2FAD" w:rsidR="00A87899" w:rsidRPr="00A87899" w:rsidRDefault="00A87899" w:rsidP="00A87899">
      <w:pPr>
        <w:spacing w:before="60" w:after="60" w:line="240" w:lineRule="auto"/>
        <w:rPr>
          <w:rFonts w:ascii="Times New Roman" w:hAnsi="Times New Roman" w:cs="Times New Roman"/>
          <w:b/>
          <w:color w:val="0000FF"/>
          <w:sz w:val="24"/>
        </w:rPr>
      </w:pPr>
      <w:r w:rsidRPr="00A87899">
        <w:rPr>
          <w:rFonts w:ascii="Times New Roman" w:hAnsi="Times New Roman" w:cs="Times New Roman"/>
          <w:b/>
          <w:color w:val="0000FF"/>
          <w:sz w:val="24"/>
        </w:rPr>
        <w:t xml:space="preserve">Câu 33. </w:t>
      </w:r>
      <w:r w:rsidR="00955370" w:rsidRPr="00A87899">
        <w:rPr>
          <w:rFonts w:ascii="Times New Roman" w:hAnsi="Times New Roman" w:cs="Times New Roman"/>
          <w:sz w:val="24"/>
        </w:rPr>
        <w:t xml:space="preserve">Một con lắc đơn có chiều dài 81 cm đang dao động điều hòa với biên độ góc </w:t>
      </w:r>
      <m:oMath>
        <m:sSup>
          <m:sSupPr>
            <m:ctrlPr>
              <w:rPr>
                <w:rFonts w:ascii="Cambria Math" w:hAnsi="Cambria Math" w:cs="Times New Roman"/>
                <w:i/>
                <w:sz w:val="24"/>
              </w:rPr>
            </m:ctrlPr>
          </m:sSupPr>
          <m:e>
            <m:r>
              <w:rPr>
                <w:rFonts w:ascii="Cambria Math" w:hAnsi="Cambria Math" w:cs="Times New Roman"/>
                <w:sz w:val="24"/>
              </w:rPr>
              <m:t>6</m:t>
            </m:r>
          </m:e>
          <m:sup>
            <m:r>
              <w:rPr>
                <w:rFonts w:ascii="Cambria Math" w:hAnsi="Cambria Math" w:cs="Times New Roman"/>
                <w:sz w:val="24"/>
              </w:rPr>
              <m:t>0</m:t>
            </m:r>
          </m:sup>
        </m:sSup>
      </m:oMath>
      <w:r w:rsidR="00955370" w:rsidRPr="00A87899">
        <w:rPr>
          <w:rFonts w:ascii="Times New Roman" w:hAnsi="Times New Roman" w:cs="Times New Roman"/>
          <w:sz w:val="24"/>
        </w:rPr>
        <w:t xml:space="preserve"> tại nơi có </w:t>
      </w:r>
      <m:oMath>
        <m:r>
          <w:rPr>
            <w:rFonts w:ascii="Cambria Math" w:hAnsi="Cambria Math" w:cs="Times New Roman"/>
            <w:sz w:val="24"/>
          </w:rPr>
          <m:t>g=9,87 m/</m:t>
        </m:r>
        <m:sSup>
          <m:sSupPr>
            <m:ctrlPr>
              <w:rPr>
                <w:rFonts w:ascii="Cambria Math" w:hAnsi="Cambria Math" w:cs="Times New Roman"/>
                <w:i/>
                <w:sz w:val="24"/>
              </w:rPr>
            </m:ctrlPr>
          </m:sSupPr>
          <m:e>
            <m:r>
              <w:rPr>
                <w:rFonts w:ascii="Cambria Math" w:hAnsi="Cambria Math" w:cs="Times New Roman"/>
                <w:sz w:val="24"/>
              </w:rPr>
              <m:t>s</m:t>
            </m:r>
          </m:e>
          <m:sup>
            <m:r>
              <w:rPr>
                <w:rFonts w:ascii="Cambria Math" w:hAnsi="Cambria Math" w:cs="Times New Roman"/>
                <w:sz w:val="24"/>
              </w:rPr>
              <m:t>2</m:t>
            </m:r>
          </m:sup>
        </m:sSup>
      </m:oMath>
      <w:r w:rsidR="00955370" w:rsidRPr="00A87899">
        <w:rPr>
          <w:rFonts w:ascii="Times New Roman" w:hAnsi="Times New Roman" w:cs="Times New Roman"/>
          <w:sz w:val="24"/>
        </w:rPr>
        <w:t xml:space="preserve">. Chọn t = 0 khi vật nhỏ của con lắc đi qua vị trí cân bằng theo chiều âm. Tính từ t = 0, vật đi qua vị trí có li độ góc </w:t>
      </w:r>
      <m:oMath>
        <m:sSup>
          <m:sSupPr>
            <m:ctrlPr>
              <w:rPr>
                <w:rFonts w:ascii="Cambria Math" w:hAnsi="Cambria Math" w:cs="Times New Roman"/>
                <w:i/>
                <w:sz w:val="24"/>
              </w:rPr>
            </m:ctrlPr>
          </m:sSupPr>
          <m:e>
            <m:r>
              <w:rPr>
                <w:rFonts w:ascii="Cambria Math" w:hAnsi="Cambria Math" w:cs="Times New Roman"/>
                <w:sz w:val="24"/>
              </w:rPr>
              <m:t>3</m:t>
            </m:r>
          </m:e>
          <m:sup>
            <m:r>
              <w:rPr>
                <w:rFonts w:ascii="Cambria Math" w:hAnsi="Cambria Math" w:cs="Times New Roman"/>
                <w:sz w:val="24"/>
              </w:rPr>
              <m:t>0</m:t>
            </m:r>
          </m:sup>
        </m:sSup>
      </m:oMath>
      <w:r w:rsidR="00955370" w:rsidRPr="00A87899">
        <w:rPr>
          <w:rFonts w:ascii="Times New Roman" w:hAnsi="Times New Roman" w:cs="Times New Roman"/>
          <w:sz w:val="24"/>
        </w:rPr>
        <w:t xml:space="preserve"> lần thứ 23 ở thời điểm</w:t>
      </w:r>
    </w:p>
    <w:p w14:paraId="66188DA6" w14:textId="3FB1E926" w:rsidR="007C4BF1" w:rsidRPr="00A87899" w:rsidRDefault="00A87899" w:rsidP="00A87899">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rPr>
      </w:pPr>
      <w:r w:rsidRPr="00A87899">
        <w:rPr>
          <w:rFonts w:ascii="Times New Roman" w:hAnsi="Times New Roman" w:cs="Times New Roman"/>
          <w:b/>
          <w:color w:val="0000FF"/>
          <w:sz w:val="24"/>
        </w:rPr>
        <w:t>A.</w:t>
      </w:r>
      <w:r w:rsidR="00955370" w:rsidRPr="00A87899">
        <w:rPr>
          <w:rFonts w:ascii="Times New Roman" w:hAnsi="Times New Roman" w:cs="Times New Roman"/>
          <w:sz w:val="24"/>
        </w:rPr>
        <w:t>10,05 s.</w:t>
      </w:r>
      <w:r w:rsidRPr="00A87899">
        <w:rPr>
          <w:rFonts w:ascii="Times New Roman" w:hAnsi="Times New Roman" w:cs="Times New Roman"/>
          <w:b/>
          <w:color w:val="0000FF"/>
          <w:sz w:val="24"/>
        </w:rPr>
        <w:tab/>
        <w:t>B.</w:t>
      </w:r>
      <w:r w:rsidR="00955370" w:rsidRPr="00A87899">
        <w:rPr>
          <w:rFonts w:ascii="Times New Roman" w:hAnsi="Times New Roman" w:cs="Times New Roman"/>
          <w:sz w:val="24"/>
        </w:rPr>
        <w:t xml:space="preserve"> 20,85 s.</w:t>
      </w:r>
      <w:r w:rsidRPr="00A87899">
        <w:rPr>
          <w:rFonts w:ascii="Times New Roman" w:hAnsi="Times New Roman" w:cs="Times New Roman"/>
          <w:b/>
          <w:color w:val="0000FF"/>
          <w:sz w:val="24"/>
        </w:rPr>
        <w:tab/>
        <w:t>C.</w:t>
      </w:r>
      <w:r w:rsidR="00955370" w:rsidRPr="00A87899">
        <w:rPr>
          <w:rFonts w:ascii="Times New Roman" w:hAnsi="Times New Roman" w:cs="Times New Roman"/>
          <w:sz w:val="24"/>
        </w:rPr>
        <w:t xml:space="preserve"> 10,20 s.</w:t>
      </w:r>
      <w:r w:rsidRPr="00A87899">
        <w:rPr>
          <w:rFonts w:ascii="Times New Roman" w:hAnsi="Times New Roman" w:cs="Times New Roman"/>
          <w:b/>
          <w:color w:val="0000FF"/>
          <w:sz w:val="24"/>
        </w:rPr>
        <w:tab/>
        <w:t>D.</w:t>
      </w:r>
      <w:r w:rsidR="00955370" w:rsidRPr="00A87899">
        <w:rPr>
          <w:rFonts w:ascii="Times New Roman" w:hAnsi="Times New Roman" w:cs="Times New Roman"/>
          <w:sz w:val="24"/>
        </w:rPr>
        <w:t xml:space="preserve"> 19,95 s.</w:t>
      </w:r>
    </w:p>
    <w:p w14:paraId="2EBCDD14" w14:textId="15B476C1" w:rsidR="00A87899" w:rsidRPr="00A87899" w:rsidRDefault="00A87899" w:rsidP="00A87899">
      <w:pPr>
        <w:spacing w:before="60" w:after="60" w:line="240" w:lineRule="auto"/>
        <w:rPr>
          <w:rFonts w:ascii="Times New Roman" w:hAnsi="Times New Roman" w:cs="Times New Roman"/>
          <w:b/>
          <w:color w:val="0000FF"/>
          <w:sz w:val="24"/>
        </w:rPr>
      </w:pPr>
      <w:r w:rsidRPr="00A87899">
        <w:rPr>
          <w:rFonts w:ascii="Times New Roman" w:hAnsi="Times New Roman" w:cs="Times New Roman"/>
          <w:b/>
          <w:color w:val="0000FF"/>
          <w:sz w:val="24"/>
        </w:rPr>
        <w:t xml:space="preserve">Câu 34. </w:t>
      </w:r>
      <w:r w:rsidR="00955370" w:rsidRPr="00A87899">
        <w:rPr>
          <w:rFonts w:ascii="Times New Roman" w:hAnsi="Times New Roman" w:cs="Times New Roman"/>
          <w:sz w:val="24"/>
        </w:rPr>
        <w:t xml:space="preserve">Đặt điện áp xoay chiều có giá trị hiệu dụng U và tần số 50 Hz vào hai đầu đoạn mạch gồm điện trở, cuộn cảm thuần có độ tự cảm </w:t>
      </w:r>
      <m:oMath>
        <m:f>
          <m:fPr>
            <m:ctrlPr>
              <w:rPr>
                <w:rFonts w:ascii="Cambria Math" w:hAnsi="Cambria Math" w:cs="Times New Roman"/>
                <w:i/>
                <w:sz w:val="24"/>
              </w:rPr>
            </m:ctrlPr>
          </m:fPr>
          <m:num>
            <m:r>
              <w:rPr>
                <w:rFonts w:ascii="Cambria Math" w:hAnsi="Cambria Math" w:cs="Times New Roman"/>
                <w:sz w:val="24"/>
              </w:rPr>
              <m:t>1</m:t>
            </m:r>
          </m:num>
          <m:den>
            <m:r>
              <w:rPr>
                <w:rFonts w:ascii="Cambria Math" w:hAnsi="Cambria Math" w:cs="Times New Roman"/>
                <w:sz w:val="24"/>
              </w:rPr>
              <m:t>2π</m:t>
            </m:r>
          </m:den>
        </m:f>
      </m:oMath>
      <w:r w:rsidR="00955370" w:rsidRPr="00A87899">
        <w:rPr>
          <w:rFonts w:ascii="Times New Roman" w:hAnsi="Times New Roman" w:cs="Times New Roman"/>
          <w:sz w:val="24"/>
        </w:rPr>
        <w:t xml:space="preserve"> và tụ điện có điện dung </w:t>
      </w:r>
      <m:oMath>
        <m:f>
          <m:fPr>
            <m:ctrlPr>
              <w:rPr>
                <w:rFonts w:ascii="Cambria Math" w:hAnsi="Cambria Math" w:cs="Times New Roman"/>
                <w:i/>
                <w:sz w:val="24"/>
              </w:rPr>
            </m:ctrlPr>
          </m:fPr>
          <m:num>
            <m:r>
              <w:rPr>
                <w:rFonts w:ascii="Cambria Math" w:hAnsi="Cambria Math" w:cs="Times New Roman"/>
                <w:sz w:val="24"/>
              </w:rPr>
              <m:t>100</m:t>
            </m:r>
          </m:num>
          <m:den>
            <m:r>
              <w:rPr>
                <w:rFonts w:ascii="Cambria Math" w:hAnsi="Cambria Math" w:cs="Times New Roman"/>
                <w:sz w:val="24"/>
              </w:rPr>
              <m:t>π</m:t>
            </m:r>
          </m:den>
        </m:f>
        <m:r>
          <w:rPr>
            <w:rFonts w:ascii="Cambria Math" w:hAnsi="Cambria Math" w:cs="Times New Roman"/>
            <w:sz w:val="24"/>
          </w:rPr>
          <m:t xml:space="preserve"> μF</m:t>
        </m:r>
      </m:oMath>
      <w:r w:rsidR="00955370" w:rsidRPr="00A87899">
        <w:rPr>
          <w:rFonts w:ascii="Times New Roman" w:hAnsi="Times New Roman" w:cs="Times New Roman"/>
          <w:sz w:val="24"/>
        </w:rPr>
        <w:t xml:space="preserve"> mắc nối tiếp. Biết cường độ dòng điện trong đoạn mạch có giá trị hiệu dụng là </w:t>
      </w:r>
      <m:oMath>
        <m:r>
          <w:rPr>
            <w:rFonts w:ascii="Cambria Math" w:hAnsi="Cambria Math" w:cs="Times New Roman"/>
            <w:sz w:val="24"/>
          </w:rPr>
          <m:t>2 A</m:t>
        </m:r>
      </m:oMath>
      <w:r w:rsidR="00955370" w:rsidRPr="00A87899">
        <w:rPr>
          <w:rFonts w:ascii="Times New Roman" w:hAnsi="Times New Roman" w:cs="Times New Roman"/>
          <w:sz w:val="24"/>
        </w:rPr>
        <w:t xml:space="preserve"> và lệch pha </w:t>
      </w:r>
      <m:oMath>
        <m:f>
          <m:fPr>
            <m:ctrlPr>
              <w:rPr>
                <w:rFonts w:ascii="Cambria Math" w:hAnsi="Cambria Math" w:cs="Times New Roman"/>
                <w:i/>
                <w:sz w:val="24"/>
              </w:rPr>
            </m:ctrlPr>
          </m:fPr>
          <m:num>
            <m:r>
              <w:rPr>
                <w:rFonts w:ascii="Cambria Math" w:hAnsi="Cambria Math" w:cs="Times New Roman"/>
                <w:sz w:val="24"/>
              </w:rPr>
              <m:t>π</m:t>
            </m:r>
          </m:num>
          <m:den>
            <m:r>
              <w:rPr>
                <w:rFonts w:ascii="Cambria Math" w:hAnsi="Cambria Math" w:cs="Times New Roman"/>
                <w:sz w:val="24"/>
              </w:rPr>
              <m:t>4</m:t>
            </m:r>
          </m:den>
        </m:f>
      </m:oMath>
      <w:r w:rsidR="00955370" w:rsidRPr="00A87899">
        <w:rPr>
          <w:rFonts w:ascii="Times New Roman" w:hAnsi="Times New Roman" w:cs="Times New Roman"/>
          <w:sz w:val="24"/>
        </w:rPr>
        <w:t xml:space="preserve"> so với điện áo giữa hai đầu đoạn mạch. Giá trị của U là</w:t>
      </w:r>
    </w:p>
    <w:p w14:paraId="56FF00A1" w14:textId="1D8393F1" w:rsidR="007C4BF1" w:rsidRPr="00A87899" w:rsidRDefault="00A87899" w:rsidP="00A87899">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rPr>
      </w:pPr>
      <w:r w:rsidRPr="00A87899">
        <w:rPr>
          <w:rFonts w:ascii="Times New Roman" w:hAnsi="Times New Roman" w:cs="Times New Roman"/>
          <w:b/>
          <w:color w:val="0000FF"/>
          <w:sz w:val="24"/>
        </w:rPr>
        <w:t>A.</w:t>
      </w:r>
      <m:oMath>
        <m:r>
          <w:rPr>
            <w:rFonts w:ascii="Times New Roman" w:hAnsi="Times New Roman" w:cs="Times New Roman"/>
            <w:sz w:val="24"/>
          </w:rPr>
          <m:t>200 V</m:t>
        </m:r>
      </m:oMath>
      <w:r w:rsidRPr="00A87899">
        <w:rPr>
          <w:rFonts w:ascii="Times New Roman" w:hAnsi="Times New Roman" w:cs="Times New Roman"/>
          <w:b/>
          <w:color w:val="0000FF"/>
          <w:sz w:val="24"/>
        </w:rPr>
        <w:tab/>
        <w:t>B.</w:t>
      </w:r>
      <w:r w:rsidR="00955370" w:rsidRPr="00A87899">
        <w:rPr>
          <w:rFonts w:ascii="Times New Roman" w:hAnsi="Times New Roman" w:cs="Times New Roman"/>
          <w:sz w:val="24"/>
        </w:rPr>
        <w:t xml:space="preserve"> </w:t>
      </w:r>
      <m:oMath>
        <m:r>
          <w:rPr>
            <w:rFonts w:ascii="Times New Roman" w:hAnsi="Times New Roman" w:cs="Times New Roman"/>
            <w:sz w:val="24"/>
          </w:rPr>
          <m:t>100</m:t>
        </m:r>
        <m:rad>
          <m:radPr>
            <m:degHide m:val="1"/>
            <m:ctrlPr>
              <w:rPr>
                <w:rFonts w:ascii="Times New Roman" w:hAnsi="Times New Roman" w:cs="Times New Roman"/>
                <w:i/>
                <w:sz w:val="24"/>
              </w:rPr>
            </m:ctrlPr>
          </m:radPr>
          <m:deg/>
          <m:e>
            <m:r>
              <w:rPr>
                <w:rFonts w:ascii="Times New Roman" w:hAnsi="Times New Roman" w:cs="Times New Roman"/>
                <w:sz w:val="24"/>
              </w:rPr>
              <m:t>2</m:t>
            </m:r>
          </m:e>
        </m:rad>
        <m:r>
          <w:rPr>
            <w:rFonts w:ascii="Times New Roman" w:hAnsi="Times New Roman" w:cs="Times New Roman"/>
            <w:sz w:val="24"/>
          </w:rPr>
          <m:t xml:space="preserve"> V</m:t>
        </m:r>
      </m:oMath>
      <w:r w:rsidRPr="00A87899">
        <w:rPr>
          <w:rFonts w:ascii="Times New Roman" w:hAnsi="Times New Roman" w:cs="Times New Roman"/>
          <w:b/>
          <w:color w:val="0000FF"/>
          <w:sz w:val="24"/>
        </w:rPr>
        <w:tab/>
        <w:t>C.</w:t>
      </w:r>
      <w:r w:rsidR="00955370" w:rsidRPr="00A87899">
        <w:rPr>
          <w:rFonts w:ascii="Times New Roman" w:hAnsi="Times New Roman" w:cs="Times New Roman"/>
          <w:sz w:val="24"/>
        </w:rPr>
        <w:t xml:space="preserve"> </w:t>
      </w:r>
      <m:oMath>
        <m:r>
          <w:rPr>
            <w:rFonts w:ascii="Times New Roman" w:hAnsi="Times New Roman" w:cs="Times New Roman"/>
            <w:sz w:val="24"/>
          </w:rPr>
          <m:t>100 V</m:t>
        </m:r>
      </m:oMath>
      <w:r w:rsidR="00955370" w:rsidRPr="00A87899">
        <w:rPr>
          <w:rFonts w:ascii="Times New Roman" w:hAnsi="Times New Roman" w:cs="Times New Roman"/>
          <w:sz w:val="24"/>
        </w:rPr>
        <w:t xml:space="preserve"> </w:t>
      </w:r>
      <w:r w:rsidRPr="00A87899">
        <w:rPr>
          <w:rFonts w:ascii="Times New Roman" w:hAnsi="Times New Roman" w:cs="Times New Roman"/>
          <w:b/>
          <w:color w:val="0000FF"/>
          <w:sz w:val="24"/>
        </w:rPr>
        <w:tab/>
        <w:t>D.</w:t>
      </w:r>
      <w:r w:rsidR="00955370" w:rsidRPr="00A87899">
        <w:rPr>
          <w:rFonts w:ascii="Times New Roman" w:hAnsi="Times New Roman" w:cs="Times New Roman"/>
          <w:sz w:val="24"/>
        </w:rPr>
        <w:t xml:space="preserve"> </w:t>
      </w:r>
      <m:oMath>
        <m:r>
          <w:rPr>
            <w:rFonts w:ascii="Times New Roman" w:hAnsi="Times New Roman" w:cs="Times New Roman"/>
            <w:sz w:val="24"/>
          </w:rPr>
          <m:t>200</m:t>
        </m:r>
        <m:rad>
          <m:radPr>
            <m:degHide m:val="1"/>
            <m:ctrlPr>
              <w:rPr>
                <w:rFonts w:ascii="Times New Roman" w:hAnsi="Times New Roman" w:cs="Times New Roman"/>
                <w:i/>
                <w:sz w:val="24"/>
              </w:rPr>
            </m:ctrlPr>
          </m:radPr>
          <m:deg/>
          <m:e>
            <m:r>
              <w:rPr>
                <w:rFonts w:ascii="Times New Roman" w:hAnsi="Times New Roman" w:cs="Times New Roman"/>
                <w:sz w:val="24"/>
              </w:rPr>
              <m:t>2</m:t>
            </m:r>
          </m:e>
        </m:rad>
        <m:r>
          <w:rPr>
            <w:rFonts w:ascii="Times New Roman" w:hAnsi="Times New Roman" w:cs="Times New Roman"/>
            <w:sz w:val="24"/>
          </w:rPr>
          <m:t xml:space="preserve"> V</m:t>
        </m:r>
      </m:oMath>
    </w:p>
    <w:p w14:paraId="42E2748A" w14:textId="36A2495F" w:rsidR="00A87899" w:rsidRPr="00A87899" w:rsidRDefault="00A87899" w:rsidP="00A87899">
      <w:pPr>
        <w:spacing w:before="60" w:after="60" w:line="240" w:lineRule="auto"/>
        <w:rPr>
          <w:rFonts w:ascii="Times New Roman" w:hAnsi="Times New Roman" w:cs="Times New Roman"/>
          <w:b/>
          <w:color w:val="0000FF"/>
          <w:sz w:val="24"/>
        </w:rPr>
      </w:pPr>
      <w:r w:rsidRPr="00A87899">
        <w:rPr>
          <w:rFonts w:ascii="Times New Roman" w:hAnsi="Times New Roman" w:cs="Times New Roman"/>
          <w:b/>
          <w:color w:val="0000FF"/>
          <w:sz w:val="24"/>
        </w:rPr>
        <w:lastRenderedPageBreak/>
        <w:t xml:space="preserve">Câu 35. </w:t>
      </w:r>
      <w:r w:rsidR="00955370" w:rsidRPr="00A87899">
        <w:rPr>
          <w:rFonts w:ascii="Times New Roman" w:hAnsi="Times New Roman" w:cs="Times New Roman"/>
          <w:sz w:val="24"/>
        </w:rPr>
        <w:t>Một sợi dây căng ngang có hai đầu A và B cố định. M là một điểm trên dây với MA = 22cm. Trên dây có sóng dừng. Điểm N trên dây xa M nhất có biên độ dao động bằng biên độ dao động của M. Biết sóng truyền trên dây có bước sóng là 36 cm và trong khoảng MN có 6 nút sóng. Chiều dài sợi dây là</w:t>
      </w:r>
    </w:p>
    <w:p w14:paraId="0FC80CD6" w14:textId="19726EDF" w:rsidR="007C4BF1" w:rsidRPr="00A87899" w:rsidRDefault="00A87899" w:rsidP="00A87899">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rPr>
      </w:pPr>
      <w:r w:rsidRPr="00A87899">
        <w:rPr>
          <w:rFonts w:ascii="Times New Roman" w:hAnsi="Times New Roman" w:cs="Times New Roman"/>
          <w:b/>
          <w:color w:val="0000FF"/>
          <w:sz w:val="24"/>
        </w:rPr>
        <w:t>A.</w:t>
      </w:r>
      <w:r w:rsidR="00955370" w:rsidRPr="00A87899">
        <w:rPr>
          <w:rFonts w:ascii="Times New Roman" w:hAnsi="Times New Roman" w:cs="Times New Roman"/>
          <w:sz w:val="24"/>
        </w:rPr>
        <w:t>144 cm</w:t>
      </w:r>
      <w:r w:rsidRPr="00A87899">
        <w:rPr>
          <w:rFonts w:ascii="Times New Roman" w:hAnsi="Times New Roman" w:cs="Times New Roman"/>
          <w:b/>
          <w:color w:val="0000FF"/>
          <w:sz w:val="24"/>
        </w:rPr>
        <w:tab/>
        <w:t>B.</w:t>
      </w:r>
      <w:r w:rsidR="00955370" w:rsidRPr="00A87899">
        <w:rPr>
          <w:rFonts w:ascii="Times New Roman" w:hAnsi="Times New Roman" w:cs="Times New Roman"/>
          <w:sz w:val="24"/>
        </w:rPr>
        <w:t xml:space="preserve"> 126 cm</w:t>
      </w:r>
      <w:r w:rsidRPr="00A87899">
        <w:rPr>
          <w:rFonts w:ascii="Times New Roman" w:hAnsi="Times New Roman" w:cs="Times New Roman"/>
          <w:b/>
          <w:color w:val="0000FF"/>
          <w:sz w:val="24"/>
        </w:rPr>
        <w:tab/>
        <w:t>C.</w:t>
      </w:r>
      <w:r w:rsidR="00955370" w:rsidRPr="00A87899">
        <w:rPr>
          <w:rFonts w:ascii="Times New Roman" w:hAnsi="Times New Roman" w:cs="Times New Roman"/>
          <w:sz w:val="24"/>
        </w:rPr>
        <w:t xml:space="preserve"> 153 cm</w:t>
      </w:r>
      <w:r w:rsidRPr="00A87899">
        <w:rPr>
          <w:rFonts w:ascii="Times New Roman" w:hAnsi="Times New Roman" w:cs="Times New Roman"/>
          <w:b/>
          <w:color w:val="0000FF"/>
          <w:sz w:val="24"/>
        </w:rPr>
        <w:tab/>
        <w:t>D.</w:t>
      </w:r>
      <w:r w:rsidR="00955370" w:rsidRPr="00A87899">
        <w:rPr>
          <w:rFonts w:ascii="Times New Roman" w:hAnsi="Times New Roman" w:cs="Times New Roman"/>
          <w:sz w:val="24"/>
        </w:rPr>
        <w:t xml:space="preserve"> 162 cm</w:t>
      </w:r>
    </w:p>
    <w:p w14:paraId="58E17C22" w14:textId="52A6EC3B" w:rsidR="00A87899" w:rsidRPr="00A87899" w:rsidRDefault="00AC4CF1" w:rsidP="00A87899">
      <w:pPr>
        <w:spacing w:before="60" w:after="60" w:line="240" w:lineRule="auto"/>
        <w:rPr>
          <w:rFonts w:ascii="Times New Roman" w:hAnsi="Times New Roman" w:cs="Times New Roman"/>
          <w:b/>
          <w:color w:val="0000FF"/>
          <w:sz w:val="24"/>
        </w:rPr>
      </w:pPr>
      <w:r w:rsidRPr="00AC4CF1">
        <w:rPr>
          <w:rFonts w:ascii="UTM Centur" w:eastAsia="Calibri" w:hAnsi="UTM Centur" w:cs="Times New Roman"/>
          <w:noProof/>
          <w:sz w:val="24"/>
          <w:szCs w:val="24"/>
          <w:lang w:val="en-US" w:eastAsia="en-US"/>
        </w:rPr>
        <mc:AlternateContent>
          <mc:Choice Requires="wpg">
            <w:drawing>
              <wp:anchor distT="0" distB="0" distL="114300" distR="114300" simplePos="0" relativeHeight="251659264" behindDoc="0" locked="0" layoutInCell="1" allowOverlap="1" wp14:anchorId="118EAD6A" wp14:editId="79A44EB4">
                <wp:simplePos x="0" y="0"/>
                <wp:positionH relativeFrom="column">
                  <wp:posOffset>6050280</wp:posOffset>
                </wp:positionH>
                <wp:positionV relativeFrom="paragraph">
                  <wp:posOffset>262890</wp:posOffset>
                </wp:positionV>
                <wp:extent cx="450850" cy="1551940"/>
                <wp:effectExtent l="19050" t="19050" r="0" b="0"/>
                <wp:wrapSquare wrapText="bothSides"/>
                <wp:docPr id="329888931" name="Group 7"/>
                <wp:cNvGraphicFramePr/>
                <a:graphic xmlns:a="http://schemas.openxmlformats.org/drawingml/2006/main">
                  <a:graphicData uri="http://schemas.microsoft.com/office/word/2010/wordprocessingGroup">
                    <wpg:wgp>
                      <wpg:cNvGrpSpPr/>
                      <wpg:grpSpPr>
                        <a:xfrm>
                          <a:off x="0" y="0"/>
                          <a:ext cx="450850" cy="1551940"/>
                          <a:chOff x="964223" y="0"/>
                          <a:chExt cx="451105" cy="1552405"/>
                        </a:xfrm>
                      </wpg:grpSpPr>
                      <wpg:grpSp>
                        <wpg:cNvPr id="3068" name="Group 3068"/>
                        <wpg:cNvGrpSpPr/>
                        <wpg:grpSpPr>
                          <a:xfrm>
                            <a:off x="964223" y="0"/>
                            <a:ext cx="451105" cy="1552405"/>
                            <a:chOff x="0" y="0"/>
                            <a:chExt cx="451381" cy="1552966"/>
                          </a:xfrm>
                        </wpg:grpSpPr>
                        <wpg:grpSp>
                          <wpg:cNvPr id="3069" name="Group 3069"/>
                          <wpg:cNvGrpSpPr/>
                          <wpg:grpSpPr>
                            <a:xfrm>
                              <a:off x="68841" y="363287"/>
                              <a:ext cx="382540" cy="1189679"/>
                              <a:chOff x="1091623" y="359517"/>
                              <a:chExt cx="382600" cy="1189773"/>
                            </a:xfrm>
                          </wpg:grpSpPr>
                          <wps:wsp>
                            <wps:cNvPr id="3070" name="Straight Connector 3070"/>
                            <wps:cNvCnPr/>
                            <wps:spPr>
                              <a:xfrm>
                                <a:off x="1136381" y="913652"/>
                                <a:ext cx="0" cy="59668"/>
                              </a:xfrm>
                              <a:prstGeom prst="line">
                                <a:avLst/>
                              </a:prstGeom>
                              <a:noFill/>
                              <a:ln w="9525" cap="flat" cmpd="sng" algn="ctr">
                                <a:solidFill>
                                  <a:sysClr val="windowText" lastClr="000000"/>
                                </a:solidFill>
                                <a:prstDash val="solid"/>
                                <a:miter lim="800000"/>
                              </a:ln>
                              <a:effectLst/>
                            </wps:spPr>
                            <wps:bodyPr/>
                          </wps:wsp>
                          <wps:wsp>
                            <wps:cNvPr id="3072" name="Text Box 3072"/>
                            <wps:cNvSpPr txBox="1"/>
                            <wps:spPr>
                              <a:xfrm>
                                <a:off x="1178721" y="945647"/>
                                <a:ext cx="295502" cy="310015"/>
                              </a:xfrm>
                              <a:prstGeom prst="rect">
                                <a:avLst/>
                              </a:prstGeom>
                              <a:noFill/>
                              <a:ln w="6350">
                                <a:noFill/>
                              </a:ln>
                            </wps:spPr>
                            <wps:txbx>
                              <w:txbxContent>
                                <w:p w14:paraId="165872B1" w14:textId="77777777" w:rsidR="00AC4CF1" w:rsidRPr="00AC4CF1" w:rsidRDefault="00AC4CF1" w:rsidP="00AC4CF1">
                                  <w:pPr>
                                    <w:rPr>
                                      <w:rFonts w:ascii="Calibri Light" w:hAnsi="Calibri Light" w:cs="Calibri Light"/>
                                    </w:rPr>
                                  </w:pPr>
                                  <m:oMathPara>
                                    <m:oMath>
                                      <m:r>
                                        <w:rPr>
                                          <w:rFonts w:ascii="Cambria Math" w:hAnsi="Cambria Math" w:cs="Calibri Light"/>
                                        </w:rPr>
                                        <m:t>N</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073" name="Rectangle 3073"/>
                            <wps:cNvSpPr/>
                            <wps:spPr>
                              <a:xfrm>
                                <a:off x="1119686" y="975427"/>
                                <a:ext cx="36593" cy="548711"/>
                              </a:xfrm>
                              <a:prstGeom prst="rect">
                                <a:avLst/>
                              </a:prstGeom>
                              <a:solidFill>
                                <a:sysClr val="windowText" lastClr="000000">
                                  <a:lumMod val="85000"/>
                                  <a:lumOff val="15000"/>
                                </a:sysClr>
                              </a:solidFill>
                              <a:ln w="635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74" name="Text Box 3074"/>
                            <wps:cNvSpPr txBox="1"/>
                            <wps:spPr>
                              <a:xfrm>
                                <a:off x="1148305" y="359517"/>
                                <a:ext cx="270718" cy="310650"/>
                              </a:xfrm>
                              <a:prstGeom prst="rect">
                                <a:avLst/>
                              </a:prstGeom>
                              <a:noFill/>
                              <a:ln w="6350">
                                <a:noFill/>
                              </a:ln>
                            </wps:spPr>
                            <wps:txbx>
                              <w:txbxContent>
                                <w:p w14:paraId="2FCF62BA" w14:textId="77777777" w:rsidR="00AC4CF1" w:rsidRPr="00AC4CF1" w:rsidRDefault="00AC4CF1" w:rsidP="00AC4CF1">
                                  <w:pPr>
                                    <w:rPr>
                                      <w:rFonts w:ascii="Calibri Light" w:hAnsi="Calibri Light" w:cs="Calibri Light"/>
                                    </w:rPr>
                                  </w:pPr>
                                  <m:oMathPara>
                                    <m:oMath>
                                      <m:r>
                                        <w:rPr>
                                          <w:rFonts w:ascii="Cambria Math" w:hAnsi="Cambria Math" w:cs="Calibri Light"/>
                                        </w:rPr>
                                        <m:t>k</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062255896" name="Text Box 2062255896"/>
                            <wps:cNvSpPr txBox="1"/>
                            <wps:spPr>
                              <a:xfrm>
                                <a:off x="1091623" y="1239275"/>
                                <a:ext cx="312025" cy="310015"/>
                              </a:xfrm>
                              <a:prstGeom prst="rect">
                                <a:avLst/>
                              </a:prstGeom>
                              <a:noFill/>
                              <a:ln w="6350">
                                <a:noFill/>
                              </a:ln>
                            </wps:spPr>
                            <wps:txbx>
                              <w:txbxContent>
                                <w:p w14:paraId="444A1A52" w14:textId="77777777" w:rsidR="00AC4CF1" w:rsidRPr="00AC4CF1" w:rsidRDefault="00AC4CF1" w:rsidP="00AC4CF1">
                                  <w:pPr>
                                    <w:rPr>
                                      <w:rFonts w:ascii="Calibri Light" w:hAnsi="Calibri Light" w:cs="Calibri Light"/>
                                    </w:rPr>
                                  </w:pPr>
                                  <m:oMathPara>
                                    <m:oMath>
                                      <m:r>
                                        <w:rPr>
                                          <w:rFonts w:ascii="Cambria Math" w:hAnsi="Cambria Math" w:cs="Calibri Light"/>
                                        </w:rPr>
                                        <m:t>M</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grpSp>
                          <wpg:cNvPr id="3075" name="Group 95"/>
                          <wpg:cNvGrpSpPr/>
                          <wpg:grpSpPr>
                            <a:xfrm rot="5400000">
                              <a:off x="-124691" y="617517"/>
                              <a:ext cx="481047" cy="128782"/>
                              <a:chOff x="0" y="0"/>
                              <a:chExt cx="3535322" cy="1771394"/>
                            </a:xfrm>
                          </wpg:grpSpPr>
                          <wps:wsp>
                            <wps:cNvPr id="3076" name="Arc 3076"/>
                            <wps:cNvSpPr/>
                            <wps:spPr>
                              <a:xfrm>
                                <a:off x="2755956" y="0"/>
                                <a:ext cx="779366"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077" name="Arc 3077"/>
                            <wps:cNvSpPr/>
                            <wps:spPr>
                              <a:xfrm flipV="1">
                                <a:off x="2755956" y="0"/>
                                <a:ext cx="320040"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078" name="Arc 3078"/>
                            <wps:cNvSpPr/>
                            <wps:spPr>
                              <a:xfrm>
                                <a:off x="2296630" y="0"/>
                                <a:ext cx="779366"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079" name="Arc 3079"/>
                            <wps:cNvSpPr/>
                            <wps:spPr>
                              <a:xfrm flipV="1">
                                <a:off x="2296630" y="0"/>
                                <a:ext cx="320040"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080" name="Arc 3080"/>
                            <wps:cNvSpPr/>
                            <wps:spPr>
                              <a:xfrm>
                                <a:off x="1837304" y="0"/>
                                <a:ext cx="779366"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081" name="Arc 3081"/>
                            <wps:cNvSpPr/>
                            <wps:spPr>
                              <a:xfrm flipV="1">
                                <a:off x="1837304" y="0"/>
                                <a:ext cx="320040"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082" name="Arc 3082"/>
                            <wps:cNvSpPr/>
                            <wps:spPr>
                              <a:xfrm>
                                <a:off x="1377978" y="0"/>
                                <a:ext cx="779366"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083" name="Arc 3083"/>
                            <wps:cNvSpPr/>
                            <wps:spPr>
                              <a:xfrm flipV="1">
                                <a:off x="1377978" y="0"/>
                                <a:ext cx="320040"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084" name="Arc 3084"/>
                            <wps:cNvSpPr/>
                            <wps:spPr>
                              <a:xfrm>
                                <a:off x="918652" y="0"/>
                                <a:ext cx="779366"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085" name="Arc 3085"/>
                            <wps:cNvSpPr/>
                            <wps:spPr>
                              <a:xfrm flipV="1">
                                <a:off x="918652" y="0"/>
                                <a:ext cx="320040"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086" name="Arc 3086"/>
                            <wps:cNvSpPr/>
                            <wps:spPr>
                              <a:xfrm>
                                <a:off x="459326" y="0"/>
                                <a:ext cx="779366"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087" name="Arc 3087"/>
                            <wps:cNvSpPr/>
                            <wps:spPr>
                              <a:xfrm flipV="1">
                                <a:off x="459326" y="0"/>
                                <a:ext cx="320040"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088" name="Arc 3088"/>
                            <wps:cNvSpPr/>
                            <wps:spPr>
                              <a:xfrm>
                                <a:off x="0" y="0"/>
                                <a:ext cx="779366"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3089" name="Group 3089"/>
                          <wpg:cNvGrpSpPr/>
                          <wpg:grpSpPr>
                            <a:xfrm>
                              <a:off x="0" y="0"/>
                              <a:ext cx="229016" cy="62860"/>
                              <a:chOff x="0" y="0"/>
                              <a:chExt cx="229235" cy="62865"/>
                            </a:xfrm>
                          </wpg:grpSpPr>
                          <wpg:grpSp>
                            <wpg:cNvPr id="3090" name="Group 3090"/>
                            <wpg:cNvGrpSpPr/>
                            <wpg:grpSpPr>
                              <a:xfrm>
                                <a:off x="0" y="0"/>
                                <a:ext cx="229235" cy="18415"/>
                                <a:chOff x="0" y="0"/>
                                <a:chExt cx="229503" cy="18544"/>
                              </a:xfrm>
                            </wpg:grpSpPr>
                            <wps:wsp>
                              <wps:cNvPr id="3091" name="Straight Arrow Connector 3091"/>
                              <wps:cNvCnPr>
                                <a:cxnSpLocks noChangeShapeType="1"/>
                              </wps:cNvCnPr>
                              <wps:spPr bwMode="auto">
                                <a:xfrm rot="5400000">
                                  <a:off x="114300" y="-114300"/>
                                  <a:ext cx="0" cy="228600"/>
                                </a:xfrm>
                                <a:prstGeom prst="straightConnector1">
                                  <a:avLst/>
                                </a:prstGeom>
                                <a:noFill/>
                                <a:ln w="38100" cmpd="sng">
                                  <a:pattFill prst="ltUpDiag">
                                    <a:fgClr>
                                      <a:srgbClr val="000000"/>
                                    </a:fgClr>
                                    <a:bgClr>
                                      <a:srgbClr val="FFFFFF"/>
                                    </a:bgClr>
                                  </a:pattFill>
                                  <a:prstDash val="solid"/>
                                  <a:round/>
                                  <a:headEnd type="none" w="med" len="med"/>
                                  <a:tailEnd type="none" w="med" len="med"/>
                                </a:ln>
                                <a:extLst>
                                  <a:ext uri="{909E8E84-426E-40DD-AFC4-6F175D3DCCD1}">
                                    <a14:hiddenFill xmlns:a14="http://schemas.microsoft.com/office/drawing/2010/main">
                                      <a:noFill/>
                                    </a14:hiddenFill>
                                  </a:ext>
                                </a:extLst>
                              </wps:spPr>
                              <wps:bodyPr/>
                            </wps:wsp>
                            <wps:wsp>
                              <wps:cNvPr id="3092" name="Straight Connector 3092"/>
                              <wps:cNvCnPr/>
                              <wps:spPr>
                                <a:xfrm>
                                  <a:off x="1383" y="18544"/>
                                  <a:ext cx="228120" cy="0"/>
                                </a:xfrm>
                                <a:prstGeom prst="line">
                                  <a:avLst/>
                                </a:prstGeom>
                                <a:noFill/>
                                <a:ln w="6350" cap="flat" cmpd="sng" algn="ctr">
                                  <a:solidFill>
                                    <a:sysClr val="windowText" lastClr="000000"/>
                                  </a:solidFill>
                                  <a:prstDash val="solid"/>
                                  <a:miter lim="800000"/>
                                </a:ln>
                                <a:effectLst/>
                              </wps:spPr>
                              <wps:bodyPr/>
                            </wps:wsp>
                          </wpg:grpSp>
                          <wps:wsp>
                            <wps:cNvPr id="3093" name="Straight Connector 3093"/>
                            <wps:cNvCnPr/>
                            <wps:spPr>
                              <a:xfrm>
                                <a:off x="114300" y="17145"/>
                                <a:ext cx="0" cy="45720"/>
                              </a:xfrm>
                              <a:prstGeom prst="line">
                                <a:avLst/>
                              </a:prstGeom>
                              <a:noFill/>
                              <a:ln w="12700" cap="flat" cmpd="sng" algn="ctr">
                                <a:solidFill>
                                  <a:sysClr val="windowText" lastClr="000000"/>
                                </a:solidFill>
                                <a:prstDash val="solid"/>
                                <a:miter lim="800000"/>
                              </a:ln>
                              <a:effectLst/>
                            </wps:spPr>
                            <wps:bodyPr/>
                          </wps:wsp>
                        </wpg:grpSp>
                        <wpg:grpSp>
                          <wpg:cNvPr id="3094" name="Group 95"/>
                          <wpg:cNvGrpSpPr/>
                          <wpg:grpSpPr>
                            <a:xfrm rot="5400000">
                              <a:off x="-97971" y="210788"/>
                              <a:ext cx="418547" cy="128782"/>
                              <a:chOff x="0" y="0"/>
                              <a:chExt cx="3075996" cy="1771394"/>
                            </a:xfrm>
                          </wpg:grpSpPr>
                          <wps:wsp>
                            <wps:cNvPr id="3095" name="Arc 3095"/>
                            <wps:cNvSpPr/>
                            <wps:spPr>
                              <a:xfrm flipV="1">
                                <a:off x="2755956" y="0"/>
                                <a:ext cx="320040"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096" name="Arc 3096"/>
                            <wps:cNvSpPr/>
                            <wps:spPr>
                              <a:xfrm>
                                <a:off x="2296630" y="0"/>
                                <a:ext cx="779366"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097" name="Arc 3097"/>
                            <wps:cNvSpPr/>
                            <wps:spPr>
                              <a:xfrm flipV="1">
                                <a:off x="2296630" y="0"/>
                                <a:ext cx="320040"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098" name="Arc 3098"/>
                            <wps:cNvSpPr/>
                            <wps:spPr>
                              <a:xfrm>
                                <a:off x="1837304" y="0"/>
                                <a:ext cx="779366"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099" name="Arc 3099"/>
                            <wps:cNvSpPr/>
                            <wps:spPr>
                              <a:xfrm flipV="1">
                                <a:off x="1837304" y="0"/>
                                <a:ext cx="320040"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100" name="Arc 3100"/>
                            <wps:cNvSpPr/>
                            <wps:spPr>
                              <a:xfrm>
                                <a:off x="1377978" y="0"/>
                                <a:ext cx="779366"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101" name="Arc 3101"/>
                            <wps:cNvSpPr/>
                            <wps:spPr>
                              <a:xfrm flipV="1">
                                <a:off x="1377978" y="0"/>
                                <a:ext cx="320040"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103" name="Arc 3103"/>
                            <wps:cNvSpPr/>
                            <wps:spPr>
                              <a:xfrm>
                                <a:off x="918652" y="0"/>
                                <a:ext cx="779366"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104" name="Arc 3104"/>
                            <wps:cNvSpPr/>
                            <wps:spPr>
                              <a:xfrm flipV="1">
                                <a:off x="918652" y="0"/>
                                <a:ext cx="320040"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105" name="Arc 3105"/>
                            <wps:cNvSpPr/>
                            <wps:spPr>
                              <a:xfrm>
                                <a:off x="459326" y="0"/>
                                <a:ext cx="779366"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106" name="Arc 3106"/>
                            <wps:cNvSpPr/>
                            <wps:spPr>
                              <a:xfrm flipV="1">
                                <a:off x="459326" y="0"/>
                                <a:ext cx="320040"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107" name="Arc 3107"/>
                            <wps:cNvSpPr/>
                            <wps:spPr>
                              <a:xfrm>
                                <a:off x="0" y="0"/>
                                <a:ext cx="779366"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s:wsp>
                        <wps:cNvPr id="1911208955" name="Rectangle: Rounded Corners 4"/>
                        <wps:cNvSpPr/>
                        <wps:spPr>
                          <a:xfrm>
                            <a:off x="997868" y="1030050"/>
                            <a:ext cx="162131" cy="102687"/>
                          </a:xfrm>
                          <a:prstGeom prst="roundRect">
                            <a:avLst/>
                          </a:prstGeom>
                          <a:solidFill>
                            <a:sysClr val="windowText" lastClr="000000">
                              <a:lumMod val="75000"/>
                              <a:lumOff val="25000"/>
                            </a:sys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118EAD6A" id="Group 7" o:spid="_x0000_s1087" style="position:absolute;margin-left:476.4pt;margin-top:20.7pt;width:35.5pt;height:122.2pt;z-index:251659264;mso-position-horizontal-relative:text;mso-position-vertical-relative:text" coordorigin="9642" coordsize="4511,15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">
                <v:group id="Group 3068" o:spid="_x0000_s1088" style="position:absolute;left:9642;width:4511;height:15524" coordsize="4513,15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">
                  <v:group id="Group 3069" o:spid="_x0000_s1089" style="position:absolute;left:688;top:3632;width:3825;height:11897" coordorigin="10916,3595" coordsize="3826,11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">
                    <v:line id="Straight Connector 3070" o:spid="_x0000_s1090" style="position:absolute;visibility:visible;mso-wrap-style:square" from="11363,9136" to="11363,9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" strokecolor="windowText">
                      <v:stroke joinstyle="miter"/>
                    </v:line>
                    <v:shape id="Text Box 3072" o:spid="_x0000_s1091" type="#_x0000_t202" style="position:absolute;left:11787;top:9456;width:2955;height:31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" filled="f" stroked="f" strokeweight=".5pt">
                      <v:textbox>
                        <w:txbxContent>
                          <w:p w14:paraId="165872B1" w14:textId="77777777" w:rsidR="00AC4CF1" w:rsidRPr="00AC4CF1" w:rsidRDefault="00AC4CF1" w:rsidP="00AC4CF1">
                            <w:pPr>
                              <w:rPr>
                                <w:rFonts w:ascii="Calibri Light" w:hAnsi="Calibri Light" w:cs="Calibri Light"/>
                              </w:rPr>
                            </w:pPr>
                            <m:oMathPara>
                              <m:oMath>
                                <m:r>
                                  <w:rPr>
                                    <w:rFonts w:ascii="Cambria Math" w:hAnsi="Cambria Math" w:cs="Calibri Light"/>
                                  </w:rPr>
                                  <m:t>N</m:t>
                                </m:r>
                              </m:oMath>
                            </m:oMathPara>
                          </w:p>
                        </w:txbxContent>
                      </v:textbox>
                    </v:shape>
                    <v:rect id="Rectangle 3073" o:spid="_x0000_s1092" style="position:absolute;left:11196;top:9754;width:366;height:54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" fillcolor="#262626" stroked="f" strokeweight=".5pt"/>
                    <v:shape id="Text Box 3074" o:spid="_x0000_s1093" type="#_x0000_t202" style="position:absolute;left:11483;top:3595;width:2707;height:310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" filled="f" stroked="f" strokeweight=".5pt">
                      <v:textbox>
                        <w:txbxContent>
                          <w:p w14:paraId="2FCF62BA" w14:textId="77777777" w:rsidR="00AC4CF1" w:rsidRPr="00AC4CF1" w:rsidRDefault="00AC4CF1" w:rsidP="00AC4CF1">
                            <w:pPr>
                              <w:rPr>
                                <w:rFonts w:ascii="Calibri Light" w:hAnsi="Calibri Light" w:cs="Calibri Light"/>
                              </w:rPr>
                            </w:pPr>
                            <m:oMathPara>
                              <m:oMath>
                                <m:r>
                                  <w:rPr>
                                    <w:rFonts w:ascii="Cambria Math" w:hAnsi="Cambria Math" w:cs="Calibri Light"/>
                                  </w:rPr>
                                  <m:t>k</m:t>
                                </m:r>
                              </m:oMath>
                            </m:oMathPara>
                          </w:p>
                        </w:txbxContent>
                      </v:textbox>
                    </v:shape>
                    <v:shape id="Text Box 2062255896" o:spid="_x0000_s1094" type="#_x0000_t202" style="position:absolute;left:10916;top:12392;width:3120;height:31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" filled="f" stroked="f" strokeweight=".5pt">
                      <v:textbox>
                        <w:txbxContent>
                          <w:p w14:paraId="444A1A52" w14:textId="77777777" w:rsidR="00AC4CF1" w:rsidRPr="00AC4CF1" w:rsidRDefault="00AC4CF1" w:rsidP="00AC4CF1">
                            <w:pPr>
                              <w:rPr>
                                <w:rFonts w:ascii="Calibri Light" w:hAnsi="Calibri Light" w:cs="Calibri Light"/>
                              </w:rPr>
                            </w:pPr>
                            <m:oMathPara>
                              <m:oMath>
                                <m:r>
                                  <w:rPr>
                                    <w:rFonts w:ascii="Cambria Math" w:hAnsi="Cambria Math" w:cs="Calibri Light"/>
                                  </w:rPr>
                                  <m:t>M</m:t>
                                </m:r>
                              </m:oMath>
                            </m:oMathPara>
                          </w:p>
                        </w:txbxContent>
                      </v:textbox>
                    </v:shape>
                  </v:group>
                  <v:group id="Group 95" o:spid="_x0000_s1095" style="position:absolute;left:-1248;top:6175;width:4811;height:1288;rotation:90" coordsize="35353,177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">
                    <v:shape id="Arc 3076" o:spid="_x0000_s1096" style="position:absolute;left:27559;width:7794;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" path="m8,891465nsc-544,698833,26551,511043,77185,356563,231423,-114000,540705,-119767,698318,344982v52548,154948,81047,345079,81047,540716l389683,885697,8,891465xem8,891465nfc-544,698833,26551,511043,77185,356563,231423,-114000,540705,-119767,698318,344982v52548,154948,81047,345079,81047,540716e" filled="f" strokecolor="windowText" strokeweight=".5pt">
                      <v:stroke joinstyle="miter"/>
                      <v:path arrowok="t" o:connecttype="custom" o:connectlocs="8,891465;77185,356563;698318,344982;779365,885698" o:connectangles="0,0,0,0"/>
                    </v:shape>
                    <v:shape id="Arc 3077" o:spid="_x0000_s1097" style="position:absolute;left:27559;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" path="m1,888065nsc-42,799462,2318,711324,7001,626596v45944,-831246,258186,-836926,305580,-8178c317525,704872,320041,795015,320041,885696r-160021,1l1,888065xem1,888065nfc-42,799462,2318,711324,7001,626596v45944,-831246,258186,-836926,305580,-8178c317525,704872,320041,795015,320041,885696e" filled="f" strokecolor="windowText" strokeweight=".5pt">
                      <v:stroke joinstyle="miter"/>
                      <v:path arrowok="t" o:connecttype="custom" o:connectlocs="1,888065;7001,626596;312581,618418;320041,885696" o:connectangles="0,0,0,0"/>
                    </v:shape>
                    <v:shape id="Arc 3078" o:spid="_x0000_s1098" style="position:absolute;left:22966;width:7793;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" path="m8,891465nsc-544,698833,26551,511043,77185,356563,231423,-114000,540705,-119767,698318,344982v52548,154948,81047,345079,81047,540716l389683,885697,8,891465xem8,891465nfc-544,698833,26551,511043,77185,356563,231423,-114000,540705,-119767,698318,344982v52548,154948,81047,345079,81047,540716e" filled="f" strokecolor="windowText" strokeweight=".5pt">
                      <v:stroke joinstyle="miter"/>
                      <v:path arrowok="t" o:connecttype="custom" o:connectlocs="8,891465;77185,356563;698318,344982;779365,885698" o:connectangles="0,0,0,0"/>
                    </v:shape>
                    <v:shape id="Arc 3079" o:spid="_x0000_s1099" style="position:absolute;left:22966;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" path="m1,888065nsc-42,799462,2318,711324,7001,626596v45944,-831246,258186,-836926,305580,-8178c317525,704872,320041,795015,320041,885696r-160021,1l1,888065xem1,888065nfc-42,799462,2318,711324,7001,626596v45944,-831246,258186,-836926,305580,-8178c317525,704872,320041,795015,320041,885696e" filled="f" strokecolor="windowText" strokeweight=".5pt">
                      <v:stroke joinstyle="miter"/>
                      <v:path arrowok="t" o:connecttype="custom" o:connectlocs="1,888065;7001,626596;312581,618418;320041,885696" o:connectangles="0,0,0,0"/>
                    </v:shape>
                    <v:shape id="Arc 3080" o:spid="_x0000_s1100" style="position:absolute;left:18373;width:7793;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" path="m8,891465nsc-544,698833,26551,511043,77185,356563,231423,-114000,540705,-119767,698318,344982v52548,154948,81047,345079,81047,540716l389683,885697,8,891465xem8,891465nfc-544,698833,26551,511043,77185,356563,231423,-114000,540705,-119767,698318,344982v52548,154948,81047,345079,81047,540716e" filled="f" strokecolor="windowText" strokeweight=".5pt">
                      <v:stroke joinstyle="miter"/>
                      <v:path arrowok="t" o:connecttype="custom" o:connectlocs="8,891465;77185,356563;698318,344982;779365,885698" o:connectangles="0,0,0,0"/>
                    </v:shape>
                    <v:shape id="Arc 3081" o:spid="_x0000_s1101" style="position:absolute;left:18373;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" path="m1,888065nsc-42,799462,2318,711324,7001,626596v45944,-831246,258186,-836926,305580,-8178c317525,704872,320041,795015,320041,885696r-160021,1l1,888065xem1,888065nfc-42,799462,2318,711324,7001,626596v45944,-831246,258186,-836926,305580,-8178c317525,704872,320041,795015,320041,885696e" filled="f" strokecolor="windowText" strokeweight=".5pt">
                      <v:stroke joinstyle="miter"/>
                      <v:path arrowok="t" o:connecttype="custom" o:connectlocs="1,888065;7001,626596;312581,618418;320041,885696" o:connectangles="0,0,0,0"/>
                    </v:shape>
                    <v:shape id="Arc 3082" o:spid="_x0000_s1102" style="position:absolute;left:13779;width:7794;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" path="m8,891465nsc-544,698833,26551,511043,77185,356563,231423,-114000,540705,-119767,698318,344982v52548,154948,81047,345079,81047,540716l389683,885697,8,891465xem8,891465nfc-544,698833,26551,511043,77185,356563,231423,-114000,540705,-119767,698318,344982v52548,154948,81047,345079,81047,540716e" filled="f" strokecolor="windowText" strokeweight=".5pt">
                      <v:stroke joinstyle="miter"/>
                      <v:path arrowok="t" o:connecttype="custom" o:connectlocs="8,891465;77185,356563;698318,344982;779365,885698" o:connectangles="0,0,0,0"/>
                    </v:shape>
                    <v:shape id="Arc 3083" o:spid="_x0000_s1103" style="position:absolute;left:13779;width:3201;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" path="m1,888065nsc-42,799462,2318,711324,7001,626596v45944,-831246,258186,-836926,305580,-8178c317525,704872,320041,795015,320041,885696r-160021,1l1,888065xem1,888065nfc-42,799462,2318,711324,7001,626596v45944,-831246,258186,-836926,305580,-8178c317525,704872,320041,795015,320041,885696e" filled="f" strokecolor="windowText" strokeweight=".5pt">
                      <v:stroke joinstyle="miter"/>
                      <v:path arrowok="t" o:connecttype="custom" o:connectlocs="1,888065;7001,626596;312581,618418;320041,885696" o:connectangles="0,0,0,0"/>
                    </v:shape>
                    <v:shape id="Arc 3084" o:spid="_x0000_s1104" style="position:absolute;left:9186;width:7794;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" path="m8,891465nsc-544,698833,26551,511043,77185,356563,231423,-114000,540705,-119767,698318,344982v52548,154948,81047,345079,81047,540716l389683,885697,8,891465xem8,891465nfc-544,698833,26551,511043,77185,356563,231423,-114000,540705,-119767,698318,344982v52548,154948,81047,345079,81047,540716e" filled="f" strokecolor="windowText" strokeweight=".5pt">
                      <v:stroke joinstyle="miter"/>
                      <v:path arrowok="t" o:connecttype="custom" o:connectlocs="8,891465;77185,356563;698318,344982;779365,885698" o:connectangles="0,0,0,0"/>
                    </v:shape>
                    <v:shape id="Arc 3085" o:spid="_x0000_s1105" style="position:absolute;left:9186;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" path="m1,888065nsc-42,799462,2318,711324,7001,626596v45944,-831246,258186,-836926,305580,-8178c317525,704872,320041,795015,320041,885696r-160021,1l1,888065xem1,888065nfc-42,799462,2318,711324,7001,626596v45944,-831246,258186,-836926,305580,-8178c317525,704872,320041,795015,320041,885696e" filled="f" strokecolor="windowText" strokeweight=".5pt">
                      <v:stroke joinstyle="miter"/>
                      <v:path arrowok="t" o:connecttype="custom" o:connectlocs="1,888065;7001,626596;312581,618418;320041,885696" o:connectangles="0,0,0,0"/>
                    </v:shape>
                    <v:shape id="Arc 3086" o:spid="_x0000_s1106" style="position:absolute;left:4593;width:7793;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" path="m8,891465nsc-544,698833,26551,511043,77185,356563,231423,-114000,540705,-119767,698318,344982v52548,154948,81047,345079,81047,540716l389683,885697,8,891465xem8,891465nfc-544,698833,26551,511043,77185,356563,231423,-114000,540705,-119767,698318,344982v52548,154948,81047,345079,81047,540716e" filled="f" strokecolor="windowText" strokeweight=".5pt">
                      <v:stroke joinstyle="miter"/>
                      <v:path arrowok="t" o:connecttype="custom" o:connectlocs="8,891465;77185,356563;698318,344982;779365,885698" o:connectangles="0,0,0,0"/>
                    </v:shape>
                    <v:shape id="Arc 3087" o:spid="_x0000_s1107" style="position:absolute;left:4593;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" path="m1,888065nsc-42,799462,2318,711324,7001,626596v45944,-831246,258186,-836926,305580,-8178c317525,704872,320041,795015,320041,885696r-160021,1l1,888065xem1,888065nfc-42,799462,2318,711324,7001,626596v45944,-831246,258186,-836926,305580,-8178c317525,704872,320041,795015,320041,885696e" filled="f" strokecolor="windowText" strokeweight=".5pt">
                      <v:stroke joinstyle="miter"/>
                      <v:path arrowok="t" o:connecttype="custom" o:connectlocs="1,888065;7001,626596;312581,618418;320041,885696" o:connectangles="0,0,0,0"/>
                    </v:shape>
                    <v:shape id="Arc 3088" o:spid="_x0000_s1108" style="position:absolute;width:7793;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" path="m8,891465nsc-544,698833,26551,511043,77185,356563,231423,-114000,540705,-119767,698318,344982v52548,154948,81047,345079,81047,540716l389683,885697,8,891465xem8,891465nfc-544,698833,26551,511043,77185,356563,231423,-114000,540705,-119767,698318,344982v52548,154948,81047,345079,81047,540716e" filled="f" strokecolor="windowText" strokeweight=".5pt">
                      <v:stroke joinstyle="miter"/>
                      <v:path arrowok="t" o:connecttype="custom" o:connectlocs="8,891465;77185,356563;698318,344982;779365,885698" o:connectangles="0,0,0,0"/>
                    </v:shape>
                  </v:group>
                  <v:group id="Group 3089" o:spid="_x0000_s1109" style="position:absolute;width:2290;height:628" coordsize="229235,628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">
                    <v:group id="Group 3090" o:spid="_x0000_s1110" style="position:absolute;width:229235;height:18415" coordsize="229503,18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">
                      <v:shape id="Straight Arrow Connector 3091" o:spid="_x0000_s1111" type="#_x0000_t32" style="position:absolute;left:114300;top:-114300;width:0;height:22860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" strokeweight="3pt">
                        <v:stroke r:id="rId237" o:title="" filltype="pattern"/>
                      </v:shape>
                      <v:line id="Straight Connector 3092" o:spid="_x0000_s1112" style="position:absolute;visibility:visible;mso-wrap-style:square" from="1383,18544" to="229503,18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" strokecolor="windowText" strokeweight=".5pt">
                        <v:stroke joinstyle="miter"/>
                      </v:line>
                    </v:group>
                    <v:line id="Straight Connector 3093" o:spid="_x0000_s1113" style="position:absolute;visibility:visible;mso-wrap-style:square" from="114300,17145" to="114300,62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" strokecolor="windowText" strokeweight="1pt">
                      <v:stroke joinstyle="miter"/>
                    </v:line>
                  </v:group>
                  <v:group id="Group 95" o:spid="_x0000_s1114" style="position:absolute;left:-980;top:2108;width:4185;height:1287;rotation:90" coordsize="30759,177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">
                    <v:shape id="Arc 3095" o:spid="_x0000_s1115" style="position:absolute;left:27559;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" path="m1,888065nsc-42,799462,2318,711324,7001,626596v45944,-831246,258186,-836926,305580,-8178c317525,704872,320041,795015,320041,885696r-160021,1l1,888065xem1,888065nfc-42,799462,2318,711324,7001,626596v45944,-831246,258186,-836926,305580,-8178c317525,704872,320041,795015,320041,885696e" filled="f" strokecolor="windowText" strokeweight=".5pt">
                      <v:stroke joinstyle="miter"/>
                      <v:path arrowok="t" o:connecttype="custom" o:connectlocs="1,888065;7001,626596;312581,618418;320041,885696" o:connectangles="0,0,0,0"/>
                    </v:shape>
                    <v:shape id="Arc 3096" o:spid="_x0000_s1116" style="position:absolute;left:22966;width:7793;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" path="m8,891465nsc-544,698833,26551,511043,77185,356563,231423,-114000,540705,-119767,698318,344982v52548,154948,81047,345079,81047,540716l389683,885697,8,891465xem8,891465nfc-544,698833,26551,511043,77185,356563,231423,-114000,540705,-119767,698318,344982v52548,154948,81047,345079,81047,540716e" filled="f" strokecolor="windowText" strokeweight=".5pt">
                      <v:stroke joinstyle="miter"/>
                      <v:path arrowok="t" o:connecttype="custom" o:connectlocs="8,891465;77185,356563;698318,344982;779365,885698" o:connectangles="0,0,0,0"/>
                    </v:shape>
                    <v:shape id="Arc 3097" o:spid="_x0000_s1117" style="position:absolute;left:22966;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" path="m1,888065nsc-42,799462,2318,711324,7001,626596v45944,-831246,258186,-836926,305580,-8178c317525,704872,320041,795015,320041,885696r-160021,1l1,888065xem1,888065nfc-42,799462,2318,711324,7001,626596v45944,-831246,258186,-836926,305580,-8178c317525,704872,320041,795015,320041,885696e" filled="f" strokecolor="windowText" strokeweight=".5pt">
                      <v:stroke joinstyle="miter"/>
                      <v:path arrowok="t" o:connecttype="custom" o:connectlocs="1,888065;7001,626596;312581,618418;320041,885696" o:connectangles="0,0,0,0"/>
                    </v:shape>
                    <v:shape id="Arc 3098" o:spid="_x0000_s1118" style="position:absolute;left:18373;width:7793;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" path="m8,891465nsc-544,698833,26551,511043,77185,356563,231423,-114000,540705,-119767,698318,344982v52548,154948,81047,345079,81047,540716l389683,885697,8,891465xem8,891465nfc-544,698833,26551,511043,77185,356563,231423,-114000,540705,-119767,698318,344982v52548,154948,81047,345079,81047,540716e" filled="f" strokecolor="windowText" strokeweight=".5pt">
                      <v:stroke joinstyle="miter"/>
                      <v:path arrowok="t" o:connecttype="custom" o:connectlocs="8,891465;77185,356563;698318,344982;779365,885698" o:connectangles="0,0,0,0"/>
                    </v:shape>
                    <v:shape id="Arc 3099" o:spid="_x0000_s1119" style="position:absolute;left:18373;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" path="m1,888065nsc-42,799462,2318,711324,7001,626596v45944,-831246,258186,-836926,305580,-8178c317525,704872,320041,795015,320041,885696r-160021,1l1,888065xem1,888065nfc-42,799462,2318,711324,7001,626596v45944,-831246,258186,-836926,305580,-8178c317525,704872,320041,795015,320041,885696e" filled="f" strokecolor="windowText" strokeweight=".5pt">
                      <v:stroke joinstyle="miter"/>
                      <v:path arrowok="t" o:connecttype="custom" o:connectlocs="1,888065;7001,626596;312581,618418;320041,885696" o:connectangles="0,0,0,0"/>
                    </v:shape>
                    <v:shape id="Arc 3100" o:spid="_x0000_s1120" style="position:absolute;left:13779;width:7794;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" path="m8,891465nsc-544,698833,26551,511043,77185,356563,231423,-114000,540705,-119767,698318,344982v52548,154948,81047,345079,81047,540716l389683,885697,8,891465xem8,891465nfc-544,698833,26551,511043,77185,356563,231423,-114000,540705,-119767,698318,344982v52548,154948,81047,345079,81047,540716e" filled="f" strokecolor="windowText" strokeweight=".5pt">
                      <v:stroke joinstyle="miter"/>
                      <v:path arrowok="t" o:connecttype="custom" o:connectlocs="8,891465;77185,356563;698318,344982;779365,885698" o:connectangles="0,0,0,0"/>
                    </v:shape>
                    <v:shape id="Arc 3101" o:spid="_x0000_s1121" style="position:absolute;left:13779;width:3201;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" path="m1,888065nsc-42,799462,2318,711324,7001,626596v45944,-831246,258186,-836926,305580,-8178c317525,704872,320041,795015,320041,885696r-160021,1l1,888065xem1,888065nfc-42,799462,2318,711324,7001,626596v45944,-831246,258186,-836926,305580,-8178c317525,704872,320041,795015,320041,885696e" filled="f" strokecolor="windowText" strokeweight=".5pt">
                      <v:stroke joinstyle="miter"/>
                      <v:path arrowok="t" o:connecttype="custom" o:connectlocs="1,888065;7001,626596;312581,618418;320041,885696" o:connectangles="0,0,0,0"/>
                    </v:shape>
                    <v:shape id="Arc 3103" o:spid="_x0000_s1122" style="position:absolute;left:9186;width:7794;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" path="m8,891465nsc-544,698833,26551,511043,77185,356563,231423,-114000,540705,-119767,698318,344982v52548,154948,81047,345079,81047,540716l389683,885697,8,891465xem8,891465nfc-544,698833,26551,511043,77185,356563,231423,-114000,540705,-119767,698318,344982v52548,154948,81047,345079,81047,540716e" filled="f" strokecolor="windowText" strokeweight=".5pt">
                      <v:stroke joinstyle="miter"/>
                      <v:path arrowok="t" o:connecttype="custom" o:connectlocs="8,891465;77185,356563;698318,344982;779365,885698" o:connectangles="0,0,0,0"/>
                    </v:shape>
                    <v:shape id="Arc 3104" o:spid="_x0000_s1123" style="position:absolute;left:9186;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" path="m1,888065nsc-42,799462,2318,711324,7001,626596v45944,-831246,258186,-836926,305580,-8178c317525,704872,320041,795015,320041,885696r-160021,1l1,888065xem1,888065nfc-42,799462,2318,711324,7001,626596v45944,-831246,258186,-836926,305580,-8178c317525,704872,320041,795015,320041,885696e" filled="f" strokecolor="windowText" strokeweight=".5pt">
                      <v:stroke joinstyle="miter"/>
                      <v:path arrowok="t" o:connecttype="custom" o:connectlocs="1,888065;7001,626596;312581,618418;320041,885696" o:connectangles="0,0,0,0"/>
                    </v:shape>
                    <v:shape id="Arc 3105" o:spid="_x0000_s1124" style="position:absolute;left:4593;width:7793;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" path="m8,891465nsc-544,698833,26551,511043,77185,356563,231423,-114000,540705,-119767,698318,344982v52548,154948,81047,345079,81047,540716l389683,885697,8,891465xem8,891465nfc-544,698833,26551,511043,77185,356563,231423,-114000,540705,-119767,698318,344982v52548,154948,81047,345079,81047,540716e" filled="f" strokecolor="windowText" strokeweight=".5pt">
                      <v:stroke joinstyle="miter"/>
                      <v:path arrowok="t" o:connecttype="custom" o:connectlocs="8,891465;77185,356563;698318,344982;779365,885698" o:connectangles="0,0,0,0"/>
                    </v:shape>
                    <v:shape id="Arc 3106" o:spid="_x0000_s1125" style="position:absolute;left:4593;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" path="m1,888065nsc-42,799462,2318,711324,7001,626596v45944,-831246,258186,-836926,305580,-8178c317525,704872,320041,795015,320041,885696r-160021,1l1,888065xem1,888065nfc-42,799462,2318,711324,7001,626596v45944,-831246,258186,-836926,305580,-8178c317525,704872,320041,795015,320041,885696e" filled="f" strokecolor="windowText" strokeweight=".5pt">
                      <v:stroke joinstyle="miter"/>
                      <v:path arrowok="t" o:connecttype="custom" o:connectlocs="1,888065;7001,626596;312581,618418;320041,885696" o:connectangles="0,0,0,0"/>
                    </v:shape>
                    <v:shape id="Arc 3107" o:spid="_x0000_s1126" style="position:absolute;width:7793;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" path="m8,891465nsc-544,698833,26551,511043,77185,356563,231423,-114000,540705,-119767,698318,344982v52548,154948,81047,345079,81047,540716l389683,885697,8,891465xem8,891465nfc-544,698833,26551,511043,77185,356563,231423,-114000,540705,-119767,698318,344982v52548,154948,81047,345079,81047,540716e" filled="f" strokecolor="windowText" strokeweight=".5pt">
                      <v:stroke joinstyle="miter"/>
                      <v:path arrowok="t" o:connecttype="custom" o:connectlocs="8,891465;77185,356563;698318,344982;779365,885698" o:connectangles="0,0,0,0"/>
                    </v:shape>
                  </v:group>
                </v:group>
                <v:roundrect id="Rectangle: Rounded Corners 4" o:spid="_x0000_s1127" style="position:absolute;left:9978;top:10300;width:1621;height:102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" fillcolor="#404040" stroked="f" strokeweight="1pt">
                  <v:stroke joinstyle="miter"/>
                </v:roundrect>
                <w10:wrap type="square"/>
              </v:group>
            </w:pict>
          </mc:Fallback>
        </mc:AlternateContent>
      </w:r>
      <w:r w:rsidR="00A87899" w:rsidRPr="00A87899">
        <w:rPr>
          <w:rFonts w:ascii="Times New Roman" w:hAnsi="Times New Roman" w:cs="Times New Roman"/>
          <w:b/>
          <w:color w:val="0000FF"/>
          <w:sz w:val="24"/>
        </w:rPr>
        <w:t xml:space="preserve">Câu 36. </w:t>
      </w:r>
      <w:r w:rsidR="00955370" w:rsidRPr="00A87899">
        <w:rPr>
          <w:rFonts w:ascii="Times New Roman" w:hAnsi="Times New Roman" w:cs="Times New Roman"/>
          <w:sz w:val="24"/>
        </w:rPr>
        <w:t xml:space="preserve">Một con lắc lò xo treo thẳng đứng gồm lò xo nhẹ có độ cứng k = 100 N/m và vật M khối lượng 100g có dạng một thanh trụ dài. Vật N được lồng bên ngoài vật M như hình bên. Nâng hai vật lên đầu vị trí lò xo không biến dạng rồi thả N để N trượt thẳng đứng xuống dọc theo M, sau đó thả nhẹ M. Sau khi thả M được một khoảng thời gian </w:t>
      </w:r>
      <m:oMath>
        <m:f>
          <m:fPr>
            <m:ctrlPr>
              <w:rPr>
                <w:rFonts w:ascii="Cambria Math" w:hAnsi="Cambria Math" w:cs="Times New Roman"/>
                <w:sz w:val="24"/>
              </w:rPr>
            </m:ctrlPr>
          </m:fPr>
          <m:num>
            <m:r>
              <w:rPr>
                <w:rFonts w:ascii="Cambria Math" w:hAnsi="Cambria Math" w:cs="Times New Roman"/>
                <w:sz w:val="24"/>
              </w:rPr>
              <m:t>1</m:t>
            </m:r>
          </m:num>
          <m:den>
            <m:r>
              <w:rPr>
                <w:rFonts w:ascii="Cambria Math" w:hAnsi="Cambria Math" w:cs="Times New Roman"/>
                <w:sz w:val="24"/>
              </w:rPr>
              <m:t>15</m:t>
            </m:r>
          </m:den>
        </m:f>
      </m:oMath>
      <w:r w:rsidR="00955370" w:rsidRPr="00A87899">
        <w:rPr>
          <w:rFonts w:ascii="Times New Roman" w:hAnsi="Times New Roman" w:cs="Times New Roman"/>
          <w:sz w:val="24"/>
        </w:rPr>
        <w:t xml:space="preserve">s thì N rời khỏi M. Biết rằng trước khi rời khỏi M, thì N luôn trượt xuống so với M và lực ma sát giữa chúng có độ lớn không đổi và bằng 1 N. Bỏ qua lực cản của không khí. Lấy </w:t>
      </w:r>
      <w:r w:rsidR="00BC22C3" w:rsidRPr="00A87899">
        <w:rPr>
          <w:position w:val="-10"/>
        </w:rPr>
        <w:object w:dxaOrig="2060" w:dyaOrig="360" w14:anchorId="35D508BD">
          <v:shape id="_x0000_i1141" type="#_x0000_t75" style="width:104.4pt;height:17.4pt" o:ole="">
            <v:imagedata r:id="rId238" o:title=""/>
          </v:shape>
          <o:OLEObject Type="Embed" ProgID="Equation.DSMT4" ShapeID="_x0000_i1141" DrawAspect="Content" ObjectID="_1749726959" r:id="rId239"/>
        </w:object>
      </w:r>
      <w:r w:rsidR="00BC22C3" w:rsidRPr="00A87899">
        <w:rPr>
          <w:rFonts w:ascii="Times New Roman" w:hAnsi="Times New Roman" w:cs="Times New Roman"/>
          <w:sz w:val="24"/>
          <w:szCs w:val="26"/>
        </w:rPr>
        <w:t xml:space="preserve">Sau khi M rời khỏi N, </w:t>
      </w:r>
      <w:r w:rsidR="00955370" w:rsidRPr="00A87899">
        <w:rPr>
          <w:rFonts w:ascii="Times New Roman" w:hAnsi="Times New Roman" w:cs="Times New Roman"/>
          <w:sz w:val="24"/>
        </w:rPr>
        <w:t xml:space="preserve">M dao động điều hòa, độ biến dạng cực đại của lò xo là </w:t>
      </w:r>
      <m:oMath>
        <m:r>
          <m:rPr>
            <m:sty m:val="p"/>
          </m:rPr>
          <w:rPr>
            <w:rFonts w:ascii="Cambria Math" w:hAnsi="Cambria Math" w:cs="Times New Roman"/>
            <w:sz w:val="24"/>
          </w:rPr>
          <m:t>Δ</m:t>
        </m:r>
        <m:sSub>
          <m:sSubPr>
            <m:ctrlPr>
              <w:rPr>
                <w:rFonts w:ascii="Cambria Math" w:hAnsi="Cambria Math" w:cs="Times New Roman"/>
                <w:sz w:val="24"/>
              </w:rPr>
            </m:ctrlPr>
          </m:sSubPr>
          <m:e>
            <m:r>
              <w:rPr>
                <w:rFonts w:ascii="Cambria Math" w:hAnsi="Cambria Math" w:cs="Times New Roman"/>
                <w:sz w:val="24"/>
              </w:rPr>
              <m:t>l</m:t>
            </m:r>
          </m:e>
          <m:sub>
            <m:r>
              <w:rPr>
                <w:rFonts w:ascii="Cambria Math" w:hAnsi="Cambria Math" w:cs="Times New Roman"/>
                <w:sz w:val="24"/>
              </w:rPr>
              <m:t>max</m:t>
            </m:r>
          </m:sub>
        </m:sSub>
      </m:oMath>
      <w:r w:rsidR="00A87899" w:rsidRPr="00A87899">
        <w:rPr>
          <w:rFonts w:ascii="Times New Roman" w:hAnsi="Times New Roman" w:cs="Times New Roman"/>
          <w:sz w:val="24"/>
        </w:rPr>
        <w:t>.</w:t>
      </w:r>
      <w:r w:rsidR="00955370" w:rsidRPr="00A87899">
        <w:rPr>
          <w:rFonts w:ascii="Times New Roman" w:hAnsi="Times New Roman" w:cs="Times New Roman"/>
          <w:sz w:val="24"/>
        </w:rPr>
        <w:t xml:space="preserve"> Giá trị </w:t>
      </w:r>
      <m:oMath>
        <m:r>
          <m:rPr>
            <m:sty m:val="p"/>
          </m:rPr>
          <w:rPr>
            <w:rFonts w:ascii="Cambria Math" w:hAnsi="Cambria Math" w:cs="Times New Roman"/>
            <w:sz w:val="24"/>
          </w:rPr>
          <m:t>Δ</m:t>
        </m:r>
        <m:sSub>
          <m:sSubPr>
            <m:ctrlPr>
              <w:rPr>
                <w:rFonts w:ascii="Cambria Math" w:hAnsi="Cambria Math" w:cs="Times New Roman"/>
                <w:sz w:val="24"/>
              </w:rPr>
            </m:ctrlPr>
          </m:sSubPr>
          <m:e>
            <m:r>
              <w:rPr>
                <w:rFonts w:ascii="Cambria Math" w:hAnsi="Cambria Math" w:cs="Times New Roman"/>
                <w:sz w:val="24"/>
              </w:rPr>
              <m:t>l</m:t>
            </m:r>
          </m:e>
          <m:sub>
            <m:r>
              <w:rPr>
                <w:rFonts w:ascii="Cambria Math" w:hAnsi="Cambria Math" w:cs="Times New Roman"/>
                <w:sz w:val="24"/>
              </w:rPr>
              <m:t>max</m:t>
            </m:r>
          </m:sub>
        </m:sSub>
      </m:oMath>
      <w:r w:rsidR="00955370" w:rsidRPr="00A87899">
        <w:rPr>
          <w:rFonts w:ascii="Times New Roman" w:hAnsi="Times New Roman" w:cs="Times New Roman"/>
          <w:sz w:val="24"/>
        </w:rPr>
        <w:t xml:space="preserve"> gần nhất với giá trị nào sau </w:t>
      </w:r>
      <w:r w:rsidR="00BC22C3" w:rsidRPr="00A87899">
        <w:rPr>
          <w:rFonts w:ascii="Times New Roman" w:hAnsi="Times New Roman" w:cs="Times New Roman"/>
          <w:sz w:val="24"/>
        </w:rPr>
        <w:t>đây?</w:t>
      </w:r>
      <w:r w:rsidR="00BC22C3" w:rsidRPr="00A87899">
        <w:rPr>
          <w:rFonts w:ascii="Times New Roman" w:hAnsi="Times New Roman" w:cs="Times New Roman"/>
          <w:noProof/>
          <w:sz w:val="24"/>
        </w:rPr>
        <w:t xml:space="preserve"> </w:t>
      </w:r>
    </w:p>
    <w:p w14:paraId="08A13A3F" w14:textId="72ED999B" w:rsidR="007C4BF1" w:rsidRPr="00A87899" w:rsidRDefault="00A87899" w:rsidP="00A87899">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rPr>
      </w:pPr>
      <w:r w:rsidRPr="00A87899">
        <w:rPr>
          <w:rFonts w:ascii="Times New Roman" w:hAnsi="Times New Roman" w:cs="Times New Roman"/>
          <w:b/>
          <w:color w:val="0000FF"/>
          <w:sz w:val="24"/>
        </w:rPr>
        <w:t>A.</w:t>
      </w:r>
      <w:r w:rsidR="00955370" w:rsidRPr="00A87899">
        <w:rPr>
          <w:rFonts w:ascii="Times New Roman" w:hAnsi="Times New Roman" w:cs="Times New Roman"/>
          <w:sz w:val="24"/>
        </w:rPr>
        <w:t xml:space="preserve"> </w:t>
      </w:r>
      <w:r w:rsidR="00BC22C3" w:rsidRPr="00A87899">
        <w:rPr>
          <w:rFonts w:ascii="Times New Roman" w:hAnsi="Times New Roman" w:cs="Times New Roman"/>
          <w:sz w:val="24"/>
        </w:rPr>
        <w:t>3</w:t>
      </w:r>
      <w:r w:rsidR="00955370" w:rsidRPr="00A87899">
        <w:rPr>
          <w:rFonts w:ascii="Times New Roman" w:hAnsi="Times New Roman" w:cs="Times New Roman"/>
          <w:sz w:val="24"/>
        </w:rPr>
        <w:t>,</w:t>
      </w:r>
      <w:r w:rsidR="00BC22C3" w:rsidRPr="00A87899">
        <w:rPr>
          <w:rFonts w:ascii="Times New Roman" w:hAnsi="Times New Roman" w:cs="Times New Roman"/>
          <w:sz w:val="24"/>
        </w:rPr>
        <w:t>1</w:t>
      </w:r>
      <w:r w:rsidR="00955370" w:rsidRPr="00A87899">
        <w:rPr>
          <w:rFonts w:ascii="Times New Roman" w:hAnsi="Times New Roman" w:cs="Times New Roman"/>
          <w:sz w:val="24"/>
        </w:rPr>
        <w:t xml:space="preserve"> </w:t>
      </w:r>
      <w:r w:rsidR="00BC22C3" w:rsidRPr="00A87899">
        <w:rPr>
          <w:rFonts w:ascii="Times New Roman" w:hAnsi="Times New Roman" w:cs="Times New Roman"/>
          <w:sz w:val="24"/>
        </w:rPr>
        <w:t>cm.</w:t>
      </w:r>
      <w:r w:rsidRPr="00A87899">
        <w:rPr>
          <w:rFonts w:ascii="Times New Roman" w:hAnsi="Times New Roman" w:cs="Times New Roman"/>
          <w:b/>
          <w:color w:val="0000FF"/>
          <w:sz w:val="24"/>
        </w:rPr>
        <w:tab/>
        <w:t>B.</w:t>
      </w:r>
      <w:r w:rsidR="00955370" w:rsidRPr="00A87899">
        <w:rPr>
          <w:rFonts w:ascii="Times New Roman" w:hAnsi="Times New Roman" w:cs="Times New Roman"/>
          <w:sz w:val="24"/>
        </w:rPr>
        <w:t xml:space="preserve"> </w:t>
      </w:r>
      <w:r w:rsidR="00BC22C3" w:rsidRPr="00A87899">
        <w:rPr>
          <w:rFonts w:ascii="Times New Roman" w:hAnsi="Times New Roman" w:cs="Times New Roman"/>
          <w:sz w:val="24"/>
        </w:rPr>
        <w:t>3</w:t>
      </w:r>
      <w:r w:rsidR="00955370" w:rsidRPr="00A87899">
        <w:rPr>
          <w:rFonts w:ascii="Times New Roman" w:hAnsi="Times New Roman" w:cs="Times New Roman"/>
          <w:sz w:val="24"/>
        </w:rPr>
        <w:t>,</w:t>
      </w:r>
      <w:r w:rsidR="00BC22C3" w:rsidRPr="00A87899">
        <w:rPr>
          <w:rFonts w:ascii="Times New Roman" w:hAnsi="Times New Roman" w:cs="Times New Roman"/>
          <w:sz w:val="24"/>
        </w:rPr>
        <w:t>6</w:t>
      </w:r>
      <w:r w:rsidR="00955370" w:rsidRPr="00A87899">
        <w:rPr>
          <w:rFonts w:ascii="Times New Roman" w:hAnsi="Times New Roman" w:cs="Times New Roman"/>
          <w:sz w:val="24"/>
        </w:rPr>
        <w:t xml:space="preserve"> </w:t>
      </w:r>
      <w:r w:rsidR="00BC22C3" w:rsidRPr="00A87899">
        <w:rPr>
          <w:rFonts w:ascii="Times New Roman" w:hAnsi="Times New Roman" w:cs="Times New Roman"/>
          <w:sz w:val="24"/>
        </w:rPr>
        <w:t>cm.</w:t>
      </w:r>
      <w:r w:rsidRPr="00A87899">
        <w:rPr>
          <w:rFonts w:ascii="Times New Roman" w:hAnsi="Times New Roman" w:cs="Times New Roman"/>
          <w:b/>
          <w:color w:val="0000FF"/>
          <w:sz w:val="24"/>
        </w:rPr>
        <w:tab/>
        <w:t>C.</w:t>
      </w:r>
      <w:r w:rsidR="00955370" w:rsidRPr="00A87899">
        <w:rPr>
          <w:rFonts w:ascii="Times New Roman" w:hAnsi="Times New Roman" w:cs="Times New Roman"/>
          <w:sz w:val="24"/>
        </w:rPr>
        <w:t xml:space="preserve"> </w:t>
      </w:r>
      <w:r w:rsidR="00BC22C3" w:rsidRPr="00A87899">
        <w:rPr>
          <w:rFonts w:ascii="Times New Roman" w:hAnsi="Times New Roman" w:cs="Times New Roman"/>
          <w:sz w:val="24"/>
        </w:rPr>
        <w:t>4</w:t>
      </w:r>
      <w:r w:rsidR="00955370" w:rsidRPr="00A87899">
        <w:rPr>
          <w:rFonts w:ascii="Times New Roman" w:hAnsi="Times New Roman" w:cs="Times New Roman"/>
          <w:sz w:val="24"/>
        </w:rPr>
        <w:t>,</w:t>
      </w:r>
      <w:r w:rsidR="00BC22C3" w:rsidRPr="00A87899">
        <w:rPr>
          <w:rFonts w:ascii="Times New Roman" w:hAnsi="Times New Roman" w:cs="Times New Roman"/>
          <w:sz w:val="24"/>
        </w:rPr>
        <w:t>1</w:t>
      </w:r>
      <w:r w:rsidR="00955370" w:rsidRPr="00A87899">
        <w:rPr>
          <w:rFonts w:ascii="Times New Roman" w:hAnsi="Times New Roman" w:cs="Times New Roman"/>
          <w:sz w:val="24"/>
        </w:rPr>
        <w:t xml:space="preserve"> </w:t>
      </w:r>
      <w:r w:rsidR="00BC22C3" w:rsidRPr="00A87899">
        <w:rPr>
          <w:rFonts w:ascii="Times New Roman" w:hAnsi="Times New Roman" w:cs="Times New Roman"/>
          <w:sz w:val="24"/>
        </w:rPr>
        <w:t>cm.</w:t>
      </w:r>
      <w:r w:rsidRPr="00A87899">
        <w:rPr>
          <w:rFonts w:ascii="Times New Roman" w:hAnsi="Times New Roman" w:cs="Times New Roman"/>
          <w:b/>
          <w:color w:val="0000FF"/>
          <w:sz w:val="24"/>
        </w:rPr>
        <w:tab/>
        <w:t>D.</w:t>
      </w:r>
      <w:r w:rsidR="00955370" w:rsidRPr="00A87899">
        <w:rPr>
          <w:rFonts w:ascii="Times New Roman" w:hAnsi="Times New Roman" w:cs="Times New Roman"/>
          <w:sz w:val="24"/>
        </w:rPr>
        <w:t xml:space="preserve"> </w:t>
      </w:r>
      <w:r w:rsidR="00BC22C3" w:rsidRPr="00A87899">
        <w:rPr>
          <w:rFonts w:ascii="Times New Roman" w:hAnsi="Times New Roman" w:cs="Times New Roman"/>
          <w:sz w:val="24"/>
        </w:rPr>
        <w:t>4</w:t>
      </w:r>
      <w:r w:rsidR="00955370" w:rsidRPr="00A87899">
        <w:rPr>
          <w:rFonts w:ascii="Times New Roman" w:hAnsi="Times New Roman" w:cs="Times New Roman"/>
          <w:sz w:val="24"/>
        </w:rPr>
        <w:t>,</w:t>
      </w:r>
      <w:r w:rsidR="00BC22C3" w:rsidRPr="00A87899">
        <w:rPr>
          <w:rFonts w:ascii="Times New Roman" w:hAnsi="Times New Roman" w:cs="Times New Roman"/>
          <w:sz w:val="24"/>
        </w:rPr>
        <w:t>6</w:t>
      </w:r>
      <w:r w:rsidR="00955370" w:rsidRPr="00A87899">
        <w:rPr>
          <w:rFonts w:ascii="Times New Roman" w:hAnsi="Times New Roman" w:cs="Times New Roman"/>
          <w:sz w:val="24"/>
        </w:rPr>
        <w:t xml:space="preserve"> </w:t>
      </w:r>
      <w:r w:rsidR="00BC22C3" w:rsidRPr="00A87899">
        <w:rPr>
          <w:rFonts w:ascii="Times New Roman" w:hAnsi="Times New Roman" w:cs="Times New Roman"/>
          <w:sz w:val="24"/>
        </w:rPr>
        <w:t>cm.</w:t>
      </w:r>
    </w:p>
    <w:p w14:paraId="5F140D67" w14:textId="77777777" w:rsidR="00AC4CF1" w:rsidRDefault="00AC4CF1" w:rsidP="00A87899">
      <w:pPr>
        <w:spacing w:before="60" w:after="60" w:line="240" w:lineRule="auto"/>
        <w:rPr>
          <w:rFonts w:ascii="Times New Roman" w:hAnsi="Times New Roman" w:cs="Times New Roman"/>
          <w:b/>
          <w:color w:val="0000FF"/>
          <w:sz w:val="24"/>
        </w:rPr>
      </w:pPr>
    </w:p>
    <w:p w14:paraId="1FBEDD72" w14:textId="68C16A33" w:rsidR="00A87899" w:rsidRPr="00A87899" w:rsidRDefault="00A87899" w:rsidP="00A87899">
      <w:pPr>
        <w:spacing w:before="60" w:after="60" w:line="240" w:lineRule="auto"/>
        <w:rPr>
          <w:rFonts w:ascii="Times New Roman" w:hAnsi="Times New Roman" w:cs="Times New Roman"/>
          <w:b/>
          <w:color w:val="0000FF"/>
          <w:sz w:val="24"/>
        </w:rPr>
      </w:pPr>
      <w:r w:rsidRPr="00A87899">
        <w:rPr>
          <w:rFonts w:ascii="Times New Roman" w:hAnsi="Times New Roman" w:cs="Times New Roman"/>
          <w:b/>
          <w:color w:val="0000FF"/>
          <w:sz w:val="24"/>
        </w:rPr>
        <w:t xml:space="preserve">Câu 37. </w:t>
      </w:r>
      <w:r w:rsidR="00BC22C3" w:rsidRPr="00A87899">
        <w:rPr>
          <w:rFonts w:ascii="Times New Roman" w:hAnsi="Times New Roman" w:cs="Times New Roman"/>
          <w:sz w:val="24"/>
        </w:rPr>
        <w:t xml:space="preserve">Hạt nhân X là chất phóng xạ phân rã tạo thành hạt nhân Y bền. Ban đầu (t = 0), có một mẫu trong đó chứa cả hạt nhân X và hạt nhân Y. Biết hạt nhân Y sinh ra được giữ lại hoàn toàn trong mẫu. Tại thời điểm </w:t>
      </w:r>
      <m:oMath>
        <m:sSub>
          <m:sSubPr>
            <m:ctrlPr>
              <w:rPr>
                <w:rFonts w:ascii="Cambria Math" w:hAnsi="Cambria Math" w:cs="Times New Roman"/>
                <w:sz w:val="24"/>
              </w:rPr>
            </m:ctrlPr>
          </m:sSubPr>
          <m:e>
            <m:r>
              <w:rPr>
                <w:rFonts w:ascii="Cambria Math" w:hAnsi="Cambria Math" w:cs="Times New Roman"/>
                <w:sz w:val="24"/>
              </w:rPr>
              <m:t>t</m:t>
            </m:r>
          </m:e>
          <m:sub>
            <m:r>
              <w:rPr>
                <w:rFonts w:ascii="Cambria Math" w:hAnsi="Cambria Math" w:cs="Times New Roman"/>
                <w:sz w:val="24"/>
              </w:rPr>
              <m:t>1</m:t>
            </m:r>
          </m:sub>
        </m:sSub>
      </m:oMath>
      <w:r w:rsidR="00BC22C3" w:rsidRPr="00A87899">
        <w:rPr>
          <w:rFonts w:ascii="Times New Roman" w:hAnsi="Times New Roman" w:cs="Times New Roman"/>
          <w:sz w:val="24"/>
        </w:rPr>
        <w:t xml:space="preserve">, tỉ số giữa hạt nhân Y trong mẫu và số hạt nhân X còn lại trong mẫu là 1. Tại thời điểm </w:t>
      </w:r>
      <m:oMath>
        <m:sSub>
          <m:sSubPr>
            <m:ctrlPr>
              <w:rPr>
                <w:rFonts w:ascii="Cambria Math" w:hAnsi="Cambria Math" w:cs="Times New Roman"/>
                <w:sz w:val="24"/>
              </w:rPr>
            </m:ctrlPr>
          </m:sSubPr>
          <m:e>
            <m:r>
              <w:rPr>
                <w:rFonts w:ascii="Cambria Math" w:hAnsi="Cambria Math" w:cs="Times New Roman"/>
                <w:sz w:val="24"/>
              </w:rPr>
              <m:t>t</m:t>
            </m:r>
          </m:e>
          <m:sub>
            <m:r>
              <w:rPr>
                <w:rFonts w:ascii="Cambria Math" w:hAnsi="Cambria Math" w:cs="Times New Roman"/>
                <w:sz w:val="24"/>
              </w:rPr>
              <m:t>2</m:t>
            </m:r>
          </m:sub>
        </m:sSub>
        <m:r>
          <w:rPr>
            <w:rFonts w:ascii="Cambria Math" w:hAnsi="Cambria Math" w:cs="Times New Roman"/>
            <w:sz w:val="24"/>
          </w:rPr>
          <m:t>=3,6</m:t>
        </m:r>
        <m:sSub>
          <m:sSubPr>
            <m:ctrlPr>
              <w:rPr>
                <w:rFonts w:ascii="Cambria Math" w:hAnsi="Cambria Math" w:cs="Times New Roman"/>
                <w:sz w:val="24"/>
              </w:rPr>
            </m:ctrlPr>
          </m:sSubPr>
          <m:e>
            <m:r>
              <w:rPr>
                <w:rFonts w:ascii="Cambria Math" w:hAnsi="Cambria Math" w:cs="Times New Roman"/>
                <w:sz w:val="24"/>
              </w:rPr>
              <m:t>t</m:t>
            </m:r>
          </m:e>
          <m:sub>
            <m:r>
              <w:rPr>
                <w:rFonts w:ascii="Cambria Math" w:hAnsi="Cambria Math" w:cs="Times New Roman"/>
                <w:sz w:val="24"/>
              </w:rPr>
              <m:t>1</m:t>
            </m:r>
          </m:sub>
        </m:sSub>
      </m:oMath>
      <w:r w:rsidR="00BC22C3" w:rsidRPr="00A87899">
        <w:rPr>
          <w:rFonts w:ascii="Times New Roman" w:hAnsi="Times New Roman" w:cs="Times New Roman"/>
          <w:sz w:val="24"/>
        </w:rPr>
        <w:t>, tỉ số giữa hạt nhân Y trong mẫu và số hạt nhân X còn lại trong mẫu là 7. Tỉ số giữa hạt nhân Y và hạt nhân X ban đầu là</w:t>
      </w:r>
    </w:p>
    <w:p w14:paraId="2C4447D3" w14:textId="28DF09A6" w:rsidR="007C4BF1" w:rsidRPr="00A87899" w:rsidRDefault="00A87899" w:rsidP="00A87899">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rPr>
      </w:pPr>
      <w:r w:rsidRPr="00A87899">
        <w:rPr>
          <w:rFonts w:ascii="Times New Roman" w:hAnsi="Times New Roman" w:cs="Times New Roman"/>
          <w:b/>
          <w:color w:val="0000FF"/>
          <w:sz w:val="24"/>
        </w:rPr>
        <w:t>A.</w:t>
      </w:r>
      <w:r w:rsidR="00BC22C3" w:rsidRPr="00A87899">
        <w:rPr>
          <w:rFonts w:ascii="Times New Roman" w:hAnsi="Times New Roman" w:cs="Times New Roman"/>
          <w:sz w:val="24"/>
        </w:rPr>
        <w:t xml:space="preserve"> 0,59.</w:t>
      </w:r>
      <w:r w:rsidRPr="00A87899">
        <w:rPr>
          <w:rFonts w:ascii="Times New Roman" w:hAnsi="Times New Roman" w:cs="Times New Roman"/>
          <w:b/>
          <w:color w:val="0000FF"/>
          <w:sz w:val="24"/>
        </w:rPr>
        <w:tab/>
        <w:t>B.</w:t>
      </w:r>
      <w:r w:rsidR="00BC22C3" w:rsidRPr="00A87899">
        <w:rPr>
          <w:rFonts w:ascii="Times New Roman" w:hAnsi="Times New Roman" w:cs="Times New Roman"/>
          <w:sz w:val="24"/>
        </w:rPr>
        <w:t xml:space="preserve"> 0,17.</w:t>
      </w:r>
      <w:r w:rsidRPr="00A87899">
        <w:rPr>
          <w:rFonts w:ascii="Times New Roman" w:hAnsi="Times New Roman" w:cs="Times New Roman"/>
          <w:b/>
          <w:color w:val="0000FF"/>
          <w:sz w:val="24"/>
        </w:rPr>
        <w:tab/>
        <w:t>C.</w:t>
      </w:r>
      <w:r w:rsidR="00BC22C3" w:rsidRPr="00A87899">
        <w:rPr>
          <w:rFonts w:ascii="Times New Roman" w:hAnsi="Times New Roman" w:cs="Times New Roman"/>
          <w:sz w:val="24"/>
        </w:rPr>
        <w:t xml:space="preserve"> 0,83.</w:t>
      </w:r>
      <w:r w:rsidRPr="00A87899">
        <w:rPr>
          <w:rFonts w:ascii="Times New Roman" w:hAnsi="Times New Roman" w:cs="Times New Roman"/>
          <w:b/>
          <w:color w:val="0000FF"/>
          <w:sz w:val="24"/>
        </w:rPr>
        <w:tab/>
        <w:t>D.</w:t>
      </w:r>
      <w:r w:rsidR="00BC22C3" w:rsidRPr="00A87899">
        <w:rPr>
          <w:rFonts w:ascii="Times New Roman" w:hAnsi="Times New Roman" w:cs="Times New Roman"/>
          <w:sz w:val="24"/>
        </w:rPr>
        <w:t xml:space="preserve"> 0,41.</w:t>
      </w:r>
    </w:p>
    <w:p w14:paraId="16BD9ED2" w14:textId="7B817F0D" w:rsidR="00A87899" w:rsidRPr="00A87899" w:rsidRDefault="00A87899" w:rsidP="00A87899">
      <w:pPr>
        <w:spacing w:before="60" w:after="60" w:line="240" w:lineRule="auto"/>
        <w:rPr>
          <w:rFonts w:ascii="Times New Roman" w:hAnsi="Times New Roman" w:cs="Times New Roman"/>
          <w:b/>
          <w:bCs/>
          <w:color w:val="0000FF"/>
          <w:sz w:val="24"/>
        </w:rPr>
      </w:pPr>
      <w:r w:rsidRPr="00A87899">
        <w:rPr>
          <w:rFonts w:ascii="Times New Roman" w:hAnsi="Times New Roman" w:cs="Times New Roman"/>
          <w:b/>
          <w:bCs/>
          <w:color w:val="0000FF"/>
          <w:sz w:val="24"/>
        </w:rPr>
        <w:t xml:space="preserve">Câu 38. </w:t>
      </w:r>
      <w:r w:rsidR="00BC22C3" w:rsidRPr="00A87899">
        <w:rPr>
          <w:rFonts w:ascii="Times New Roman" w:hAnsi="Times New Roman" w:cs="Times New Roman"/>
          <w:sz w:val="24"/>
        </w:rPr>
        <w:t>Thực hiện giao thoa sóng trên mặt chất lỏng với hai nguồn kết hợp dao động cùng pha theo phương thẳng đứng. Trên mặt chất lỏng, bốn điểm A, B, C và D tạo thành hình chữ nhật ABCD với AB &gt; BC. Nếu đặt hai nguồn tại A và B thì C và D là vị trí của hai điểm cực tiểu giao thoa và trên đoạn thẳng CD có 7 điểm cực đại giao thoa. Nếu đặt nguồn tại B và C thì A và D là vị trí của hai điểm cực tiểu giao thoa và trên đoạn thẳng BC có n điểm cực đại giao thoa. Giá trị tối đa mà n có thể nhận là</w:t>
      </w:r>
    </w:p>
    <w:p w14:paraId="52842153" w14:textId="5819786F" w:rsidR="007C4BF1" w:rsidRPr="00A87899" w:rsidRDefault="00A87899" w:rsidP="00A87899">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rPr>
      </w:pPr>
      <w:r w:rsidRPr="00A87899">
        <w:rPr>
          <w:rFonts w:ascii="Times New Roman" w:hAnsi="Times New Roman" w:cs="Times New Roman"/>
          <w:b/>
          <w:color w:val="0000FF"/>
          <w:sz w:val="24"/>
        </w:rPr>
        <w:t>A.</w:t>
      </w:r>
      <w:r w:rsidR="00BC22C3" w:rsidRPr="00A87899">
        <w:rPr>
          <w:rFonts w:ascii="Times New Roman" w:hAnsi="Times New Roman" w:cs="Times New Roman"/>
          <w:sz w:val="24"/>
        </w:rPr>
        <w:t xml:space="preserve"> 17.</w:t>
      </w:r>
      <w:r w:rsidRPr="00A87899">
        <w:rPr>
          <w:rFonts w:ascii="Times New Roman" w:hAnsi="Times New Roman" w:cs="Times New Roman"/>
          <w:b/>
          <w:color w:val="0000FF"/>
          <w:sz w:val="24"/>
        </w:rPr>
        <w:tab/>
        <w:t>B.</w:t>
      </w:r>
      <w:r w:rsidR="00BC22C3" w:rsidRPr="00A87899">
        <w:rPr>
          <w:rFonts w:ascii="Times New Roman" w:hAnsi="Times New Roman" w:cs="Times New Roman"/>
          <w:sz w:val="24"/>
        </w:rPr>
        <w:t xml:space="preserve"> 15.</w:t>
      </w:r>
      <w:r w:rsidRPr="00A87899">
        <w:rPr>
          <w:rFonts w:ascii="Times New Roman" w:hAnsi="Times New Roman" w:cs="Times New Roman"/>
          <w:b/>
          <w:color w:val="0000FF"/>
          <w:sz w:val="24"/>
        </w:rPr>
        <w:tab/>
        <w:t>C.</w:t>
      </w:r>
      <w:r w:rsidR="00BC22C3" w:rsidRPr="00A87899">
        <w:rPr>
          <w:rFonts w:ascii="Times New Roman" w:hAnsi="Times New Roman" w:cs="Times New Roman"/>
          <w:sz w:val="24"/>
        </w:rPr>
        <w:t xml:space="preserve"> 19.</w:t>
      </w:r>
      <w:r w:rsidRPr="00A87899">
        <w:rPr>
          <w:rFonts w:ascii="Times New Roman" w:hAnsi="Times New Roman" w:cs="Times New Roman"/>
          <w:b/>
          <w:color w:val="0000FF"/>
          <w:sz w:val="24"/>
        </w:rPr>
        <w:tab/>
        <w:t>D.</w:t>
      </w:r>
      <w:r w:rsidR="00BC22C3" w:rsidRPr="00A87899">
        <w:rPr>
          <w:rFonts w:ascii="Times New Roman" w:hAnsi="Times New Roman" w:cs="Times New Roman"/>
          <w:sz w:val="24"/>
        </w:rPr>
        <w:t xml:space="preserve"> 13.</w:t>
      </w:r>
    </w:p>
    <w:p w14:paraId="3FB67DE0" w14:textId="5ACC532E" w:rsidR="00A87899" w:rsidRPr="00A87899" w:rsidRDefault="00A87899" w:rsidP="00A87899">
      <w:pPr>
        <w:spacing w:before="60" w:after="60" w:line="240" w:lineRule="auto"/>
        <w:rPr>
          <w:rFonts w:ascii="Times New Roman" w:hAnsi="Times New Roman" w:cs="Times New Roman"/>
          <w:b/>
          <w:color w:val="0000FF"/>
          <w:sz w:val="24"/>
        </w:rPr>
      </w:pPr>
      <w:r w:rsidRPr="00A87899">
        <w:rPr>
          <w:rFonts w:ascii="Times New Roman" w:hAnsi="Times New Roman" w:cs="Times New Roman"/>
          <w:b/>
          <w:color w:val="0000FF"/>
          <w:sz w:val="24"/>
        </w:rPr>
        <w:t xml:space="preserve">Câu 39. </w:t>
      </w:r>
      <w:r w:rsidR="00BC22C3" w:rsidRPr="00A87899">
        <w:rPr>
          <w:rFonts w:ascii="Times New Roman" w:hAnsi="Times New Roman" w:cs="Times New Roman"/>
          <w:sz w:val="24"/>
        </w:rPr>
        <w:t xml:space="preserve">Sử dụng một nguồn ánh sáng trắng và một máy đơn sắc để tạo ra một nguồn sáng đơn sắc với bước sóng có thể thay đổi liên tục từ 390 nm đến 710 nm để dùng trong thí nghiệm Y-âng về giao thoa ánh sáng. Trên màn quan sát, M và N là hai điểm trong đó khoảng cách từ điểm N đến vân sáng trung tâm gấp ba lần khoảng cách từ M tới vân sáng trung tâm. Thay đổi từ từ bước sóng của ánh sáng trong thí nghiệm từ 390 nm đến 710 nm, quan sát thấy tại M có hai lần là vị trí của vân sáng và tại N cũng có một số lần là vị trí của vân sáng. Biết một trong hai bức xạ cho vân sáng tại M có bước sóng 480 nm. Xét bước sóng của các bức xạ cho vân sáng tại </w:t>
      </w:r>
      <m:oMath>
        <m:sSub>
          <m:sSubPr>
            <m:ctrlPr>
              <w:rPr>
                <w:rFonts w:ascii="Cambria Math" w:hAnsi="Cambria Math" w:cs="Times New Roman"/>
                <w:sz w:val="24"/>
              </w:rPr>
            </m:ctrlPr>
          </m:sSubPr>
          <m:e>
            <m:r>
              <w:rPr>
                <w:rFonts w:ascii="Cambria Math" w:hAnsi="Cambria Math" w:cs="Times New Roman"/>
                <w:sz w:val="24"/>
              </w:rPr>
              <m:t>N</m:t>
            </m:r>
          </m:e>
          <m:sub>
            <m:r>
              <w:rPr>
                <w:rFonts w:ascii="Cambria Math" w:hAnsi="Cambria Math" w:cs="Times New Roman"/>
                <w:sz w:val="24"/>
              </w:rPr>
              <m:t>1</m:t>
            </m:r>
          </m:sub>
        </m:sSub>
      </m:oMath>
      <w:r w:rsidR="00BC22C3" w:rsidRPr="00A87899">
        <w:rPr>
          <w:rFonts w:ascii="Times New Roman" w:hAnsi="Times New Roman" w:cs="Times New Roman"/>
          <w:sz w:val="24"/>
        </w:rPr>
        <w:t xml:space="preserve">, </w:t>
      </w:r>
      <m:oMath>
        <m:sSub>
          <m:sSubPr>
            <m:ctrlPr>
              <w:rPr>
                <w:rFonts w:ascii="Cambria Math" w:hAnsi="Cambria Math" w:cs="Times New Roman"/>
                <w:sz w:val="24"/>
              </w:rPr>
            </m:ctrlPr>
          </m:sSubPr>
          <m:e>
            <m:r>
              <w:rPr>
                <w:rFonts w:ascii="Cambria Math" w:hAnsi="Cambria Math" w:cs="Times New Roman"/>
                <w:sz w:val="24"/>
              </w:rPr>
              <m:t>λ</m:t>
            </m:r>
          </m:e>
          <m:sub>
            <m:r>
              <w:rPr>
                <w:rFonts w:ascii="Cambria Math" w:hAnsi="Cambria Math" w:cs="Times New Roman"/>
                <w:sz w:val="24"/>
              </w:rPr>
              <m:t>0</m:t>
            </m:r>
          </m:sub>
        </m:sSub>
      </m:oMath>
      <w:r w:rsidR="00BC22C3" w:rsidRPr="00A87899">
        <w:rPr>
          <w:rFonts w:ascii="Times New Roman" w:hAnsi="Times New Roman" w:cs="Times New Roman"/>
          <w:sz w:val="24"/>
        </w:rPr>
        <w:t xml:space="preserve"> là bước sóng dài nhất. Giá trị của </w:t>
      </w:r>
      <m:oMath>
        <m:sSub>
          <m:sSubPr>
            <m:ctrlPr>
              <w:rPr>
                <w:rFonts w:ascii="Cambria Math" w:hAnsi="Cambria Math" w:cs="Times New Roman"/>
                <w:sz w:val="24"/>
              </w:rPr>
            </m:ctrlPr>
          </m:sSubPr>
          <m:e>
            <m:r>
              <w:rPr>
                <w:rFonts w:ascii="Cambria Math" w:hAnsi="Cambria Math" w:cs="Times New Roman"/>
                <w:sz w:val="24"/>
              </w:rPr>
              <m:t>λ</m:t>
            </m:r>
          </m:e>
          <m:sub>
            <m:r>
              <w:rPr>
                <w:rFonts w:ascii="Cambria Math" w:hAnsi="Cambria Math" w:cs="Times New Roman"/>
                <w:sz w:val="24"/>
              </w:rPr>
              <m:t>0</m:t>
            </m:r>
          </m:sub>
        </m:sSub>
      </m:oMath>
      <w:r w:rsidR="00BC22C3" w:rsidRPr="00A87899">
        <w:rPr>
          <w:rFonts w:ascii="Times New Roman" w:hAnsi="Times New Roman" w:cs="Times New Roman"/>
          <w:sz w:val="24"/>
        </w:rPr>
        <w:t xml:space="preserve"> gần nhất với giá trị nào sau đây?</w:t>
      </w:r>
    </w:p>
    <w:p w14:paraId="31FF456B" w14:textId="08A7F57F" w:rsidR="007C4BF1" w:rsidRPr="00A87899" w:rsidRDefault="00A87899" w:rsidP="00A87899">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rPr>
      </w:pPr>
      <w:r w:rsidRPr="00A87899">
        <w:rPr>
          <w:rFonts w:ascii="Times New Roman" w:hAnsi="Times New Roman" w:cs="Times New Roman"/>
          <w:b/>
          <w:color w:val="0000FF"/>
          <w:sz w:val="24"/>
        </w:rPr>
        <w:t>A.</w:t>
      </w:r>
      <w:r w:rsidR="00BC22C3" w:rsidRPr="00A87899">
        <w:rPr>
          <w:rFonts w:ascii="Times New Roman" w:hAnsi="Times New Roman" w:cs="Times New Roman"/>
          <w:sz w:val="24"/>
        </w:rPr>
        <w:t xml:space="preserve"> 430 </w:t>
      </w:r>
      <w:r w:rsidR="00A12056" w:rsidRPr="00A87899">
        <w:rPr>
          <w:rFonts w:ascii="Times New Roman" w:hAnsi="Times New Roman" w:cs="Times New Roman"/>
          <w:sz w:val="24"/>
        </w:rPr>
        <w:t>nm.</w:t>
      </w:r>
      <w:r w:rsidRPr="00A87899">
        <w:rPr>
          <w:rFonts w:ascii="Times New Roman" w:hAnsi="Times New Roman" w:cs="Times New Roman"/>
          <w:b/>
          <w:color w:val="0000FF"/>
          <w:sz w:val="24"/>
        </w:rPr>
        <w:tab/>
        <w:t>B.</w:t>
      </w:r>
      <w:r w:rsidR="00BC22C3" w:rsidRPr="00A87899">
        <w:rPr>
          <w:rFonts w:ascii="Times New Roman" w:hAnsi="Times New Roman" w:cs="Times New Roman"/>
          <w:sz w:val="24"/>
        </w:rPr>
        <w:t xml:space="preserve"> 405 </w:t>
      </w:r>
      <w:r w:rsidR="00A12056" w:rsidRPr="00A87899">
        <w:rPr>
          <w:rFonts w:ascii="Times New Roman" w:hAnsi="Times New Roman" w:cs="Times New Roman"/>
          <w:sz w:val="24"/>
        </w:rPr>
        <w:t>mm.</w:t>
      </w:r>
      <w:r w:rsidRPr="00A87899">
        <w:rPr>
          <w:rFonts w:ascii="Times New Roman" w:hAnsi="Times New Roman" w:cs="Times New Roman"/>
          <w:b/>
          <w:color w:val="0000FF"/>
          <w:sz w:val="24"/>
        </w:rPr>
        <w:tab/>
        <w:t>C.</w:t>
      </w:r>
      <w:r w:rsidR="00BC22C3" w:rsidRPr="00A87899">
        <w:rPr>
          <w:rFonts w:ascii="Times New Roman" w:hAnsi="Times New Roman" w:cs="Times New Roman"/>
          <w:sz w:val="24"/>
        </w:rPr>
        <w:t xml:space="preserve"> 450 </w:t>
      </w:r>
      <w:r w:rsidR="00A12056" w:rsidRPr="00A87899">
        <w:rPr>
          <w:rFonts w:ascii="Times New Roman" w:hAnsi="Times New Roman" w:cs="Times New Roman"/>
          <w:sz w:val="24"/>
        </w:rPr>
        <w:t>nm.</w:t>
      </w:r>
      <w:r w:rsidRPr="00A87899">
        <w:rPr>
          <w:rFonts w:ascii="Times New Roman" w:hAnsi="Times New Roman" w:cs="Times New Roman"/>
          <w:b/>
          <w:color w:val="0000FF"/>
          <w:sz w:val="24"/>
        </w:rPr>
        <w:tab/>
        <w:t>D.</w:t>
      </w:r>
      <w:r w:rsidR="00BC22C3" w:rsidRPr="00A87899">
        <w:rPr>
          <w:rFonts w:ascii="Times New Roman" w:hAnsi="Times New Roman" w:cs="Times New Roman"/>
          <w:sz w:val="24"/>
        </w:rPr>
        <w:t xml:space="preserve"> 475 </w:t>
      </w:r>
      <w:r w:rsidR="00A12056" w:rsidRPr="00A87899">
        <w:rPr>
          <w:rFonts w:ascii="Times New Roman" w:hAnsi="Times New Roman" w:cs="Times New Roman"/>
          <w:sz w:val="24"/>
        </w:rPr>
        <w:t>nm.</w:t>
      </w:r>
    </w:p>
    <w:p w14:paraId="11E52BDB" w14:textId="15678EAF" w:rsidR="00A87899" w:rsidRPr="00A87899" w:rsidRDefault="00A87899" w:rsidP="00A87899">
      <w:pPr>
        <w:spacing w:before="60" w:after="60" w:line="240" w:lineRule="auto"/>
        <w:rPr>
          <w:rFonts w:ascii="Times New Roman" w:hAnsi="Times New Roman" w:cs="Times New Roman"/>
          <w:b/>
          <w:color w:val="0000FF"/>
          <w:sz w:val="24"/>
        </w:rPr>
      </w:pPr>
      <w:r w:rsidRPr="00A87899">
        <w:rPr>
          <w:rFonts w:ascii="Times New Roman" w:hAnsi="Times New Roman" w:cs="Times New Roman"/>
          <w:b/>
          <w:color w:val="0000FF"/>
          <w:sz w:val="24"/>
        </w:rPr>
        <w:t xml:space="preserve">Câu 40. </w:t>
      </w:r>
      <w:r w:rsidR="00BC22C3" w:rsidRPr="00A87899">
        <w:rPr>
          <w:rFonts w:ascii="Times New Roman" w:hAnsi="Times New Roman" w:cs="Times New Roman"/>
          <w:sz w:val="24"/>
        </w:rPr>
        <w:t xml:space="preserve">Đặt điện áp xoay chiều vào hai đầu đoạn mạch AB như hình H1. Hình H2 là đồ thị biểu diễn sự phụ thuộc của điện áp giữa hai đầu đoạn mạch AB, đoạn mạch MN và đoạn mạch NB theo thời gian </w:t>
      </w:r>
      <m:oMath>
        <m:r>
          <w:rPr>
            <w:rFonts w:ascii="Cambria Math" w:hAnsi="Cambria Math" w:cs="Times New Roman"/>
            <w:sz w:val="24"/>
          </w:rPr>
          <m:t>t </m:t>
        </m:r>
      </m:oMath>
      <w:r w:rsidR="00BC22C3" w:rsidRPr="00A87899">
        <w:rPr>
          <w:rFonts w:ascii="Times New Roman" w:hAnsi="Times New Roman" w:cs="Times New Roman"/>
          <w:sz w:val="24"/>
        </w:rPr>
        <w:t xml:space="preserve">. Điều chỉnh tần số của điện áp đến giá trị </w:t>
      </w:r>
      <m:oMath>
        <m:sSub>
          <m:sSubPr>
            <m:ctrlPr>
              <w:rPr>
                <w:rFonts w:ascii="Cambria Math" w:hAnsi="Cambria Math" w:cs="Times New Roman"/>
                <w:sz w:val="24"/>
              </w:rPr>
            </m:ctrlPr>
          </m:sSubPr>
          <m:e>
            <m:r>
              <w:rPr>
                <w:rFonts w:ascii="Cambria Math" w:hAnsi="Cambria Math" w:cs="Times New Roman"/>
                <w:sz w:val="24"/>
              </w:rPr>
              <m:t>f</m:t>
            </m:r>
          </m:e>
          <m:sub>
            <m:r>
              <w:rPr>
                <w:rFonts w:ascii="Cambria Math" w:hAnsi="Cambria Math" w:cs="Times New Roman"/>
                <w:sz w:val="24"/>
              </w:rPr>
              <m:t>0</m:t>
            </m:r>
          </m:sub>
        </m:sSub>
      </m:oMath>
      <w:r w:rsidR="00BC22C3" w:rsidRPr="00A87899">
        <w:rPr>
          <w:rFonts w:ascii="Times New Roman" w:hAnsi="Times New Roman" w:cs="Times New Roman"/>
          <w:sz w:val="24"/>
        </w:rPr>
        <w:t xml:space="preserve"> thì trong đoạn mạch AB có cộng hưởng điện. Giá trị </w:t>
      </w:r>
      <m:oMath>
        <m:sSub>
          <m:sSubPr>
            <m:ctrlPr>
              <w:rPr>
                <w:rFonts w:ascii="Cambria Math" w:hAnsi="Cambria Math" w:cs="Times New Roman"/>
                <w:sz w:val="24"/>
              </w:rPr>
            </m:ctrlPr>
          </m:sSubPr>
          <m:e>
            <m:r>
              <w:rPr>
                <w:rFonts w:ascii="Cambria Math" w:hAnsi="Cambria Math" w:cs="Times New Roman"/>
                <w:sz w:val="24"/>
              </w:rPr>
              <m:t>f</m:t>
            </m:r>
          </m:e>
          <m:sub>
            <m:r>
              <w:rPr>
                <w:rFonts w:ascii="Cambria Math" w:hAnsi="Cambria Math" w:cs="Times New Roman"/>
                <w:sz w:val="24"/>
              </w:rPr>
              <m:t>0</m:t>
            </m:r>
          </m:sub>
        </m:sSub>
      </m:oMath>
      <w:r w:rsidR="00BC22C3" w:rsidRPr="00A87899">
        <w:rPr>
          <w:rFonts w:ascii="Times New Roman" w:hAnsi="Times New Roman" w:cs="Times New Roman"/>
          <w:sz w:val="24"/>
        </w:rPr>
        <w:t xml:space="preserve"> gần nhất với giá trị nào sau đây?</w:t>
      </w:r>
      <w:r w:rsidR="00FC7C78" w:rsidRPr="00A87899">
        <w:rPr>
          <w:rFonts w:ascii="Times New Roman" w:hAnsi="Times New Roman" w:cs="Times New Roman"/>
          <w:noProof/>
          <w:sz w:val="24"/>
        </w:rPr>
        <w:t xml:space="preserve"> </w:t>
      </w:r>
    </w:p>
    <w:p w14:paraId="566AC1BC" w14:textId="77777777" w:rsidR="004450C1" w:rsidRDefault="004450C1" w:rsidP="004450C1">
      <w:pPr>
        <w:tabs>
          <w:tab w:val="left" w:pos="283"/>
          <w:tab w:val="left" w:pos="2835"/>
          <w:tab w:val="left" w:pos="5386"/>
          <w:tab w:val="left" w:pos="7937"/>
        </w:tabs>
        <w:spacing w:before="60" w:after="60" w:line="240" w:lineRule="auto"/>
        <w:ind w:firstLine="283"/>
        <w:jc w:val="center"/>
        <w:rPr>
          <w:rFonts w:ascii="Times New Roman" w:hAnsi="Times New Roman" w:cs="Times New Roman"/>
          <w:b/>
          <w:color w:val="0000FF"/>
          <w:sz w:val="24"/>
        </w:rPr>
      </w:pPr>
      <w:r>
        <w:rPr>
          <w:noProof/>
          <w:lang w:val="en-US" w:eastAsia="en-US"/>
        </w:rPr>
        <mc:AlternateContent>
          <mc:Choice Requires="wpg">
            <w:drawing>
              <wp:inline distT="0" distB="0" distL="0" distR="0" wp14:anchorId="2AB486DD" wp14:editId="6AA69D5B">
                <wp:extent cx="3283585" cy="2080260"/>
                <wp:effectExtent l="0" t="0" r="0" b="34290"/>
                <wp:docPr id="593606018" name="Group 9"/>
                <wp:cNvGraphicFramePr/>
                <a:graphic xmlns:a="http://schemas.openxmlformats.org/drawingml/2006/main">
                  <a:graphicData uri="http://schemas.microsoft.com/office/word/2010/wordprocessingGroup">
                    <wpg:wgp>
                      <wpg:cNvGrpSpPr/>
                      <wpg:grpSpPr>
                        <a:xfrm>
                          <a:off x="0" y="0"/>
                          <a:ext cx="3283585" cy="2080260"/>
                          <a:chOff x="0" y="0"/>
                          <a:chExt cx="3283673" cy="2080430"/>
                        </a:xfrm>
                      </wpg:grpSpPr>
                      <wpg:grpSp>
                        <wpg:cNvPr id="14029" name="Group 14029"/>
                        <wpg:cNvGrpSpPr/>
                        <wpg:grpSpPr>
                          <a:xfrm>
                            <a:off x="276398" y="0"/>
                            <a:ext cx="3007275" cy="577979"/>
                            <a:chOff x="209502" y="-6670"/>
                            <a:chExt cx="3007275" cy="578384"/>
                          </a:xfrm>
                        </wpg:grpSpPr>
                        <wps:wsp>
                          <wps:cNvPr id="14030" name="Text Box 14030"/>
                          <wps:cNvSpPr txBox="1"/>
                          <wps:spPr>
                            <a:xfrm>
                              <a:off x="209502" y="83512"/>
                              <a:ext cx="279400" cy="276419"/>
                            </a:xfrm>
                            <a:prstGeom prst="rect">
                              <a:avLst/>
                            </a:prstGeom>
                            <a:noFill/>
                            <a:ln w="6350">
                              <a:noFill/>
                            </a:ln>
                            <a:effectLst/>
                          </wps:spPr>
                          <wps:txbx>
                            <w:txbxContent>
                              <w:p w14:paraId="42CD555C" w14:textId="77777777" w:rsidR="004450C1" w:rsidRPr="00722EFC" w:rsidRDefault="004450C1" w:rsidP="004450C1">
                                <w:pPr>
                                  <w:rPr>
                                    <w:rFonts w:ascii="Times New Roman" w:hAnsi="Times New Roman"/>
                                    <w:i/>
                                  </w:rPr>
                                </w:pPr>
                                <m:oMathPara>
                                  <m:oMath>
                                    <m:r>
                                      <w:rPr>
                                        <w:rFonts w:ascii="Cambria Math" w:hAnsi="Cambria Math"/>
                                      </w:rPr>
                                      <m:t>A</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cNvPr id="14031" name="Group 14031"/>
                          <wpg:cNvGrpSpPr/>
                          <wpg:grpSpPr>
                            <a:xfrm>
                              <a:off x="350520" y="333374"/>
                              <a:ext cx="1986138" cy="1"/>
                              <a:chOff x="222870" y="-1"/>
                              <a:chExt cx="1987032" cy="1"/>
                            </a:xfrm>
                          </wpg:grpSpPr>
                          <wps:wsp>
                            <wps:cNvPr id="14032" name="Straight Connector 14032"/>
                            <wps:cNvCnPr/>
                            <wps:spPr>
                              <a:xfrm>
                                <a:off x="222870" y="-1"/>
                                <a:ext cx="1987032" cy="0"/>
                              </a:xfrm>
                              <a:prstGeom prst="line">
                                <a:avLst/>
                              </a:prstGeom>
                              <a:noFill/>
                              <a:ln w="12700" cap="flat" cmpd="sng" algn="ctr">
                                <a:solidFill>
                                  <a:sysClr val="windowText" lastClr="000000"/>
                                </a:solidFill>
                                <a:prstDash val="solid"/>
                                <a:miter lim="800000"/>
                                <a:headEnd type="diamond" w="sm" len="sm"/>
                                <a:tailEnd type="diamond" w="sm" len="sm"/>
                              </a:ln>
                              <a:effectLst/>
                            </wps:spPr>
                            <wps:bodyPr/>
                          </wps:wsp>
                          <wps:wsp>
                            <wps:cNvPr id="14033" name="Line 192"/>
                            <wps:cNvCnPr>
                              <a:cxnSpLocks noChangeShapeType="1"/>
                            </wps:cNvCnPr>
                            <wps:spPr bwMode="auto">
                              <a:xfrm>
                                <a:off x="767486" y="0"/>
                                <a:ext cx="18288" cy="0"/>
                              </a:xfrm>
                              <a:prstGeom prst="line">
                                <a:avLst/>
                              </a:prstGeom>
                              <a:noFill/>
                              <a:ln w="9525">
                                <a:solidFill>
                                  <a:srgbClr val="000000"/>
                                </a:solidFill>
                                <a:round/>
                                <a:headEnd/>
                                <a:tailEnd type="diamond" w="sm" len="sm"/>
                              </a:ln>
                              <a:extLst>
                                <a:ext uri="{909E8E84-426E-40DD-AFC4-6F175D3DCCD1}">
                                  <a14:hiddenFill xmlns:a14="http://schemas.microsoft.com/office/drawing/2010/main">
                                    <a:noFill/>
                                  </a14:hiddenFill>
                                </a:ext>
                              </a:extLst>
                            </wps:spPr>
                            <wps:bodyPr/>
                          </wps:wsp>
                          <wps:wsp>
                            <wps:cNvPr id="14034" name="Line 192"/>
                            <wps:cNvCnPr>
                              <a:cxnSpLocks noChangeShapeType="1"/>
                            </wps:cNvCnPr>
                            <wps:spPr bwMode="auto">
                              <a:xfrm>
                                <a:off x="1566613" y="0"/>
                                <a:ext cx="18288" cy="0"/>
                              </a:xfrm>
                              <a:prstGeom prst="line">
                                <a:avLst/>
                              </a:prstGeom>
                              <a:noFill/>
                              <a:ln w="9525">
                                <a:solidFill>
                                  <a:srgbClr val="000000"/>
                                </a:solidFill>
                                <a:round/>
                                <a:headEnd/>
                                <a:tailEnd type="diamond" w="sm" len="sm"/>
                              </a:ln>
                              <a:extLst>
                                <a:ext uri="{909E8E84-426E-40DD-AFC4-6F175D3DCCD1}">
                                  <a14:hiddenFill xmlns:a14="http://schemas.microsoft.com/office/drawing/2010/main">
                                    <a:noFill/>
                                  </a14:hiddenFill>
                                </a:ext>
                              </a:extLst>
                            </wps:spPr>
                            <wps:bodyPr/>
                          </wps:wsp>
                        </wpg:grpSp>
                        <wps:wsp>
                          <wps:cNvPr id="14035" name="Rectangle 14035"/>
                          <wps:cNvSpPr/>
                          <wps:spPr>
                            <a:xfrm>
                              <a:off x="1885950" y="276225"/>
                              <a:ext cx="272415" cy="11684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g:grpSp>
                          <wpg:cNvPr id="14036" name="Group 14036"/>
                          <wpg:cNvGrpSpPr/>
                          <wpg:grpSpPr>
                            <a:xfrm rot="5400000">
                              <a:off x="1266826" y="109537"/>
                              <a:ext cx="114300" cy="452120"/>
                              <a:chOff x="0" y="0"/>
                              <a:chExt cx="114935" cy="452755"/>
                            </a:xfrm>
                          </wpg:grpSpPr>
                          <wps:wsp>
                            <wps:cNvPr id="14037" name="Rectangle 14037"/>
                            <wps:cNvSpPr/>
                            <wps:spPr>
                              <a:xfrm>
                                <a:off x="16828" y="11747"/>
                                <a:ext cx="86203" cy="429768"/>
                              </a:xfrm>
                              <a:prstGeom prst="rect">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g:grpSp>
                            <wpg:cNvPr id="14038" name="Group 146"/>
                            <wpg:cNvGrpSpPr>
                              <a:grpSpLocks/>
                            </wpg:cNvGrpSpPr>
                            <wpg:grpSpPr bwMode="auto">
                              <a:xfrm rot="16200000">
                                <a:off x="-168910" y="168910"/>
                                <a:ext cx="452755" cy="114935"/>
                                <a:chOff x="1804" y="1830"/>
                                <a:chExt cx="714" cy="180"/>
                              </a:xfrm>
                            </wpg:grpSpPr>
                            <wpg:grpSp>
                              <wpg:cNvPr id="14039" name="Group 147"/>
                              <wpg:cNvGrpSpPr>
                                <a:grpSpLocks/>
                              </wpg:cNvGrpSpPr>
                              <wpg:grpSpPr bwMode="auto">
                                <a:xfrm>
                                  <a:off x="2274" y="1830"/>
                                  <a:ext cx="151" cy="180"/>
                                  <a:chOff x="2880" y="2520"/>
                                  <a:chExt cx="1440" cy="1440"/>
                                </a:xfrm>
                              </wpg:grpSpPr>
                              <wpg:grpSp>
                                <wpg:cNvPr id="14040" name="Group 148"/>
                                <wpg:cNvGrpSpPr>
                                  <a:grpSpLocks/>
                                </wpg:cNvGrpSpPr>
                                <wpg:grpSpPr bwMode="auto">
                                  <a:xfrm>
                                    <a:off x="2880" y="2520"/>
                                    <a:ext cx="1440" cy="1080"/>
                                    <a:chOff x="2880" y="2520"/>
                                    <a:chExt cx="2160" cy="1080"/>
                                  </a:xfrm>
                                </wpg:grpSpPr>
                                <wps:wsp>
                                  <wps:cNvPr id="14041" name="Arc 14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042" name="Arc 15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14043" name="Group 151"/>
                                <wpg:cNvGrpSpPr>
                                  <a:grpSpLocks/>
                                </wpg:cNvGrpSpPr>
                                <wpg:grpSpPr bwMode="auto">
                                  <a:xfrm flipV="1">
                                    <a:off x="3780" y="3600"/>
                                    <a:ext cx="540" cy="360"/>
                                    <a:chOff x="2880" y="2520"/>
                                    <a:chExt cx="2160" cy="1080"/>
                                  </a:xfrm>
                                </wpg:grpSpPr>
                                <wps:wsp>
                                  <wps:cNvPr id="14044" name="Arc 15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045" name="Arc 15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s:wsp>
                              <wps:cNvPr id="14046" name="Arc 154"/>
                              <wps:cNvSpPr>
                                <a:spLocks/>
                              </wps:cNvSpPr>
                              <wps:spPr bwMode="auto">
                                <a:xfrm>
                                  <a:off x="2444" y="1830"/>
                                  <a:ext cx="74" cy="135"/>
                                </a:xfrm>
                                <a:custGeom>
                                  <a:avLst/>
                                  <a:gdLst>
                                    <a:gd name="G0" fmla="+- 0 0 0"/>
                                    <a:gd name="G1" fmla="+- 21600 0 0"/>
                                    <a:gd name="G2" fmla="+- 21600 0 0"/>
                                    <a:gd name="T0" fmla="*/ 0 w 20933"/>
                                    <a:gd name="T1" fmla="*/ 0 h 21600"/>
                                    <a:gd name="T2" fmla="*/ 20933 w 20933"/>
                                    <a:gd name="T3" fmla="*/ 16273 h 21600"/>
                                    <a:gd name="T4" fmla="*/ 0 w 20933"/>
                                    <a:gd name="T5" fmla="*/ 21600 h 21600"/>
                                  </a:gdLst>
                                  <a:ahLst/>
                                  <a:cxnLst>
                                    <a:cxn ang="0">
                                      <a:pos x="T0" y="T1"/>
                                    </a:cxn>
                                    <a:cxn ang="0">
                                      <a:pos x="T2" y="T3"/>
                                    </a:cxn>
                                    <a:cxn ang="0">
                                      <a:pos x="T4" y="T5"/>
                                    </a:cxn>
                                  </a:cxnLst>
                                  <a:rect l="0" t="0" r="r" b="b"/>
                                  <a:pathLst>
                                    <a:path w="20933" h="21600" fill="none" extrusionOk="0">
                                      <a:moveTo>
                                        <a:pt x="0" y="0"/>
                                      </a:moveTo>
                                      <a:cubicBezTo>
                                        <a:pt x="9877" y="0"/>
                                        <a:pt x="18496" y="6700"/>
                                        <a:pt x="20932" y="16273"/>
                                      </a:cubicBezTo>
                                    </a:path>
                                    <a:path w="20933" h="21600" stroke="0" extrusionOk="0">
                                      <a:moveTo>
                                        <a:pt x="0" y="0"/>
                                      </a:moveTo>
                                      <a:cubicBezTo>
                                        <a:pt x="9877" y="0"/>
                                        <a:pt x="18496" y="6700"/>
                                        <a:pt x="20932" y="16273"/>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047" name="Arc 155"/>
                              <wps:cNvSpPr>
                                <a:spLocks/>
                              </wps:cNvSpPr>
                              <wps:spPr bwMode="auto">
                                <a:xfrm flipH="1">
                                  <a:off x="2368" y="1830"/>
                                  <a:ext cx="76" cy="1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cNvPr id="14048" name="Group 156"/>
                              <wpg:cNvGrpSpPr>
                                <a:grpSpLocks/>
                              </wpg:cNvGrpSpPr>
                              <wpg:grpSpPr bwMode="auto">
                                <a:xfrm>
                                  <a:off x="2179" y="1830"/>
                                  <a:ext cx="152" cy="180"/>
                                  <a:chOff x="2880" y="2520"/>
                                  <a:chExt cx="1440" cy="1440"/>
                                </a:xfrm>
                              </wpg:grpSpPr>
                              <wpg:grpSp>
                                <wpg:cNvPr id="14049" name="Group 157"/>
                                <wpg:cNvGrpSpPr>
                                  <a:grpSpLocks/>
                                </wpg:cNvGrpSpPr>
                                <wpg:grpSpPr bwMode="auto">
                                  <a:xfrm>
                                    <a:off x="2880" y="2520"/>
                                    <a:ext cx="1440" cy="1080"/>
                                    <a:chOff x="2880" y="2520"/>
                                    <a:chExt cx="2160" cy="1080"/>
                                  </a:xfrm>
                                </wpg:grpSpPr>
                                <wps:wsp>
                                  <wps:cNvPr id="14050" name="Arc 15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051" name="Arc 15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14052" name="Group 160"/>
                                <wpg:cNvGrpSpPr>
                                  <a:grpSpLocks/>
                                </wpg:cNvGrpSpPr>
                                <wpg:grpSpPr bwMode="auto">
                                  <a:xfrm flipV="1">
                                    <a:off x="3780" y="3600"/>
                                    <a:ext cx="540" cy="360"/>
                                    <a:chOff x="2880" y="2520"/>
                                    <a:chExt cx="2160" cy="1080"/>
                                  </a:xfrm>
                                </wpg:grpSpPr>
                                <wps:wsp>
                                  <wps:cNvPr id="14053" name="Arc 16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054" name="Arc 16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g:cNvPr id="14055" name="Group 163"/>
                              <wpg:cNvGrpSpPr>
                                <a:grpSpLocks/>
                              </wpg:cNvGrpSpPr>
                              <wpg:grpSpPr bwMode="auto">
                                <a:xfrm>
                                  <a:off x="2084" y="1830"/>
                                  <a:ext cx="152" cy="180"/>
                                  <a:chOff x="2880" y="2520"/>
                                  <a:chExt cx="1440" cy="1440"/>
                                </a:xfrm>
                              </wpg:grpSpPr>
                              <wpg:grpSp>
                                <wpg:cNvPr id="14056" name="Group 164"/>
                                <wpg:cNvGrpSpPr>
                                  <a:grpSpLocks/>
                                </wpg:cNvGrpSpPr>
                                <wpg:grpSpPr bwMode="auto">
                                  <a:xfrm>
                                    <a:off x="2880" y="2520"/>
                                    <a:ext cx="1440" cy="1080"/>
                                    <a:chOff x="2880" y="2520"/>
                                    <a:chExt cx="2160" cy="1080"/>
                                  </a:xfrm>
                                </wpg:grpSpPr>
                                <wps:wsp>
                                  <wps:cNvPr id="14057" name="Arc 16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058" name="Arc 16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14059" name="Group 167"/>
                                <wpg:cNvGrpSpPr>
                                  <a:grpSpLocks/>
                                </wpg:cNvGrpSpPr>
                                <wpg:grpSpPr bwMode="auto">
                                  <a:xfrm flipV="1">
                                    <a:off x="3780" y="3600"/>
                                    <a:ext cx="540" cy="360"/>
                                    <a:chOff x="2880" y="2520"/>
                                    <a:chExt cx="2160" cy="1080"/>
                                  </a:xfrm>
                                </wpg:grpSpPr>
                                <wps:wsp>
                                  <wps:cNvPr id="14060" name="Arc 16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061" name="Arc 16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g:cNvPr id="14062" name="Group 170"/>
                              <wpg:cNvGrpSpPr>
                                <a:grpSpLocks/>
                              </wpg:cNvGrpSpPr>
                              <wpg:grpSpPr bwMode="auto">
                                <a:xfrm>
                                  <a:off x="1989" y="1830"/>
                                  <a:ext cx="152" cy="180"/>
                                  <a:chOff x="2880" y="2520"/>
                                  <a:chExt cx="1440" cy="1440"/>
                                </a:xfrm>
                              </wpg:grpSpPr>
                              <wpg:grpSp>
                                <wpg:cNvPr id="14063" name="Group 171"/>
                                <wpg:cNvGrpSpPr>
                                  <a:grpSpLocks/>
                                </wpg:cNvGrpSpPr>
                                <wpg:grpSpPr bwMode="auto">
                                  <a:xfrm>
                                    <a:off x="2880" y="2520"/>
                                    <a:ext cx="1440" cy="1080"/>
                                    <a:chOff x="2880" y="2520"/>
                                    <a:chExt cx="2160" cy="1080"/>
                                  </a:xfrm>
                                </wpg:grpSpPr>
                                <wps:wsp>
                                  <wps:cNvPr id="14064" name="Arc 17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065" name="Arc 17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14066" name="Group 174"/>
                                <wpg:cNvGrpSpPr>
                                  <a:grpSpLocks/>
                                </wpg:cNvGrpSpPr>
                                <wpg:grpSpPr bwMode="auto">
                                  <a:xfrm flipV="1">
                                    <a:off x="3780" y="3600"/>
                                    <a:ext cx="540" cy="360"/>
                                    <a:chOff x="2880" y="2520"/>
                                    <a:chExt cx="2160" cy="1080"/>
                                  </a:xfrm>
                                </wpg:grpSpPr>
                                <wps:wsp>
                                  <wps:cNvPr id="14067" name="Arc 17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068" name="Arc 17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g:cNvPr id="14069" name="Group 177"/>
                              <wpg:cNvGrpSpPr>
                                <a:grpSpLocks/>
                              </wpg:cNvGrpSpPr>
                              <wpg:grpSpPr bwMode="auto">
                                <a:xfrm>
                                  <a:off x="1895" y="1830"/>
                                  <a:ext cx="151" cy="180"/>
                                  <a:chOff x="2880" y="2520"/>
                                  <a:chExt cx="1440" cy="1440"/>
                                </a:xfrm>
                              </wpg:grpSpPr>
                              <wpg:grpSp>
                                <wpg:cNvPr id="14070" name="Group 178"/>
                                <wpg:cNvGrpSpPr>
                                  <a:grpSpLocks/>
                                </wpg:cNvGrpSpPr>
                                <wpg:grpSpPr bwMode="auto">
                                  <a:xfrm>
                                    <a:off x="2880" y="2520"/>
                                    <a:ext cx="1440" cy="1080"/>
                                    <a:chOff x="2880" y="2520"/>
                                    <a:chExt cx="2160" cy="1080"/>
                                  </a:xfrm>
                                </wpg:grpSpPr>
                                <wps:wsp>
                                  <wps:cNvPr id="14071" name="Arc 17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072" name="Arc 18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14073" name="Group 181"/>
                                <wpg:cNvGrpSpPr>
                                  <a:grpSpLocks/>
                                </wpg:cNvGrpSpPr>
                                <wpg:grpSpPr bwMode="auto">
                                  <a:xfrm flipV="1">
                                    <a:off x="3780" y="3600"/>
                                    <a:ext cx="540" cy="360"/>
                                    <a:chOff x="2880" y="2520"/>
                                    <a:chExt cx="2160" cy="1080"/>
                                  </a:xfrm>
                                </wpg:grpSpPr>
                                <wps:wsp>
                                  <wps:cNvPr id="14074" name="Arc 18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075" name="Arc 18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s:wsp>
                              <wps:cNvPr id="14076" name="Arc 184"/>
                              <wps:cNvSpPr>
                                <a:spLocks/>
                              </wps:cNvSpPr>
                              <wps:spPr bwMode="auto">
                                <a:xfrm>
                                  <a:off x="1876" y="1830"/>
                                  <a:ext cx="76" cy="1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077" name="Arc 185"/>
                              <wps:cNvSpPr>
                                <a:spLocks/>
                              </wps:cNvSpPr>
                              <wps:spPr bwMode="auto">
                                <a:xfrm flipH="1">
                                  <a:off x="1804" y="1830"/>
                                  <a:ext cx="72" cy="135"/>
                                </a:xfrm>
                                <a:custGeom>
                                  <a:avLst/>
                                  <a:gdLst>
                                    <a:gd name="G0" fmla="+- 0 0 0"/>
                                    <a:gd name="G1" fmla="+- 21600 0 0"/>
                                    <a:gd name="G2" fmla="+- 21600 0 0"/>
                                    <a:gd name="T0" fmla="*/ 0 w 20492"/>
                                    <a:gd name="T1" fmla="*/ 0 h 21600"/>
                                    <a:gd name="T2" fmla="*/ 20492 w 20492"/>
                                    <a:gd name="T3" fmla="*/ 14769 h 21600"/>
                                    <a:gd name="T4" fmla="*/ 0 w 20492"/>
                                    <a:gd name="T5" fmla="*/ 21600 h 21600"/>
                                  </a:gdLst>
                                  <a:ahLst/>
                                  <a:cxnLst>
                                    <a:cxn ang="0">
                                      <a:pos x="T0" y="T1"/>
                                    </a:cxn>
                                    <a:cxn ang="0">
                                      <a:pos x="T2" y="T3"/>
                                    </a:cxn>
                                    <a:cxn ang="0">
                                      <a:pos x="T4" y="T5"/>
                                    </a:cxn>
                                  </a:cxnLst>
                                  <a:rect l="0" t="0" r="r" b="b"/>
                                  <a:pathLst>
                                    <a:path w="20492" h="21600" fill="none" extrusionOk="0">
                                      <a:moveTo>
                                        <a:pt x="0" y="0"/>
                                      </a:moveTo>
                                      <a:cubicBezTo>
                                        <a:pt x="9297" y="0"/>
                                        <a:pt x="17551" y="5949"/>
                                        <a:pt x="20491" y="14769"/>
                                      </a:cubicBezTo>
                                    </a:path>
                                    <a:path w="20492" h="21600" stroke="0" extrusionOk="0">
                                      <a:moveTo>
                                        <a:pt x="0" y="0"/>
                                      </a:moveTo>
                                      <a:cubicBezTo>
                                        <a:pt x="9297" y="0"/>
                                        <a:pt x="17551" y="5949"/>
                                        <a:pt x="20491" y="14769"/>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cNvPr id="14078" name="Group 186"/>
                              <wpg:cNvGrpSpPr>
                                <a:grpSpLocks/>
                              </wpg:cNvGrpSpPr>
                              <wpg:grpSpPr bwMode="auto">
                                <a:xfrm flipV="1">
                                  <a:off x="1895" y="1965"/>
                                  <a:ext cx="57" cy="45"/>
                                  <a:chOff x="2880" y="2520"/>
                                  <a:chExt cx="2160" cy="1080"/>
                                </a:xfrm>
                              </wpg:grpSpPr>
                              <wps:wsp>
                                <wps:cNvPr id="14079" name="Arc 18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080" name="Arc 18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g:grpSp>
                          <wpg:cNvPr id="14081" name="Group 14081"/>
                          <wpg:cNvGrpSpPr/>
                          <wpg:grpSpPr>
                            <a:xfrm>
                              <a:off x="611505" y="217170"/>
                              <a:ext cx="75565" cy="229869"/>
                              <a:chOff x="286851" y="-1917"/>
                              <a:chExt cx="75879" cy="231222"/>
                            </a:xfrm>
                          </wpg:grpSpPr>
                          <wps:wsp>
                            <wps:cNvPr id="14082" name="Rectangle 14082"/>
                            <wps:cNvSpPr/>
                            <wps:spPr>
                              <a:xfrm>
                                <a:off x="293674" y="8961"/>
                                <a:ext cx="62865" cy="215900"/>
                              </a:xfrm>
                              <a:prstGeom prst="rect">
                                <a:avLst/>
                              </a:prstGeom>
                              <a:solidFill>
                                <a:sysClr val="window" lastClr="FFFFFF"/>
                              </a:solidFill>
                              <a:ln w="12700" cap="flat" cmpd="sng" algn="ctr">
                                <a:noFill/>
                                <a:prstDash val="solid"/>
                                <a:miter lim="800000"/>
                              </a:ln>
                              <a:effectLst/>
                            </wps:spPr>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14083" name="Line 145"/>
                            <wps:cNvCnPr>
                              <a:cxnSpLocks noChangeShapeType="1"/>
                            </wps:cNvCnPr>
                            <wps:spPr bwMode="auto">
                              <a:xfrm>
                                <a:off x="286851" y="-1917"/>
                                <a:ext cx="0" cy="23035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084" name="Line 145"/>
                            <wps:cNvCnPr>
                              <a:cxnSpLocks noChangeShapeType="1"/>
                            </wps:cNvCnPr>
                            <wps:spPr bwMode="auto">
                              <a:xfrm>
                                <a:off x="362730" y="-565"/>
                                <a:ext cx="0" cy="22987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4085" name="Text Box 14085"/>
                          <wps:cNvSpPr txBox="1"/>
                          <wps:spPr>
                            <a:xfrm>
                              <a:off x="1885339" y="33216"/>
                              <a:ext cx="282575" cy="276419"/>
                            </a:xfrm>
                            <a:prstGeom prst="rect">
                              <a:avLst/>
                            </a:prstGeom>
                            <a:noFill/>
                            <a:ln w="6350">
                              <a:noFill/>
                            </a:ln>
                            <a:effectLst/>
                          </wps:spPr>
                          <wps:txbx>
                            <w:txbxContent>
                              <w:p w14:paraId="5A508829" w14:textId="77777777" w:rsidR="004450C1" w:rsidRPr="00722EFC" w:rsidRDefault="004450C1" w:rsidP="004450C1">
                                <w:pPr>
                                  <w:rPr>
                                    <w:rFonts w:ascii="Times New Roman" w:hAnsi="Times New Roman"/>
                                    <w:i/>
                                  </w:rPr>
                                </w:pPr>
                                <m:oMathPara>
                                  <m:oMath>
                                    <m:r>
                                      <w:rPr>
                                        <w:rFonts w:ascii="Cambria Math" w:hAnsi="Cambria Math"/>
                                      </w:rPr>
                                      <m:t>R</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086" name="Text Box 14086"/>
                          <wps:cNvSpPr txBox="1"/>
                          <wps:spPr>
                            <a:xfrm>
                              <a:off x="1162507" y="29343"/>
                              <a:ext cx="387985" cy="287857"/>
                            </a:xfrm>
                            <a:prstGeom prst="rect">
                              <a:avLst/>
                            </a:prstGeom>
                            <a:noFill/>
                            <a:ln w="6350">
                              <a:noFill/>
                            </a:ln>
                            <a:effectLst/>
                          </wps:spPr>
                          <wps:txbx>
                            <w:txbxContent>
                              <w:p w14:paraId="5E84604A" w14:textId="77777777" w:rsidR="004450C1" w:rsidRPr="00722EFC" w:rsidRDefault="004450C1" w:rsidP="004450C1">
                                <w:pPr>
                                  <w:rPr>
                                    <w:rFonts w:ascii="Times New Roman" w:hAnsi="Times New Roman"/>
                                    <w:i/>
                                  </w:rPr>
                                </w:pPr>
                                <m:oMathPara>
                                  <m:oMath>
                                    <m:r>
                                      <w:rPr>
                                        <w:rFonts w:ascii="Cambria Math" w:hAnsi="Cambria Math"/>
                                      </w:rPr>
                                      <m:t>L,r</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087" name="Text Box 14087"/>
                          <wps:cNvSpPr txBox="1"/>
                          <wps:spPr>
                            <a:xfrm>
                              <a:off x="516099" y="-6670"/>
                              <a:ext cx="278765" cy="277054"/>
                            </a:xfrm>
                            <a:prstGeom prst="rect">
                              <a:avLst/>
                            </a:prstGeom>
                            <a:noFill/>
                            <a:ln w="6350">
                              <a:noFill/>
                            </a:ln>
                            <a:effectLst/>
                          </wps:spPr>
                          <wps:txbx>
                            <w:txbxContent>
                              <w:p w14:paraId="176ED718" w14:textId="77777777" w:rsidR="004450C1" w:rsidRPr="00722EFC" w:rsidRDefault="004450C1" w:rsidP="004450C1">
                                <w:pPr>
                                  <w:rPr>
                                    <w:rFonts w:ascii="Times New Roman" w:hAnsi="Times New Roman"/>
                                    <w:i/>
                                  </w:rPr>
                                </w:pPr>
                                <m:oMathPara>
                                  <m:oMath>
                                    <m:r>
                                      <w:rPr>
                                        <w:rFonts w:ascii="Cambria Math" w:hAnsi="Cambria Math"/>
                                      </w:rPr>
                                      <m:t>C</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088" name="Text Box 14088"/>
                          <wps:cNvSpPr txBox="1"/>
                          <wps:spPr>
                            <a:xfrm>
                              <a:off x="2204324" y="85418"/>
                              <a:ext cx="285115" cy="275783"/>
                            </a:xfrm>
                            <a:prstGeom prst="rect">
                              <a:avLst/>
                            </a:prstGeom>
                            <a:noFill/>
                            <a:ln w="6350">
                              <a:noFill/>
                            </a:ln>
                            <a:effectLst/>
                          </wps:spPr>
                          <wps:txbx>
                            <w:txbxContent>
                              <w:p w14:paraId="123E6FE4" w14:textId="77777777" w:rsidR="004450C1" w:rsidRPr="00722EFC" w:rsidRDefault="004450C1" w:rsidP="004450C1">
                                <w:pPr>
                                  <w:jc w:val="right"/>
                                  <w:rPr>
                                    <w:rFonts w:ascii="Times New Roman" w:hAnsi="Times New Roman"/>
                                    <w:i/>
                                  </w:rPr>
                                </w:pPr>
                                <m:oMathPara>
                                  <m:oMath>
                                    <m:r>
                                      <w:rPr>
                                        <w:rFonts w:ascii="Cambria Math" w:hAnsi="Cambria Math"/>
                                      </w:rPr>
                                      <m:t>B</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089" name="Text Box 14089"/>
                          <wps:cNvSpPr txBox="1"/>
                          <wps:spPr>
                            <a:xfrm>
                              <a:off x="748347" y="295422"/>
                              <a:ext cx="311785" cy="275783"/>
                            </a:xfrm>
                            <a:prstGeom prst="rect">
                              <a:avLst/>
                            </a:prstGeom>
                            <a:noFill/>
                            <a:ln w="6350">
                              <a:noFill/>
                            </a:ln>
                            <a:effectLst/>
                          </wps:spPr>
                          <wps:txbx>
                            <w:txbxContent>
                              <w:p w14:paraId="00572BD7" w14:textId="77777777" w:rsidR="004450C1" w:rsidRPr="00722EFC" w:rsidRDefault="004450C1" w:rsidP="004450C1">
                                <w:pPr>
                                  <w:rPr>
                                    <w:rFonts w:ascii="Times New Roman" w:hAnsi="Times New Roman"/>
                                    <w:i/>
                                  </w:rPr>
                                </w:pPr>
                                <m:oMathPara>
                                  <m:oMath>
                                    <m:r>
                                      <w:rPr>
                                        <w:rFonts w:ascii="Cambria Math" w:hAnsi="Cambria Math"/>
                                      </w:rPr>
                                      <m:t>M</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090" name="Text Box 14090"/>
                          <wps:cNvSpPr txBox="1"/>
                          <wps:spPr>
                            <a:xfrm>
                              <a:off x="1547950" y="295295"/>
                              <a:ext cx="295275" cy="276419"/>
                            </a:xfrm>
                            <a:prstGeom prst="rect">
                              <a:avLst/>
                            </a:prstGeom>
                            <a:noFill/>
                            <a:ln w="6350">
                              <a:noFill/>
                            </a:ln>
                            <a:effectLst/>
                          </wps:spPr>
                          <wps:txbx>
                            <w:txbxContent>
                              <w:p w14:paraId="2B397873" w14:textId="77777777" w:rsidR="004450C1" w:rsidRPr="00722EFC" w:rsidRDefault="004450C1" w:rsidP="004450C1">
                                <w:pPr>
                                  <w:rPr>
                                    <w:rFonts w:ascii="Times New Roman" w:hAnsi="Times New Roman"/>
                                    <w:i/>
                                  </w:rPr>
                                </w:pPr>
                                <m:oMathPara>
                                  <m:oMath>
                                    <m:r>
                                      <w:rPr>
                                        <w:rFonts w:ascii="Cambria Math" w:hAnsi="Cambria Math"/>
                                      </w:rPr>
                                      <m:t>N</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62374003" name="Text Box 262374003"/>
                          <wps:cNvSpPr txBox="1"/>
                          <wps:spPr>
                            <a:xfrm>
                              <a:off x="2737987" y="150232"/>
                              <a:ext cx="478790" cy="275783"/>
                            </a:xfrm>
                            <a:prstGeom prst="rect">
                              <a:avLst/>
                            </a:prstGeom>
                            <a:noFill/>
                            <a:ln w="6350">
                              <a:noFill/>
                            </a:ln>
                            <a:effectLst/>
                          </wps:spPr>
                          <wps:txbx>
                            <w:txbxContent>
                              <w:p w14:paraId="56CEA719" w14:textId="77777777" w:rsidR="004450C1" w:rsidRPr="00950498" w:rsidRDefault="004450C1" w:rsidP="004450C1">
                                <w:pPr>
                                  <w:jc w:val="right"/>
                                  <w:rPr>
                                    <w:rFonts w:ascii="Times New Roman" w:hAnsi="Times New Roman"/>
                                    <w:iCs/>
                                  </w:rPr>
                                </w:pPr>
                                <m:oMathPara>
                                  <m:oMath>
                                    <m:r>
                                      <m:rPr>
                                        <m:sty m:val="p"/>
                                      </m:rPr>
                                      <w:rPr>
                                        <w:rFonts w:ascii="Cambria Math" w:hAnsi="Cambria Math"/>
                                      </w:rPr>
                                      <m:t>(H1)</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grpSp>
                        <wpg:cNvPr id="2026195822" name="Group 67"/>
                        <wpg:cNvGrpSpPr/>
                        <wpg:grpSpPr>
                          <a:xfrm>
                            <a:off x="0" y="510363"/>
                            <a:ext cx="3251580" cy="1570067"/>
                            <a:chOff x="-205375" y="6596"/>
                            <a:chExt cx="3252188" cy="1570753"/>
                          </a:xfrm>
                        </wpg:grpSpPr>
                        <wpg:grpSp>
                          <wpg:cNvPr id="1202700683" name="Group 63"/>
                          <wpg:cNvGrpSpPr/>
                          <wpg:grpSpPr>
                            <a:xfrm>
                              <a:off x="-205375" y="6596"/>
                              <a:ext cx="3252188" cy="1570753"/>
                              <a:chOff x="-205388" y="6597"/>
                              <a:chExt cx="3252392" cy="1571222"/>
                            </a:xfrm>
                          </wpg:grpSpPr>
                          <wps:wsp>
                            <wps:cNvPr id="1334590325" name="hrz_0"/>
                            <wps:cNvCnPr/>
                            <wps:spPr>
                              <a:xfrm>
                                <a:off x="1438" y="384595"/>
                                <a:ext cx="2377996" cy="0"/>
                              </a:xfrm>
                              <a:prstGeom prst="line">
                                <a:avLst/>
                              </a:prstGeom>
                              <a:noFill/>
                              <a:ln w="6350" cap="flat" cmpd="sng" algn="ctr">
                                <a:solidFill>
                                  <a:srgbClr val="000000"/>
                                </a:solidFill>
                                <a:prstDash val="sysDot"/>
                                <a:miter lim="800000"/>
                              </a:ln>
                              <a:effectLst/>
                            </wps:spPr>
                            <wps:bodyPr/>
                          </wps:wsp>
                          <wps:wsp>
                            <wps:cNvPr id="322330017" name="hrz_1"/>
                            <wps:cNvCnPr/>
                            <wps:spPr>
                              <a:xfrm>
                                <a:off x="1438" y="634761"/>
                                <a:ext cx="2377996" cy="0"/>
                              </a:xfrm>
                              <a:prstGeom prst="line">
                                <a:avLst/>
                              </a:prstGeom>
                              <a:noFill/>
                              <a:ln w="6350" cap="flat" cmpd="sng" algn="ctr">
                                <a:solidFill>
                                  <a:srgbClr val="000000"/>
                                </a:solidFill>
                                <a:prstDash val="sysDot"/>
                                <a:miter lim="800000"/>
                              </a:ln>
                              <a:effectLst/>
                            </wps:spPr>
                            <wps:bodyPr/>
                          </wps:wsp>
                          <wps:wsp>
                            <wps:cNvPr id="844009141" name="hrz_2"/>
                            <wps:cNvCnPr/>
                            <wps:spPr>
                              <a:xfrm>
                                <a:off x="1438" y="892115"/>
                                <a:ext cx="2692400" cy="0"/>
                              </a:xfrm>
                              <a:prstGeom prst="line">
                                <a:avLst/>
                              </a:prstGeom>
                              <a:noFill/>
                              <a:ln w="12700" cap="flat" cmpd="sng" algn="ctr">
                                <a:solidFill>
                                  <a:srgbClr val="000000"/>
                                </a:solidFill>
                                <a:prstDash val="solid"/>
                                <a:miter lim="800000"/>
                                <a:tailEnd type="stealth" len="med"/>
                              </a:ln>
                              <a:effectLst/>
                            </wps:spPr>
                            <wps:bodyPr/>
                          </wps:wsp>
                          <wps:wsp>
                            <wps:cNvPr id="744801335" name="hrz_3"/>
                            <wps:cNvCnPr/>
                            <wps:spPr>
                              <a:xfrm>
                                <a:off x="1438" y="1143719"/>
                                <a:ext cx="2377996" cy="0"/>
                              </a:xfrm>
                              <a:prstGeom prst="line">
                                <a:avLst/>
                              </a:prstGeom>
                              <a:noFill/>
                              <a:ln w="6350" cap="flat" cmpd="sng" algn="ctr">
                                <a:solidFill>
                                  <a:srgbClr val="000000"/>
                                </a:solidFill>
                                <a:prstDash val="sysDot"/>
                                <a:miter lim="800000"/>
                              </a:ln>
                              <a:effectLst/>
                            </wps:spPr>
                            <wps:bodyPr/>
                          </wps:wsp>
                          <wps:wsp>
                            <wps:cNvPr id="1455006061" name="hrz_4"/>
                            <wps:cNvCnPr/>
                            <wps:spPr>
                              <a:xfrm>
                                <a:off x="1438" y="1393885"/>
                                <a:ext cx="2377996" cy="0"/>
                              </a:xfrm>
                              <a:prstGeom prst="line">
                                <a:avLst/>
                              </a:prstGeom>
                              <a:noFill/>
                              <a:ln w="6350" cap="flat" cmpd="sng" algn="ctr">
                                <a:solidFill>
                                  <a:srgbClr val="000000"/>
                                </a:solidFill>
                                <a:prstDash val="sysDot"/>
                                <a:miter lim="800000"/>
                              </a:ln>
                              <a:effectLst/>
                            </wps:spPr>
                            <wps:bodyPr/>
                          </wps:wsp>
                          <wps:wsp>
                            <wps:cNvPr id="594524713" name="vtc_0"/>
                            <wps:cNvCnPr/>
                            <wps:spPr>
                              <a:xfrm>
                                <a:off x="0" y="125437"/>
                                <a:ext cx="0" cy="1452382"/>
                              </a:xfrm>
                              <a:prstGeom prst="line">
                                <a:avLst/>
                              </a:prstGeom>
                              <a:noFill/>
                              <a:ln w="12700" cap="flat" cmpd="sng" algn="ctr">
                                <a:solidFill>
                                  <a:srgbClr val="000000"/>
                                </a:solidFill>
                                <a:prstDash val="solid"/>
                                <a:miter lim="800000"/>
                                <a:headEnd type="stealth" len="med"/>
                              </a:ln>
                              <a:effectLst/>
                            </wps:spPr>
                            <wps:bodyPr/>
                          </wps:wsp>
                          <wps:wsp>
                            <wps:cNvPr id="1184142903" name="vtc_1"/>
                            <wps:cNvCnPr/>
                            <wps:spPr>
                              <a:xfrm>
                                <a:off x="173966" y="250330"/>
                                <a:ext cx="0" cy="1281028"/>
                              </a:xfrm>
                              <a:prstGeom prst="line">
                                <a:avLst/>
                              </a:prstGeom>
                              <a:noFill/>
                              <a:ln w="6350" cap="flat" cmpd="sng" algn="ctr">
                                <a:solidFill>
                                  <a:srgbClr val="000000"/>
                                </a:solidFill>
                                <a:prstDash val="sysDot"/>
                                <a:miter lim="800000"/>
                              </a:ln>
                              <a:effectLst/>
                            </wps:spPr>
                            <wps:bodyPr/>
                          </wps:wsp>
                          <wps:wsp>
                            <wps:cNvPr id="1981748339" name="vtc_2"/>
                            <wps:cNvCnPr/>
                            <wps:spPr>
                              <a:xfrm>
                                <a:off x="355121" y="250329"/>
                                <a:ext cx="0" cy="1281028"/>
                              </a:xfrm>
                              <a:prstGeom prst="line">
                                <a:avLst/>
                              </a:prstGeom>
                              <a:noFill/>
                              <a:ln w="6350" cap="flat" cmpd="sng" algn="ctr">
                                <a:solidFill>
                                  <a:srgbClr val="000000"/>
                                </a:solidFill>
                                <a:prstDash val="sysDot"/>
                                <a:miter lim="800000"/>
                              </a:ln>
                              <a:effectLst/>
                            </wps:spPr>
                            <wps:bodyPr/>
                          </wps:wsp>
                          <wps:wsp>
                            <wps:cNvPr id="1961890858" name="vtc_3"/>
                            <wps:cNvCnPr/>
                            <wps:spPr>
                              <a:xfrm>
                                <a:off x="527649" y="250329"/>
                                <a:ext cx="0" cy="1281028"/>
                              </a:xfrm>
                              <a:prstGeom prst="line">
                                <a:avLst/>
                              </a:prstGeom>
                              <a:noFill/>
                              <a:ln w="6350" cap="flat" cmpd="sng" algn="ctr">
                                <a:solidFill>
                                  <a:srgbClr val="000000"/>
                                </a:solidFill>
                                <a:prstDash val="sysDot"/>
                                <a:miter lim="800000"/>
                              </a:ln>
                              <a:effectLst/>
                            </wps:spPr>
                            <wps:bodyPr/>
                          </wps:wsp>
                          <wps:wsp>
                            <wps:cNvPr id="1345313099" name="vtc_4"/>
                            <wps:cNvCnPr/>
                            <wps:spPr>
                              <a:xfrm>
                                <a:off x="708804" y="250329"/>
                                <a:ext cx="0" cy="1281028"/>
                              </a:xfrm>
                              <a:prstGeom prst="line">
                                <a:avLst/>
                              </a:prstGeom>
                              <a:noFill/>
                              <a:ln w="6350" cap="flat" cmpd="sng" algn="ctr">
                                <a:solidFill>
                                  <a:srgbClr val="000000"/>
                                </a:solidFill>
                                <a:prstDash val="sysDot"/>
                                <a:miter lim="800000"/>
                              </a:ln>
                              <a:effectLst/>
                            </wps:spPr>
                            <wps:bodyPr/>
                          </wps:wsp>
                          <wps:wsp>
                            <wps:cNvPr id="575262738" name="vtc_5"/>
                            <wps:cNvCnPr/>
                            <wps:spPr>
                              <a:xfrm>
                                <a:off x="889958" y="250329"/>
                                <a:ext cx="0" cy="1281028"/>
                              </a:xfrm>
                              <a:prstGeom prst="line">
                                <a:avLst/>
                              </a:prstGeom>
                              <a:noFill/>
                              <a:ln w="6350" cap="flat" cmpd="sng" algn="ctr">
                                <a:solidFill>
                                  <a:srgbClr val="000000"/>
                                </a:solidFill>
                                <a:prstDash val="sysDot"/>
                                <a:miter lim="800000"/>
                              </a:ln>
                              <a:effectLst/>
                            </wps:spPr>
                            <wps:bodyPr/>
                          </wps:wsp>
                          <wps:wsp>
                            <wps:cNvPr id="961938373" name="vtc_6"/>
                            <wps:cNvCnPr/>
                            <wps:spPr>
                              <a:xfrm>
                                <a:off x="1062487" y="250329"/>
                                <a:ext cx="0" cy="1281028"/>
                              </a:xfrm>
                              <a:prstGeom prst="line">
                                <a:avLst/>
                              </a:prstGeom>
                              <a:noFill/>
                              <a:ln w="6350" cap="flat" cmpd="sng" algn="ctr">
                                <a:solidFill>
                                  <a:srgbClr val="000000"/>
                                </a:solidFill>
                                <a:prstDash val="sysDot"/>
                                <a:miter lim="800000"/>
                              </a:ln>
                              <a:effectLst/>
                            </wps:spPr>
                            <wps:bodyPr/>
                          </wps:wsp>
                          <wps:wsp>
                            <wps:cNvPr id="2106978249" name="vtc_7"/>
                            <wps:cNvCnPr/>
                            <wps:spPr>
                              <a:xfrm>
                                <a:off x="1243641" y="250329"/>
                                <a:ext cx="0" cy="1281028"/>
                              </a:xfrm>
                              <a:prstGeom prst="line">
                                <a:avLst/>
                              </a:prstGeom>
                              <a:noFill/>
                              <a:ln w="6350" cap="flat" cmpd="sng" algn="ctr">
                                <a:solidFill>
                                  <a:srgbClr val="000000"/>
                                </a:solidFill>
                                <a:prstDash val="sysDot"/>
                                <a:miter lim="800000"/>
                              </a:ln>
                              <a:effectLst/>
                            </wps:spPr>
                            <wps:bodyPr/>
                          </wps:wsp>
                          <wps:wsp>
                            <wps:cNvPr id="1960357640" name="vtc_8"/>
                            <wps:cNvCnPr/>
                            <wps:spPr>
                              <a:xfrm>
                                <a:off x="1424796" y="250329"/>
                                <a:ext cx="0" cy="1281028"/>
                              </a:xfrm>
                              <a:prstGeom prst="line">
                                <a:avLst/>
                              </a:prstGeom>
                              <a:noFill/>
                              <a:ln w="6350" cap="flat" cmpd="sng" algn="ctr">
                                <a:solidFill>
                                  <a:srgbClr val="000000"/>
                                </a:solidFill>
                                <a:prstDash val="dash"/>
                                <a:miter lim="800000"/>
                              </a:ln>
                              <a:effectLst/>
                            </wps:spPr>
                            <wps:bodyPr/>
                          </wps:wsp>
                          <wps:wsp>
                            <wps:cNvPr id="1718603560" name="vtc_9"/>
                            <wps:cNvCnPr/>
                            <wps:spPr>
                              <a:xfrm>
                                <a:off x="1597325" y="250329"/>
                                <a:ext cx="0" cy="1281028"/>
                              </a:xfrm>
                              <a:prstGeom prst="line">
                                <a:avLst/>
                              </a:prstGeom>
                              <a:noFill/>
                              <a:ln w="6350" cap="flat" cmpd="sng" algn="ctr">
                                <a:solidFill>
                                  <a:srgbClr val="000000"/>
                                </a:solidFill>
                                <a:prstDash val="sysDot"/>
                                <a:miter lim="800000"/>
                              </a:ln>
                              <a:effectLst/>
                            </wps:spPr>
                            <wps:bodyPr/>
                          </wps:wsp>
                          <wps:wsp>
                            <wps:cNvPr id="1946112512" name="vtc_10"/>
                            <wps:cNvCnPr/>
                            <wps:spPr>
                              <a:xfrm>
                                <a:off x="1778479" y="250329"/>
                                <a:ext cx="0" cy="1281028"/>
                              </a:xfrm>
                              <a:prstGeom prst="line">
                                <a:avLst/>
                              </a:prstGeom>
                              <a:noFill/>
                              <a:ln w="6350" cap="flat" cmpd="sng" algn="ctr">
                                <a:solidFill>
                                  <a:srgbClr val="000000"/>
                                </a:solidFill>
                                <a:prstDash val="sysDot"/>
                                <a:miter lim="800000"/>
                              </a:ln>
                              <a:effectLst/>
                            </wps:spPr>
                            <wps:bodyPr/>
                          </wps:wsp>
                          <wps:wsp>
                            <wps:cNvPr id="234539151" name="vtc_11"/>
                            <wps:cNvCnPr/>
                            <wps:spPr>
                              <a:xfrm>
                                <a:off x="1951008" y="250329"/>
                                <a:ext cx="0" cy="1281028"/>
                              </a:xfrm>
                              <a:prstGeom prst="line">
                                <a:avLst/>
                              </a:prstGeom>
                              <a:noFill/>
                              <a:ln w="6350" cap="flat" cmpd="sng" algn="ctr">
                                <a:solidFill>
                                  <a:srgbClr val="000000"/>
                                </a:solidFill>
                                <a:prstDash val="sysDot"/>
                                <a:miter lim="800000"/>
                              </a:ln>
                              <a:effectLst/>
                            </wps:spPr>
                            <wps:bodyPr/>
                          </wps:wsp>
                          <wps:wsp>
                            <wps:cNvPr id="346960277" name="vtc_12"/>
                            <wps:cNvCnPr/>
                            <wps:spPr>
                              <a:xfrm>
                                <a:off x="2132162" y="250329"/>
                                <a:ext cx="0" cy="1281028"/>
                              </a:xfrm>
                              <a:prstGeom prst="line">
                                <a:avLst/>
                              </a:prstGeom>
                              <a:noFill/>
                              <a:ln w="6350" cap="flat" cmpd="sng" algn="ctr">
                                <a:solidFill>
                                  <a:srgbClr val="000000"/>
                                </a:solidFill>
                                <a:prstDash val="sysDot"/>
                                <a:miter lim="800000"/>
                              </a:ln>
                              <a:effectLst/>
                            </wps:spPr>
                            <wps:bodyPr/>
                          </wps:wsp>
                          <wps:wsp>
                            <wps:cNvPr id="1832152014" name="vtc_13"/>
                            <wps:cNvCnPr/>
                            <wps:spPr>
                              <a:xfrm>
                                <a:off x="2313317" y="250329"/>
                                <a:ext cx="0" cy="1281028"/>
                              </a:xfrm>
                              <a:prstGeom prst="line">
                                <a:avLst/>
                              </a:prstGeom>
                              <a:noFill/>
                              <a:ln w="6350" cap="flat" cmpd="sng" algn="ctr">
                                <a:solidFill>
                                  <a:srgbClr val="000000"/>
                                </a:solidFill>
                                <a:prstDash val="sysDot"/>
                                <a:miter lim="800000"/>
                              </a:ln>
                              <a:effectLst/>
                            </wps:spPr>
                            <wps:bodyPr/>
                          </wps:wsp>
                          <wps:wsp>
                            <wps:cNvPr id="728116759" name="Text Box 62"/>
                            <wps:cNvSpPr txBox="1"/>
                            <wps:spPr>
                              <a:xfrm>
                                <a:off x="-205388" y="6597"/>
                                <a:ext cx="191782" cy="271862"/>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0ED51B5" w14:textId="77777777" w:rsidR="004450C1" w:rsidRPr="00ED56A2" w:rsidRDefault="004450C1" w:rsidP="004450C1">
                                  <w:pPr>
                                    <w:spacing w:after="0" w:line="240" w:lineRule="auto"/>
                                  </w:pPr>
                                  <m:oMathPara>
                                    <m:oMath>
                                      <m:r>
                                        <w:rPr>
                                          <w:rFonts w:ascii="Cambria Math" w:hAnsi="Cambria Math"/>
                                        </w:rPr>
                                        <m:t>u</m:t>
                                      </m:r>
                                    </m:oMath>
                                  </m:oMathPara>
                                </w:p>
                              </w:txbxContent>
                            </wps:txbx>
                            <wps:bodyPr rot="0" spcFirstLastPara="0" vertOverflow="overflow" horzOverflow="overflow" vert="horz" wrap="none" lIns="50800" tIns="50800" rIns="50800" bIns="50800" numCol="1" spcCol="0" rtlCol="0" fromWordArt="0" anchor="t" anchorCtr="0" forceAA="0" compatLnSpc="1">
                              <a:prstTxWarp prst="textNoShape">
                                <a:avLst/>
                              </a:prstTxWarp>
                              <a:spAutoFit/>
                            </wps:bodyPr>
                          </wps:wsp>
                          <wps:wsp>
                            <wps:cNvPr id="503323602" name="Text Box 62"/>
                            <wps:cNvSpPr txBox="1"/>
                            <wps:spPr>
                              <a:xfrm>
                                <a:off x="-182449" y="765626"/>
                                <a:ext cx="206423" cy="27196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B646E9C" w14:textId="77777777" w:rsidR="004450C1" w:rsidRPr="00ED56A2" w:rsidRDefault="004450C1" w:rsidP="004450C1">
                                  <w:pPr>
                                    <w:spacing w:after="0" w:line="240" w:lineRule="auto"/>
                                  </w:pPr>
                                  <m:oMathPara>
                                    <m:oMath>
                                      <m:r>
                                        <w:rPr>
                                          <w:rFonts w:ascii="Cambria Math" w:hAnsi="Cambria Math"/>
                                        </w:rPr>
                                        <m:t>O</m:t>
                                      </m:r>
                                    </m:oMath>
                                  </m:oMathPara>
                                </w:p>
                              </w:txbxContent>
                            </wps:txbx>
                            <wps:bodyPr rot="0" spcFirstLastPara="0" vertOverflow="overflow" horzOverflow="overflow" vert="horz" wrap="none" lIns="50800" tIns="50800" rIns="50800" bIns="50800" numCol="1" spcCol="0" rtlCol="0" fromWordArt="0" anchor="t" anchorCtr="0" forceAA="0" compatLnSpc="1">
                              <a:prstTxWarp prst="textNoShape">
                                <a:avLst/>
                              </a:prstTxWarp>
                              <a:spAutoFit/>
                            </wps:bodyPr>
                          </wps:wsp>
                          <wps:wsp>
                            <wps:cNvPr id="996817098" name="Text Box 62"/>
                            <wps:cNvSpPr txBox="1"/>
                            <wps:spPr>
                              <a:xfrm>
                                <a:off x="1264402" y="881216"/>
                                <a:ext cx="369027" cy="27198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6F4390E" w14:textId="77777777" w:rsidR="004450C1" w:rsidRPr="00ED56A2" w:rsidRDefault="004450C1" w:rsidP="004450C1">
                                  <w:pPr>
                                    <w:spacing w:after="0" w:line="240" w:lineRule="auto"/>
                                  </w:pPr>
                                  <m:oMathPara>
                                    <m:oMath>
                                      <m:r>
                                        <w:rPr>
                                          <w:rFonts w:ascii="Cambria Math" w:hAnsi="Cambria Math"/>
                                        </w:rPr>
                                        <m:t>15,0</m:t>
                                      </m:r>
                                    </m:oMath>
                                  </m:oMathPara>
                                </w:p>
                              </w:txbxContent>
                            </wps:txbx>
                            <wps:bodyPr rot="0" spcFirstLastPara="0" vertOverflow="overflow" horzOverflow="overflow" vert="horz" wrap="none" lIns="50800" tIns="50800" rIns="50800" bIns="50800" numCol="1" spcCol="0" rtlCol="0" fromWordArt="0" anchor="t" anchorCtr="0" forceAA="0" compatLnSpc="1">
                              <a:prstTxWarp prst="textNoShape">
                                <a:avLst/>
                              </a:prstTxWarp>
                              <a:spAutoFit/>
                            </wps:bodyPr>
                          </wps:wsp>
                          <wps:wsp>
                            <wps:cNvPr id="558157664" name="Text Box 62"/>
                            <wps:cNvSpPr txBox="1"/>
                            <wps:spPr>
                              <a:xfrm>
                                <a:off x="2394427" y="848190"/>
                                <a:ext cx="449692" cy="27897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23D9485" w14:textId="77777777" w:rsidR="004450C1" w:rsidRPr="00566D69" w:rsidRDefault="004450C1" w:rsidP="004450C1">
                                  <w:pPr>
                                    <w:spacing w:after="0" w:line="240" w:lineRule="auto"/>
                                  </w:pPr>
                                  <m:oMath>
                                    <m:r>
                                      <w:rPr>
                                        <w:rFonts w:ascii="Cambria Math" w:hAnsi="Cambria Math"/>
                                      </w:rPr>
                                      <m:t>t</m:t>
                                    </m:r>
                                  </m:oMath>
                                  <w:r>
                                    <w:t xml:space="preserve"> (ms)</w:t>
                                  </w:r>
                                </w:p>
                              </w:txbxContent>
                            </wps:txbx>
                            <wps:bodyPr rot="0" spcFirstLastPara="0" vertOverflow="overflow" horzOverflow="overflow" vert="horz" wrap="none" lIns="50800" tIns="50800" rIns="50800" bIns="50800" numCol="1" spcCol="0" rtlCol="0" fromWordArt="0" anchor="t" anchorCtr="0" forceAA="0" compatLnSpc="1">
                              <a:prstTxWarp prst="textNoShape">
                                <a:avLst/>
                              </a:prstTxWarp>
                              <a:spAutoFit/>
                            </wps:bodyPr>
                          </wps:wsp>
                          <wps:wsp>
                            <wps:cNvPr id="27475092" name="Text Box 62"/>
                            <wps:cNvSpPr txBox="1"/>
                            <wps:spPr>
                              <a:xfrm>
                                <a:off x="2649395" y="401350"/>
                                <a:ext cx="397609" cy="27198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F778243" w14:textId="77777777" w:rsidR="004450C1" w:rsidRPr="00950498" w:rsidRDefault="004450C1" w:rsidP="004450C1">
                                  <w:pPr>
                                    <w:spacing w:after="0" w:line="240" w:lineRule="auto"/>
                                    <w:rPr>
                                      <w:iCs/>
                                    </w:rPr>
                                  </w:pPr>
                                  <m:oMathPara>
                                    <m:oMath>
                                      <m:r>
                                        <m:rPr>
                                          <m:sty m:val="p"/>
                                        </m:rPr>
                                        <w:rPr>
                                          <w:rFonts w:ascii="Cambria Math" w:hAnsi="Cambria Math"/>
                                        </w:rPr>
                                        <m:t>(H2)</m:t>
                                      </m:r>
                                    </m:oMath>
                                  </m:oMathPara>
                                </w:p>
                              </w:txbxContent>
                            </wps:txbx>
                            <wps:bodyPr rot="0" spcFirstLastPara="0" vertOverflow="overflow" horzOverflow="overflow" vert="horz" wrap="none" lIns="50800" tIns="50800" rIns="50800" bIns="50800" numCol="1" spcCol="0" rtlCol="0" fromWordArt="0" anchor="t" anchorCtr="0" forceAA="0" compatLnSpc="1">
                              <a:prstTxWarp prst="textNoShape">
                                <a:avLst/>
                              </a:prstTxWarp>
                              <a:spAutoFit/>
                            </wps:bodyPr>
                          </wps:wsp>
                        </wpg:grpSp>
                        <wpg:grpSp>
                          <wpg:cNvPr id="1310175841" name="Group 66"/>
                          <wpg:cNvGrpSpPr/>
                          <wpg:grpSpPr>
                            <a:xfrm>
                              <a:off x="4220" y="277621"/>
                              <a:ext cx="2329188" cy="1224164"/>
                              <a:chOff x="0" y="0"/>
                              <a:chExt cx="5699760" cy="1945005"/>
                            </a:xfrm>
                          </wpg:grpSpPr>
                          <wps:wsp>
                            <wps:cNvPr id="1409037914" name="Freeform 183"/>
                            <wps:cNvSpPr>
                              <a:spLocks/>
                            </wps:cNvSpPr>
                            <wps:spPr bwMode="auto">
                              <a:xfrm>
                                <a:off x="0" y="565554"/>
                                <a:ext cx="5699760" cy="810260"/>
                              </a:xfrm>
                              <a:custGeom>
                                <a:avLst/>
                                <a:gdLst>
                                  <a:gd name="T0" fmla="*/ 126 w 8976"/>
                                  <a:gd name="T1" fmla="*/ 7 h 1276"/>
                                  <a:gd name="T2" fmla="*/ 199 w 8976"/>
                                  <a:gd name="T3" fmla="*/ 17 h 1276"/>
                                  <a:gd name="T4" fmla="*/ 272 w 8976"/>
                                  <a:gd name="T5" fmla="*/ 31 h 1276"/>
                                  <a:gd name="T6" fmla="*/ 375 w 8976"/>
                                  <a:gd name="T7" fmla="*/ 59 h 1276"/>
                                  <a:gd name="T8" fmla="*/ 571 w 8976"/>
                                  <a:gd name="T9" fmla="*/ 133 h 1276"/>
                                  <a:gd name="T10" fmla="*/ 786 w 8976"/>
                                  <a:gd name="T11" fmla="*/ 243 h 1276"/>
                                  <a:gd name="T12" fmla="*/ 972 w 8976"/>
                                  <a:gd name="T13" fmla="*/ 358 h 1276"/>
                                  <a:gd name="T14" fmla="*/ 1214 w 8976"/>
                                  <a:gd name="T15" fmla="*/ 526 h 1276"/>
                                  <a:gd name="T16" fmla="*/ 1461 w 8976"/>
                                  <a:gd name="T17" fmla="*/ 706 h 1276"/>
                                  <a:gd name="T18" fmla="*/ 1651 w 8976"/>
                                  <a:gd name="T19" fmla="*/ 842 h 1276"/>
                                  <a:gd name="T20" fmla="*/ 1891 w 8976"/>
                                  <a:gd name="T21" fmla="*/ 999 h 1276"/>
                                  <a:gd name="T22" fmla="*/ 2133 w 8976"/>
                                  <a:gd name="T23" fmla="*/ 1129 h 1276"/>
                                  <a:gd name="T24" fmla="*/ 2378 w 8976"/>
                                  <a:gd name="T25" fmla="*/ 1223 h 1276"/>
                                  <a:gd name="T26" fmla="*/ 2498 w 8976"/>
                                  <a:gd name="T27" fmla="*/ 1252 h 1276"/>
                                  <a:gd name="T28" fmla="*/ 2565 w 8976"/>
                                  <a:gd name="T29" fmla="*/ 1264 h 1276"/>
                                  <a:gd name="T30" fmla="*/ 2666 w 8976"/>
                                  <a:gd name="T31" fmla="*/ 1274 h 1276"/>
                                  <a:gd name="T32" fmla="*/ 2815 w 8976"/>
                                  <a:gd name="T33" fmla="*/ 1273 h 1276"/>
                                  <a:gd name="T34" fmla="*/ 2900 w 8976"/>
                                  <a:gd name="T35" fmla="*/ 1265 h 1276"/>
                                  <a:gd name="T36" fmla="*/ 2978 w 8976"/>
                                  <a:gd name="T37" fmla="*/ 1252 h 1276"/>
                                  <a:gd name="T38" fmla="*/ 3081 w 8976"/>
                                  <a:gd name="T39" fmla="*/ 1227 h 1276"/>
                                  <a:gd name="T40" fmla="*/ 3204 w 8976"/>
                                  <a:gd name="T41" fmla="*/ 1186 h 1276"/>
                                  <a:gd name="T42" fmla="*/ 3405 w 8976"/>
                                  <a:gd name="T43" fmla="*/ 1097 h 1276"/>
                                  <a:gd name="T44" fmla="*/ 3648 w 8976"/>
                                  <a:gd name="T45" fmla="*/ 957 h 1276"/>
                                  <a:gd name="T46" fmla="*/ 3897 w 8976"/>
                                  <a:gd name="T47" fmla="*/ 789 h 1276"/>
                                  <a:gd name="T48" fmla="*/ 4136 w 8976"/>
                                  <a:gd name="T49" fmla="*/ 615 h 1276"/>
                                  <a:gd name="T50" fmla="*/ 4300 w 8976"/>
                                  <a:gd name="T51" fmla="*/ 496 h 1276"/>
                                  <a:gd name="T52" fmla="*/ 4423 w 8976"/>
                                  <a:gd name="T53" fmla="*/ 410 h 1276"/>
                                  <a:gd name="T54" fmla="*/ 4624 w 8976"/>
                                  <a:gd name="T55" fmla="*/ 280 h 1276"/>
                                  <a:gd name="T56" fmla="*/ 4839 w 8976"/>
                                  <a:gd name="T57" fmla="*/ 162 h 1276"/>
                                  <a:gd name="T58" fmla="*/ 5040 w 8976"/>
                                  <a:gd name="T59" fmla="*/ 77 h 1276"/>
                                  <a:gd name="T60" fmla="*/ 5171 w 8976"/>
                                  <a:gd name="T61" fmla="*/ 39 h 1276"/>
                                  <a:gd name="T62" fmla="*/ 5274 w 8976"/>
                                  <a:gd name="T63" fmla="*/ 17 h 1276"/>
                                  <a:gd name="T64" fmla="*/ 5331 w 8976"/>
                                  <a:gd name="T65" fmla="*/ 9 h 1276"/>
                                  <a:gd name="T66" fmla="*/ 5388 w 8976"/>
                                  <a:gd name="T67" fmla="*/ 3 h 1276"/>
                                  <a:gd name="T68" fmla="*/ 5489 w 8976"/>
                                  <a:gd name="T69" fmla="*/ 1 h 1276"/>
                                  <a:gd name="T70" fmla="*/ 5555 w 8976"/>
                                  <a:gd name="T71" fmla="*/ 3 h 1276"/>
                                  <a:gd name="T72" fmla="*/ 5636 w 8976"/>
                                  <a:gd name="T73" fmla="*/ 11 h 1276"/>
                                  <a:gd name="T74" fmla="*/ 5729 w 8976"/>
                                  <a:gd name="T75" fmla="*/ 28 h 1276"/>
                                  <a:gd name="T76" fmla="*/ 5839 w 8976"/>
                                  <a:gd name="T77" fmla="*/ 56 h 1276"/>
                                  <a:gd name="T78" fmla="*/ 6005 w 8976"/>
                                  <a:gd name="T79" fmla="*/ 115 h 1276"/>
                                  <a:gd name="T80" fmla="*/ 6220 w 8976"/>
                                  <a:gd name="T81" fmla="*/ 221 h 1276"/>
                                  <a:gd name="T82" fmla="*/ 6357 w 8976"/>
                                  <a:gd name="T83" fmla="*/ 301 h 1276"/>
                                  <a:gd name="T84" fmla="*/ 6554 w 8976"/>
                                  <a:gd name="T85" fmla="*/ 432 h 1276"/>
                                  <a:gd name="T86" fmla="*/ 6759 w 8976"/>
                                  <a:gd name="T87" fmla="*/ 578 h 1276"/>
                                  <a:gd name="T88" fmla="*/ 6906 w 8976"/>
                                  <a:gd name="T89" fmla="*/ 685 h 1276"/>
                                  <a:gd name="T90" fmla="*/ 7115 w 8976"/>
                                  <a:gd name="T91" fmla="*/ 835 h 1276"/>
                                  <a:gd name="T92" fmla="*/ 7353 w 8976"/>
                                  <a:gd name="T93" fmla="*/ 992 h 1276"/>
                                  <a:gd name="T94" fmla="*/ 7550 w 8976"/>
                                  <a:gd name="T95" fmla="*/ 1102 h 1276"/>
                                  <a:gd name="T96" fmla="*/ 7704 w 8976"/>
                                  <a:gd name="T97" fmla="*/ 1171 h 1276"/>
                                  <a:gd name="T98" fmla="*/ 7875 w 8976"/>
                                  <a:gd name="T99" fmla="*/ 1230 h 1276"/>
                                  <a:gd name="T100" fmla="*/ 7953 w 8976"/>
                                  <a:gd name="T101" fmla="*/ 1249 h 1276"/>
                                  <a:gd name="T102" fmla="*/ 8026 w 8976"/>
                                  <a:gd name="T103" fmla="*/ 1262 h 1276"/>
                                  <a:gd name="T104" fmla="*/ 8100 w 8976"/>
                                  <a:gd name="T105" fmla="*/ 1271 h 1276"/>
                                  <a:gd name="T106" fmla="*/ 8167 w 8976"/>
                                  <a:gd name="T107" fmla="*/ 1275 h 1276"/>
                                  <a:gd name="T108" fmla="*/ 8277 w 8976"/>
                                  <a:gd name="T109" fmla="*/ 1274 h 1276"/>
                                  <a:gd name="T110" fmla="*/ 8343 w 8976"/>
                                  <a:gd name="T111" fmla="*/ 1269 h 1276"/>
                                  <a:gd name="T112" fmla="*/ 8402 w 8976"/>
                                  <a:gd name="T113" fmla="*/ 1261 h 1276"/>
                                  <a:gd name="T114" fmla="*/ 8461 w 8976"/>
                                  <a:gd name="T115" fmla="*/ 1250 h 1276"/>
                                  <a:gd name="T116" fmla="*/ 8575 w 8976"/>
                                  <a:gd name="T117" fmla="*/ 1221 h 1276"/>
                                  <a:gd name="T118" fmla="*/ 8757 w 8976"/>
                                  <a:gd name="T119" fmla="*/ 1154 h 1276"/>
                                  <a:gd name="T120" fmla="*/ 8957 w 8976"/>
                                  <a:gd name="T121" fmla="*/ 1056 h 1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8976" h="1276">
                                    <a:moveTo>
                                      <a:pt x="0" y="0"/>
                                    </a:moveTo>
                                    <a:lnTo>
                                      <a:pt x="28" y="1"/>
                                    </a:lnTo>
                                    <a:lnTo>
                                      <a:pt x="32" y="1"/>
                                    </a:lnTo>
                                    <a:lnTo>
                                      <a:pt x="37" y="1"/>
                                    </a:lnTo>
                                    <a:lnTo>
                                      <a:pt x="53" y="1"/>
                                    </a:lnTo>
                                    <a:lnTo>
                                      <a:pt x="81" y="3"/>
                                    </a:lnTo>
                                    <a:lnTo>
                                      <a:pt x="107" y="5"/>
                                    </a:lnTo>
                                    <a:lnTo>
                                      <a:pt x="118" y="6"/>
                                    </a:lnTo>
                                    <a:lnTo>
                                      <a:pt x="126" y="7"/>
                                    </a:lnTo>
                                    <a:lnTo>
                                      <a:pt x="132" y="8"/>
                                    </a:lnTo>
                                    <a:lnTo>
                                      <a:pt x="145" y="9"/>
                                    </a:lnTo>
                                    <a:lnTo>
                                      <a:pt x="148" y="9"/>
                                    </a:lnTo>
                                    <a:lnTo>
                                      <a:pt x="153" y="10"/>
                                    </a:lnTo>
                                    <a:lnTo>
                                      <a:pt x="165" y="12"/>
                                    </a:lnTo>
                                    <a:lnTo>
                                      <a:pt x="172" y="13"/>
                                    </a:lnTo>
                                    <a:lnTo>
                                      <a:pt x="181" y="14"/>
                                    </a:lnTo>
                                    <a:lnTo>
                                      <a:pt x="189" y="15"/>
                                    </a:lnTo>
                                    <a:lnTo>
                                      <a:pt x="199" y="17"/>
                                    </a:lnTo>
                                    <a:lnTo>
                                      <a:pt x="203" y="18"/>
                                    </a:lnTo>
                                    <a:lnTo>
                                      <a:pt x="207" y="18"/>
                                    </a:lnTo>
                                    <a:lnTo>
                                      <a:pt x="209" y="18"/>
                                    </a:lnTo>
                                    <a:lnTo>
                                      <a:pt x="217" y="20"/>
                                    </a:lnTo>
                                    <a:lnTo>
                                      <a:pt x="232" y="23"/>
                                    </a:lnTo>
                                    <a:lnTo>
                                      <a:pt x="242" y="25"/>
                                    </a:lnTo>
                                    <a:lnTo>
                                      <a:pt x="252" y="27"/>
                                    </a:lnTo>
                                    <a:lnTo>
                                      <a:pt x="268" y="30"/>
                                    </a:lnTo>
                                    <a:lnTo>
                                      <a:pt x="272" y="31"/>
                                    </a:lnTo>
                                    <a:lnTo>
                                      <a:pt x="276" y="32"/>
                                    </a:lnTo>
                                    <a:lnTo>
                                      <a:pt x="279" y="33"/>
                                    </a:lnTo>
                                    <a:lnTo>
                                      <a:pt x="294" y="37"/>
                                    </a:lnTo>
                                    <a:lnTo>
                                      <a:pt x="308" y="40"/>
                                    </a:lnTo>
                                    <a:lnTo>
                                      <a:pt x="320" y="43"/>
                                    </a:lnTo>
                                    <a:lnTo>
                                      <a:pt x="325" y="44"/>
                                    </a:lnTo>
                                    <a:lnTo>
                                      <a:pt x="333" y="47"/>
                                    </a:lnTo>
                                    <a:lnTo>
                                      <a:pt x="350" y="51"/>
                                    </a:lnTo>
                                    <a:lnTo>
                                      <a:pt x="375" y="59"/>
                                    </a:lnTo>
                                    <a:lnTo>
                                      <a:pt x="380" y="60"/>
                                    </a:lnTo>
                                    <a:lnTo>
                                      <a:pt x="387" y="63"/>
                                    </a:lnTo>
                                    <a:lnTo>
                                      <a:pt x="407" y="69"/>
                                    </a:lnTo>
                                    <a:lnTo>
                                      <a:pt x="432" y="77"/>
                                    </a:lnTo>
                                    <a:lnTo>
                                      <a:pt x="456" y="86"/>
                                    </a:lnTo>
                                    <a:lnTo>
                                      <a:pt x="483" y="96"/>
                                    </a:lnTo>
                                    <a:lnTo>
                                      <a:pt x="517" y="109"/>
                                    </a:lnTo>
                                    <a:lnTo>
                                      <a:pt x="543" y="120"/>
                                    </a:lnTo>
                                    <a:lnTo>
                                      <a:pt x="571" y="133"/>
                                    </a:lnTo>
                                    <a:lnTo>
                                      <a:pt x="594" y="143"/>
                                    </a:lnTo>
                                    <a:lnTo>
                                      <a:pt x="619" y="155"/>
                                    </a:lnTo>
                                    <a:lnTo>
                                      <a:pt x="647" y="169"/>
                                    </a:lnTo>
                                    <a:lnTo>
                                      <a:pt x="679" y="185"/>
                                    </a:lnTo>
                                    <a:lnTo>
                                      <a:pt x="703" y="197"/>
                                    </a:lnTo>
                                    <a:lnTo>
                                      <a:pt x="711" y="202"/>
                                    </a:lnTo>
                                    <a:lnTo>
                                      <a:pt x="726" y="210"/>
                                    </a:lnTo>
                                    <a:lnTo>
                                      <a:pt x="759" y="227"/>
                                    </a:lnTo>
                                    <a:lnTo>
                                      <a:pt x="786" y="243"/>
                                    </a:lnTo>
                                    <a:lnTo>
                                      <a:pt x="812" y="259"/>
                                    </a:lnTo>
                                    <a:lnTo>
                                      <a:pt x="821" y="263"/>
                                    </a:lnTo>
                                    <a:lnTo>
                                      <a:pt x="835" y="272"/>
                                    </a:lnTo>
                                    <a:lnTo>
                                      <a:pt x="866" y="290"/>
                                    </a:lnTo>
                                    <a:lnTo>
                                      <a:pt x="888" y="304"/>
                                    </a:lnTo>
                                    <a:lnTo>
                                      <a:pt x="899" y="311"/>
                                    </a:lnTo>
                                    <a:lnTo>
                                      <a:pt x="916" y="321"/>
                                    </a:lnTo>
                                    <a:lnTo>
                                      <a:pt x="950" y="344"/>
                                    </a:lnTo>
                                    <a:lnTo>
                                      <a:pt x="972" y="358"/>
                                    </a:lnTo>
                                    <a:lnTo>
                                      <a:pt x="1001" y="377"/>
                                    </a:lnTo>
                                    <a:lnTo>
                                      <a:pt x="1028" y="396"/>
                                    </a:lnTo>
                                    <a:lnTo>
                                      <a:pt x="1056" y="415"/>
                                    </a:lnTo>
                                    <a:lnTo>
                                      <a:pt x="1082" y="433"/>
                                    </a:lnTo>
                                    <a:lnTo>
                                      <a:pt x="1112" y="454"/>
                                    </a:lnTo>
                                    <a:lnTo>
                                      <a:pt x="1131" y="467"/>
                                    </a:lnTo>
                                    <a:lnTo>
                                      <a:pt x="1160" y="487"/>
                                    </a:lnTo>
                                    <a:lnTo>
                                      <a:pt x="1191" y="510"/>
                                    </a:lnTo>
                                    <a:lnTo>
                                      <a:pt x="1214" y="526"/>
                                    </a:lnTo>
                                    <a:lnTo>
                                      <a:pt x="1246" y="549"/>
                                    </a:lnTo>
                                    <a:lnTo>
                                      <a:pt x="1273" y="570"/>
                                    </a:lnTo>
                                    <a:lnTo>
                                      <a:pt x="1299" y="588"/>
                                    </a:lnTo>
                                    <a:lnTo>
                                      <a:pt x="1323" y="606"/>
                                    </a:lnTo>
                                    <a:lnTo>
                                      <a:pt x="1350" y="625"/>
                                    </a:lnTo>
                                    <a:lnTo>
                                      <a:pt x="1376" y="644"/>
                                    </a:lnTo>
                                    <a:lnTo>
                                      <a:pt x="1406" y="666"/>
                                    </a:lnTo>
                                    <a:lnTo>
                                      <a:pt x="1434" y="687"/>
                                    </a:lnTo>
                                    <a:lnTo>
                                      <a:pt x="1461" y="706"/>
                                    </a:lnTo>
                                    <a:lnTo>
                                      <a:pt x="1474" y="716"/>
                                    </a:lnTo>
                                    <a:lnTo>
                                      <a:pt x="1479" y="720"/>
                                    </a:lnTo>
                                    <a:lnTo>
                                      <a:pt x="1483" y="722"/>
                                    </a:lnTo>
                                    <a:lnTo>
                                      <a:pt x="1511" y="742"/>
                                    </a:lnTo>
                                    <a:lnTo>
                                      <a:pt x="1539" y="763"/>
                                    </a:lnTo>
                                    <a:lnTo>
                                      <a:pt x="1564" y="781"/>
                                    </a:lnTo>
                                    <a:lnTo>
                                      <a:pt x="1595" y="803"/>
                                    </a:lnTo>
                                    <a:lnTo>
                                      <a:pt x="1623" y="822"/>
                                    </a:lnTo>
                                    <a:lnTo>
                                      <a:pt x="1651" y="842"/>
                                    </a:lnTo>
                                    <a:lnTo>
                                      <a:pt x="1678" y="861"/>
                                    </a:lnTo>
                                    <a:lnTo>
                                      <a:pt x="1705" y="880"/>
                                    </a:lnTo>
                                    <a:lnTo>
                                      <a:pt x="1731" y="897"/>
                                    </a:lnTo>
                                    <a:lnTo>
                                      <a:pt x="1754" y="911"/>
                                    </a:lnTo>
                                    <a:lnTo>
                                      <a:pt x="1784" y="932"/>
                                    </a:lnTo>
                                    <a:lnTo>
                                      <a:pt x="1815" y="951"/>
                                    </a:lnTo>
                                    <a:lnTo>
                                      <a:pt x="1836" y="965"/>
                                    </a:lnTo>
                                    <a:lnTo>
                                      <a:pt x="1863" y="982"/>
                                    </a:lnTo>
                                    <a:lnTo>
                                      <a:pt x="1891" y="999"/>
                                    </a:lnTo>
                                    <a:lnTo>
                                      <a:pt x="1922" y="1018"/>
                                    </a:lnTo>
                                    <a:lnTo>
                                      <a:pt x="1946" y="1032"/>
                                    </a:lnTo>
                                    <a:lnTo>
                                      <a:pt x="1972" y="1046"/>
                                    </a:lnTo>
                                    <a:lnTo>
                                      <a:pt x="1999" y="1061"/>
                                    </a:lnTo>
                                    <a:lnTo>
                                      <a:pt x="2030" y="1078"/>
                                    </a:lnTo>
                                    <a:lnTo>
                                      <a:pt x="2058" y="1092"/>
                                    </a:lnTo>
                                    <a:lnTo>
                                      <a:pt x="2080" y="1103"/>
                                    </a:lnTo>
                                    <a:lnTo>
                                      <a:pt x="2108" y="1117"/>
                                    </a:lnTo>
                                    <a:lnTo>
                                      <a:pt x="2133" y="1129"/>
                                    </a:lnTo>
                                    <a:lnTo>
                                      <a:pt x="2160" y="1142"/>
                                    </a:lnTo>
                                    <a:lnTo>
                                      <a:pt x="2191" y="1155"/>
                                    </a:lnTo>
                                    <a:lnTo>
                                      <a:pt x="2216" y="1166"/>
                                    </a:lnTo>
                                    <a:lnTo>
                                      <a:pt x="2243" y="1177"/>
                                    </a:lnTo>
                                    <a:lnTo>
                                      <a:pt x="2270" y="1187"/>
                                    </a:lnTo>
                                    <a:lnTo>
                                      <a:pt x="2298" y="1197"/>
                                    </a:lnTo>
                                    <a:lnTo>
                                      <a:pt x="2326" y="1207"/>
                                    </a:lnTo>
                                    <a:lnTo>
                                      <a:pt x="2355" y="1216"/>
                                    </a:lnTo>
                                    <a:lnTo>
                                      <a:pt x="2378" y="1223"/>
                                    </a:lnTo>
                                    <a:lnTo>
                                      <a:pt x="2387" y="1226"/>
                                    </a:lnTo>
                                    <a:lnTo>
                                      <a:pt x="2402" y="1230"/>
                                    </a:lnTo>
                                    <a:lnTo>
                                      <a:pt x="2418" y="1234"/>
                                    </a:lnTo>
                                    <a:lnTo>
                                      <a:pt x="2435" y="1239"/>
                                    </a:lnTo>
                                    <a:lnTo>
                                      <a:pt x="2445" y="1240"/>
                                    </a:lnTo>
                                    <a:lnTo>
                                      <a:pt x="2457" y="1244"/>
                                    </a:lnTo>
                                    <a:lnTo>
                                      <a:pt x="2475" y="1247"/>
                                    </a:lnTo>
                                    <a:lnTo>
                                      <a:pt x="2487" y="1250"/>
                                    </a:lnTo>
                                    <a:lnTo>
                                      <a:pt x="2498" y="1252"/>
                                    </a:lnTo>
                                    <a:lnTo>
                                      <a:pt x="2511" y="1255"/>
                                    </a:lnTo>
                                    <a:lnTo>
                                      <a:pt x="2518" y="1256"/>
                                    </a:lnTo>
                                    <a:lnTo>
                                      <a:pt x="2523" y="1257"/>
                                    </a:lnTo>
                                    <a:lnTo>
                                      <a:pt x="2530" y="1258"/>
                                    </a:lnTo>
                                    <a:lnTo>
                                      <a:pt x="2538" y="1260"/>
                                    </a:lnTo>
                                    <a:lnTo>
                                      <a:pt x="2545" y="1261"/>
                                    </a:lnTo>
                                    <a:lnTo>
                                      <a:pt x="2552" y="1262"/>
                                    </a:lnTo>
                                    <a:lnTo>
                                      <a:pt x="2556" y="1263"/>
                                    </a:lnTo>
                                    <a:lnTo>
                                      <a:pt x="2565" y="1264"/>
                                    </a:lnTo>
                                    <a:lnTo>
                                      <a:pt x="2571" y="1265"/>
                                    </a:lnTo>
                                    <a:lnTo>
                                      <a:pt x="2581" y="1266"/>
                                    </a:lnTo>
                                    <a:lnTo>
                                      <a:pt x="2593" y="1268"/>
                                    </a:lnTo>
                                    <a:lnTo>
                                      <a:pt x="2620" y="1270"/>
                                    </a:lnTo>
                                    <a:lnTo>
                                      <a:pt x="2633" y="1271"/>
                                    </a:lnTo>
                                    <a:lnTo>
                                      <a:pt x="2643" y="1273"/>
                                    </a:lnTo>
                                    <a:lnTo>
                                      <a:pt x="2650" y="1273"/>
                                    </a:lnTo>
                                    <a:lnTo>
                                      <a:pt x="2657" y="1273"/>
                                    </a:lnTo>
                                    <a:lnTo>
                                      <a:pt x="2666" y="1274"/>
                                    </a:lnTo>
                                    <a:lnTo>
                                      <a:pt x="2674" y="1275"/>
                                    </a:lnTo>
                                    <a:lnTo>
                                      <a:pt x="2678" y="1275"/>
                                    </a:lnTo>
                                    <a:lnTo>
                                      <a:pt x="2704" y="1276"/>
                                    </a:lnTo>
                                    <a:lnTo>
                                      <a:pt x="2733" y="1276"/>
                                    </a:lnTo>
                                    <a:lnTo>
                                      <a:pt x="2749" y="1276"/>
                                    </a:lnTo>
                                    <a:lnTo>
                                      <a:pt x="2758" y="1276"/>
                                    </a:lnTo>
                                    <a:lnTo>
                                      <a:pt x="2773" y="1276"/>
                                    </a:lnTo>
                                    <a:lnTo>
                                      <a:pt x="2785" y="1275"/>
                                    </a:lnTo>
                                    <a:lnTo>
                                      <a:pt x="2815" y="1273"/>
                                    </a:lnTo>
                                    <a:lnTo>
                                      <a:pt x="2824" y="1273"/>
                                    </a:lnTo>
                                    <a:lnTo>
                                      <a:pt x="2838" y="1272"/>
                                    </a:lnTo>
                                    <a:lnTo>
                                      <a:pt x="2848" y="1271"/>
                                    </a:lnTo>
                                    <a:lnTo>
                                      <a:pt x="2858" y="1270"/>
                                    </a:lnTo>
                                    <a:lnTo>
                                      <a:pt x="2867" y="1269"/>
                                    </a:lnTo>
                                    <a:lnTo>
                                      <a:pt x="2875" y="1268"/>
                                    </a:lnTo>
                                    <a:lnTo>
                                      <a:pt x="2884" y="1267"/>
                                    </a:lnTo>
                                    <a:lnTo>
                                      <a:pt x="2891" y="1266"/>
                                    </a:lnTo>
                                    <a:lnTo>
                                      <a:pt x="2900" y="1265"/>
                                    </a:lnTo>
                                    <a:lnTo>
                                      <a:pt x="2908" y="1264"/>
                                    </a:lnTo>
                                    <a:lnTo>
                                      <a:pt x="2912" y="1263"/>
                                    </a:lnTo>
                                    <a:lnTo>
                                      <a:pt x="2918" y="1262"/>
                                    </a:lnTo>
                                    <a:lnTo>
                                      <a:pt x="2925" y="1261"/>
                                    </a:lnTo>
                                    <a:lnTo>
                                      <a:pt x="2936" y="1259"/>
                                    </a:lnTo>
                                    <a:lnTo>
                                      <a:pt x="2949" y="1258"/>
                                    </a:lnTo>
                                    <a:lnTo>
                                      <a:pt x="2961" y="1255"/>
                                    </a:lnTo>
                                    <a:lnTo>
                                      <a:pt x="2970" y="1253"/>
                                    </a:lnTo>
                                    <a:lnTo>
                                      <a:pt x="2978" y="1252"/>
                                    </a:lnTo>
                                    <a:lnTo>
                                      <a:pt x="2990" y="1249"/>
                                    </a:lnTo>
                                    <a:lnTo>
                                      <a:pt x="3004" y="1246"/>
                                    </a:lnTo>
                                    <a:lnTo>
                                      <a:pt x="3015" y="1244"/>
                                    </a:lnTo>
                                    <a:lnTo>
                                      <a:pt x="3031" y="1240"/>
                                    </a:lnTo>
                                    <a:lnTo>
                                      <a:pt x="3041" y="1237"/>
                                    </a:lnTo>
                                    <a:lnTo>
                                      <a:pt x="3048" y="1236"/>
                                    </a:lnTo>
                                    <a:lnTo>
                                      <a:pt x="3058" y="1233"/>
                                    </a:lnTo>
                                    <a:lnTo>
                                      <a:pt x="3072" y="1229"/>
                                    </a:lnTo>
                                    <a:lnTo>
                                      <a:pt x="3081" y="1227"/>
                                    </a:lnTo>
                                    <a:lnTo>
                                      <a:pt x="3100" y="1221"/>
                                    </a:lnTo>
                                    <a:lnTo>
                                      <a:pt x="3113" y="1218"/>
                                    </a:lnTo>
                                    <a:lnTo>
                                      <a:pt x="3121" y="1215"/>
                                    </a:lnTo>
                                    <a:lnTo>
                                      <a:pt x="3130" y="1212"/>
                                    </a:lnTo>
                                    <a:lnTo>
                                      <a:pt x="3135" y="1211"/>
                                    </a:lnTo>
                                    <a:lnTo>
                                      <a:pt x="3163" y="1201"/>
                                    </a:lnTo>
                                    <a:lnTo>
                                      <a:pt x="3189" y="1192"/>
                                    </a:lnTo>
                                    <a:lnTo>
                                      <a:pt x="3199" y="1189"/>
                                    </a:lnTo>
                                    <a:lnTo>
                                      <a:pt x="3204" y="1186"/>
                                    </a:lnTo>
                                    <a:lnTo>
                                      <a:pt x="3210" y="1184"/>
                                    </a:lnTo>
                                    <a:lnTo>
                                      <a:pt x="3214" y="1183"/>
                                    </a:lnTo>
                                    <a:lnTo>
                                      <a:pt x="3244" y="1171"/>
                                    </a:lnTo>
                                    <a:lnTo>
                                      <a:pt x="3273" y="1159"/>
                                    </a:lnTo>
                                    <a:lnTo>
                                      <a:pt x="3298" y="1148"/>
                                    </a:lnTo>
                                    <a:lnTo>
                                      <a:pt x="3323" y="1137"/>
                                    </a:lnTo>
                                    <a:lnTo>
                                      <a:pt x="3351" y="1124"/>
                                    </a:lnTo>
                                    <a:lnTo>
                                      <a:pt x="3377" y="1111"/>
                                    </a:lnTo>
                                    <a:lnTo>
                                      <a:pt x="3405" y="1097"/>
                                    </a:lnTo>
                                    <a:lnTo>
                                      <a:pt x="3433" y="1083"/>
                                    </a:lnTo>
                                    <a:lnTo>
                                      <a:pt x="3458" y="1070"/>
                                    </a:lnTo>
                                    <a:lnTo>
                                      <a:pt x="3487" y="1054"/>
                                    </a:lnTo>
                                    <a:lnTo>
                                      <a:pt x="3516" y="1037"/>
                                    </a:lnTo>
                                    <a:lnTo>
                                      <a:pt x="3543" y="1021"/>
                                    </a:lnTo>
                                    <a:lnTo>
                                      <a:pt x="3571" y="1006"/>
                                    </a:lnTo>
                                    <a:lnTo>
                                      <a:pt x="3597" y="989"/>
                                    </a:lnTo>
                                    <a:lnTo>
                                      <a:pt x="3623" y="973"/>
                                    </a:lnTo>
                                    <a:lnTo>
                                      <a:pt x="3648" y="957"/>
                                    </a:lnTo>
                                    <a:lnTo>
                                      <a:pt x="3673" y="942"/>
                                    </a:lnTo>
                                    <a:lnTo>
                                      <a:pt x="3707" y="920"/>
                                    </a:lnTo>
                                    <a:lnTo>
                                      <a:pt x="3730" y="904"/>
                                    </a:lnTo>
                                    <a:lnTo>
                                      <a:pt x="3762" y="883"/>
                                    </a:lnTo>
                                    <a:lnTo>
                                      <a:pt x="3789" y="865"/>
                                    </a:lnTo>
                                    <a:lnTo>
                                      <a:pt x="3811" y="849"/>
                                    </a:lnTo>
                                    <a:lnTo>
                                      <a:pt x="3839" y="830"/>
                                    </a:lnTo>
                                    <a:lnTo>
                                      <a:pt x="3868" y="809"/>
                                    </a:lnTo>
                                    <a:lnTo>
                                      <a:pt x="3897" y="789"/>
                                    </a:lnTo>
                                    <a:lnTo>
                                      <a:pt x="3923" y="770"/>
                                    </a:lnTo>
                                    <a:lnTo>
                                      <a:pt x="3945" y="754"/>
                                    </a:lnTo>
                                    <a:lnTo>
                                      <a:pt x="3975" y="733"/>
                                    </a:lnTo>
                                    <a:lnTo>
                                      <a:pt x="4003" y="713"/>
                                    </a:lnTo>
                                    <a:lnTo>
                                      <a:pt x="4026" y="696"/>
                                    </a:lnTo>
                                    <a:lnTo>
                                      <a:pt x="4054" y="675"/>
                                    </a:lnTo>
                                    <a:lnTo>
                                      <a:pt x="4084" y="653"/>
                                    </a:lnTo>
                                    <a:lnTo>
                                      <a:pt x="4112" y="633"/>
                                    </a:lnTo>
                                    <a:lnTo>
                                      <a:pt x="4136" y="615"/>
                                    </a:lnTo>
                                    <a:lnTo>
                                      <a:pt x="4162" y="596"/>
                                    </a:lnTo>
                                    <a:lnTo>
                                      <a:pt x="4194" y="573"/>
                                    </a:lnTo>
                                    <a:lnTo>
                                      <a:pt x="4216" y="557"/>
                                    </a:lnTo>
                                    <a:lnTo>
                                      <a:pt x="4244" y="537"/>
                                    </a:lnTo>
                                    <a:lnTo>
                                      <a:pt x="4254" y="530"/>
                                    </a:lnTo>
                                    <a:lnTo>
                                      <a:pt x="4264" y="523"/>
                                    </a:lnTo>
                                    <a:lnTo>
                                      <a:pt x="4266" y="521"/>
                                    </a:lnTo>
                                    <a:lnTo>
                                      <a:pt x="4269" y="518"/>
                                    </a:lnTo>
                                    <a:lnTo>
                                      <a:pt x="4300" y="496"/>
                                    </a:lnTo>
                                    <a:lnTo>
                                      <a:pt x="4322" y="480"/>
                                    </a:lnTo>
                                    <a:lnTo>
                                      <a:pt x="4350" y="461"/>
                                    </a:lnTo>
                                    <a:lnTo>
                                      <a:pt x="4376" y="443"/>
                                    </a:lnTo>
                                    <a:lnTo>
                                      <a:pt x="4389" y="434"/>
                                    </a:lnTo>
                                    <a:lnTo>
                                      <a:pt x="4394" y="430"/>
                                    </a:lnTo>
                                    <a:lnTo>
                                      <a:pt x="4397" y="428"/>
                                    </a:lnTo>
                                    <a:lnTo>
                                      <a:pt x="4402" y="425"/>
                                    </a:lnTo>
                                    <a:lnTo>
                                      <a:pt x="4410" y="419"/>
                                    </a:lnTo>
                                    <a:lnTo>
                                      <a:pt x="4423" y="410"/>
                                    </a:lnTo>
                                    <a:lnTo>
                                      <a:pt x="4426" y="408"/>
                                    </a:lnTo>
                                    <a:lnTo>
                                      <a:pt x="4431" y="405"/>
                                    </a:lnTo>
                                    <a:lnTo>
                                      <a:pt x="4460" y="385"/>
                                    </a:lnTo>
                                    <a:lnTo>
                                      <a:pt x="4485" y="368"/>
                                    </a:lnTo>
                                    <a:lnTo>
                                      <a:pt x="4512" y="351"/>
                                    </a:lnTo>
                                    <a:lnTo>
                                      <a:pt x="4541" y="332"/>
                                    </a:lnTo>
                                    <a:lnTo>
                                      <a:pt x="4565" y="316"/>
                                    </a:lnTo>
                                    <a:lnTo>
                                      <a:pt x="4600" y="295"/>
                                    </a:lnTo>
                                    <a:lnTo>
                                      <a:pt x="4624" y="280"/>
                                    </a:lnTo>
                                    <a:lnTo>
                                      <a:pt x="4637" y="272"/>
                                    </a:lnTo>
                                    <a:lnTo>
                                      <a:pt x="4646" y="266"/>
                                    </a:lnTo>
                                    <a:lnTo>
                                      <a:pt x="4677" y="249"/>
                                    </a:lnTo>
                                    <a:lnTo>
                                      <a:pt x="4701" y="235"/>
                                    </a:lnTo>
                                    <a:lnTo>
                                      <a:pt x="4727" y="220"/>
                                    </a:lnTo>
                                    <a:lnTo>
                                      <a:pt x="4755" y="205"/>
                                    </a:lnTo>
                                    <a:lnTo>
                                      <a:pt x="4787" y="188"/>
                                    </a:lnTo>
                                    <a:lnTo>
                                      <a:pt x="4810" y="177"/>
                                    </a:lnTo>
                                    <a:lnTo>
                                      <a:pt x="4839" y="162"/>
                                    </a:lnTo>
                                    <a:lnTo>
                                      <a:pt x="4870" y="147"/>
                                    </a:lnTo>
                                    <a:lnTo>
                                      <a:pt x="4896" y="135"/>
                                    </a:lnTo>
                                    <a:lnTo>
                                      <a:pt x="4923" y="123"/>
                                    </a:lnTo>
                                    <a:lnTo>
                                      <a:pt x="4951" y="111"/>
                                    </a:lnTo>
                                    <a:lnTo>
                                      <a:pt x="4971" y="103"/>
                                    </a:lnTo>
                                    <a:lnTo>
                                      <a:pt x="5005" y="90"/>
                                    </a:lnTo>
                                    <a:lnTo>
                                      <a:pt x="5032" y="80"/>
                                    </a:lnTo>
                                    <a:lnTo>
                                      <a:pt x="5037" y="78"/>
                                    </a:lnTo>
                                    <a:lnTo>
                                      <a:pt x="5040" y="77"/>
                                    </a:lnTo>
                                    <a:lnTo>
                                      <a:pt x="5054" y="73"/>
                                    </a:lnTo>
                                    <a:lnTo>
                                      <a:pt x="5082" y="63"/>
                                    </a:lnTo>
                                    <a:lnTo>
                                      <a:pt x="5093" y="60"/>
                                    </a:lnTo>
                                    <a:lnTo>
                                      <a:pt x="5111" y="54"/>
                                    </a:lnTo>
                                    <a:lnTo>
                                      <a:pt x="5133" y="48"/>
                                    </a:lnTo>
                                    <a:lnTo>
                                      <a:pt x="5138" y="47"/>
                                    </a:lnTo>
                                    <a:lnTo>
                                      <a:pt x="5147" y="44"/>
                                    </a:lnTo>
                                    <a:lnTo>
                                      <a:pt x="5164" y="40"/>
                                    </a:lnTo>
                                    <a:lnTo>
                                      <a:pt x="5171" y="39"/>
                                    </a:lnTo>
                                    <a:lnTo>
                                      <a:pt x="5181" y="36"/>
                                    </a:lnTo>
                                    <a:lnTo>
                                      <a:pt x="5192" y="34"/>
                                    </a:lnTo>
                                    <a:lnTo>
                                      <a:pt x="5219" y="27"/>
                                    </a:lnTo>
                                    <a:lnTo>
                                      <a:pt x="5229" y="25"/>
                                    </a:lnTo>
                                    <a:lnTo>
                                      <a:pt x="5238" y="23"/>
                                    </a:lnTo>
                                    <a:lnTo>
                                      <a:pt x="5245" y="22"/>
                                    </a:lnTo>
                                    <a:lnTo>
                                      <a:pt x="5248" y="21"/>
                                    </a:lnTo>
                                    <a:lnTo>
                                      <a:pt x="5260" y="19"/>
                                    </a:lnTo>
                                    <a:lnTo>
                                      <a:pt x="5274" y="17"/>
                                    </a:lnTo>
                                    <a:lnTo>
                                      <a:pt x="5277" y="16"/>
                                    </a:lnTo>
                                    <a:lnTo>
                                      <a:pt x="5281" y="16"/>
                                    </a:lnTo>
                                    <a:lnTo>
                                      <a:pt x="5289" y="15"/>
                                    </a:lnTo>
                                    <a:lnTo>
                                      <a:pt x="5298" y="13"/>
                                    </a:lnTo>
                                    <a:lnTo>
                                      <a:pt x="5307" y="12"/>
                                    </a:lnTo>
                                    <a:lnTo>
                                      <a:pt x="5315" y="11"/>
                                    </a:lnTo>
                                    <a:lnTo>
                                      <a:pt x="5323" y="9"/>
                                    </a:lnTo>
                                    <a:lnTo>
                                      <a:pt x="5327" y="9"/>
                                    </a:lnTo>
                                    <a:lnTo>
                                      <a:pt x="5331" y="9"/>
                                    </a:lnTo>
                                    <a:lnTo>
                                      <a:pt x="5336" y="8"/>
                                    </a:lnTo>
                                    <a:lnTo>
                                      <a:pt x="5340" y="8"/>
                                    </a:lnTo>
                                    <a:lnTo>
                                      <a:pt x="5346" y="7"/>
                                    </a:lnTo>
                                    <a:lnTo>
                                      <a:pt x="5354" y="6"/>
                                    </a:lnTo>
                                    <a:lnTo>
                                      <a:pt x="5359" y="6"/>
                                    </a:lnTo>
                                    <a:lnTo>
                                      <a:pt x="5365" y="5"/>
                                    </a:lnTo>
                                    <a:lnTo>
                                      <a:pt x="5375" y="4"/>
                                    </a:lnTo>
                                    <a:lnTo>
                                      <a:pt x="5381" y="4"/>
                                    </a:lnTo>
                                    <a:lnTo>
                                      <a:pt x="5388" y="3"/>
                                    </a:lnTo>
                                    <a:lnTo>
                                      <a:pt x="5393" y="3"/>
                                    </a:lnTo>
                                    <a:lnTo>
                                      <a:pt x="5403" y="3"/>
                                    </a:lnTo>
                                    <a:lnTo>
                                      <a:pt x="5410" y="2"/>
                                    </a:lnTo>
                                    <a:lnTo>
                                      <a:pt x="5431" y="1"/>
                                    </a:lnTo>
                                    <a:lnTo>
                                      <a:pt x="5436" y="1"/>
                                    </a:lnTo>
                                    <a:lnTo>
                                      <a:pt x="5441" y="1"/>
                                    </a:lnTo>
                                    <a:lnTo>
                                      <a:pt x="5448" y="1"/>
                                    </a:lnTo>
                                    <a:lnTo>
                                      <a:pt x="5459" y="1"/>
                                    </a:lnTo>
                                    <a:lnTo>
                                      <a:pt x="5489" y="1"/>
                                    </a:lnTo>
                                    <a:lnTo>
                                      <a:pt x="5501" y="1"/>
                                    </a:lnTo>
                                    <a:lnTo>
                                      <a:pt x="5513" y="1"/>
                                    </a:lnTo>
                                    <a:lnTo>
                                      <a:pt x="5522" y="1"/>
                                    </a:lnTo>
                                    <a:lnTo>
                                      <a:pt x="5526" y="1"/>
                                    </a:lnTo>
                                    <a:lnTo>
                                      <a:pt x="5532" y="2"/>
                                    </a:lnTo>
                                    <a:lnTo>
                                      <a:pt x="5537" y="2"/>
                                    </a:lnTo>
                                    <a:lnTo>
                                      <a:pt x="5544" y="3"/>
                                    </a:lnTo>
                                    <a:lnTo>
                                      <a:pt x="5550" y="3"/>
                                    </a:lnTo>
                                    <a:lnTo>
                                      <a:pt x="5555" y="3"/>
                                    </a:lnTo>
                                    <a:lnTo>
                                      <a:pt x="5565" y="4"/>
                                    </a:lnTo>
                                    <a:lnTo>
                                      <a:pt x="5572" y="4"/>
                                    </a:lnTo>
                                    <a:lnTo>
                                      <a:pt x="5577" y="5"/>
                                    </a:lnTo>
                                    <a:lnTo>
                                      <a:pt x="5580" y="5"/>
                                    </a:lnTo>
                                    <a:lnTo>
                                      <a:pt x="5589" y="6"/>
                                    </a:lnTo>
                                    <a:lnTo>
                                      <a:pt x="5596" y="6"/>
                                    </a:lnTo>
                                    <a:lnTo>
                                      <a:pt x="5622" y="9"/>
                                    </a:lnTo>
                                    <a:lnTo>
                                      <a:pt x="5631" y="11"/>
                                    </a:lnTo>
                                    <a:lnTo>
                                      <a:pt x="5636" y="11"/>
                                    </a:lnTo>
                                    <a:lnTo>
                                      <a:pt x="5643" y="13"/>
                                    </a:lnTo>
                                    <a:lnTo>
                                      <a:pt x="5646" y="13"/>
                                    </a:lnTo>
                                    <a:lnTo>
                                      <a:pt x="5649" y="13"/>
                                    </a:lnTo>
                                    <a:lnTo>
                                      <a:pt x="5658" y="15"/>
                                    </a:lnTo>
                                    <a:lnTo>
                                      <a:pt x="5667" y="16"/>
                                    </a:lnTo>
                                    <a:lnTo>
                                      <a:pt x="5680" y="18"/>
                                    </a:lnTo>
                                    <a:lnTo>
                                      <a:pt x="5705" y="23"/>
                                    </a:lnTo>
                                    <a:lnTo>
                                      <a:pt x="5715" y="25"/>
                                    </a:lnTo>
                                    <a:lnTo>
                                      <a:pt x="5729" y="28"/>
                                    </a:lnTo>
                                    <a:lnTo>
                                      <a:pt x="5745" y="31"/>
                                    </a:lnTo>
                                    <a:lnTo>
                                      <a:pt x="5754" y="34"/>
                                    </a:lnTo>
                                    <a:lnTo>
                                      <a:pt x="5761" y="35"/>
                                    </a:lnTo>
                                    <a:lnTo>
                                      <a:pt x="5773" y="37"/>
                                    </a:lnTo>
                                    <a:lnTo>
                                      <a:pt x="5788" y="41"/>
                                    </a:lnTo>
                                    <a:lnTo>
                                      <a:pt x="5802" y="45"/>
                                    </a:lnTo>
                                    <a:lnTo>
                                      <a:pt x="5805" y="46"/>
                                    </a:lnTo>
                                    <a:lnTo>
                                      <a:pt x="5811" y="47"/>
                                    </a:lnTo>
                                    <a:lnTo>
                                      <a:pt x="5839" y="56"/>
                                    </a:lnTo>
                                    <a:lnTo>
                                      <a:pt x="5863" y="63"/>
                                    </a:lnTo>
                                    <a:lnTo>
                                      <a:pt x="5876" y="67"/>
                                    </a:lnTo>
                                    <a:lnTo>
                                      <a:pt x="5884" y="70"/>
                                    </a:lnTo>
                                    <a:lnTo>
                                      <a:pt x="5888" y="71"/>
                                    </a:lnTo>
                                    <a:lnTo>
                                      <a:pt x="5897" y="74"/>
                                    </a:lnTo>
                                    <a:lnTo>
                                      <a:pt x="5918" y="82"/>
                                    </a:lnTo>
                                    <a:lnTo>
                                      <a:pt x="5948" y="92"/>
                                    </a:lnTo>
                                    <a:lnTo>
                                      <a:pt x="5978" y="104"/>
                                    </a:lnTo>
                                    <a:lnTo>
                                      <a:pt x="6005" y="115"/>
                                    </a:lnTo>
                                    <a:lnTo>
                                      <a:pt x="6030" y="127"/>
                                    </a:lnTo>
                                    <a:lnTo>
                                      <a:pt x="6060" y="140"/>
                                    </a:lnTo>
                                    <a:lnTo>
                                      <a:pt x="6082" y="150"/>
                                    </a:lnTo>
                                    <a:lnTo>
                                      <a:pt x="6092" y="154"/>
                                    </a:lnTo>
                                    <a:lnTo>
                                      <a:pt x="6106" y="161"/>
                                    </a:lnTo>
                                    <a:lnTo>
                                      <a:pt x="6136" y="176"/>
                                    </a:lnTo>
                                    <a:lnTo>
                                      <a:pt x="6164" y="191"/>
                                    </a:lnTo>
                                    <a:lnTo>
                                      <a:pt x="6190" y="204"/>
                                    </a:lnTo>
                                    <a:lnTo>
                                      <a:pt x="6220" y="221"/>
                                    </a:lnTo>
                                    <a:lnTo>
                                      <a:pt x="6246" y="235"/>
                                    </a:lnTo>
                                    <a:lnTo>
                                      <a:pt x="6252" y="239"/>
                                    </a:lnTo>
                                    <a:lnTo>
                                      <a:pt x="6258" y="242"/>
                                    </a:lnTo>
                                    <a:lnTo>
                                      <a:pt x="6261" y="244"/>
                                    </a:lnTo>
                                    <a:lnTo>
                                      <a:pt x="6264" y="246"/>
                                    </a:lnTo>
                                    <a:lnTo>
                                      <a:pt x="6270" y="249"/>
                                    </a:lnTo>
                                    <a:lnTo>
                                      <a:pt x="6300" y="267"/>
                                    </a:lnTo>
                                    <a:lnTo>
                                      <a:pt x="6327" y="284"/>
                                    </a:lnTo>
                                    <a:lnTo>
                                      <a:pt x="6357" y="301"/>
                                    </a:lnTo>
                                    <a:lnTo>
                                      <a:pt x="6381" y="316"/>
                                    </a:lnTo>
                                    <a:lnTo>
                                      <a:pt x="6389" y="321"/>
                                    </a:lnTo>
                                    <a:lnTo>
                                      <a:pt x="6405" y="332"/>
                                    </a:lnTo>
                                    <a:lnTo>
                                      <a:pt x="6436" y="352"/>
                                    </a:lnTo>
                                    <a:lnTo>
                                      <a:pt x="6460" y="368"/>
                                    </a:lnTo>
                                    <a:lnTo>
                                      <a:pt x="6486" y="385"/>
                                    </a:lnTo>
                                    <a:lnTo>
                                      <a:pt x="6516" y="405"/>
                                    </a:lnTo>
                                    <a:lnTo>
                                      <a:pt x="6546" y="426"/>
                                    </a:lnTo>
                                    <a:lnTo>
                                      <a:pt x="6554" y="432"/>
                                    </a:lnTo>
                                    <a:lnTo>
                                      <a:pt x="6563" y="437"/>
                                    </a:lnTo>
                                    <a:lnTo>
                                      <a:pt x="6567" y="440"/>
                                    </a:lnTo>
                                    <a:lnTo>
                                      <a:pt x="6600" y="464"/>
                                    </a:lnTo>
                                    <a:lnTo>
                                      <a:pt x="6624" y="481"/>
                                    </a:lnTo>
                                    <a:lnTo>
                                      <a:pt x="6650" y="499"/>
                                    </a:lnTo>
                                    <a:lnTo>
                                      <a:pt x="6681" y="521"/>
                                    </a:lnTo>
                                    <a:lnTo>
                                      <a:pt x="6709" y="541"/>
                                    </a:lnTo>
                                    <a:lnTo>
                                      <a:pt x="6733" y="559"/>
                                    </a:lnTo>
                                    <a:lnTo>
                                      <a:pt x="6759" y="578"/>
                                    </a:lnTo>
                                    <a:lnTo>
                                      <a:pt x="6785" y="597"/>
                                    </a:lnTo>
                                    <a:lnTo>
                                      <a:pt x="6796" y="605"/>
                                    </a:lnTo>
                                    <a:lnTo>
                                      <a:pt x="6816" y="619"/>
                                    </a:lnTo>
                                    <a:lnTo>
                                      <a:pt x="6840" y="637"/>
                                    </a:lnTo>
                                    <a:lnTo>
                                      <a:pt x="6864" y="655"/>
                                    </a:lnTo>
                                    <a:lnTo>
                                      <a:pt x="6898" y="680"/>
                                    </a:lnTo>
                                    <a:lnTo>
                                      <a:pt x="6901" y="682"/>
                                    </a:lnTo>
                                    <a:lnTo>
                                      <a:pt x="6903" y="683"/>
                                    </a:lnTo>
                                    <a:lnTo>
                                      <a:pt x="6906" y="685"/>
                                    </a:lnTo>
                                    <a:lnTo>
                                      <a:pt x="6911" y="689"/>
                                    </a:lnTo>
                                    <a:lnTo>
                                      <a:pt x="6919" y="696"/>
                                    </a:lnTo>
                                    <a:lnTo>
                                      <a:pt x="6949" y="717"/>
                                    </a:lnTo>
                                    <a:lnTo>
                                      <a:pt x="6977" y="737"/>
                                    </a:lnTo>
                                    <a:lnTo>
                                      <a:pt x="7006" y="758"/>
                                    </a:lnTo>
                                    <a:lnTo>
                                      <a:pt x="7032" y="777"/>
                                    </a:lnTo>
                                    <a:lnTo>
                                      <a:pt x="7056" y="794"/>
                                    </a:lnTo>
                                    <a:lnTo>
                                      <a:pt x="7086" y="815"/>
                                    </a:lnTo>
                                    <a:lnTo>
                                      <a:pt x="7115" y="835"/>
                                    </a:lnTo>
                                    <a:lnTo>
                                      <a:pt x="7138" y="851"/>
                                    </a:lnTo>
                                    <a:lnTo>
                                      <a:pt x="7163" y="868"/>
                                    </a:lnTo>
                                    <a:lnTo>
                                      <a:pt x="7191" y="887"/>
                                    </a:lnTo>
                                    <a:lnTo>
                                      <a:pt x="7220" y="906"/>
                                    </a:lnTo>
                                    <a:lnTo>
                                      <a:pt x="7243" y="922"/>
                                    </a:lnTo>
                                    <a:lnTo>
                                      <a:pt x="7275" y="943"/>
                                    </a:lnTo>
                                    <a:lnTo>
                                      <a:pt x="7302" y="960"/>
                                    </a:lnTo>
                                    <a:lnTo>
                                      <a:pt x="7325" y="974"/>
                                    </a:lnTo>
                                    <a:lnTo>
                                      <a:pt x="7353" y="992"/>
                                    </a:lnTo>
                                    <a:lnTo>
                                      <a:pt x="7382" y="1009"/>
                                    </a:lnTo>
                                    <a:lnTo>
                                      <a:pt x="7404" y="1022"/>
                                    </a:lnTo>
                                    <a:lnTo>
                                      <a:pt x="7439" y="1042"/>
                                    </a:lnTo>
                                    <a:lnTo>
                                      <a:pt x="7466" y="1057"/>
                                    </a:lnTo>
                                    <a:lnTo>
                                      <a:pt x="7490" y="1071"/>
                                    </a:lnTo>
                                    <a:lnTo>
                                      <a:pt x="7518" y="1085"/>
                                    </a:lnTo>
                                    <a:lnTo>
                                      <a:pt x="7542" y="1098"/>
                                    </a:lnTo>
                                    <a:lnTo>
                                      <a:pt x="7546" y="1099"/>
                                    </a:lnTo>
                                    <a:lnTo>
                                      <a:pt x="7550" y="1102"/>
                                    </a:lnTo>
                                    <a:lnTo>
                                      <a:pt x="7554" y="1104"/>
                                    </a:lnTo>
                                    <a:lnTo>
                                      <a:pt x="7575" y="1114"/>
                                    </a:lnTo>
                                    <a:lnTo>
                                      <a:pt x="7582" y="1118"/>
                                    </a:lnTo>
                                    <a:lnTo>
                                      <a:pt x="7595" y="1123"/>
                                    </a:lnTo>
                                    <a:lnTo>
                                      <a:pt x="7624" y="1137"/>
                                    </a:lnTo>
                                    <a:lnTo>
                                      <a:pt x="7655" y="1151"/>
                                    </a:lnTo>
                                    <a:lnTo>
                                      <a:pt x="7682" y="1163"/>
                                    </a:lnTo>
                                    <a:lnTo>
                                      <a:pt x="7695" y="1168"/>
                                    </a:lnTo>
                                    <a:lnTo>
                                      <a:pt x="7704" y="1171"/>
                                    </a:lnTo>
                                    <a:lnTo>
                                      <a:pt x="7735" y="1184"/>
                                    </a:lnTo>
                                    <a:lnTo>
                                      <a:pt x="7761" y="1194"/>
                                    </a:lnTo>
                                    <a:lnTo>
                                      <a:pt x="7786" y="1202"/>
                                    </a:lnTo>
                                    <a:lnTo>
                                      <a:pt x="7816" y="1212"/>
                                    </a:lnTo>
                                    <a:lnTo>
                                      <a:pt x="7842" y="1220"/>
                                    </a:lnTo>
                                    <a:lnTo>
                                      <a:pt x="7856" y="1224"/>
                                    </a:lnTo>
                                    <a:lnTo>
                                      <a:pt x="7866" y="1227"/>
                                    </a:lnTo>
                                    <a:lnTo>
                                      <a:pt x="7871" y="1228"/>
                                    </a:lnTo>
                                    <a:lnTo>
                                      <a:pt x="7875" y="1230"/>
                                    </a:lnTo>
                                    <a:lnTo>
                                      <a:pt x="7881" y="1231"/>
                                    </a:lnTo>
                                    <a:lnTo>
                                      <a:pt x="7894" y="1235"/>
                                    </a:lnTo>
                                    <a:lnTo>
                                      <a:pt x="7898" y="1236"/>
                                    </a:lnTo>
                                    <a:lnTo>
                                      <a:pt x="7906" y="1238"/>
                                    </a:lnTo>
                                    <a:lnTo>
                                      <a:pt x="7924" y="1242"/>
                                    </a:lnTo>
                                    <a:lnTo>
                                      <a:pt x="7936" y="1245"/>
                                    </a:lnTo>
                                    <a:lnTo>
                                      <a:pt x="7949" y="1248"/>
                                    </a:lnTo>
                                    <a:lnTo>
                                      <a:pt x="7952" y="1248"/>
                                    </a:lnTo>
                                    <a:lnTo>
                                      <a:pt x="7953" y="1249"/>
                                    </a:lnTo>
                                    <a:lnTo>
                                      <a:pt x="7957" y="1249"/>
                                    </a:lnTo>
                                    <a:lnTo>
                                      <a:pt x="7967" y="1252"/>
                                    </a:lnTo>
                                    <a:lnTo>
                                      <a:pt x="7978" y="1254"/>
                                    </a:lnTo>
                                    <a:lnTo>
                                      <a:pt x="7985" y="1255"/>
                                    </a:lnTo>
                                    <a:lnTo>
                                      <a:pt x="7995" y="1257"/>
                                    </a:lnTo>
                                    <a:lnTo>
                                      <a:pt x="8004" y="1258"/>
                                    </a:lnTo>
                                    <a:lnTo>
                                      <a:pt x="8010" y="1259"/>
                                    </a:lnTo>
                                    <a:lnTo>
                                      <a:pt x="8017" y="1261"/>
                                    </a:lnTo>
                                    <a:lnTo>
                                      <a:pt x="8026" y="1262"/>
                                    </a:lnTo>
                                    <a:lnTo>
                                      <a:pt x="8034" y="1263"/>
                                    </a:lnTo>
                                    <a:lnTo>
                                      <a:pt x="8040" y="1264"/>
                                    </a:lnTo>
                                    <a:lnTo>
                                      <a:pt x="8048" y="1265"/>
                                    </a:lnTo>
                                    <a:lnTo>
                                      <a:pt x="8057" y="1266"/>
                                    </a:lnTo>
                                    <a:lnTo>
                                      <a:pt x="8065" y="1268"/>
                                    </a:lnTo>
                                    <a:lnTo>
                                      <a:pt x="8075" y="1268"/>
                                    </a:lnTo>
                                    <a:lnTo>
                                      <a:pt x="8085" y="1270"/>
                                    </a:lnTo>
                                    <a:lnTo>
                                      <a:pt x="8094" y="1270"/>
                                    </a:lnTo>
                                    <a:lnTo>
                                      <a:pt x="8100" y="1271"/>
                                    </a:lnTo>
                                    <a:lnTo>
                                      <a:pt x="8108" y="1272"/>
                                    </a:lnTo>
                                    <a:lnTo>
                                      <a:pt x="8113" y="1272"/>
                                    </a:lnTo>
                                    <a:lnTo>
                                      <a:pt x="8120" y="1273"/>
                                    </a:lnTo>
                                    <a:lnTo>
                                      <a:pt x="8126" y="1273"/>
                                    </a:lnTo>
                                    <a:lnTo>
                                      <a:pt x="8133" y="1274"/>
                                    </a:lnTo>
                                    <a:lnTo>
                                      <a:pt x="8140" y="1274"/>
                                    </a:lnTo>
                                    <a:lnTo>
                                      <a:pt x="8146" y="1275"/>
                                    </a:lnTo>
                                    <a:lnTo>
                                      <a:pt x="8151" y="1275"/>
                                    </a:lnTo>
                                    <a:lnTo>
                                      <a:pt x="8167" y="1275"/>
                                    </a:lnTo>
                                    <a:lnTo>
                                      <a:pt x="8189" y="1276"/>
                                    </a:lnTo>
                                    <a:lnTo>
                                      <a:pt x="8222" y="1276"/>
                                    </a:lnTo>
                                    <a:lnTo>
                                      <a:pt x="8233" y="1276"/>
                                    </a:lnTo>
                                    <a:lnTo>
                                      <a:pt x="8244" y="1276"/>
                                    </a:lnTo>
                                    <a:lnTo>
                                      <a:pt x="8253" y="1275"/>
                                    </a:lnTo>
                                    <a:lnTo>
                                      <a:pt x="8257" y="1275"/>
                                    </a:lnTo>
                                    <a:lnTo>
                                      <a:pt x="8264" y="1275"/>
                                    </a:lnTo>
                                    <a:lnTo>
                                      <a:pt x="8272" y="1275"/>
                                    </a:lnTo>
                                    <a:lnTo>
                                      <a:pt x="8277" y="1274"/>
                                    </a:lnTo>
                                    <a:lnTo>
                                      <a:pt x="8285" y="1274"/>
                                    </a:lnTo>
                                    <a:lnTo>
                                      <a:pt x="8291" y="1273"/>
                                    </a:lnTo>
                                    <a:lnTo>
                                      <a:pt x="8298" y="1273"/>
                                    </a:lnTo>
                                    <a:lnTo>
                                      <a:pt x="8303" y="1273"/>
                                    </a:lnTo>
                                    <a:lnTo>
                                      <a:pt x="8308" y="1272"/>
                                    </a:lnTo>
                                    <a:lnTo>
                                      <a:pt x="8316" y="1271"/>
                                    </a:lnTo>
                                    <a:lnTo>
                                      <a:pt x="8327" y="1270"/>
                                    </a:lnTo>
                                    <a:lnTo>
                                      <a:pt x="8337" y="1270"/>
                                    </a:lnTo>
                                    <a:lnTo>
                                      <a:pt x="8343" y="1269"/>
                                    </a:lnTo>
                                    <a:lnTo>
                                      <a:pt x="8352" y="1268"/>
                                    </a:lnTo>
                                    <a:lnTo>
                                      <a:pt x="8359" y="1267"/>
                                    </a:lnTo>
                                    <a:lnTo>
                                      <a:pt x="8368" y="1266"/>
                                    </a:lnTo>
                                    <a:lnTo>
                                      <a:pt x="8372" y="1265"/>
                                    </a:lnTo>
                                    <a:lnTo>
                                      <a:pt x="8378" y="1265"/>
                                    </a:lnTo>
                                    <a:lnTo>
                                      <a:pt x="8382" y="1264"/>
                                    </a:lnTo>
                                    <a:lnTo>
                                      <a:pt x="8390" y="1263"/>
                                    </a:lnTo>
                                    <a:lnTo>
                                      <a:pt x="8395" y="1262"/>
                                    </a:lnTo>
                                    <a:lnTo>
                                      <a:pt x="8402" y="1261"/>
                                    </a:lnTo>
                                    <a:lnTo>
                                      <a:pt x="8405" y="1260"/>
                                    </a:lnTo>
                                    <a:lnTo>
                                      <a:pt x="8409" y="1259"/>
                                    </a:lnTo>
                                    <a:lnTo>
                                      <a:pt x="8417" y="1258"/>
                                    </a:lnTo>
                                    <a:lnTo>
                                      <a:pt x="8425" y="1257"/>
                                    </a:lnTo>
                                    <a:lnTo>
                                      <a:pt x="8439" y="1254"/>
                                    </a:lnTo>
                                    <a:lnTo>
                                      <a:pt x="8444" y="1253"/>
                                    </a:lnTo>
                                    <a:lnTo>
                                      <a:pt x="8447" y="1252"/>
                                    </a:lnTo>
                                    <a:lnTo>
                                      <a:pt x="8456" y="1251"/>
                                    </a:lnTo>
                                    <a:lnTo>
                                      <a:pt x="8461" y="1250"/>
                                    </a:lnTo>
                                    <a:lnTo>
                                      <a:pt x="8480" y="1246"/>
                                    </a:lnTo>
                                    <a:lnTo>
                                      <a:pt x="8493" y="1243"/>
                                    </a:lnTo>
                                    <a:lnTo>
                                      <a:pt x="8497" y="1242"/>
                                    </a:lnTo>
                                    <a:lnTo>
                                      <a:pt x="8502" y="1240"/>
                                    </a:lnTo>
                                    <a:lnTo>
                                      <a:pt x="8518" y="1237"/>
                                    </a:lnTo>
                                    <a:lnTo>
                                      <a:pt x="8525" y="1235"/>
                                    </a:lnTo>
                                    <a:lnTo>
                                      <a:pt x="8530" y="1234"/>
                                    </a:lnTo>
                                    <a:lnTo>
                                      <a:pt x="8548" y="1229"/>
                                    </a:lnTo>
                                    <a:lnTo>
                                      <a:pt x="8575" y="1221"/>
                                    </a:lnTo>
                                    <a:lnTo>
                                      <a:pt x="8587" y="1218"/>
                                    </a:lnTo>
                                    <a:lnTo>
                                      <a:pt x="8594" y="1215"/>
                                    </a:lnTo>
                                    <a:lnTo>
                                      <a:pt x="8623" y="1206"/>
                                    </a:lnTo>
                                    <a:lnTo>
                                      <a:pt x="8652" y="1196"/>
                                    </a:lnTo>
                                    <a:lnTo>
                                      <a:pt x="8681" y="1185"/>
                                    </a:lnTo>
                                    <a:lnTo>
                                      <a:pt x="8703" y="1177"/>
                                    </a:lnTo>
                                    <a:lnTo>
                                      <a:pt x="8733" y="1165"/>
                                    </a:lnTo>
                                    <a:lnTo>
                                      <a:pt x="8741" y="1161"/>
                                    </a:lnTo>
                                    <a:lnTo>
                                      <a:pt x="8757" y="1154"/>
                                    </a:lnTo>
                                    <a:lnTo>
                                      <a:pt x="8790" y="1140"/>
                                    </a:lnTo>
                                    <a:lnTo>
                                      <a:pt x="8817" y="1128"/>
                                    </a:lnTo>
                                    <a:lnTo>
                                      <a:pt x="8841" y="1116"/>
                                    </a:lnTo>
                                    <a:lnTo>
                                      <a:pt x="8865" y="1104"/>
                                    </a:lnTo>
                                    <a:lnTo>
                                      <a:pt x="8893" y="1090"/>
                                    </a:lnTo>
                                    <a:lnTo>
                                      <a:pt x="8920" y="1075"/>
                                    </a:lnTo>
                                    <a:lnTo>
                                      <a:pt x="8933" y="1069"/>
                                    </a:lnTo>
                                    <a:lnTo>
                                      <a:pt x="8953" y="1058"/>
                                    </a:lnTo>
                                    <a:lnTo>
                                      <a:pt x="8957" y="1056"/>
                                    </a:lnTo>
                                    <a:lnTo>
                                      <a:pt x="8960" y="1054"/>
                                    </a:lnTo>
                                    <a:lnTo>
                                      <a:pt x="8963" y="1052"/>
                                    </a:lnTo>
                                    <a:lnTo>
                                      <a:pt x="8968" y="1049"/>
                                    </a:lnTo>
                                    <a:lnTo>
                                      <a:pt x="8971" y="1047"/>
                                    </a:lnTo>
                                    <a:lnTo>
                                      <a:pt x="8975" y="1046"/>
                                    </a:lnTo>
                                    <a:lnTo>
                                      <a:pt x="8976" y="1045"/>
                                    </a:lnTo>
                                  </a:path>
                                </a:pathLst>
                              </a:custGeom>
                              <a:noFill/>
                              <a:ln w="15875" cap="flat">
                                <a:solidFill>
                                  <a:sysClr val="windowText" lastClr="000000">
                                    <a:lumMod val="95000"/>
                                    <a:lumOff val="5000"/>
                                  </a:sysClr>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4889139" name="Freeform 184"/>
                            <wps:cNvSpPr>
                              <a:spLocks/>
                            </wps:cNvSpPr>
                            <wps:spPr bwMode="auto">
                              <a:xfrm>
                                <a:off x="0" y="565554"/>
                                <a:ext cx="5699760" cy="810260"/>
                              </a:xfrm>
                              <a:custGeom>
                                <a:avLst/>
                                <a:gdLst>
                                  <a:gd name="T0" fmla="*/ 217 w 8976"/>
                                  <a:gd name="T1" fmla="*/ 312 h 1276"/>
                                  <a:gd name="T2" fmla="*/ 366 w 8976"/>
                                  <a:gd name="T3" fmla="*/ 411 h 1276"/>
                                  <a:gd name="T4" fmla="*/ 571 w 8976"/>
                                  <a:gd name="T5" fmla="*/ 556 h 1276"/>
                                  <a:gd name="T6" fmla="*/ 812 w 8976"/>
                                  <a:gd name="T7" fmla="*/ 732 h 1276"/>
                                  <a:gd name="T8" fmla="*/ 1056 w 8976"/>
                                  <a:gd name="T9" fmla="*/ 902 h 1276"/>
                                  <a:gd name="T10" fmla="*/ 1208 w 8976"/>
                                  <a:gd name="T11" fmla="*/ 1000 h 1276"/>
                                  <a:gd name="T12" fmla="*/ 1406 w 8976"/>
                                  <a:gd name="T13" fmla="*/ 1109 h 1276"/>
                                  <a:gd name="T14" fmla="*/ 1651 w 8976"/>
                                  <a:gd name="T15" fmla="*/ 1210 h 1276"/>
                                  <a:gd name="T16" fmla="*/ 1784 w 8976"/>
                                  <a:gd name="T17" fmla="*/ 1246 h 1276"/>
                                  <a:gd name="T18" fmla="*/ 1891 w 8976"/>
                                  <a:gd name="T19" fmla="*/ 1265 h 1276"/>
                                  <a:gd name="T20" fmla="*/ 1972 w 8976"/>
                                  <a:gd name="T21" fmla="*/ 1273 h 1276"/>
                                  <a:gd name="T22" fmla="*/ 2121 w 8976"/>
                                  <a:gd name="T23" fmla="*/ 1274 h 1276"/>
                                  <a:gd name="T24" fmla="*/ 2227 w 8976"/>
                                  <a:gd name="T25" fmla="*/ 1263 h 1276"/>
                                  <a:gd name="T26" fmla="*/ 2289 w 8976"/>
                                  <a:gd name="T27" fmla="*/ 1253 h 1276"/>
                                  <a:gd name="T28" fmla="*/ 2378 w 8976"/>
                                  <a:gd name="T29" fmla="*/ 1232 h 1276"/>
                                  <a:gd name="T30" fmla="*/ 2511 w 8976"/>
                                  <a:gd name="T31" fmla="*/ 1190 h 1276"/>
                                  <a:gd name="T32" fmla="*/ 2733 w 8976"/>
                                  <a:gd name="T33" fmla="*/ 1091 h 1276"/>
                                  <a:gd name="T34" fmla="*/ 2930 w 8976"/>
                                  <a:gd name="T35" fmla="*/ 979 h 1276"/>
                                  <a:gd name="T36" fmla="*/ 3135 w 8976"/>
                                  <a:gd name="T37" fmla="*/ 844 h 1276"/>
                                  <a:gd name="T38" fmla="*/ 3377 w 8976"/>
                                  <a:gd name="T39" fmla="*/ 670 h 1276"/>
                                  <a:gd name="T40" fmla="*/ 3623 w 8976"/>
                                  <a:gd name="T41" fmla="*/ 491 h 1276"/>
                                  <a:gd name="T42" fmla="*/ 3811 w 8976"/>
                                  <a:gd name="T43" fmla="*/ 362 h 1276"/>
                                  <a:gd name="T44" fmla="*/ 4017 w 8976"/>
                                  <a:gd name="T45" fmla="*/ 235 h 1276"/>
                                  <a:gd name="T46" fmla="*/ 4207 w 8976"/>
                                  <a:gd name="T47" fmla="*/ 137 h 1276"/>
                                  <a:gd name="T48" fmla="*/ 4322 w 8976"/>
                                  <a:gd name="T49" fmla="*/ 90 h 1276"/>
                                  <a:gd name="T50" fmla="*/ 4496 w 8976"/>
                                  <a:gd name="T51" fmla="*/ 36 h 1276"/>
                                  <a:gd name="T52" fmla="*/ 4565 w 8976"/>
                                  <a:gd name="T53" fmla="*/ 21 h 1276"/>
                                  <a:gd name="T54" fmla="*/ 4612 w 8976"/>
                                  <a:gd name="T55" fmla="*/ 13 h 1276"/>
                                  <a:gd name="T56" fmla="*/ 4677 w 8976"/>
                                  <a:gd name="T57" fmla="*/ 6 h 1276"/>
                                  <a:gd name="T58" fmla="*/ 4822 w 8976"/>
                                  <a:gd name="T59" fmla="*/ 1 h 1276"/>
                                  <a:gd name="T60" fmla="*/ 4905 w 8976"/>
                                  <a:gd name="T61" fmla="*/ 6 h 1276"/>
                                  <a:gd name="T62" fmla="*/ 4966 w 8976"/>
                                  <a:gd name="T63" fmla="*/ 13 h 1276"/>
                                  <a:gd name="T64" fmla="*/ 5067 w 8976"/>
                                  <a:gd name="T65" fmla="*/ 32 h 1276"/>
                                  <a:gd name="T66" fmla="*/ 5138 w 8976"/>
                                  <a:gd name="T67" fmla="*/ 51 h 1276"/>
                                  <a:gd name="T68" fmla="*/ 5298 w 8976"/>
                                  <a:gd name="T69" fmla="*/ 106 h 1276"/>
                                  <a:gd name="T70" fmla="*/ 5489 w 8976"/>
                                  <a:gd name="T71" fmla="*/ 196 h 1276"/>
                                  <a:gd name="T72" fmla="*/ 5729 w 8976"/>
                                  <a:gd name="T73" fmla="*/ 337 h 1276"/>
                                  <a:gd name="T74" fmla="*/ 5897 w 8976"/>
                                  <a:gd name="T75" fmla="*/ 451 h 1276"/>
                                  <a:gd name="T76" fmla="*/ 6082 w 8976"/>
                                  <a:gd name="T77" fmla="*/ 583 h 1276"/>
                                  <a:gd name="T78" fmla="*/ 6327 w 8976"/>
                                  <a:gd name="T79" fmla="*/ 762 h 1276"/>
                                  <a:gd name="T80" fmla="*/ 6546 w 8976"/>
                                  <a:gd name="T81" fmla="*/ 914 h 1276"/>
                                  <a:gd name="T82" fmla="*/ 6785 w 8976"/>
                                  <a:gd name="T83" fmla="*/ 1059 h 1276"/>
                                  <a:gd name="T84" fmla="*/ 6977 w 8976"/>
                                  <a:gd name="T85" fmla="*/ 1154 h 1276"/>
                                  <a:gd name="T86" fmla="*/ 7163 w 8976"/>
                                  <a:gd name="T87" fmla="*/ 1221 h 1276"/>
                                  <a:gd name="T88" fmla="*/ 7269 w 8976"/>
                                  <a:gd name="T89" fmla="*/ 1249 h 1276"/>
                                  <a:gd name="T90" fmla="*/ 7347 w 8976"/>
                                  <a:gd name="T91" fmla="*/ 1263 h 1276"/>
                                  <a:gd name="T92" fmla="*/ 7399 w 8976"/>
                                  <a:gd name="T93" fmla="*/ 1270 h 1276"/>
                                  <a:gd name="T94" fmla="*/ 7460 w 8976"/>
                                  <a:gd name="T95" fmla="*/ 1275 h 1276"/>
                                  <a:gd name="T96" fmla="*/ 7575 w 8976"/>
                                  <a:gd name="T97" fmla="*/ 1275 h 1276"/>
                                  <a:gd name="T98" fmla="*/ 7638 w 8976"/>
                                  <a:gd name="T99" fmla="*/ 1271 h 1276"/>
                                  <a:gd name="T100" fmla="*/ 7704 w 8976"/>
                                  <a:gd name="T101" fmla="*/ 1263 h 1276"/>
                                  <a:gd name="T102" fmla="*/ 7857 w 8976"/>
                                  <a:gd name="T103" fmla="*/ 1231 h 1276"/>
                                  <a:gd name="T104" fmla="*/ 8034 w 8976"/>
                                  <a:gd name="T105" fmla="*/ 1171 h 1276"/>
                                  <a:gd name="T106" fmla="*/ 8222 w 8976"/>
                                  <a:gd name="T107" fmla="*/ 1083 h 1276"/>
                                  <a:gd name="T108" fmla="*/ 8378 w 8976"/>
                                  <a:gd name="T109" fmla="*/ 995 h 1276"/>
                                  <a:gd name="T110" fmla="*/ 8518 w 8976"/>
                                  <a:gd name="T111" fmla="*/ 906 h 1276"/>
                                  <a:gd name="T112" fmla="*/ 8623 w 8976"/>
                                  <a:gd name="T113" fmla="*/ 834 h 1276"/>
                                  <a:gd name="T114" fmla="*/ 8865 w 8976"/>
                                  <a:gd name="T115" fmla="*/ 659 h 1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8976" h="1276">
                                    <a:moveTo>
                                      <a:pt x="0" y="187"/>
                                    </a:moveTo>
                                    <a:lnTo>
                                      <a:pt x="28" y="202"/>
                                    </a:lnTo>
                                    <a:lnTo>
                                      <a:pt x="53" y="216"/>
                                    </a:lnTo>
                                    <a:lnTo>
                                      <a:pt x="81" y="231"/>
                                    </a:lnTo>
                                    <a:lnTo>
                                      <a:pt x="107" y="246"/>
                                    </a:lnTo>
                                    <a:lnTo>
                                      <a:pt x="132" y="261"/>
                                    </a:lnTo>
                                    <a:lnTo>
                                      <a:pt x="165" y="281"/>
                                    </a:lnTo>
                                    <a:lnTo>
                                      <a:pt x="189" y="295"/>
                                    </a:lnTo>
                                    <a:lnTo>
                                      <a:pt x="217" y="312"/>
                                    </a:lnTo>
                                    <a:lnTo>
                                      <a:pt x="242" y="328"/>
                                    </a:lnTo>
                                    <a:lnTo>
                                      <a:pt x="268" y="345"/>
                                    </a:lnTo>
                                    <a:lnTo>
                                      <a:pt x="294" y="363"/>
                                    </a:lnTo>
                                    <a:lnTo>
                                      <a:pt x="320" y="380"/>
                                    </a:lnTo>
                                    <a:lnTo>
                                      <a:pt x="350" y="400"/>
                                    </a:lnTo>
                                    <a:lnTo>
                                      <a:pt x="354" y="403"/>
                                    </a:lnTo>
                                    <a:lnTo>
                                      <a:pt x="360" y="406"/>
                                    </a:lnTo>
                                    <a:lnTo>
                                      <a:pt x="363" y="409"/>
                                    </a:lnTo>
                                    <a:lnTo>
                                      <a:pt x="366" y="411"/>
                                    </a:lnTo>
                                    <a:lnTo>
                                      <a:pt x="372" y="415"/>
                                    </a:lnTo>
                                    <a:lnTo>
                                      <a:pt x="375" y="417"/>
                                    </a:lnTo>
                                    <a:lnTo>
                                      <a:pt x="407" y="439"/>
                                    </a:lnTo>
                                    <a:lnTo>
                                      <a:pt x="432" y="456"/>
                                    </a:lnTo>
                                    <a:lnTo>
                                      <a:pt x="456" y="474"/>
                                    </a:lnTo>
                                    <a:lnTo>
                                      <a:pt x="483" y="492"/>
                                    </a:lnTo>
                                    <a:lnTo>
                                      <a:pt x="517" y="517"/>
                                    </a:lnTo>
                                    <a:lnTo>
                                      <a:pt x="543" y="535"/>
                                    </a:lnTo>
                                    <a:lnTo>
                                      <a:pt x="571" y="556"/>
                                    </a:lnTo>
                                    <a:lnTo>
                                      <a:pt x="594" y="573"/>
                                    </a:lnTo>
                                    <a:lnTo>
                                      <a:pt x="619" y="591"/>
                                    </a:lnTo>
                                    <a:lnTo>
                                      <a:pt x="647" y="612"/>
                                    </a:lnTo>
                                    <a:lnTo>
                                      <a:pt x="679" y="635"/>
                                    </a:lnTo>
                                    <a:lnTo>
                                      <a:pt x="703" y="653"/>
                                    </a:lnTo>
                                    <a:lnTo>
                                      <a:pt x="726" y="670"/>
                                    </a:lnTo>
                                    <a:lnTo>
                                      <a:pt x="759" y="693"/>
                                    </a:lnTo>
                                    <a:lnTo>
                                      <a:pt x="786" y="713"/>
                                    </a:lnTo>
                                    <a:lnTo>
                                      <a:pt x="812" y="732"/>
                                    </a:lnTo>
                                    <a:lnTo>
                                      <a:pt x="835" y="749"/>
                                    </a:lnTo>
                                    <a:lnTo>
                                      <a:pt x="866" y="770"/>
                                    </a:lnTo>
                                    <a:lnTo>
                                      <a:pt x="888" y="787"/>
                                    </a:lnTo>
                                    <a:lnTo>
                                      <a:pt x="916" y="806"/>
                                    </a:lnTo>
                                    <a:lnTo>
                                      <a:pt x="950" y="830"/>
                                    </a:lnTo>
                                    <a:lnTo>
                                      <a:pt x="972" y="846"/>
                                    </a:lnTo>
                                    <a:lnTo>
                                      <a:pt x="1001" y="865"/>
                                    </a:lnTo>
                                    <a:lnTo>
                                      <a:pt x="1028" y="884"/>
                                    </a:lnTo>
                                    <a:lnTo>
                                      <a:pt x="1056" y="902"/>
                                    </a:lnTo>
                                    <a:lnTo>
                                      <a:pt x="1082" y="920"/>
                                    </a:lnTo>
                                    <a:lnTo>
                                      <a:pt x="1112" y="939"/>
                                    </a:lnTo>
                                    <a:lnTo>
                                      <a:pt x="1131" y="952"/>
                                    </a:lnTo>
                                    <a:lnTo>
                                      <a:pt x="1160" y="970"/>
                                    </a:lnTo>
                                    <a:lnTo>
                                      <a:pt x="1171" y="977"/>
                                    </a:lnTo>
                                    <a:lnTo>
                                      <a:pt x="1184" y="985"/>
                                    </a:lnTo>
                                    <a:lnTo>
                                      <a:pt x="1191" y="989"/>
                                    </a:lnTo>
                                    <a:lnTo>
                                      <a:pt x="1205" y="998"/>
                                    </a:lnTo>
                                    <a:lnTo>
                                      <a:pt x="1208" y="1000"/>
                                    </a:lnTo>
                                    <a:lnTo>
                                      <a:pt x="1210" y="1001"/>
                                    </a:lnTo>
                                    <a:lnTo>
                                      <a:pt x="1214" y="1003"/>
                                    </a:lnTo>
                                    <a:lnTo>
                                      <a:pt x="1246" y="1021"/>
                                    </a:lnTo>
                                    <a:lnTo>
                                      <a:pt x="1273" y="1038"/>
                                    </a:lnTo>
                                    <a:lnTo>
                                      <a:pt x="1299" y="1052"/>
                                    </a:lnTo>
                                    <a:lnTo>
                                      <a:pt x="1323" y="1066"/>
                                    </a:lnTo>
                                    <a:lnTo>
                                      <a:pt x="1350" y="1080"/>
                                    </a:lnTo>
                                    <a:lnTo>
                                      <a:pt x="1376" y="1094"/>
                                    </a:lnTo>
                                    <a:lnTo>
                                      <a:pt x="1406" y="1109"/>
                                    </a:lnTo>
                                    <a:lnTo>
                                      <a:pt x="1434" y="1122"/>
                                    </a:lnTo>
                                    <a:lnTo>
                                      <a:pt x="1461" y="1135"/>
                                    </a:lnTo>
                                    <a:lnTo>
                                      <a:pt x="1483" y="1145"/>
                                    </a:lnTo>
                                    <a:lnTo>
                                      <a:pt x="1511" y="1157"/>
                                    </a:lnTo>
                                    <a:lnTo>
                                      <a:pt x="1539" y="1169"/>
                                    </a:lnTo>
                                    <a:lnTo>
                                      <a:pt x="1564" y="1179"/>
                                    </a:lnTo>
                                    <a:lnTo>
                                      <a:pt x="1595" y="1190"/>
                                    </a:lnTo>
                                    <a:lnTo>
                                      <a:pt x="1623" y="1200"/>
                                    </a:lnTo>
                                    <a:lnTo>
                                      <a:pt x="1651" y="1210"/>
                                    </a:lnTo>
                                    <a:lnTo>
                                      <a:pt x="1678" y="1218"/>
                                    </a:lnTo>
                                    <a:lnTo>
                                      <a:pt x="1705" y="1227"/>
                                    </a:lnTo>
                                    <a:lnTo>
                                      <a:pt x="1721" y="1230"/>
                                    </a:lnTo>
                                    <a:lnTo>
                                      <a:pt x="1731" y="1234"/>
                                    </a:lnTo>
                                    <a:lnTo>
                                      <a:pt x="1736" y="1235"/>
                                    </a:lnTo>
                                    <a:lnTo>
                                      <a:pt x="1744" y="1237"/>
                                    </a:lnTo>
                                    <a:lnTo>
                                      <a:pt x="1747" y="1237"/>
                                    </a:lnTo>
                                    <a:lnTo>
                                      <a:pt x="1754" y="1239"/>
                                    </a:lnTo>
                                    <a:lnTo>
                                      <a:pt x="1784" y="1246"/>
                                    </a:lnTo>
                                    <a:lnTo>
                                      <a:pt x="1799" y="1249"/>
                                    </a:lnTo>
                                    <a:lnTo>
                                      <a:pt x="1805" y="1251"/>
                                    </a:lnTo>
                                    <a:lnTo>
                                      <a:pt x="1815" y="1252"/>
                                    </a:lnTo>
                                    <a:lnTo>
                                      <a:pt x="1825" y="1254"/>
                                    </a:lnTo>
                                    <a:lnTo>
                                      <a:pt x="1836" y="1257"/>
                                    </a:lnTo>
                                    <a:lnTo>
                                      <a:pt x="1847" y="1259"/>
                                    </a:lnTo>
                                    <a:lnTo>
                                      <a:pt x="1856" y="1260"/>
                                    </a:lnTo>
                                    <a:lnTo>
                                      <a:pt x="1863" y="1261"/>
                                    </a:lnTo>
                                    <a:lnTo>
                                      <a:pt x="1891" y="1265"/>
                                    </a:lnTo>
                                    <a:lnTo>
                                      <a:pt x="1900" y="1266"/>
                                    </a:lnTo>
                                    <a:lnTo>
                                      <a:pt x="1905" y="1267"/>
                                    </a:lnTo>
                                    <a:lnTo>
                                      <a:pt x="1910" y="1268"/>
                                    </a:lnTo>
                                    <a:lnTo>
                                      <a:pt x="1912" y="1268"/>
                                    </a:lnTo>
                                    <a:lnTo>
                                      <a:pt x="1922" y="1269"/>
                                    </a:lnTo>
                                    <a:lnTo>
                                      <a:pt x="1931" y="1270"/>
                                    </a:lnTo>
                                    <a:lnTo>
                                      <a:pt x="1936" y="1271"/>
                                    </a:lnTo>
                                    <a:lnTo>
                                      <a:pt x="1946" y="1271"/>
                                    </a:lnTo>
                                    <a:lnTo>
                                      <a:pt x="1972" y="1273"/>
                                    </a:lnTo>
                                    <a:lnTo>
                                      <a:pt x="1999" y="1275"/>
                                    </a:lnTo>
                                    <a:lnTo>
                                      <a:pt x="2012" y="1275"/>
                                    </a:lnTo>
                                    <a:lnTo>
                                      <a:pt x="2021" y="1276"/>
                                    </a:lnTo>
                                    <a:lnTo>
                                      <a:pt x="2030" y="1276"/>
                                    </a:lnTo>
                                    <a:lnTo>
                                      <a:pt x="2058" y="1276"/>
                                    </a:lnTo>
                                    <a:lnTo>
                                      <a:pt x="2068" y="1276"/>
                                    </a:lnTo>
                                    <a:lnTo>
                                      <a:pt x="2080" y="1276"/>
                                    </a:lnTo>
                                    <a:lnTo>
                                      <a:pt x="2108" y="1275"/>
                                    </a:lnTo>
                                    <a:lnTo>
                                      <a:pt x="2121" y="1274"/>
                                    </a:lnTo>
                                    <a:lnTo>
                                      <a:pt x="2133" y="1273"/>
                                    </a:lnTo>
                                    <a:lnTo>
                                      <a:pt x="2139" y="1273"/>
                                    </a:lnTo>
                                    <a:lnTo>
                                      <a:pt x="2144" y="1273"/>
                                    </a:lnTo>
                                    <a:lnTo>
                                      <a:pt x="2160" y="1271"/>
                                    </a:lnTo>
                                    <a:lnTo>
                                      <a:pt x="2191" y="1268"/>
                                    </a:lnTo>
                                    <a:lnTo>
                                      <a:pt x="2200" y="1267"/>
                                    </a:lnTo>
                                    <a:lnTo>
                                      <a:pt x="2207" y="1266"/>
                                    </a:lnTo>
                                    <a:lnTo>
                                      <a:pt x="2216" y="1265"/>
                                    </a:lnTo>
                                    <a:lnTo>
                                      <a:pt x="2227" y="1263"/>
                                    </a:lnTo>
                                    <a:lnTo>
                                      <a:pt x="2234" y="1263"/>
                                    </a:lnTo>
                                    <a:lnTo>
                                      <a:pt x="2243" y="1261"/>
                                    </a:lnTo>
                                    <a:lnTo>
                                      <a:pt x="2247" y="1260"/>
                                    </a:lnTo>
                                    <a:lnTo>
                                      <a:pt x="2249" y="1260"/>
                                    </a:lnTo>
                                    <a:lnTo>
                                      <a:pt x="2253" y="1259"/>
                                    </a:lnTo>
                                    <a:lnTo>
                                      <a:pt x="2263" y="1258"/>
                                    </a:lnTo>
                                    <a:lnTo>
                                      <a:pt x="2270" y="1256"/>
                                    </a:lnTo>
                                    <a:lnTo>
                                      <a:pt x="2280" y="1254"/>
                                    </a:lnTo>
                                    <a:lnTo>
                                      <a:pt x="2289" y="1253"/>
                                    </a:lnTo>
                                    <a:lnTo>
                                      <a:pt x="2298" y="1251"/>
                                    </a:lnTo>
                                    <a:lnTo>
                                      <a:pt x="2313" y="1248"/>
                                    </a:lnTo>
                                    <a:lnTo>
                                      <a:pt x="2321" y="1246"/>
                                    </a:lnTo>
                                    <a:lnTo>
                                      <a:pt x="2326" y="1245"/>
                                    </a:lnTo>
                                    <a:lnTo>
                                      <a:pt x="2339" y="1242"/>
                                    </a:lnTo>
                                    <a:lnTo>
                                      <a:pt x="2355" y="1238"/>
                                    </a:lnTo>
                                    <a:lnTo>
                                      <a:pt x="2365" y="1235"/>
                                    </a:lnTo>
                                    <a:lnTo>
                                      <a:pt x="2370" y="1234"/>
                                    </a:lnTo>
                                    <a:lnTo>
                                      <a:pt x="2378" y="1232"/>
                                    </a:lnTo>
                                    <a:lnTo>
                                      <a:pt x="2388" y="1229"/>
                                    </a:lnTo>
                                    <a:lnTo>
                                      <a:pt x="2402" y="1225"/>
                                    </a:lnTo>
                                    <a:lnTo>
                                      <a:pt x="2411" y="1223"/>
                                    </a:lnTo>
                                    <a:lnTo>
                                      <a:pt x="2418" y="1221"/>
                                    </a:lnTo>
                                    <a:lnTo>
                                      <a:pt x="2423" y="1220"/>
                                    </a:lnTo>
                                    <a:lnTo>
                                      <a:pt x="2435" y="1215"/>
                                    </a:lnTo>
                                    <a:lnTo>
                                      <a:pt x="2457" y="1209"/>
                                    </a:lnTo>
                                    <a:lnTo>
                                      <a:pt x="2487" y="1198"/>
                                    </a:lnTo>
                                    <a:lnTo>
                                      <a:pt x="2511" y="1190"/>
                                    </a:lnTo>
                                    <a:lnTo>
                                      <a:pt x="2538" y="1180"/>
                                    </a:lnTo>
                                    <a:lnTo>
                                      <a:pt x="2559" y="1171"/>
                                    </a:lnTo>
                                    <a:lnTo>
                                      <a:pt x="2571" y="1166"/>
                                    </a:lnTo>
                                    <a:lnTo>
                                      <a:pt x="2593" y="1158"/>
                                    </a:lnTo>
                                    <a:lnTo>
                                      <a:pt x="2620" y="1146"/>
                                    </a:lnTo>
                                    <a:lnTo>
                                      <a:pt x="2650" y="1132"/>
                                    </a:lnTo>
                                    <a:lnTo>
                                      <a:pt x="2678" y="1118"/>
                                    </a:lnTo>
                                    <a:lnTo>
                                      <a:pt x="2704" y="1106"/>
                                    </a:lnTo>
                                    <a:lnTo>
                                      <a:pt x="2733" y="1091"/>
                                    </a:lnTo>
                                    <a:lnTo>
                                      <a:pt x="2758" y="1078"/>
                                    </a:lnTo>
                                    <a:lnTo>
                                      <a:pt x="2785" y="1063"/>
                                    </a:lnTo>
                                    <a:lnTo>
                                      <a:pt x="2815" y="1047"/>
                                    </a:lnTo>
                                    <a:lnTo>
                                      <a:pt x="2824" y="1042"/>
                                    </a:lnTo>
                                    <a:lnTo>
                                      <a:pt x="2838" y="1034"/>
                                    </a:lnTo>
                                    <a:lnTo>
                                      <a:pt x="2867" y="1017"/>
                                    </a:lnTo>
                                    <a:lnTo>
                                      <a:pt x="2891" y="1003"/>
                                    </a:lnTo>
                                    <a:lnTo>
                                      <a:pt x="2918" y="986"/>
                                    </a:lnTo>
                                    <a:lnTo>
                                      <a:pt x="2930" y="979"/>
                                    </a:lnTo>
                                    <a:lnTo>
                                      <a:pt x="2949" y="967"/>
                                    </a:lnTo>
                                    <a:lnTo>
                                      <a:pt x="2970" y="953"/>
                                    </a:lnTo>
                                    <a:lnTo>
                                      <a:pt x="3004" y="932"/>
                                    </a:lnTo>
                                    <a:lnTo>
                                      <a:pt x="3031" y="915"/>
                                    </a:lnTo>
                                    <a:lnTo>
                                      <a:pt x="3058" y="896"/>
                                    </a:lnTo>
                                    <a:lnTo>
                                      <a:pt x="3081" y="880"/>
                                    </a:lnTo>
                                    <a:lnTo>
                                      <a:pt x="3092" y="873"/>
                                    </a:lnTo>
                                    <a:lnTo>
                                      <a:pt x="3113" y="859"/>
                                    </a:lnTo>
                                    <a:lnTo>
                                      <a:pt x="3135" y="844"/>
                                    </a:lnTo>
                                    <a:lnTo>
                                      <a:pt x="3163" y="825"/>
                                    </a:lnTo>
                                    <a:lnTo>
                                      <a:pt x="3189" y="806"/>
                                    </a:lnTo>
                                    <a:lnTo>
                                      <a:pt x="3214" y="789"/>
                                    </a:lnTo>
                                    <a:lnTo>
                                      <a:pt x="3244" y="767"/>
                                    </a:lnTo>
                                    <a:lnTo>
                                      <a:pt x="3273" y="746"/>
                                    </a:lnTo>
                                    <a:lnTo>
                                      <a:pt x="3298" y="728"/>
                                    </a:lnTo>
                                    <a:lnTo>
                                      <a:pt x="3323" y="709"/>
                                    </a:lnTo>
                                    <a:lnTo>
                                      <a:pt x="3351" y="689"/>
                                    </a:lnTo>
                                    <a:lnTo>
                                      <a:pt x="3377" y="670"/>
                                    </a:lnTo>
                                    <a:lnTo>
                                      <a:pt x="3405" y="649"/>
                                    </a:lnTo>
                                    <a:lnTo>
                                      <a:pt x="3433" y="629"/>
                                    </a:lnTo>
                                    <a:lnTo>
                                      <a:pt x="3458" y="611"/>
                                    </a:lnTo>
                                    <a:lnTo>
                                      <a:pt x="3487" y="589"/>
                                    </a:lnTo>
                                    <a:lnTo>
                                      <a:pt x="3516" y="568"/>
                                    </a:lnTo>
                                    <a:lnTo>
                                      <a:pt x="3543" y="549"/>
                                    </a:lnTo>
                                    <a:lnTo>
                                      <a:pt x="3571" y="529"/>
                                    </a:lnTo>
                                    <a:lnTo>
                                      <a:pt x="3597" y="510"/>
                                    </a:lnTo>
                                    <a:lnTo>
                                      <a:pt x="3623" y="491"/>
                                    </a:lnTo>
                                    <a:lnTo>
                                      <a:pt x="3648" y="473"/>
                                    </a:lnTo>
                                    <a:lnTo>
                                      <a:pt x="3673" y="456"/>
                                    </a:lnTo>
                                    <a:lnTo>
                                      <a:pt x="3707" y="433"/>
                                    </a:lnTo>
                                    <a:lnTo>
                                      <a:pt x="3730" y="416"/>
                                    </a:lnTo>
                                    <a:lnTo>
                                      <a:pt x="3762" y="395"/>
                                    </a:lnTo>
                                    <a:lnTo>
                                      <a:pt x="3789" y="377"/>
                                    </a:lnTo>
                                    <a:lnTo>
                                      <a:pt x="3797" y="371"/>
                                    </a:lnTo>
                                    <a:lnTo>
                                      <a:pt x="3803" y="368"/>
                                    </a:lnTo>
                                    <a:lnTo>
                                      <a:pt x="3811" y="362"/>
                                    </a:lnTo>
                                    <a:lnTo>
                                      <a:pt x="3839" y="343"/>
                                    </a:lnTo>
                                    <a:lnTo>
                                      <a:pt x="3868" y="325"/>
                                    </a:lnTo>
                                    <a:lnTo>
                                      <a:pt x="3897" y="306"/>
                                    </a:lnTo>
                                    <a:lnTo>
                                      <a:pt x="3923" y="290"/>
                                    </a:lnTo>
                                    <a:lnTo>
                                      <a:pt x="3937" y="282"/>
                                    </a:lnTo>
                                    <a:lnTo>
                                      <a:pt x="3945" y="277"/>
                                    </a:lnTo>
                                    <a:lnTo>
                                      <a:pt x="3975" y="259"/>
                                    </a:lnTo>
                                    <a:lnTo>
                                      <a:pt x="4003" y="243"/>
                                    </a:lnTo>
                                    <a:lnTo>
                                      <a:pt x="4017" y="235"/>
                                    </a:lnTo>
                                    <a:lnTo>
                                      <a:pt x="4023" y="232"/>
                                    </a:lnTo>
                                    <a:lnTo>
                                      <a:pt x="4026" y="230"/>
                                    </a:lnTo>
                                    <a:lnTo>
                                      <a:pt x="4054" y="214"/>
                                    </a:lnTo>
                                    <a:lnTo>
                                      <a:pt x="4084" y="198"/>
                                    </a:lnTo>
                                    <a:lnTo>
                                      <a:pt x="4112" y="184"/>
                                    </a:lnTo>
                                    <a:lnTo>
                                      <a:pt x="4136" y="171"/>
                                    </a:lnTo>
                                    <a:lnTo>
                                      <a:pt x="4162" y="159"/>
                                    </a:lnTo>
                                    <a:lnTo>
                                      <a:pt x="4194" y="144"/>
                                    </a:lnTo>
                                    <a:lnTo>
                                      <a:pt x="4207" y="137"/>
                                    </a:lnTo>
                                    <a:lnTo>
                                      <a:pt x="4216" y="134"/>
                                    </a:lnTo>
                                    <a:lnTo>
                                      <a:pt x="4244" y="121"/>
                                    </a:lnTo>
                                    <a:lnTo>
                                      <a:pt x="4248" y="120"/>
                                    </a:lnTo>
                                    <a:lnTo>
                                      <a:pt x="4250" y="118"/>
                                    </a:lnTo>
                                    <a:lnTo>
                                      <a:pt x="4254" y="117"/>
                                    </a:lnTo>
                                    <a:lnTo>
                                      <a:pt x="4269" y="111"/>
                                    </a:lnTo>
                                    <a:lnTo>
                                      <a:pt x="4300" y="98"/>
                                    </a:lnTo>
                                    <a:lnTo>
                                      <a:pt x="4314" y="93"/>
                                    </a:lnTo>
                                    <a:lnTo>
                                      <a:pt x="4322" y="90"/>
                                    </a:lnTo>
                                    <a:lnTo>
                                      <a:pt x="4350" y="80"/>
                                    </a:lnTo>
                                    <a:lnTo>
                                      <a:pt x="4376" y="71"/>
                                    </a:lnTo>
                                    <a:lnTo>
                                      <a:pt x="4410" y="59"/>
                                    </a:lnTo>
                                    <a:lnTo>
                                      <a:pt x="4431" y="54"/>
                                    </a:lnTo>
                                    <a:lnTo>
                                      <a:pt x="4446" y="49"/>
                                    </a:lnTo>
                                    <a:lnTo>
                                      <a:pt x="4460" y="46"/>
                                    </a:lnTo>
                                    <a:lnTo>
                                      <a:pt x="4485" y="39"/>
                                    </a:lnTo>
                                    <a:lnTo>
                                      <a:pt x="4492" y="37"/>
                                    </a:lnTo>
                                    <a:lnTo>
                                      <a:pt x="4496" y="36"/>
                                    </a:lnTo>
                                    <a:lnTo>
                                      <a:pt x="4512" y="32"/>
                                    </a:lnTo>
                                    <a:lnTo>
                                      <a:pt x="4523" y="30"/>
                                    </a:lnTo>
                                    <a:lnTo>
                                      <a:pt x="4534" y="27"/>
                                    </a:lnTo>
                                    <a:lnTo>
                                      <a:pt x="4541" y="26"/>
                                    </a:lnTo>
                                    <a:lnTo>
                                      <a:pt x="4545" y="25"/>
                                    </a:lnTo>
                                    <a:lnTo>
                                      <a:pt x="4547" y="25"/>
                                    </a:lnTo>
                                    <a:lnTo>
                                      <a:pt x="4551" y="24"/>
                                    </a:lnTo>
                                    <a:lnTo>
                                      <a:pt x="4558" y="23"/>
                                    </a:lnTo>
                                    <a:lnTo>
                                      <a:pt x="4565" y="21"/>
                                    </a:lnTo>
                                    <a:lnTo>
                                      <a:pt x="4567" y="21"/>
                                    </a:lnTo>
                                    <a:lnTo>
                                      <a:pt x="4572" y="20"/>
                                    </a:lnTo>
                                    <a:lnTo>
                                      <a:pt x="4576" y="20"/>
                                    </a:lnTo>
                                    <a:lnTo>
                                      <a:pt x="4582" y="18"/>
                                    </a:lnTo>
                                    <a:lnTo>
                                      <a:pt x="4593" y="16"/>
                                    </a:lnTo>
                                    <a:lnTo>
                                      <a:pt x="4597" y="16"/>
                                    </a:lnTo>
                                    <a:lnTo>
                                      <a:pt x="4600" y="15"/>
                                    </a:lnTo>
                                    <a:lnTo>
                                      <a:pt x="4610" y="14"/>
                                    </a:lnTo>
                                    <a:lnTo>
                                      <a:pt x="4612" y="13"/>
                                    </a:lnTo>
                                    <a:lnTo>
                                      <a:pt x="4615" y="13"/>
                                    </a:lnTo>
                                    <a:lnTo>
                                      <a:pt x="4624" y="11"/>
                                    </a:lnTo>
                                    <a:lnTo>
                                      <a:pt x="4629" y="11"/>
                                    </a:lnTo>
                                    <a:lnTo>
                                      <a:pt x="4637" y="10"/>
                                    </a:lnTo>
                                    <a:lnTo>
                                      <a:pt x="4646" y="9"/>
                                    </a:lnTo>
                                    <a:lnTo>
                                      <a:pt x="4655" y="8"/>
                                    </a:lnTo>
                                    <a:lnTo>
                                      <a:pt x="4665" y="7"/>
                                    </a:lnTo>
                                    <a:lnTo>
                                      <a:pt x="4670" y="6"/>
                                    </a:lnTo>
                                    <a:lnTo>
                                      <a:pt x="4677" y="6"/>
                                    </a:lnTo>
                                    <a:lnTo>
                                      <a:pt x="4701" y="4"/>
                                    </a:lnTo>
                                    <a:lnTo>
                                      <a:pt x="4727" y="2"/>
                                    </a:lnTo>
                                    <a:lnTo>
                                      <a:pt x="4755" y="1"/>
                                    </a:lnTo>
                                    <a:lnTo>
                                      <a:pt x="4787" y="0"/>
                                    </a:lnTo>
                                    <a:lnTo>
                                      <a:pt x="4801" y="1"/>
                                    </a:lnTo>
                                    <a:lnTo>
                                      <a:pt x="4805" y="1"/>
                                    </a:lnTo>
                                    <a:lnTo>
                                      <a:pt x="4810" y="1"/>
                                    </a:lnTo>
                                    <a:lnTo>
                                      <a:pt x="4818" y="1"/>
                                    </a:lnTo>
                                    <a:lnTo>
                                      <a:pt x="4822" y="1"/>
                                    </a:lnTo>
                                    <a:lnTo>
                                      <a:pt x="4839" y="1"/>
                                    </a:lnTo>
                                    <a:lnTo>
                                      <a:pt x="4845" y="2"/>
                                    </a:lnTo>
                                    <a:lnTo>
                                      <a:pt x="4851" y="2"/>
                                    </a:lnTo>
                                    <a:lnTo>
                                      <a:pt x="4870" y="3"/>
                                    </a:lnTo>
                                    <a:lnTo>
                                      <a:pt x="4877" y="4"/>
                                    </a:lnTo>
                                    <a:lnTo>
                                      <a:pt x="4882" y="4"/>
                                    </a:lnTo>
                                    <a:lnTo>
                                      <a:pt x="4890" y="4"/>
                                    </a:lnTo>
                                    <a:lnTo>
                                      <a:pt x="4896" y="5"/>
                                    </a:lnTo>
                                    <a:lnTo>
                                      <a:pt x="4905" y="6"/>
                                    </a:lnTo>
                                    <a:lnTo>
                                      <a:pt x="4911" y="6"/>
                                    </a:lnTo>
                                    <a:lnTo>
                                      <a:pt x="4917" y="7"/>
                                    </a:lnTo>
                                    <a:lnTo>
                                      <a:pt x="4923" y="8"/>
                                    </a:lnTo>
                                    <a:lnTo>
                                      <a:pt x="4931" y="9"/>
                                    </a:lnTo>
                                    <a:lnTo>
                                      <a:pt x="4936" y="9"/>
                                    </a:lnTo>
                                    <a:lnTo>
                                      <a:pt x="4943" y="10"/>
                                    </a:lnTo>
                                    <a:lnTo>
                                      <a:pt x="4951" y="11"/>
                                    </a:lnTo>
                                    <a:lnTo>
                                      <a:pt x="4963" y="13"/>
                                    </a:lnTo>
                                    <a:lnTo>
                                      <a:pt x="4966" y="13"/>
                                    </a:lnTo>
                                    <a:lnTo>
                                      <a:pt x="4971" y="14"/>
                                    </a:lnTo>
                                    <a:lnTo>
                                      <a:pt x="4983" y="16"/>
                                    </a:lnTo>
                                    <a:lnTo>
                                      <a:pt x="4992" y="18"/>
                                    </a:lnTo>
                                    <a:lnTo>
                                      <a:pt x="5005" y="20"/>
                                    </a:lnTo>
                                    <a:lnTo>
                                      <a:pt x="5018" y="22"/>
                                    </a:lnTo>
                                    <a:lnTo>
                                      <a:pt x="5032" y="25"/>
                                    </a:lnTo>
                                    <a:lnTo>
                                      <a:pt x="5042" y="27"/>
                                    </a:lnTo>
                                    <a:lnTo>
                                      <a:pt x="5054" y="30"/>
                                    </a:lnTo>
                                    <a:lnTo>
                                      <a:pt x="5067" y="32"/>
                                    </a:lnTo>
                                    <a:lnTo>
                                      <a:pt x="5076" y="35"/>
                                    </a:lnTo>
                                    <a:lnTo>
                                      <a:pt x="5082" y="36"/>
                                    </a:lnTo>
                                    <a:lnTo>
                                      <a:pt x="5093" y="39"/>
                                    </a:lnTo>
                                    <a:lnTo>
                                      <a:pt x="5111" y="44"/>
                                    </a:lnTo>
                                    <a:lnTo>
                                      <a:pt x="5115" y="44"/>
                                    </a:lnTo>
                                    <a:lnTo>
                                      <a:pt x="5121" y="46"/>
                                    </a:lnTo>
                                    <a:lnTo>
                                      <a:pt x="5133" y="49"/>
                                    </a:lnTo>
                                    <a:lnTo>
                                      <a:pt x="5137" y="51"/>
                                    </a:lnTo>
                                    <a:lnTo>
                                      <a:pt x="5138" y="51"/>
                                    </a:lnTo>
                                    <a:lnTo>
                                      <a:pt x="5141" y="52"/>
                                    </a:lnTo>
                                    <a:lnTo>
                                      <a:pt x="5144" y="53"/>
                                    </a:lnTo>
                                    <a:lnTo>
                                      <a:pt x="5146" y="53"/>
                                    </a:lnTo>
                                    <a:lnTo>
                                      <a:pt x="5164" y="59"/>
                                    </a:lnTo>
                                    <a:lnTo>
                                      <a:pt x="5192" y="67"/>
                                    </a:lnTo>
                                    <a:lnTo>
                                      <a:pt x="5219" y="77"/>
                                    </a:lnTo>
                                    <a:lnTo>
                                      <a:pt x="5248" y="87"/>
                                    </a:lnTo>
                                    <a:lnTo>
                                      <a:pt x="5274" y="97"/>
                                    </a:lnTo>
                                    <a:lnTo>
                                      <a:pt x="5298" y="106"/>
                                    </a:lnTo>
                                    <a:lnTo>
                                      <a:pt x="5327" y="118"/>
                                    </a:lnTo>
                                    <a:lnTo>
                                      <a:pt x="5354" y="130"/>
                                    </a:lnTo>
                                    <a:lnTo>
                                      <a:pt x="5381" y="142"/>
                                    </a:lnTo>
                                    <a:lnTo>
                                      <a:pt x="5386" y="144"/>
                                    </a:lnTo>
                                    <a:lnTo>
                                      <a:pt x="5393" y="147"/>
                                    </a:lnTo>
                                    <a:lnTo>
                                      <a:pt x="5410" y="156"/>
                                    </a:lnTo>
                                    <a:lnTo>
                                      <a:pt x="5431" y="166"/>
                                    </a:lnTo>
                                    <a:lnTo>
                                      <a:pt x="5459" y="180"/>
                                    </a:lnTo>
                                    <a:lnTo>
                                      <a:pt x="5489" y="196"/>
                                    </a:lnTo>
                                    <a:lnTo>
                                      <a:pt x="5513" y="209"/>
                                    </a:lnTo>
                                    <a:lnTo>
                                      <a:pt x="5544" y="226"/>
                                    </a:lnTo>
                                    <a:lnTo>
                                      <a:pt x="5572" y="240"/>
                                    </a:lnTo>
                                    <a:lnTo>
                                      <a:pt x="5596" y="254"/>
                                    </a:lnTo>
                                    <a:lnTo>
                                      <a:pt x="5622" y="270"/>
                                    </a:lnTo>
                                    <a:lnTo>
                                      <a:pt x="5649" y="287"/>
                                    </a:lnTo>
                                    <a:lnTo>
                                      <a:pt x="5680" y="306"/>
                                    </a:lnTo>
                                    <a:lnTo>
                                      <a:pt x="5705" y="321"/>
                                    </a:lnTo>
                                    <a:lnTo>
                                      <a:pt x="5729" y="337"/>
                                    </a:lnTo>
                                    <a:lnTo>
                                      <a:pt x="5761" y="358"/>
                                    </a:lnTo>
                                    <a:lnTo>
                                      <a:pt x="5788" y="375"/>
                                    </a:lnTo>
                                    <a:lnTo>
                                      <a:pt x="5811" y="391"/>
                                    </a:lnTo>
                                    <a:lnTo>
                                      <a:pt x="5839" y="410"/>
                                    </a:lnTo>
                                    <a:lnTo>
                                      <a:pt x="5847" y="416"/>
                                    </a:lnTo>
                                    <a:lnTo>
                                      <a:pt x="5853" y="420"/>
                                    </a:lnTo>
                                    <a:lnTo>
                                      <a:pt x="5863" y="427"/>
                                    </a:lnTo>
                                    <a:lnTo>
                                      <a:pt x="5883" y="441"/>
                                    </a:lnTo>
                                    <a:lnTo>
                                      <a:pt x="5897" y="451"/>
                                    </a:lnTo>
                                    <a:lnTo>
                                      <a:pt x="5918" y="465"/>
                                    </a:lnTo>
                                    <a:lnTo>
                                      <a:pt x="5948" y="486"/>
                                    </a:lnTo>
                                    <a:lnTo>
                                      <a:pt x="5978" y="508"/>
                                    </a:lnTo>
                                    <a:lnTo>
                                      <a:pt x="6005" y="527"/>
                                    </a:lnTo>
                                    <a:lnTo>
                                      <a:pt x="6030" y="546"/>
                                    </a:lnTo>
                                    <a:lnTo>
                                      <a:pt x="6043" y="554"/>
                                    </a:lnTo>
                                    <a:lnTo>
                                      <a:pt x="6049" y="559"/>
                                    </a:lnTo>
                                    <a:lnTo>
                                      <a:pt x="6060" y="567"/>
                                    </a:lnTo>
                                    <a:lnTo>
                                      <a:pt x="6082" y="583"/>
                                    </a:lnTo>
                                    <a:lnTo>
                                      <a:pt x="6106" y="601"/>
                                    </a:lnTo>
                                    <a:lnTo>
                                      <a:pt x="6136" y="623"/>
                                    </a:lnTo>
                                    <a:lnTo>
                                      <a:pt x="6164" y="644"/>
                                    </a:lnTo>
                                    <a:lnTo>
                                      <a:pt x="6190" y="662"/>
                                    </a:lnTo>
                                    <a:lnTo>
                                      <a:pt x="6220" y="684"/>
                                    </a:lnTo>
                                    <a:lnTo>
                                      <a:pt x="6246" y="702"/>
                                    </a:lnTo>
                                    <a:lnTo>
                                      <a:pt x="6270" y="720"/>
                                    </a:lnTo>
                                    <a:lnTo>
                                      <a:pt x="6300" y="742"/>
                                    </a:lnTo>
                                    <a:lnTo>
                                      <a:pt x="6327" y="762"/>
                                    </a:lnTo>
                                    <a:lnTo>
                                      <a:pt x="6357" y="783"/>
                                    </a:lnTo>
                                    <a:lnTo>
                                      <a:pt x="6381" y="800"/>
                                    </a:lnTo>
                                    <a:lnTo>
                                      <a:pt x="6405" y="817"/>
                                    </a:lnTo>
                                    <a:lnTo>
                                      <a:pt x="6416" y="825"/>
                                    </a:lnTo>
                                    <a:lnTo>
                                      <a:pt x="6436" y="839"/>
                                    </a:lnTo>
                                    <a:lnTo>
                                      <a:pt x="6460" y="855"/>
                                    </a:lnTo>
                                    <a:lnTo>
                                      <a:pt x="6486" y="873"/>
                                    </a:lnTo>
                                    <a:lnTo>
                                      <a:pt x="6516" y="894"/>
                                    </a:lnTo>
                                    <a:lnTo>
                                      <a:pt x="6546" y="914"/>
                                    </a:lnTo>
                                    <a:lnTo>
                                      <a:pt x="6567" y="927"/>
                                    </a:lnTo>
                                    <a:lnTo>
                                      <a:pt x="6600" y="949"/>
                                    </a:lnTo>
                                    <a:lnTo>
                                      <a:pt x="6624" y="964"/>
                                    </a:lnTo>
                                    <a:lnTo>
                                      <a:pt x="6650" y="980"/>
                                    </a:lnTo>
                                    <a:lnTo>
                                      <a:pt x="6681" y="999"/>
                                    </a:lnTo>
                                    <a:lnTo>
                                      <a:pt x="6709" y="1016"/>
                                    </a:lnTo>
                                    <a:lnTo>
                                      <a:pt x="6733" y="1030"/>
                                    </a:lnTo>
                                    <a:lnTo>
                                      <a:pt x="6759" y="1044"/>
                                    </a:lnTo>
                                    <a:lnTo>
                                      <a:pt x="6785" y="1059"/>
                                    </a:lnTo>
                                    <a:lnTo>
                                      <a:pt x="6816" y="1075"/>
                                    </a:lnTo>
                                    <a:lnTo>
                                      <a:pt x="6840" y="1089"/>
                                    </a:lnTo>
                                    <a:lnTo>
                                      <a:pt x="6864" y="1101"/>
                                    </a:lnTo>
                                    <a:lnTo>
                                      <a:pt x="6876" y="1107"/>
                                    </a:lnTo>
                                    <a:lnTo>
                                      <a:pt x="6898" y="1118"/>
                                    </a:lnTo>
                                    <a:lnTo>
                                      <a:pt x="6912" y="1124"/>
                                    </a:lnTo>
                                    <a:lnTo>
                                      <a:pt x="6919" y="1128"/>
                                    </a:lnTo>
                                    <a:lnTo>
                                      <a:pt x="6949" y="1142"/>
                                    </a:lnTo>
                                    <a:lnTo>
                                      <a:pt x="6977" y="1154"/>
                                    </a:lnTo>
                                    <a:lnTo>
                                      <a:pt x="7006" y="1166"/>
                                    </a:lnTo>
                                    <a:lnTo>
                                      <a:pt x="7032" y="1177"/>
                                    </a:lnTo>
                                    <a:lnTo>
                                      <a:pt x="7047" y="1182"/>
                                    </a:lnTo>
                                    <a:lnTo>
                                      <a:pt x="7052" y="1184"/>
                                    </a:lnTo>
                                    <a:lnTo>
                                      <a:pt x="7056" y="1185"/>
                                    </a:lnTo>
                                    <a:lnTo>
                                      <a:pt x="7086" y="1197"/>
                                    </a:lnTo>
                                    <a:lnTo>
                                      <a:pt x="7115" y="1206"/>
                                    </a:lnTo>
                                    <a:lnTo>
                                      <a:pt x="7138" y="1214"/>
                                    </a:lnTo>
                                    <a:lnTo>
                                      <a:pt x="7163" y="1221"/>
                                    </a:lnTo>
                                    <a:lnTo>
                                      <a:pt x="7191" y="1230"/>
                                    </a:lnTo>
                                    <a:lnTo>
                                      <a:pt x="7195" y="1231"/>
                                    </a:lnTo>
                                    <a:lnTo>
                                      <a:pt x="7203" y="1233"/>
                                    </a:lnTo>
                                    <a:lnTo>
                                      <a:pt x="7220" y="1237"/>
                                    </a:lnTo>
                                    <a:lnTo>
                                      <a:pt x="7229" y="1239"/>
                                    </a:lnTo>
                                    <a:lnTo>
                                      <a:pt x="7243" y="1243"/>
                                    </a:lnTo>
                                    <a:lnTo>
                                      <a:pt x="7248" y="1244"/>
                                    </a:lnTo>
                                    <a:lnTo>
                                      <a:pt x="7258" y="1246"/>
                                    </a:lnTo>
                                    <a:lnTo>
                                      <a:pt x="7269" y="1249"/>
                                    </a:lnTo>
                                    <a:lnTo>
                                      <a:pt x="7275" y="1250"/>
                                    </a:lnTo>
                                    <a:lnTo>
                                      <a:pt x="7290" y="1253"/>
                                    </a:lnTo>
                                    <a:lnTo>
                                      <a:pt x="7302" y="1255"/>
                                    </a:lnTo>
                                    <a:lnTo>
                                      <a:pt x="7311" y="1257"/>
                                    </a:lnTo>
                                    <a:lnTo>
                                      <a:pt x="7315" y="1258"/>
                                    </a:lnTo>
                                    <a:lnTo>
                                      <a:pt x="7325" y="1259"/>
                                    </a:lnTo>
                                    <a:lnTo>
                                      <a:pt x="7333" y="1261"/>
                                    </a:lnTo>
                                    <a:lnTo>
                                      <a:pt x="7340" y="1262"/>
                                    </a:lnTo>
                                    <a:lnTo>
                                      <a:pt x="7347" y="1263"/>
                                    </a:lnTo>
                                    <a:lnTo>
                                      <a:pt x="7353" y="1264"/>
                                    </a:lnTo>
                                    <a:lnTo>
                                      <a:pt x="7357" y="1265"/>
                                    </a:lnTo>
                                    <a:lnTo>
                                      <a:pt x="7365" y="1265"/>
                                    </a:lnTo>
                                    <a:lnTo>
                                      <a:pt x="7368" y="1266"/>
                                    </a:lnTo>
                                    <a:lnTo>
                                      <a:pt x="7372" y="1266"/>
                                    </a:lnTo>
                                    <a:lnTo>
                                      <a:pt x="7382" y="1268"/>
                                    </a:lnTo>
                                    <a:lnTo>
                                      <a:pt x="7392" y="1269"/>
                                    </a:lnTo>
                                    <a:lnTo>
                                      <a:pt x="7394" y="1269"/>
                                    </a:lnTo>
                                    <a:lnTo>
                                      <a:pt x="7399" y="1270"/>
                                    </a:lnTo>
                                    <a:lnTo>
                                      <a:pt x="7404" y="1270"/>
                                    </a:lnTo>
                                    <a:lnTo>
                                      <a:pt x="7411" y="1271"/>
                                    </a:lnTo>
                                    <a:lnTo>
                                      <a:pt x="7418" y="1271"/>
                                    </a:lnTo>
                                    <a:lnTo>
                                      <a:pt x="7423" y="1272"/>
                                    </a:lnTo>
                                    <a:lnTo>
                                      <a:pt x="7427" y="1272"/>
                                    </a:lnTo>
                                    <a:lnTo>
                                      <a:pt x="7432" y="1273"/>
                                    </a:lnTo>
                                    <a:lnTo>
                                      <a:pt x="7439" y="1273"/>
                                    </a:lnTo>
                                    <a:lnTo>
                                      <a:pt x="7452" y="1274"/>
                                    </a:lnTo>
                                    <a:lnTo>
                                      <a:pt x="7460" y="1275"/>
                                    </a:lnTo>
                                    <a:lnTo>
                                      <a:pt x="7466" y="1275"/>
                                    </a:lnTo>
                                    <a:lnTo>
                                      <a:pt x="7472" y="1275"/>
                                    </a:lnTo>
                                    <a:lnTo>
                                      <a:pt x="7482" y="1275"/>
                                    </a:lnTo>
                                    <a:lnTo>
                                      <a:pt x="7485" y="1275"/>
                                    </a:lnTo>
                                    <a:lnTo>
                                      <a:pt x="7490" y="1276"/>
                                    </a:lnTo>
                                    <a:lnTo>
                                      <a:pt x="7518" y="1276"/>
                                    </a:lnTo>
                                    <a:lnTo>
                                      <a:pt x="7527" y="1276"/>
                                    </a:lnTo>
                                    <a:lnTo>
                                      <a:pt x="7542" y="1276"/>
                                    </a:lnTo>
                                    <a:lnTo>
                                      <a:pt x="7575" y="1275"/>
                                    </a:lnTo>
                                    <a:lnTo>
                                      <a:pt x="7584" y="1275"/>
                                    </a:lnTo>
                                    <a:lnTo>
                                      <a:pt x="7595" y="1274"/>
                                    </a:lnTo>
                                    <a:lnTo>
                                      <a:pt x="7601" y="1274"/>
                                    </a:lnTo>
                                    <a:lnTo>
                                      <a:pt x="7609" y="1273"/>
                                    </a:lnTo>
                                    <a:lnTo>
                                      <a:pt x="7616" y="1273"/>
                                    </a:lnTo>
                                    <a:lnTo>
                                      <a:pt x="7624" y="1272"/>
                                    </a:lnTo>
                                    <a:lnTo>
                                      <a:pt x="7630" y="1271"/>
                                    </a:lnTo>
                                    <a:lnTo>
                                      <a:pt x="7633" y="1271"/>
                                    </a:lnTo>
                                    <a:lnTo>
                                      <a:pt x="7638" y="1271"/>
                                    </a:lnTo>
                                    <a:lnTo>
                                      <a:pt x="7644" y="1270"/>
                                    </a:lnTo>
                                    <a:lnTo>
                                      <a:pt x="7655" y="1269"/>
                                    </a:lnTo>
                                    <a:lnTo>
                                      <a:pt x="7659" y="1269"/>
                                    </a:lnTo>
                                    <a:lnTo>
                                      <a:pt x="7666" y="1268"/>
                                    </a:lnTo>
                                    <a:lnTo>
                                      <a:pt x="7673" y="1267"/>
                                    </a:lnTo>
                                    <a:lnTo>
                                      <a:pt x="7682" y="1266"/>
                                    </a:lnTo>
                                    <a:lnTo>
                                      <a:pt x="7695" y="1265"/>
                                    </a:lnTo>
                                    <a:lnTo>
                                      <a:pt x="7698" y="1264"/>
                                    </a:lnTo>
                                    <a:lnTo>
                                      <a:pt x="7704" y="1263"/>
                                    </a:lnTo>
                                    <a:lnTo>
                                      <a:pt x="7735" y="1258"/>
                                    </a:lnTo>
                                    <a:lnTo>
                                      <a:pt x="7761" y="1253"/>
                                    </a:lnTo>
                                    <a:lnTo>
                                      <a:pt x="7774" y="1251"/>
                                    </a:lnTo>
                                    <a:lnTo>
                                      <a:pt x="7786" y="1248"/>
                                    </a:lnTo>
                                    <a:lnTo>
                                      <a:pt x="7804" y="1244"/>
                                    </a:lnTo>
                                    <a:lnTo>
                                      <a:pt x="7816" y="1241"/>
                                    </a:lnTo>
                                    <a:lnTo>
                                      <a:pt x="7830" y="1238"/>
                                    </a:lnTo>
                                    <a:lnTo>
                                      <a:pt x="7842" y="1235"/>
                                    </a:lnTo>
                                    <a:lnTo>
                                      <a:pt x="7857" y="1231"/>
                                    </a:lnTo>
                                    <a:lnTo>
                                      <a:pt x="7866" y="1228"/>
                                    </a:lnTo>
                                    <a:lnTo>
                                      <a:pt x="7871" y="1227"/>
                                    </a:lnTo>
                                    <a:lnTo>
                                      <a:pt x="7894" y="1220"/>
                                    </a:lnTo>
                                    <a:lnTo>
                                      <a:pt x="7924" y="1211"/>
                                    </a:lnTo>
                                    <a:lnTo>
                                      <a:pt x="7933" y="1208"/>
                                    </a:lnTo>
                                    <a:lnTo>
                                      <a:pt x="7949" y="1202"/>
                                    </a:lnTo>
                                    <a:lnTo>
                                      <a:pt x="7978" y="1192"/>
                                    </a:lnTo>
                                    <a:lnTo>
                                      <a:pt x="8004" y="1182"/>
                                    </a:lnTo>
                                    <a:lnTo>
                                      <a:pt x="8034" y="1171"/>
                                    </a:lnTo>
                                    <a:lnTo>
                                      <a:pt x="8037" y="1170"/>
                                    </a:lnTo>
                                    <a:lnTo>
                                      <a:pt x="8042" y="1167"/>
                                    </a:lnTo>
                                    <a:lnTo>
                                      <a:pt x="8057" y="1161"/>
                                    </a:lnTo>
                                    <a:lnTo>
                                      <a:pt x="8085" y="1149"/>
                                    </a:lnTo>
                                    <a:lnTo>
                                      <a:pt x="8108" y="1139"/>
                                    </a:lnTo>
                                    <a:lnTo>
                                      <a:pt x="8140" y="1124"/>
                                    </a:lnTo>
                                    <a:lnTo>
                                      <a:pt x="8167" y="1111"/>
                                    </a:lnTo>
                                    <a:lnTo>
                                      <a:pt x="8189" y="1100"/>
                                    </a:lnTo>
                                    <a:lnTo>
                                      <a:pt x="8222" y="1083"/>
                                    </a:lnTo>
                                    <a:lnTo>
                                      <a:pt x="8244" y="1071"/>
                                    </a:lnTo>
                                    <a:lnTo>
                                      <a:pt x="8257" y="1065"/>
                                    </a:lnTo>
                                    <a:lnTo>
                                      <a:pt x="8260" y="1063"/>
                                    </a:lnTo>
                                    <a:lnTo>
                                      <a:pt x="8265" y="1060"/>
                                    </a:lnTo>
                                    <a:lnTo>
                                      <a:pt x="8277" y="1053"/>
                                    </a:lnTo>
                                    <a:lnTo>
                                      <a:pt x="8298" y="1042"/>
                                    </a:lnTo>
                                    <a:lnTo>
                                      <a:pt x="8327" y="1025"/>
                                    </a:lnTo>
                                    <a:lnTo>
                                      <a:pt x="8352" y="1010"/>
                                    </a:lnTo>
                                    <a:lnTo>
                                      <a:pt x="8378" y="995"/>
                                    </a:lnTo>
                                    <a:lnTo>
                                      <a:pt x="8409" y="975"/>
                                    </a:lnTo>
                                    <a:lnTo>
                                      <a:pt x="8439" y="957"/>
                                    </a:lnTo>
                                    <a:lnTo>
                                      <a:pt x="8446" y="952"/>
                                    </a:lnTo>
                                    <a:lnTo>
                                      <a:pt x="8461" y="942"/>
                                    </a:lnTo>
                                    <a:lnTo>
                                      <a:pt x="8469" y="937"/>
                                    </a:lnTo>
                                    <a:lnTo>
                                      <a:pt x="8473" y="935"/>
                                    </a:lnTo>
                                    <a:lnTo>
                                      <a:pt x="8493" y="921"/>
                                    </a:lnTo>
                                    <a:lnTo>
                                      <a:pt x="8502" y="916"/>
                                    </a:lnTo>
                                    <a:lnTo>
                                      <a:pt x="8518" y="906"/>
                                    </a:lnTo>
                                    <a:lnTo>
                                      <a:pt x="8548" y="885"/>
                                    </a:lnTo>
                                    <a:lnTo>
                                      <a:pt x="8551" y="883"/>
                                    </a:lnTo>
                                    <a:lnTo>
                                      <a:pt x="8557" y="879"/>
                                    </a:lnTo>
                                    <a:lnTo>
                                      <a:pt x="8560" y="877"/>
                                    </a:lnTo>
                                    <a:lnTo>
                                      <a:pt x="8564" y="875"/>
                                    </a:lnTo>
                                    <a:lnTo>
                                      <a:pt x="8568" y="871"/>
                                    </a:lnTo>
                                    <a:lnTo>
                                      <a:pt x="8575" y="867"/>
                                    </a:lnTo>
                                    <a:lnTo>
                                      <a:pt x="8594" y="854"/>
                                    </a:lnTo>
                                    <a:lnTo>
                                      <a:pt x="8623" y="834"/>
                                    </a:lnTo>
                                    <a:lnTo>
                                      <a:pt x="8652" y="813"/>
                                    </a:lnTo>
                                    <a:lnTo>
                                      <a:pt x="8681" y="793"/>
                                    </a:lnTo>
                                    <a:lnTo>
                                      <a:pt x="8703" y="777"/>
                                    </a:lnTo>
                                    <a:lnTo>
                                      <a:pt x="8733" y="756"/>
                                    </a:lnTo>
                                    <a:lnTo>
                                      <a:pt x="8757" y="738"/>
                                    </a:lnTo>
                                    <a:lnTo>
                                      <a:pt x="8790" y="715"/>
                                    </a:lnTo>
                                    <a:lnTo>
                                      <a:pt x="8817" y="695"/>
                                    </a:lnTo>
                                    <a:lnTo>
                                      <a:pt x="8841" y="677"/>
                                    </a:lnTo>
                                    <a:lnTo>
                                      <a:pt x="8865" y="659"/>
                                    </a:lnTo>
                                    <a:lnTo>
                                      <a:pt x="8893" y="639"/>
                                    </a:lnTo>
                                    <a:lnTo>
                                      <a:pt x="8920" y="619"/>
                                    </a:lnTo>
                                    <a:lnTo>
                                      <a:pt x="8941" y="604"/>
                                    </a:lnTo>
                                    <a:lnTo>
                                      <a:pt x="8953" y="596"/>
                                    </a:lnTo>
                                    <a:lnTo>
                                      <a:pt x="8968" y="585"/>
                                    </a:lnTo>
                                    <a:lnTo>
                                      <a:pt x="8970" y="583"/>
                                    </a:lnTo>
                                    <a:lnTo>
                                      <a:pt x="8973" y="580"/>
                                    </a:lnTo>
                                    <a:lnTo>
                                      <a:pt x="8976" y="578"/>
                                    </a:lnTo>
                                  </a:path>
                                </a:pathLst>
                              </a:custGeom>
                              <a:noFill/>
                              <a:ln w="15875" cap="flat">
                                <a:solidFill>
                                  <a:sysClr val="windowText" lastClr="000000">
                                    <a:lumMod val="95000"/>
                                    <a:lumOff val="5000"/>
                                  </a:sysClr>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31871903" name="Freeform 185"/>
                            <wps:cNvSpPr>
                              <a:spLocks/>
                            </wps:cNvSpPr>
                            <wps:spPr bwMode="auto">
                              <a:xfrm>
                                <a:off x="0" y="0"/>
                                <a:ext cx="5699760" cy="1945005"/>
                              </a:xfrm>
                              <a:custGeom>
                                <a:avLst/>
                                <a:gdLst>
                                  <a:gd name="T0" fmla="*/ 242 w 8976"/>
                                  <a:gd name="T1" fmla="*/ 193 h 3063"/>
                                  <a:gd name="T2" fmla="*/ 375 w 8976"/>
                                  <a:gd name="T3" fmla="*/ 95 h 3063"/>
                                  <a:gd name="T4" fmla="*/ 496 w 8976"/>
                                  <a:gd name="T5" fmla="*/ 35 h 3063"/>
                                  <a:gd name="T6" fmla="*/ 558 w 8976"/>
                                  <a:gd name="T7" fmla="*/ 16 h 3063"/>
                                  <a:gd name="T8" fmla="*/ 613 w 8976"/>
                                  <a:gd name="T9" fmla="*/ 5 h 3063"/>
                                  <a:gd name="T10" fmla="*/ 663 w 8976"/>
                                  <a:gd name="T11" fmla="*/ 1 h 3063"/>
                                  <a:gd name="T12" fmla="*/ 726 w 8976"/>
                                  <a:gd name="T13" fmla="*/ 2 h 3063"/>
                                  <a:gd name="T14" fmla="*/ 786 w 8976"/>
                                  <a:gd name="T15" fmla="*/ 11 h 3063"/>
                                  <a:gd name="T16" fmla="*/ 888 w 8976"/>
                                  <a:gd name="T17" fmla="*/ 42 h 3063"/>
                                  <a:gd name="T18" fmla="*/ 1093 w 8976"/>
                                  <a:gd name="T19" fmla="*/ 166 h 3063"/>
                                  <a:gd name="T20" fmla="*/ 1323 w 8976"/>
                                  <a:gd name="T21" fmla="*/ 394 h 3063"/>
                                  <a:gd name="T22" fmla="*/ 1595 w 8976"/>
                                  <a:gd name="T23" fmla="*/ 764 h 3063"/>
                                  <a:gd name="T24" fmla="*/ 1784 w 8976"/>
                                  <a:gd name="T25" fmla="*/ 1069 h 3063"/>
                                  <a:gd name="T26" fmla="*/ 2058 w 8976"/>
                                  <a:gd name="T27" fmla="*/ 1541 h 3063"/>
                                  <a:gd name="T28" fmla="*/ 2326 w 8976"/>
                                  <a:gd name="T29" fmla="*/ 2004 h 3063"/>
                                  <a:gd name="T30" fmla="*/ 2511 w 8976"/>
                                  <a:gd name="T31" fmla="*/ 2301 h 3063"/>
                                  <a:gd name="T32" fmla="*/ 2704 w 8976"/>
                                  <a:gd name="T33" fmla="*/ 2573 h 3063"/>
                                  <a:gd name="T34" fmla="*/ 2957 w 8976"/>
                                  <a:gd name="T35" fmla="*/ 2851 h 3063"/>
                                  <a:gd name="T36" fmla="*/ 3163 w 8976"/>
                                  <a:gd name="T37" fmla="*/ 2995 h 3063"/>
                                  <a:gd name="T38" fmla="*/ 3257 w 8976"/>
                                  <a:gd name="T39" fmla="*/ 3035 h 3063"/>
                                  <a:gd name="T40" fmla="*/ 3308 w 8976"/>
                                  <a:gd name="T41" fmla="*/ 3050 h 3063"/>
                                  <a:gd name="T42" fmla="*/ 3357 w 8976"/>
                                  <a:gd name="T43" fmla="*/ 3058 h 3063"/>
                                  <a:gd name="T44" fmla="*/ 3428 w 8976"/>
                                  <a:gd name="T45" fmla="*/ 3063 h 3063"/>
                                  <a:gd name="T46" fmla="*/ 3484 w 8976"/>
                                  <a:gd name="T47" fmla="*/ 3058 h 3063"/>
                                  <a:gd name="T48" fmla="*/ 3539 w 8976"/>
                                  <a:gd name="T49" fmla="*/ 3048 h 3063"/>
                                  <a:gd name="T50" fmla="*/ 3651 w 8976"/>
                                  <a:gd name="T51" fmla="*/ 3009 h 3063"/>
                                  <a:gd name="T52" fmla="*/ 3839 w 8976"/>
                                  <a:gd name="T53" fmla="*/ 2889 h 3063"/>
                                  <a:gd name="T54" fmla="*/ 4084 w 8976"/>
                                  <a:gd name="T55" fmla="*/ 2639 h 3063"/>
                                  <a:gd name="T56" fmla="*/ 4194 w 8976"/>
                                  <a:gd name="T57" fmla="*/ 2498 h 3063"/>
                                  <a:gd name="T58" fmla="*/ 4431 w 8976"/>
                                  <a:gd name="T59" fmla="*/ 2144 h 3063"/>
                                  <a:gd name="T60" fmla="*/ 4643 w 8976"/>
                                  <a:gd name="T61" fmla="*/ 1786 h 3063"/>
                                  <a:gd name="T62" fmla="*/ 4896 w 8976"/>
                                  <a:gd name="T63" fmla="*/ 1344 h 3063"/>
                                  <a:gd name="T64" fmla="*/ 5111 w 8976"/>
                                  <a:gd name="T65" fmla="*/ 978 h 3063"/>
                                  <a:gd name="T66" fmla="*/ 5381 w 8976"/>
                                  <a:gd name="T67" fmla="*/ 569 h 3063"/>
                                  <a:gd name="T68" fmla="*/ 5622 w 8976"/>
                                  <a:gd name="T69" fmla="*/ 280 h 3063"/>
                                  <a:gd name="T70" fmla="*/ 5761 w 8976"/>
                                  <a:gd name="T71" fmla="*/ 156 h 3063"/>
                                  <a:gd name="T72" fmla="*/ 5936 w 8976"/>
                                  <a:gd name="T73" fmla="*/ 49 h 3063"/>
                                  <a:gd name="T74" fmla="*/ 6011 w 8976"/>
                                  <a:gd name="T75" fmla="*/ 22 h 3063"/>
                                  <a:gd name="T76" fmla="*/ 6060 w 8976"/>
                                  <a:gd name="T77" fmla="*/ 9 h 3063"/>
                                  <a:gd name="T78" fmla="*/ 6104 w 8976"/>
                                  <a:gd name="T79" fmla="*/ 3 h 3063"/>
                                  <a:gd name="T80" fmla="*/ 6160 w 8976"/>
                                  <a:gd name="T81" fmla="*/ 0 h 3063"/>
                                  <a:gd name="T82" fmla="*/ 6202 w 8976"/>
                                  <a:gd name="T83" fmla="*/ 2 h 3063"/>
                                  <a:gd name="T84" fmla="*/ 6253 w 8976"/>
                                  <a:gd name="T85" fmla="*/ 9 h 3063"/>
                                  <a:gd name="T86" fmla="*/ 6357 w 8976"/>
                                  <a:gd name="T87" fmla="*/ 40 h 3063"/>
                                  <a:gd name="T88" fmla="*/ 6600 w 8976"/>
                                  <a:gd name="T89" fmla="*/ 194 h 3063"/>
                                  <a:gd name="T90" fmla="*/ 6849 w 8976"/>
                                  <a:gd name="T91" fmla="*/ 458 h 3063"/>
                                  <a:gd name="T92" fmla="*/ 7047 w 8976"/>
                                  <a:gd name="T93" fmla="*/ 731 h 3063"/>
                                  <a:gd name="T94" fmla="*/ 7243 w 8976"/>
                                  <a:gd name="T95" fmla="*/ 1043 h 3063"/>
                                  <a:gd name="T96" fmla="*/ 7466 w 8976"/>
                                  <a:gd name="T97" fmla="*/ 1425 h 3063"/>
                                  <a:gd name="T98" fmla="*/ 7624 w 8976"/>
                                  <a:gd name="T99" fmla="*/ 1703 h 3063"/>
                                  <a:gd name="T100" fmla="*/ 7860 w 8976"/>
                                  <a:gd name="T101" fmla="*/ 2105 h 3063"/>
                                  <a:gd name="T102" fmla="*/ 8034 w 8976"/>
                                  <a:gd name="T103" fmla="*/ 2374 h 3063"/>
                                  <a:gd name="T104" fmla="*/ 8244 w 8976"/>
                                  <a:gd name="T105" fmla="*/ 2655 h 3063"/>
                                  <a:gd name="T106" fmla="*/ 8461 w 8976"/>
                                  <a:gd name="T107" fmla="*/ 2876 h 3063"/>
                                  <a:gd name="T108" fmla="*/ 8667 w 8976"/>
                                  <a:gd name="T109" fmla="*/ 3011 h 3063"/>
                                  <a:gd name="T110" fmla="*/ 8746 w 8976"/>
                                  <a:gd name="T111" fmla="*/ 3040 h 3063"/>
                                  <a:gd name="T112" fmla="*/ 8797 w 8976"/>
                                  <a:gd name="T113" fmla="*/ 3052 h 3063"/>
                                  <a:gd name="T114" fmla="*/ 8847 w 8976"/>
                                  <a:gd name="T115" fmla="*/ 3060 h 3063"/>
                                  <a:gd name="T116" fmla="*/ 8893 w 8976"/>
                                  <a:gd name="T117" fmla="*/ 3063 h 3063"/>
                                  <a:gd name="T118" fmla="*/ 8945 w 8976"/>
                                  <a:gd name="T119" fmla="*/ 3060 h 30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976" h="3063">
                                    <a:moveTo>
                                      <a:pt x="0" y="449"/>
                                    </a:moveTo>
                                    <a:lnTo>
                                      <a:pt x="28" y="415"/>
                                    </a:lnTo>
                                    <a:lnTo>
                                      <a:pt x="53" y="384"/>
                                    </a:lnTo>
                                    <a:lnTo>
                                      <a:pt x="81" y="352"/>
                                    </a:lnTo>
                                    <a:lnTo>
                                      <a:pt x="107" y="323"/>
                                    </a:lnTo>
                                    <a:lnTo>
                                      <a:pt x="132" y="297"/>
                                    </a:lnTo>
                                    <a:lnTo>
                                      <a:pt x="165" y="263"/>
                                    </a:lnTo>
                                    <a:lnTo>
                                      <a:pt x="189" y="240"/>
                                    </a:lnTo>
                                    <a:lnTo>
                                      <a:pt x="217" y="215"/>
                                    </a:lnTo>
                                    <a:lnTo>
                                      <a:pt x="242" y="193"/>
                                    </a:lnTo>
                                    <a:lnTo>
                                      <a:pt x="268" y="171"/>
                                    </a:lnTo>
                                    <a:lnTo>
                                      <a:pt x="294" y="151"/>
                                    </a:lnTo>
                                    <a:lnTo>
                                      <a:pt x="320" y="132"/>
                                    </a:lnTo>
                                    <a:lnTo>
                                      <a:pt x="350" y="111"/>
                                    </a:lnTo>
                                    <a:lnTo>
                                      <a:pt x="354" y="109"/>
                                    </a:lnTo>
                                    <a:lnTo>
                                      <a:pt x="360" y="105"/>
                                    </a:lnTo>
                                    <a:lnTo>
                                      <a:pt x="363" y="102"/>
                                    </a:lnTo>
                                    <a:lnTo>
                                      <a:pt x="366" y="101"/>
                                    </a:lnTo>
                                    <a:lnTo>
                                      <a:pt x="372" y="97"/>
                                    </a:lnTo>
                                    <a:lnTo>
                                      <a:pt x="375" y="95"/>
                                    </a:lnTo>
                                    <a:lnTo>
                                      <a:pt x="407" y="77"/>
                                    </a:lnTo>
                                    <a:lnTo>
                                      <a:pt x="432" y="64"/>
                                    </a:lnTo>
                                    <a:lnTo>
                                      <a:pt x="435" y="62"/>
                                    </a:lnTo>
                                    <a:lnTo>
                                      <a:pt x="441" y="59"/>
                                    </a:lnTo>
                                    <a:lnTo>
                                      <a:pt x="456" y="52"/>
                                    </a:lnTo>
                                    <a:lnTo>
                                      <a:pt x="460" y="51"/>
                                    </a:lnTo>
                                    <a:lnTo>
                                      <a:pt x="462" y="49"/>
                                    </a:lnTo>
                                    <a:lnTo>
                                      <a:pt x="466" y="47"/>
                                    </a:lnTo>
                                    <a:lnTo>
                                      <a:pt x="483" y="40"/>
                                    </a:lnTo>
                                    <a:lnTo>
                                      <a:pt x="496" y="35"/>
                                    </a:lnTo>
                                    <a:lnTo>
                                      <a:pt x="504" y="32"/>
                                    </a:lnTo>
                                    <a:lnTo>
                                      <a:pt x="517" y="28"/>
                                    </a:lnTo>
                                    <a:lnTo>
                                      <a:pt x="523" y="27"/>
                                    </a:lnTo>
                                    <a:lnTo>
                                      <a:pt x="527" y="25"/>
                                    </a:lnTo>
                                    <a:lnTo>
                                      <a:pt x="543" y="20"/>
                                    </a:lnTo>
                                    <a:lnTo>
                                      <a:pt x="545" y="20"/>
                                    </a:lnTo>
                                    <a:lnTo>
                                      <a:pt x="549" y="18"/>
                                    </a:lnTo>
                                    <a:lnTo>
                                      <a:pt x="551" y="18"/>
                                    </a:lnTo>
                                    <a:lnTo>
                                      <a:pt x="554" y="17"/>
                                    </a:lnTo>
                                    <a:lnTo>
                                      <a:pt x="558" y="16"/>
                                    </a:lnTo>
                                    <a:lnTo>
                                      <a:pt x="566" y="14"/>
                                    </a:lnTo>
                                    <a:lnTo>
                                      <a:pt x="571" y="13"/>
                                    </a:lnTo>
                                    <a:lnTo>
                                      <a:pt x="576" y="12"/>
                                    </a:lnTo>
                                    <a:lnTo>
                                      <a:pt x="583" y="10"/>
                                    </a:lnTo>
                                    <a:lnTo>
                                      <a:pt x="589" y="9"/>
                                    </a:lnTo>
                                    <a:lnTo>
                                      <a:pt x="594" y="8"/>
                                    </a:lnTo>
                                    <a:lnTo>
                                      <a:pt x="600" y="7"/>
                                    </a:lnTo>
                                    <a:lnTo>
                                      <a:pt x="604" y="6"/>
                                    </a:lnTo>
                                    <a:lnTo>
                                      <a:pt x="608" y="6"/>
                                    </a:lnTo>
                                    <a:lnTo>
                                      <a:pt x="613" y="5"/>
                                    </a:lnTo>
                                    <a:lnTo>
                                      <a:pt x="619" y="4"/>
                                    </a:lnTo>
                                    <a:lnTo>
                                      <a:pt x="623" y="4"/>
                                    </a:lnTo>
                                    <a:lnTo>
                                      <a:pt x="629" y="3"/>
                                    </a:lnTo>
                                    <a:lnTo>
                                      <a:pt x="633" y="2"/>
                                    </a:lnTo>
                                    <a:lnTo>
                                      <a:pt x="640" y="2"/>
                                    </a:lnTo>
                                    <a:lnTo>
                                      <a:pt x="642" y="2"/>
                                    </a:lnTo>
                                    <a:lnTo>
                                      <a:pt x="647" y="1"/>
                                    </a:lnTo>
                                    <a:lnTo>
                                      <a:pt x="653" y="1"/>
                                    </a:lnTo>
                                    <a:lnTo>
                                      <a:pt x="657" y="1"/>
                                    </a:lnTo>
                                    <a:lnTo>
                                      <a:pt x="663" y="1"/>
                                    </a:lnTo>
                                    <a:lnTo>
                                      <a:pt x="671" y="1"/>
                                    </a:lnTo>
                                    <a:lnTo>
                                      <a:pt x="679" y="0"/>
                                    </a:lnTo>
                                    <a:lnTo>
                                      <a:pt x="692" y="0"/>
                                    </a:lnTo>
                                    <a:lnTo>
                                      <a:pt x="697" y="1"/>
                                    </a:lnTo>
                                    <a:lnTo>
                                      <a:pt x="703" y="1"/>
                                    </a:lnTo>
                                    <a:lnTo>
                                      <a:pt x="709" y="1"/>
                                    </a:lnTo>
                                    <a:lnTo>
                                      <a:pt x="712" y="1"/>
                                    </a:lnTo>
                                    <a:lnTo>
                                      <a:pt x="716" y="1"/>
                                    </a:lnTo>
                                    <a:lnTo>
                                      <a:pt x="721" y="2"/>
                                    </a:lnTo>
                                    <a:lnTo>
                                      <a:pt x="726" y="2"/>
                                    </a:lnTo>
                                    <a:lnTo>
                                      <a:pt x="731" y="2"/>
                                    </a:lnTo>
                                    <a:lnTo>
                                      <a:pt x="735" y="2"/>
                                    </a:lnTo>
                                    <a:lnTo>
                                      <a:pt x="740" y="3"/>
                                    </a:lnTo>
                                    <a:lnTo>
                                      <a:pt x="745" y="4"/>
                                    </a:lnTo>
                                    <a:lnTo>
                                      <a:pt x="752" y="5"/>
                                    </a:lnTo>
                                    <a:lnTo>
                                      <a:pt x="759" y="6"/>
                                    </a:lnTo>
                                    <a:lnTo>
                                      <a:pt x="765" y="7"/>
                                    </a:lnTo>
                                    <a:lnTo>
                                      <a:pt x="772" y="8"/>
                                    </a:lnTo>
                                    <a:lnTo>
                                      <a:pt x="778" y="9"/>
                                    </a:lnTo>
                                    <a:lnTo>
                                      <a:pt x="786" y="11"/>
                                    </a:lnTo>
                                    <a:lnTo>
                                      <a:pt x="812" y="17"/>
                                    </a:lnTo>
                                    <a:lnTo>
                                      <a:pt x="817" y="18"/>
                                    </a:lnTo>
                                    <a:lnTo>
                                      <a:pt x="824" y="20"/>
                                    </a:lnTo>
                                    <a:lnTo>
                                      <a:pt x="831" y="22"/>
                                    </a:lnTo>
                                    <a:lnTo>
                                      <a:pt x="835" y="23"/>
                                    </a:lnTo>
                                    <a:lnTo>
                                      <a:pt x="843" y="26"/>
                                    </a:lnTo>
                                    <a:lnTo>
                                      <a:pt x="854" y="30"/>
                                    </a:lnTo>
                                    <a:lnTo>
                                      <a:pt x="866" y="33"/>
                                    </a:lnTo>
                                    <a:lnTo>
                                      <a:pt x="875" y="37"/>
                                    </a:lnTo>
                                    <a:lnTo>
                                      <a:pt x="888" y="42"/>
                                    </a:lnTo>
                                    <a:lnTo>
                                      <a:pt x="899" y="47"/>
                                    </a:lnTo>
                                    <a:lnTo>
                                      <a:pt x="916" y="54"/>
                                    </a:lnTo>
                                    <a:lnTo>
                                      <a:pt x="950" y="71"/>
                                    </a:lnTo>
                                    <a:lnTo>
                                      <a:pt x="972" y="83"/>
                                    </a:lnTo>
                                    <a:lnTo>
                                      <a:pt x="1001" y="101"/>
                                    </a:lnTo>
                                    <a:lnTo>
                                      <a:pt x="1028" y="118"/>
                                    </a:lnTo>
                                    <a:lnTo>
                                      <a:pt x="1056" y="138"/>
                                    </a:lnTo>
                                    <a:lnTo>
                                      <a:pt x="1082" y="158"/>
                                    </a:lnTo>
                                    <a:lnTo>
                                      <a:pt x="1089" y="163"/>
                                    </a:lnTo>
                                    <a:lnTo>
                                      <a:pt x="1093" y="166"/>
                                    </a:lnTo>
                                    <a:lnTo>
                                      <a:pt x="1112" y="182"/>
                                    </a:lnTo>
                                    <a:lnTo>
                                      <a:pt x="1131" y="198"/>
                                    </a:lnTo>
                                    <a:lnTo>
                                      <a:pt x="1160" y="223"/>
                                    </a:lnTo>
                                    <a:lnTo>
                                      <a:pt x="1180" y="242"/>
                                    </a:lnTo>
                                    <a:lnTo>
                                      <a:pt x="1191" y="253"/>
                                    </a:lnTo>
                                    <a:lnTo>
                                      <a:pt x="1214" y="275"/>
                                    </a:lnTo>
                                    <a:lnTo>
                                      <a:pt x="1246" y="308"/>
                                    </a:lnTo>
                                    <a:lnTo>
                                      <a:pt x="1273" y="338"/>
                                    </a:lnTo>
                                    <a:lnTo>
                                      <a:pt x="1299" y="367"/>
                                    </a:lnTo>
                                    <a:lnTo>
                                      <a:pt x="1323" y="394"/>
                                    </a:lnTo>
                                    <a:lnTo>
                                      <a:pt x="1350" y="427"/>
                                    </a:lnTo>
                                    <a:lnTo>
                                      <a:pt x="1376" y="458"/>
                                    </a:lnTo>
                                    <a:lnTo>
                                      <a:pt x="1406" y="497"/>
                                    </a:lnTo>
                                    <a:lnTo>
                                      <a:pt x="1434" y="533"/>
                                    </a:lnTo>
                                    <a:lnTo>
                                      <a:pt x="1461" y="570"/>
                                    </a:lnTo>
                                    <a:lnTo>
                                      <a:pt x="1483" y="600"/>
                                    </a:lnTo>
                                    <a:lnTo>
                                      <a:pt x="1511" y="640"/>
                                    </a:lnTo>
                                    <a:lnTo>
                                      <a:pt x="1539" y="680"/>
                                    </a:lnTo>
                                    <a:lnTo>
                                      <a:pt x="1564" y="718"/>
                                    </a:lnTo>
                                    <a:lnTo>
                                      <a:pt x="1595" y="764"/>
                                    </a:lnTo>
                                    <a:lnTo>
                                      <a:pt x="1623" y="806"/>
                                    </a:lnTo>
                                    <a:lnTo>
                                      <a:pt x="1651" y="851"/>
                                    </a:lnTo>
                                    <a:lnTo>
                                      <a:pt x="1678" y="894"/>
                                    </a:lnTo>
                                    <a:lnTo>
                                      <a:pt x="1705" y="938"/>
                                    </a:lnTo>
                                    <a:lnTo>
                                      <a:pt x="1731" y="980"/>
                                    </a:lnTo>
                                    <a:lnTo>
                                      <a:pt x="1740" y="994"/>
                                    </a:lnTo>
                                    <a:lnTo>
                                      <a:pt x="1748" y="1008"/>
                                    </a:lnTo>
                                    <a:lnTo>
                                      <a:pt x="1752" y="1013"/>
                                    </a:lnTo>
                                    <a:lnTo>
                                      <a:pt x="1754" y="1016"/>
                                    </a:lnTo>
                                    <a:lnTo>
                                      <a:pt x="1784" y="1069"/>
                                    </a:lnTo>
                                    <a:lnTo>
                                      <a:pt x="1815" y="1120"/>
                                    </a:lnTo>
                                    <a:lnTo>
                                      <a:pt x="1836" y="1156"/>
                                    </a:lnTo>
                                    <a:lnTo>
                                      <a:pt x="1863" y="1201"/>
                                    </a:lnTo>
                                    <a:lnTo>
                                      <a:pt x="1891" y="1250"/>
                                    </a:lnTo>
                                    <a:lnTo>
                                      <a:pt x="1922" y="1304"/>
                                    </a:lnTo>
                                    <a:lnTo>
                                      <a:pt x="1946" y="1346"/>
                                    </a:lnTo>
                                    <a:lnTo>
                                      <a:pt x="1972" y="1390"/>
                                    </a:lnTo>
                                    <a:lnTo>
                                      <a:pt x="1999" y="1437"/>
                                    </a:lnTo>
                                    <a:lnTo>
                                      <a:pt x="2030" y="1493"/>
                                    </a:lnTo>
                                    <a:lnTo>
                                      <a:pt x="2058" y="1541"/>
                                    </a:lnTo>
                                    <a:lnTo>
                                      <a:pt x="2080" y="1580"/>
                                    </a:lnTo>
                                    <a:lnTo>
                                      <a:pt x="2108" y="1629"/>
                                    </a:lnTo>
                                    <a:lnTo>
                                      <a:pt x="2133" y="1673"/>
                                    </a:lnTo>
                                    <a:lnTo>
                                      <a:pt x="2160" y="1720"/>
                                    </a:lnTo>
                                    <a:lnTo>
                                      <a:pt x="2191" y="1774"/>
                                    </a:lnTo>
                                    <a:lnTo>
                                      <a:pt x="2216" y="1817"/>
                                    </a:lnTo>
                                    <a:lnTo>
                                      <a:pt x="2243" y="1864"/>
                                    </a:lnTo>
                                    <a:lnTo>
                                      <a:pt x="2270" y="1911"/>
                                    </a:lnTo>
                                    <a:lnTo>
                                      <a:pt x="2298" y="1958"/>
                                    </a:lnTo>
                                    <a:lnTo>
                                      <a:pt x="2326" y="2004"/>
                                    </a:lnTo>
                                    <a:lnTo>
                                      <a:pt x="2355" y="2053"/>
                                    </a:lnTo>
                                    <a:lnTo>
                                      <a:pt x="2378" y="2092"/>
                                    </a:lnTo>
                                    <a:lnTo>
                                      <a:pt x="2387" y="2106"/>
                                    </a:lnTo>
                                    <a:lnTo>
                                      <a:pt x="2402" y="2131"/>
                                    </a:lnTo>
                                    <a:lnTo>
                                      <a:pt x="2435" y="2183"/>
                                    </a:lnTo>
                                    <a:lnTo>
                                      <a:pt x="2444" y="2197"/>
                                    </a:lnTo>
                                    <a:lnTo>
                                      <a:pt x="2457" y="2218"/>
                                    </a:lnTo>
                                    <a:lnTo>
                                      <a:pt x="2468" y="2234"/>
                                    </a:lnTo>
                                    <a:lnTo>
                                      <a:pt x="2487" y="2264"/>
                                    </a:lnTo>
                                    <a:lnTo>
                                      <a:pt x="2511" y="2301"/>
                                    </a:lnTo>
                                    <a:lnTo>
                                      <a:pt x="2538" y="2342"/>
                                    </a:lnTo>
                                    <a:lnTo>
                                      <a:pt x="2550" y="2360"/>
                                    </a:lnTo>
                                    <a:lnTo>
                                      <a:pt x="2555" y="2366"/>
                                    </a:lnTo>
                                    <a:lnTo>
                                      <a:pt x="2558" y="2371"/>
                                    </a:lnTo>
                                    <a:lnTo>
                                      <a:pt x="2571" y="2390"/>
                                    </a:lnTo>
                                    <a:lnTo>
                                      <a:pt x="2593" y="2421"/>
                                    </a:lnTo>
                                    <a:lnTo>
                                      <a:pt x="2620" y="2460"/>
                                    </a:lnTo>
                                    <a:lnTo>
                                      <a:pt x="2650" y="2501"/>
                                    </a:lnTo>
                                    <a:lnTo>
                                      <a:pt x="2678" y="2539"/>
                                    </a:lnTo>
                                    <a:lnTo>
                                      <a:pt x="2704" y="2573"/>
                                    </a:lnTo>
                                    <a:lnTo>
                                      <a:pt x="2733" y="2609"/>
                                    </a:lnTo>
                                    <a:lnTo>
                                      <a:pt x="2758" y="2641"/>
                                    </a:lnTo>
                                    <a:lnTo>
                                      <a:pt x="2785" y="2673"/>
                                    </a:lnTo>
                                    <a:lnTo>
                                      <a:pt x="2815" y="2708"/>
                                    </a:lnTo>
                                    <a:lnTo>
                                      <a:pt x="2838" y="2733"/>
                                    </a:lnTo>
                                    <a:lnTo>
                                      <a:pt x="2867" y="2763"/>
                                    </a:lnTo>
                                    <a:lnTo>
                                      <a:pt x="2891" y="2787"/>
                                    </a:lnTo>
                                    <a:lnTo>
                                      <a:pt x="2918" y="2815"/>
                                    </a:lnTo>
                                    <a:lnTo>
                                      <a:pt x="2949" y="2843"/>
                                    </a:lnTo>
                                    <a:lnTo>
                                      <a:pt x="2957" y="2851"/>
                                    </a:lnTo>
                                    <a:lnTo>
                                      <a:pt x="2962" y="2856"/>
                                    </a:lnTo>
                                    <a:lnTo>
                                      <a:pt x="2970" y="2863"/>
                                    </a:lnTo>
                                    <a:lnTo>
                                      <a:pt x="2991" y="2880"/>
                                    </a:lnTo>
                                    <a:lnTo>
                                      <a:pt x="3004" y="2890"/>
                                    </a:lnTo>
                                    <a:lnTo>
                                      <a:pt x="3031" y="2912"/>
                                    </a:lnTo>
                                    <a:lnTo>
                                      <a:pt x="3058" y="2932"/>
                                    </a:lnTo>
                                    <a:lnTo>
                                      <a:pt x="3081" y="2947"/>
                                    </a:lnTo>
                                    <a:lnTo>
                                      <a:pt x="3113" y="2968"/>
                                    </a:lnTo>
                                    <a:lnTo>
                                      <a:pt x="3135" y="2981"/>
                                    </a:lnTo>
                                    <a:lnTo>
                                      <a:pt x="3163" y="2995"/>
                                    </a:lnTo>
                                    <a:lnTo>
                                      <a:pt x="3189" y="3009"/>
                                    </a:lnTo>
                                    <a:lnTo>
                                      <a:pt x="3204" y="3016"/>
                                    </a:lnTo>
                                    <a:lnTo>
                                      <a:pt x="3214" y="3020"/>
                                    </a:lnTo>
                                    <a:lnTo>
                                      <a:pt x="3224" y="3023"/>
                                    </a:lnTo>
                                    <a:lnTo>
                                      <a:pt x="3231" y="3026"/>
                                    </a:lnTo>
                                    <a:lnTo>
                                      <a:pt x="3239" y="3029"/>
                                    </a:lnTo>
                                    <a:lnTo>
                                      <a:pt x="3242" y="3030"/>
                                    </a:lnTo>
                                    <a:lnTo>
                                      <a:pt x="3244" y="3031"/>
                                    </a:lnTo>
                                    <a:lnTo>
                                      <a:pt x="3252" y="3033"/>
                                    </a:lnTo>
                                    <a:lnTo>
                                      <a:pt x="3257" y="3035"/>
                                    </a:lnTo>
                                    <a:lnTo>
                                      <a:pt x="3261" y="3037"/>
                                    </a:lnTo>
                                    <a:lnTo>
                                      <a:pt x="3263" y="3037"/>
                                    </a:lnTo>
                                    <a:lnTo>
                                      <a:pt x="3266" y="3039"/>
                                    </a:lnTo>
                                    <a:lnTo>
                                      <a:pt x="3273" y="3040"/>
                                    </a:lnTo>
                                    <a:lnTo>
                                      <a:pt x="3280" y="3042"/>
                                    </a:lnTo>
                                    <a:lnTo>
                                      <a:pt x="3289" y="3045"/>
                                    </a:lnTo>
                                    <a:lnTo>
                                      <a:pt x="3294" y="3046"/>
                                    </a:lnTo>
                                    <a:lnTo>
                                      <a:pt x="3298" y="3047"/>
                                    </a:lnTo>
                                    <a:lnTo>
                                      <a:pt x="3302" y="3048"/>
                                    </a:lnTo>
                                    <a:lnTo>
                                      <a:pt x="3308" y="3050"/>
                                    </a:lnTo>
                                    <a:lnTo>
                                      <a:pt x="3317" y="3052"/>
                                    </a:lnTo>
                                    <a:lnTo>
                                      <a:pt x="3323" y="3052"/>
                                    </a:lnTo>
                                    <a:lnTo>
                                      <a:pt x="3326" y="3054"/>
                                    </a:lnTo>
                                    <a:lnTo>
                                      <a:pt x="3329" y="3054"/>
                                    </a:lnTo>
                                    <a:lnTo>
                                      <a:pt x="3333" y="3055"/>
                                    </a:lnTo>
                                    <a:lnTo>
                                      <a:pt x="3337" y="3055"/>
                                    </a:lnTo>
                                    <a:lnTo>
                                      <a:pt x="3342" y="3056"/>
                                    </a:lnTo>
                                    <a:lnTo>
                                      <a:pt x="3346" y="3057"/>
                                    </a:lnTo>
                                    <a:lnTo>
                                      <a:pt x="3351" y="3058"/>
                                    </a:lnTo>
                                    <a:lnTo>
                                      <a:pt x="3357" y="3058"/>
                                    </a:lnTo>
                                    <a:lnTo>
                                      <a:pt x="3364" y="3059"/>
                                    </a:lnTo>
                                    <a:lnTo>
                                      <a:pt x="3372" y="3060"/>
                                    </a:lnTo>
                                    <a:lnTo>
                                      <a:pt x="3377" y="3061"/>
                                    </a:lnTo>
                                    <a:lnTo>
                                      <a:pt x="3383" y="3061"/>
                                    </a:lnTo>
                                    <a:lnTo>
                                      <a:pt x="3388" y="3061"/>
                                    </a:lnTo>
                                    <a:lnTo>
                                      <a:pt x="3395" y="3062"/>
                                    </a:lnTo>
                                    <a:lnTo>
                                      <a:pt x="3405" y="3062"/>
                                    </a:lnTo>
                                    <a:lnTo>
                                      <a:pt x="3412" y="3063"/>
                                    </a:lnTo>
                                    <a:lnTo>
                                      <a:pt x="3420" y="3063"/>
                                    </a:lnTo>
                                    <a:lnTo>
                                      <a:pt x="3428" y="3063"/>
                                    </a:lnTo>
                                    <a:lnTo>
                                      <a:pt x="3433" y="3062"/>
                                    </a:lnTo>
                                    <a:lnTo>
                                      <a:pt x="3439" y="3062"/>
                                    </a:lnTo>
                                    <a:lnTo>
                                      <a:pt x="3444" y="3062"/>
                                    </a:lnTo>
                                    <a:lnTo>
                                      <a:pt x="3451" y="3061"/>
                                    </a:lnTo>
                                    <a:lnTo>
                                      <a:pt x="3458" y="3061"/>
                                    </a:lnTo>
                                    <a:lnTo>
                                      <a:pt x="3464" y="3061"/>
                                    </a:lnTo>
                                    <a:lnTo>
                                      <a:pt x="3469" y="3060"/>
                                    </a:lnTo>
                                    <a:lnTo>
                                      <a:pt x="3473" y="3059"/>
                                    </a:lnTo>
                                    <a:lnTo>
                                      <a:pt x="3478" y="3059"/>
                                    </a:lnTo>
                                    <a:lnTo>
                                      <a:pt x="3484" y="3058"/>
                                    </a:lnTo>
                                    <a:lnTo>
                                      <a:pt x="3487" y="3058"/>
                                    </a:lnTo>
                                    <a:lnTo>
                                      <a:pt x="3495" y="3057"/>
                                    </a:lnTo>
                                    <a:lnTo>
                                      <a:pt x="3497" y="3056"/>
                                    </a:lnTo>
                                    <a:lnTo>
                                      <a:pt x="3500" y="3056"/>
                                    </a:lnTo>
                                    <a:lnTo>
                                      <a:pt x="3510" y="3054"/>
                                    </a:lnTo>
                                    <a:lnTo>
                                      <a:pt x="3516" y="3053"/>
                                    </a:lnTo>
                                    <a:lnTo>
                                      <a:pt x="3524" y="3052"/>
                                    </a:lnTo>
                                    <a:lnTo>
                                      <a:pt x="3531" y="3050"/>
                                    </a:lnTo>
                                    <a:lnTo>
                                      <a:pt x="3536" y="3049"/>
                                    </a:lnTo>
                                    <a:lnTo>
                                      <a:pt x="3539" y="3048"/>
                                    </a:lnTo>
                                    <a:lnTo>
                                      <a:pt x="3543" y="3047"/>
                                    </a:lnTo>
                                    <a:lnTo>
                                      <a:pt x="3571" y="3040"/>
                                    </a:lnTo>
                                    <a:lnTo>
                                      <a:pt x="3581" y="3037"/>
                                    </a:lnTo>
                                    <a:lnTo>
                                      <a:pt x="3588" y="3034"/>
                                    </a:lnTo>
                                    <a:lnTo>
                                      <a:pt x="3597" y="3031"/>
                                    </a:lnTo>
                                    <a:lnTo>
                                      <a:pt x="3613" y="3025"/>
                                    </a:lnTo>
                                    <a:lnTo>
                                      <a:pt x="3617" y="3023"/>
                                    </a:lnTo>
                                    <a:lnTo>
                                      <a:pt x="3623" y="3021"/>
                                    </a:lnTo>
                                    <a:lnTo>
                                      <a:pt x="3648" y="3010"/>
                                    </a:lnTo>
                                    <a:lnTo>
                                      <a:pt x="3651" y="3009"/>
                                    </a:lnTo>
                                    <a:lnTo>
                                      <a:pt x="3654" y="3008"/>
                                    </a:lnTo>
                                    <a:lnTo>
                                      <a:pt x="3657" y="3006"/>
                                    </a:lnTo>
                                    <a:lnTo>
                                      <a:pt x="3673" y="2999"/>
                                    </a:lnTo>
                                    <a:lnTo>
                                      <a:pt x="3686" y="2992"/>
                                    </a:lnTo>
                                    <a:lnTo>
                                      <a:pt x="3707" y="2981"/>
                                    </a:lnTo>
                                    <a:lnTo>
                                      <a:pt x="3730" y="2967"/>
                                    </a:lnTo>
                                    <a:lnTo>
                                      <a:pt x="3762" y="2946"/>
                                    </a:lnTo>
                                    <a:lnTo>
                                      <a:pt x="3789" y="2928"/>
                                    </a:lnTo>
                                    <a:lnTo>
                                      <a:pt x="3811" y="2911"/>
                                    </a:lnTo>
                                    <a:lnTo>
                                      <a:pt x="3839" y="2889"/>
                                    </a:lnTo>
                                    <a:lnTo>
                                      <a:pt x="3868" y="2865"/>
                                    </a:lnTo>
                                    <a:lnTo>
                                      <a:pt x="3897" y="2839"/>
                                    </a:lnTo>
                                    <a:lnTo>
                                      <a:pt x="3923" y="2814"/>
                                    </a:lnTo>
                                    <a:lnTo>
                                      <a:pt x="3945" y="2793"/>
                                    </a:lnTo>
                                    <a:lnTo>
                                      <a:pt x="3975" y="2763"/>
                                    </a:lnTo>
                                    <a:lnTo>
                                      <a:pt x="4003" y="2733"/>
                                    </a:lnTo>
                                    <a:lnTo>
                                      <a:pt x="4018" y="2717"/>
                                    </a:lnTo>
                                    <a:lnTo>
                                      <a:pt x="4026" y="2708"/>
                                    </a:lnTo>
                                    <a:lnTo>
                                      <a:pt x="4054" y="2675"/>
                                    </a:lnTo>
                                    <a:lnTo>
                                      <a:pt x="4084" y="2639"/>
                                    </a:lnTo>
                                    <a:lnTo>
                                      <a:pt x="4112" y="2605"/>
                                    </a:lnTo>
                                    <a:lnTo>
                                      <a:pt x="4136" y="2574"/>
                                    </a:lnTo>
                                    <a:lnTo>
                                      <a:pt x="4162" y="2540"/>
                                    </a:lnTo>
                                    <a:lnTo>
                                      <a:pt x="4165" y="2537"/>
                                    </a:lnTo>
                                    <a:lnTo>
                                      <a:pt x="4169" y="2530"/>
                                    </a:lnTo>
                                    <a:lnTo>
                                      <a:pt x="4173" y="2526"/>
                                    </a:lnTo>
                                    <a:lnTo>
                                      <a:pt x="4175" y="2524"/>
                                    </a:lnTo>
                                    <a:lnTo>
                                      <a:pt x="4179" y="2518"/>
                                    </a:lnTo>
                                    <a:lnTo>
                                      <a:pt x="4181" y="2514"/>
                                    </a:lnTo>
                                    <a:lnTo>
                                      <a:pt x="4194" y="2498"/>
                                    </a:lnTo>
                                    <a:lnTo>
                                      <a:pt x="4216" y="2468"/>
                                    </a:lnTo>
                                    <a:lnTo>
                                      <a:pt x="4244" y="2428"/>
                                    </a:lnTo>
                                    <a:lnTo>
                                      <a:pt x="4269" y="2392"/>
                                    </a:lnTo>
                                    <a:lnTo>
                                      <a:pt x="4300" y="2345"/>
                                    </a:lnTo>
                                    <a:lnTo>
                                      <a:pt x="4322" y="2313"/>
                                    </a:lnTo>
                                    <a:lnTo>
                                      <a:pt x="4350" y="2271"/>
                                    </a:lnTo>
                                    <a:lnTo>
                                      <a:pt x="4376" y="2230"/>
                                    </a:lnTo>
                                    <a:lnTo>
                                      <a:pt x="4410" y="2177"/>
                                    </a:lnTo>
                                    <a:lnTo>
                                      <a:pt x="4418" y="2163"/>
                                    </a:lnTo>
                                    <a:lnTo>
                                      <a:pt x="4431" y="2144"/>
                                    </a:lnTo>
                                    <a:lnTo>
                                      <a:pt x="4460" y="2096"/>
                                    </a:lnTo>
                                    <a:lnTo>
                                      <a:pt x="4485" y="2055"/>
                                    </a:lnTo>
                                    <a:lnTo>
                                      <a:pt x="4512" y="2009"/>
                                    </a:lnTo>
                                    <a:lnTo>
                                      <a:pt x="4541" y="1962"/>
                                    </a:lnTo>
                                    <a:lnTo>
                                      <a:pt x="4565" y="1920"/>
                                    </a:lnTo>
                                    <a:lnTo>
                                      <a:pt x="4588" y="1882"/>
                                    </a:lnTo>
                                    <a:lnTo>
                                      <a:pt x="4600" y="1861"/>
                                    </a:lnTo>
                                    <a:lnTo>
                                      <a:pt x="4624" y="1819"/>
                                    </a:lnTo>
                                    <a:lnTo>
                                      <a:pt x="4638" y="1795"/>
                                    </a:lnTo>
                                    <a:lnTo>
                                      <a:pt x="4643" y="1786"/>
                                    </a:lnTo>
                                    <a:lnTo>
                                      <a:pt x="4646" y="1781"/>
                                    </a:lnTo>
                                    <a:lnTo>
                                      <a:pt x="4677" y="1728"/>
                                    </a:lnTo>
                                    <a:lnTo>
                                      <a:pt x="4701" y="1685"/>
                                    </a:lnTo>
                                    <a:lnTo>
                                      <a:pt x="4727" y="1639"/>
                                    </a:lnTo>
                                    <a:lnTo>
                                      <a:pt x="4755" y="1590"/>
                                    </a:lnTo>
                                    <a:lnTo>
                                      <a:pt x="4787" y="1533"/>
                                    </a:lnTo>
                                    <a:lnTo>
                                      <a:pt x="4810" y="1494"/>
                                    </a:lnTo>
                                    <a:lnTo>
                                      <a:pt x="4839" y="1444"/>
                                    </a:lnTo>
                                    <a:lnTo>
                                      <a:pt x="4870" y="1389"/>
                                    </a:lnTo>
                                    <a:lnTo>
                                      <a:pt x="4896" y="1344"/>
                                    </a:lnTo>
                                    <a:lnTo>
                                      <a:pt x="4923" y="1297"/>
                                    </a:lnTo>
                                    <a:lnTo>
                                      <a:pt x="4951" y="1247"/>
                                    </a:lnTo>
                                    <a:lnTo>
                                      <a:pt x="4971" y="1214"/>
                                    </a:lnTo>
                                    <a:lnTo>
                                      <a:pt x="5005" y="1156"/>
                                    </a:lnTo>
                                    <a:lnTo>
                                      <a:pt x="5032" y="1110"/>
                                    </a:lnTo>
                                    <a:lnTo>
                                      <a:pt x="5054" y="1073"/>
                                    </a:lnTo>
                                    <a:lnTo>
                                      <a:pt x="5082" y="1026"/>
                                    </a:lnTo>
                                    <a:lnTo>
                                      <a:pt x="5094" y="1006"/>
                                    </a:lnTo>
                                    <a:lnTo>
                                      <a:pt x="5100" y="995"/>
                                    </a:lnTo>
                                    <a:lnTo>
                                      <a:pt x="5111" y="978"/>
                                    </a:lnTo>
                                    <a:lnTo>
                                      <a:pt x="5133" y="942"/>
                                    </a:lnTo>
                                    <a:lnTo>
                                      <a:pt x="5164" y="892"/>
                                    </a:lnTo>
                                    <a:lnTo>
                                      <a:pt x="5192" y="848"/>
                                    </a:lnTo>
                                    <a:lnTo>
                                      <a:pt x="5219" y="805"/>
                                    </a:lnTo>
                                    <a:lnTo>
                                      <a:pt x="5248" y="761"/>
                                    </a:lnTo>
                                    <a:lnTo>
                                      <a:pt x="5274" y="721"/>
                                    </a:lnTo>
                                    <a:lnTo>
                                      <a:pt x="5298" y="687"/>
                                    </a:lnTo>
                                    <a:lnTo>
                                      <a:pt x="5327" y="644"/>
                                    </a:lnTo>
                                    <a:lnTo>
                                      <a:pt x="5354" y="606"/>
                                    </a:lnTo>
                                    <a:lnTo>
                                      <a:pt x="5381" y="569"/>
                                    </a:lnTo>
                                    <a:lnTo>
                                      <a:pt x="5410" y="530"/>
                                    </a:lnTo>
                                    <a:lnTo>
                                      <a:pt x="5431" y="502"/>
                                    </a:lnTo>
                                    <a:lnTo>
                                      <a:pt x="5459" y="466"/>
                                    </a:lnTo>
                                    <a:lnTo>
                                      <a:pt x="5470" y="452"/>
                                    </a:lnTo>
                                    <a:lnTo>
                                      <a:pt x="5489" y="428"/>
                                    </a:lnTo>
                                    <a:lnTo>
                                      <a:pt x="5513" y="399"/>
                                    </a:lnTo>
                                    <a:lnTo>
                                      <a:pt x="5544" y="363"/>
                                    </a:lnTo>
                                    <a:lnTo>
                                      <a:pt x="5572" y="333"/>
                                    </a:lnTo>
                                    <a:lnTo>
                                      <a:pt x="5596" y="308"/>
                                    </a:lnTo>
                                    <a:lnTo>
                                      <a:pt x="5622" y="280"/>
                                    </a:lnTo>
                                    <a:lnTo>
                                      <a:pt x="5649" y="254"/>
                                    </a:lnTo>
                                    <a:lnTo>
                                      <a:pt x="5650" y="252"/>
                                    </a:lnTo>
                                    <a:lnTo>
                                      <a:pt x="5653" y="249"/>
                                    </a:lnTo>
                                    <a:lnTo>
                                      <a:pt x="5656" y="246"/>
                                    </a:lnTo>
                                    <a:lnTo>
                                      <a:pt x="5661" y="242"/>
                                    </a:lnTo>
                                    <a:lnTo>
                                      <a:pt x="5668" y="236"/>
                                    </a:lnTo>
                                    <a:lnTo>
                                      <a:pt x="5680" y="225"/>
                                    </a:lnTo>
                                    <a:lnTo>
                                      <a:pt x="5705" y="202"/>
                                    </a:lnTo>
                                    <a:lnTo>
                                      <a:pt x="5729" y="181"/>
                                    </a:lnTo>
                                    <a:lnTo>
                                      <a:pt x="5761" y="156"/>
                                    </a:lnTo>
                                    <a:lnTo>
                                      <a:pt x="5788" y="136"/>
                                    </a:lnTo>
                                    <a:lnTo>
                                      <a:pt x="5811" y="120"/>
                                    </a:lnTo>
                                    <a:lnTo>
                                      <a:pt x="5839" y="101"/>
                                    </a:lnTo>
                                    <a:lnTo>
                                      <a:pt x="5863" y="87"/>
                                    </a:lnTo>
                                    <a:lnTo>
                                      <a:pt x="5897" y="68"/>
                                    </a:lnTo>
                                    <a:lnTo>
                                      <a:pt x="5909" y="61"/>
                                    </a:lnTo>
                                    <a:lnTo>
                                      <a:pt x="5913" y="60"/>
                                    </a:lnTo>
                                    <a:lnTo>
                                      <a:pt x="5915" y="59"/>
                                    </a:lnTo>
                                    <a:lnTo>
                                      <a:pt x="5918" y="58"/>
                                    </a:lnTo>
                                    <a:lnTo>
                                      <a:pt x="5936" y="49"/>
                                    </a:lnTo>
                                    <a:lnTo>
                                      <a:pt x="5948" y="44"/>
                                    </a:lnTo>
                                    <a:lnTo>
                                      <a:pt x="5952" y="42"/>
                                    </a:lnTo>
                                    <a:lnTo>
                                      <a:pt x="5960" y="39"/>
                                    </a:lnTo>
                                    <a:lnTo>
                                      <a:pt x="5962" y="39"/>
                                    </a:lnTo>
                                    <a:lnTo>
                                      <a:pt x="5968" y="37"/>
                                    </a:lnTo>
                                    <a:lnTo>
                                      <a:pt x="5978" y="32"/>
                                    </a:lnTo>
                                    <a:lnTo>
                                      <a:pt x="5987" y="29"/>
                                    </a:lnTo>
                                    <a:lnTo>
                                      <a:pt x="5993" y="27"/>
                                    </a:lnTo>
                                    <a:lnTo>
                                      <a:pt x="6005" y="23"/>
                                    </a:lnTo>
                                    <a:lnTo>
                                      <a:pt x="6011" y="22"/>
                                    </a:lnTo>
                                    <a:lnTo>
                                      <a:pt x="6014" y="21"/>
                                    </a:lnTo>
                                    <a:lnTo>
                                      <a:pt x="6023" y="18"/>
                                    </a:lnTo>
                                    <a:lnTo>
                                      <a:pt x="6030" y="16"/>
                                    </a:lnTo>
                                    <a:lnTo>
                                      <a:pt x="6035" y="15"/>
                                    </a:lnTo>
                                    <a:lnTo>
                                      <a:pt x="6037" y="15"/>
                                    </a:lnTo>
                                    <a:lnTo>
                                      <a:pt x="6042" y="14"/>
                                    </a:lnTo>
                                    <a:lnTo>
                                      <a:pt x="6048" y="12"/>
                                    </a:lnTo>
                                    <a:lnTo>
                                      <a:pt x="6051" y="11"/>
                                    </a:lnTo>
                                    <a:lnTo>
                                      <a:pt x="6054" y="11"/>
                                    </a:lnTo>
                                    <a:lnTo>
                                      <a:pt x="6060" y="9"/>
                                    </a:lnTo>
                                    <a:lnTo>
                                      <a:pt x="6063" y="9"/>
                                    </a:lnTo>
                                    <a:lnTo>
                                      <a:pt x="6065" y="9"/>
                                    </a:lnTo>
                                    <a:lnTo>
                                      <a:pt x="6068" y="8"/>
                                    </a:lnTo>
                                    <a:lnTo>
                                      <a:pt x="6076" y="7"/>
                                    </a:lnTo>
                                    <a:lnTo>
                                      <a:pt x="6082" y="6"/>
                                    </a:lnTo>
                                    <a:lnTo>
                                      <a:pt x="6087" y="5"/>
                                    </a:lnTo>
                                    <a:lnTo>
                                      <a:pt x="6092" y="4"/>
                                    </a:lnTo>
                                    <a:lnTo>
                                      <a:pt x="6095" y="4"/>
                                    </a:lnTo>
                                    <a:lnTo>
                                      <a:pt x="6101" y="3"/>
                                    </a:lnTo>
                                    <a:lnTo>
                                      <a:pt x="6104" y="3"/>
                                    </a:lnTo>
                                    <a:lnTo>
                                      <a:pt x="6106" y="2"/>
                                    </a:lnTo>
                                    <a:lnTo>
                                      <a:pt x="6114" y="2"/>
                                    </a:lnTo>
                                    <a:lnTo>
                                      <a:pt x="6118" y="2"/>
                                    </a:lnTo>
                                    <a:lnTo>
                                      <a:pt x="6122" y="1"/>
                                    </a:lnTo>
                                    <a:lnTo>
                                      <a:pt x="6128" y="1"/>
                                    </a:lnTo>
                                    <a:lnTo>
                                      <a:pt x="6130" y="1"/>
                                    </a:lnTo>
                                    <a:lnTo>
                                      <a:pt x="6136" y="1"/>
                                    </a:lnTo>
                                    <a:lnTo>
                                      <a:pt x="6144" y="1"/>
                                    </a:lnTo>
                                    <a:lnTo>
                                      <a:pt x="6157" y="0"/>
                                    </a:lnTo>
                                    <a:lnTo>
                                      <a:pt x="6160" y="0"/>
                                    </a:lnTo>
                                    <a:lnTo>
                                      <a:pt x="6164" y="0"/>
                                    </a:lnTo>
                                    <a:lnTo>
                                      <a:pt x="6169" y="0"/>
                                    </a:lnTo>
                                    <a:lnTo>
                                      <a:pt x="6172" y="1"/>
                                    </a:lnTo>
                                    <a:lnTo>
                                      <a:pt x="6176" y="1"/>
                                    </a:lnTo>
                                    <a:lnTo>
                                      <a:pt x="6179" y="1"/>
                                    </a:lnTo>
                                    <a:lnTo>
                                      <a:pt x="6183" y="1"/>
                                    </a:lnTo>
                                    <a:lnTo>
                                      <a:pt x="6185" y="1"/>
                                    </a:lnTo>
                                    <a:lnTo>
                                      <a:pt x="6190" y="1"/>
                                    </a:lnTo>
                                    <a:lnTo>
                                      <a:pt x="6196" y="2"/>
                                    </a:lnTo>
                                    <a:lnTo>
                                      <a:pt x="6202" y="2"/>
                                    </a:lnTo>
                                    <a:lnTo>
                                      <a:pt x="6204" y="2"/>
                                    </a:lnTo>
                                    <a:lnTo>
                                      <a:pt x="6209" y="2"/>
                                    </a:lnTo>
                                    <a:lnTo>
                                      <a:pt x="6215" y="3"/>
                                    </a:lnTo>
                                    <a:lnTo>
                                      <a:pt x="6217" y="4"/>
                                    </a:lnTo>
                                    <a:lnTo>
                                      <a:pt x="6220" y="4"/>
                                    </a:lnTo>
                                    <a:lnTo>
                                      <a:pt x="6223" y="4"/>
                                    </a:lnTo>
                                    <a:lnTo>
                                      <a:pt x="6229" y="6"/>
                                    </a:lnTo>
                                    <a:lnTo>
                                      <a:pt x="6238" y="6"/>
                                    </a:lnTo>
                                    <a:lnTo>
                                      <a:pt x="6246" y="8"/>
                                    </a:lnTo>
                                    <a:lnTo>
                                      <a:pt x="6253" y="9"/>
                                    </a:lnTo>
                                    <a:lnTo>
                                      <a:pt x="6258" y="11"/>
                                    </a:lnTo>
                                    <a:lnTo>
                                      <a:pt x="6264" y="11"/>
                                    </a:lnTo>
                                    <a:lnTo>
                                      <a:pt x="6270" y="13"/>
                                    </a:lnTo>
                                    <a:lnTo>
                                      <a:pt x="6300" y="21"/>
                                    </a:lnTo>
                                    <a:lnTo>
                                      <a:pt x="6306" y="22"/>
                                    </a:lnTo>
                                    <a:lnTo>
                                      <a:pt x="6312" y="24"/>
                                    </a:lnTo>
                                    <a:lnTo>
                                      <a:pt x="6319" y="27"/>
                                    </a:lnTo>
                                    <a:lnTo>
                                      <a:pt x="6327" y="29"/>
                                    </a:lnTo>
                                    <a:lnTo>
                                      <a:pt x="6341" y="34"/>
                                    </a:lnTo>
                                    <a:lnTo>
                                      <a:pt x="6357" y="40"/>
                                    </a:lnTo>
                                    <a:lnTo>
                                      <a:pt x="6371" y="46"/>
                                    </a:lnTo>
                                    <a:lnTo>
                                      <a:pt x="6381" y="50"/>
                                    </a:lnTo>
                                    <a:lnTo>
                                      <a:pt x="6405" y="61"/>
                                    </a:lnTo>
                                    <a:lnTo>
                                      <a:pt x="6436" y="78"/>
                                    </a:lnTo>
                                    <a:lnTo>
                                      <a:pt x="6460" y="92"/>
                                    </a:lnTo>
                                    <a:lnTo>
                                      <a:pt x="6486" y="108"/>
                                    </a:lnTo>
                                    <a:lnTo>
                                      <a:pt x="6516" y="128"/>
                                    </a:lnTo>
                                    <a:lnTo>
                                      <a:pt x="6546" y="151"/>
                                    </a:lnTo>
                                    <a:lnTo>
                                      <a:pt x="6567" y="166"/>
                                    </a:lnTo>
                                    <a:lnTo>
                                      <a:pt x="6600" y="194"/>
                                    </a:lnTo>
                                    <a:lnTo>
                                      <a:pt x="6624" y="215"/>
                                    </a:lnTo>
                                    <a:lnTo>
                                      <a:pt x="6650" y="239"/>
                                    </a:lnTo>
                                    <a:lnTo>
                                      <a:pt x="6681" y="268"/>
                                    </a:lnTo>
                                    <a:lnTo>
                                      <a:pt x="6709" y="297"/>
                                    </a:lnTo>
                                    <a:lnTo>
                                      <a:pt x="6733" y="323"/>
                                    </a:lnTo>
                                    <a:lnTo>
                                      <a:pt x="6759" y="351"/>
                                    </a:lnTo>
                                    <a:lnTo>
                                      <a:pt x="6785" y="380"/>
                                    </a:lnTo>
                                    <a:lnTo>
                                      <a:pt x="6816" y="416"/>
                                    </a:lnTo>
                                    <a:lnTo>
                                      <a:pt x="6840" y="447"/>
                                    </a:lnTo>
                                    <a:lnTo>
                                      <a:pt x="6849" y="458"/>
                                    </a:lnTo>
                                    <a:lnTo>
                                      <a:pt x="6859" y="470"/>
                                    </a:lnTo>
                                    <a:lnTo>
                                      <a:pt x="6861" y="473"/>
                                    </a:lnTo>
                                    <a:lnTo>
                                      <a:pt x="6864" y="477"/>
                                    </a:lnTo>
                                    <a:lnTo>
                                      <a:pt x="6898" y="521"/>
                                    </a:lnTo>
                                    <a:lnTo>
                                      <a:pt x="6919" y="549"/>
                                    </a:lnTo>
                                    <a:lnTo>
                                      <a:pt x="6949" y="590"/>
                                    </a:lnTo>
                                    <a:lnTo>
                                      <a:pt x="6977" y="629"/>
                                    </a:lnTo>
                                    <a:lnTo>
                                      <a:pt x="7006" y="671"/>
                                    </a:lnTo>
                                    <a:lnTo>
                                      <a:pt x="7032" y="709"/>
                                    </a:lnTo>
                                    <a:lnTo>
                                      <a:pt x="7047" y="731"/>
                                    </a:lnTo>
                                    <a:lnTo>
                                      <a:pt x="7056" y="744"/>
                                    </a:lnTo>
                                    <a:lnTo>
                                      <a:pt x="7086" y="792"/>
                                    </a:lnTo>
                                    <a:lnTo>
                                      <a:pt x="7115" y="835"/>
                                    </a:lnTo>
                                    <a:lnTo>
                                      <a:pt x="7138" y="872"/>
                                    </a:lnTo>
                                    <a:lnTo>
                                      <a:pt x="7163" y="911"/>
                                    </a:lnTo>
                                    <a:lnTo>
                                      <a:pt x="7191" y="957"/>
                                    </a:lnTo>
                                    <a:lnTo>
                                      <a:pt x="7220" y="1004"/>
                                    </a:lnTo>
                                    <a:lnTo>
                                      <a:pt x="7229" y="1019"/>
                                    </a:lnTo>
                                    <a:lnTo>
                                      <a:pt x="7234" y="1028"/>
                                    </a:lnTo>
                                    <a:lnTo>
                                      <a:pt x="7243" y="1043"/>
                                    </a:lnTo>
                                    <a:lnTo>
                                      <a:pt x="7275" y="1097"/>
                                    </a:lnTo>
                                    <a:lnTo>
                                      <a:pt x="7302" y="1142"/>
                                    </a:lnTo>
                                    <a:lnTo>
                                      <a:pt x="7325" y="1181"/>
                                    </a:lnTo>
                                    <a:lnTo>
                                      <a:pt x="7353" y="1229"/>
                                    </a:lnTo>
                                    <a:lnTo>
                                      <a:pt x="7371" y="1261"/>
                                    </a:lnTo>
                                    <a:lnTo>
                                      <a:pt x="7382" y="1280"/>
                                    </a:lnTo>
                                    <a:lnTo>
                                      <a:pt x="7391" y="1294"/>
                                    </a:lnTo>
                                    <a:lnTo>
                                      <a:pt x="7404" y="1318"/>
                                    </a:lnTo>
                                    <a:lnTo>
                                      <a:pt x="7439" y="1379"/>
                                    </a:lnTo>
                                    <a:lnTo>
                                      <a:pt x="7466" y="1425"/>
                                    </a:lnTo>
                                    <a:lnTo>
                                      <a:pt x="7490" y="1470"/>
                                    </a:lnTo>
                                    <a:lnTo>
                                      <a:pt x="7518" y="1518"/>
                                    </a:lnTo>
                                    <a:lnTo>
                                      <a:pt x="7528" y="1535"/>
                                    </a:lnTo>
                                    <a:lnTo>
                                      <a:pt x="7542" y="1561"/>
                                    </a:lnTo>
                                    <a:lnTo>
                                      <a:pt x="7550" y="1573"/>
                                    </a:lnTo>
                                    <a:lnTo>
                                      <a:pt x="7554" y="1582"/>
                                    </a:lnTo>
                                    <a:lnTo>
                                      <a:pt x="7561" y="1594"/>
                                    </a:lnTo>
                                    <a:lnTo>
                                      <a:pt x="7575" y="1616"/>
                                    </a:lnTo>
                                    <a:lnTo>
                                      <a:pt x="7595" y="1652"/>
                                    </a:lnTo>
                                    <a:lnTo>
                                      <a:pt x="7624" y="1703"/>
                                    </a:lnTo>
                                    <a:lnTo>
                                      <a:pt x="7655" y="1757"/>
                                    </a:lnTo>
                                    <a:lnTo>
                                      <a:pt x="7682" y="1804"/>
                                    </a:lnTo>
                                    <a:lnTo>
                                      <a:pt x="7690" y="1818"/>
                                    </a:lnTo>
                                    <a:lnTo>
                                      <a:pt x="7704" y="1843"/>
                                    </a:lnTo>
                                    <a:lnTo>
                                      <a:pt x="7735" y="1895"/>
                                    </a:lnTo>
                                    <a:lnTo>
                                      <a:pt x="7761" y="1940"/>
                                    </a:lnTo>
                                    <a:lnTo>
                                      <a:pt x="7786" y="1983"/>
                                    </a:lnTo>
                                    <a:lnTo>
                                      <a:pt x="7816" y="2031"/>
                                    </a:lnTo>
                                    <a:lnTo>
                                      <a:pt x="7842" y="2075"/>
                                    </a:lnTo>
                                    <a:lnTo>
                                      <a:pt x="7860" y="2105"/>
                                    </a:lnTo>
                                    <a:lnTo>
                                      <a:pt x="7864" y="2112"/>
                                    </a:lnTo>
                                    <a:lnTo>
                                      <a:pt x="7867" y="2116"/>
                                    </a:lnTo>
                                    <a:lnTo>
                                      <a:pt x="7871" y="2123"/>
                                    </a:lnTo>
                                    <a:lnTo>
                                      <a:pt x="7879" y="2136"/>
                                    </a:lnTo>
                                    <a:lnTo>
                                      <a:pt x="7894" y="2159"/>
                                    </a:lnTo>
                                    <a:lnTo>
                                      <a:pt x="7924" y="2207"/>
                                    </a:lnTo>
                                    <a:lnTo>
                                      <a:pt x="7949" y="2246"/>
                                    </a:lnTo>
                                    <a:lnTo>
                                      <a:pt x="7978" y="2291"/>
                                    </a:lnTo>
                                    <a:lnTo>
                                      <a:pt x="8004" y="2330"/>
                                    </a:lnTo>
                                    <a:lnTo>
                                      <a:pt x="8034" y="2374"/>
                                    </a:lnTo>
                                    <a:lnTo>
                                      <a:pt x="8057" y="2409"/>
                                    </a:lnTo>
                                    <a:lnTo>
                                      <a:pt x="8085" y="2448"/>
                                    </a:lnTo>
                                    <a:lnTo>
                                      <a:pt x="8108" y="2480"/>
                                    </a:lnTo>
                                    <a:lnTo>
                                      <a:pt x="8140" y="2524"/>
                                    </a:lnTo>
                                    <a:lnTo>
                                      <a:pt x="8167" y="2559"/>
                                    </a:lnTo>
                                    <a:lnTo>
                                      <a:pt x="8175" y="2570"/>
                                    </a:lnTo>
                                    <a:lnTo>
                                      <a:pt x="8181" y="2576"/>
                                    </a:lnTo>
                                    <a:lnTo>
                                      <a:pt x="8189" y="2588"/>
                                    </a:lnTo>
                                    <a:lnTo>
                                      <a:pt x="8222" y="2629"/>
                                    </a:lnTo>
                                    <a:lnTo>
                                      <a:pt x="8244" y="2655"/>
                                    </a:lnTo>
                                    <a:lnTo>
                                      <a:pt x="8277" y="2694"/>
                                    </a:lnTo>
                                    <a:lnTo>
                                      <a:pt x="8280" y="2697"/>
                                    </a:lnTo>
                                    <a:lnTo>
                                      <a:pt x="8284" y="2702"/>
                                    </a:lnTo>
                                    <a:lnTo>
                                      <a:pt x="8298" y="2717"/>
                                    </a:lnTo>
                                    <a:lnTo>
                                      <a:pt x="8327" y="2749"/>
                                    </a:lnTo>
                                    <a:lnTo>
                                      <a:pt x="8352" y="2775"/>
                                    </a:lnTo>
                                    <a:lnTo>
                                      <a:pt x="8378" y="2801"/>
                                    </a:lnTo>
                                    <a:lnTo>
                                      <a:pt x="8409" y="2831"/>
                                    </a:lnTo>
                                    <a:lnTo>
                                      <a:pt x="8439" y="2858"/>
                                    </a:lnTo>
                                    <a:lnTo>
                                      <a:pt x="8461" y="2876"/>
                                    </a:lnTo>
                                    <a:lnTo>
                                      <a:pt x="8493" y="2903"/>
                                    </a:lnTo>
                                    <a:lnTo>
                                      <a:pt x="8518" y="2921"/>
                                    </a:lnTo>
                                    <a:lnTo>
                                      <a:pt x="8548" y="2943"/>
                                    </a:lnTo>
                                    <a:lnTo>
                                      <a:pt x="8575" y="2960"/>
                                    </a:lnTo>
                                    <a:lnTo>
                                      <a:pt x="8594" y="2973"/>
                                    </a:lnTo>
                                    <a:lnTo>
                                      <a:pt x="8623" y="2989"/>
                                    </a:lnTo>
                                    <a:lnTo>
                                      <a:pt x="8633" y="2994"/>
                                    </a:lnTo>
                                    <a:lnTo>
                                      <a:pt x="8652" y="3004"/>
                                    </a:lnTo>
                                    <a:lnTo>
                                      <a:pt x="8665" y="3009"/>
                                    </a:lnTo>
                                    <a:lnTo>
                                      <a:pt x="8667" y="3011"/>
                                    </a:lnTo>
                                    <a:lnTo>
                                      <a:pt x="8671" y="3012"/>
                                    </a:lnTo>
                                    <a:lnTo>
                                      <a:pt x="8681" y="3016"/>
                                    </a:lnTo>
                                    <a:lnTo>
                                      <a:pt x="8686" y="3019"/>
                                    </a:lnTo>
                                    <a:lnTo>
                                      <a:pt x="8694" y="3022"/>
                                    </a:lnTo>
                                    <a:lnTo>
                                      <a:pt x="8703" y="3026"/>
                                    </a:lnTo>
                                    <a:lnTo>
                                      <a:pt x="8712" y="3029"/>
                                    </a:lnTo>
                                    <a:lnTo>
                                      <a:pt x="8722" y="3033"/>
                                    </a:lnTo>
                                    <a:lnTo>
                                      <a:pt x="8733" y="3036"/>
                                    </a:lnTo>
                                    <a:lnTo>
                                      <a:pt x="8741" y="3039"/>
                                    </a:lnTo>
                                    <a:lnTo>
                                      <a:pt x="8746" y="3040"/>
                                    </a:lnTo>
                                    <a:lnTo>
                                      <a:pt x="8750" y="3042"/>
                                    </a:lnTo>
                                    <a:lnTo>
                                      <a:pt x="8757" y="3044"/>
                                    </a:lnTo>
                                    <a:lnTo>
                                      <a:pt x="8764" y="3045"/>
                                    </a:lnTo>
                                    <a:lnTo>
                                      <a:pt x="8768" y="3046"/>
                                    </a:lnTo>
                                    <a:lnTo>
                                      <a:pt x="8770" y="3047"/>
                                    </a:lnTo>
                                    <a:lnTo>
                                      <a:pt x="8778" y="3049"/>
                                    </a:lnTo>
                                    <a:lnTo>
                                      <a:pt x="8780" y="3049"/>
                                    </a:lnTo>
                                    <a:lnTo>
                                      <a:pt x="8784" y="3050"/>
                                    </a:lnTo>
                                    <a:lnTo>
                                      <a:pt x="8790" y="3051"/>
                                    </a:lnTo>
                                    <a:lnTo>
                                      <a:pt x="8797" y="3052"/>
                                    </a:lnTo>
                                    <a:lnTo>
                                      <a:pt x="8801" y="3054"/>
                                    </a:lnTo>
                                    <a:lnTo>
                                      <a:pt x="8807" y="3055"/>
                                    </a:lnTo>
                                    <a:lnTo>
                                      <a:pt x="8810" y="3056"/>
                                    </a:lnTo>
                                    <a:lnTo>
                                      <a:pt x="8817" y="3056"/>
                                    </a:lnTo>
                                    <a:lnTo>
                                      <a:pt x="8823" y="3058"/>
                                    </a:lnTo>
                                    <a:lnTo>
                                      <a:pt x="8827" y="3058"/>
                                    </a:lnTo>
                                    <a:lnTo>
                                      <a:pt x="8833" y="3059"/>
                                    </a:lnTo>
                                    <a:lnTo>
                                      <a:pt x="8838" y="3059"/>
                                    </a:lnTo>
                                    <a:lnTo>
                                      <a:pt x="8841" y="3059"/>
                                    </a:lnTo>
                                    <a:lnTo>
                                      <a:pt x="8847" y="3060"/>
                                    </a:lnTo>
                                    <a:lnTo>
                                      <a:pt x="8852" y="3061"/>
                                    </a:lnTo>
                                    <a:lnTo>
                                      <a:pt x="8855" y="3061"/>
                                    </a:lnTo>
                                    <a:lnTo>
                                      <a:pt x="8861" y="3061"/>
                                    </a:lnTo>
                                    <a:lnTo>
                                      <a:pt x="8865" y="3061"/>
                                    </a:lnTo>
                                    <a:lnTo>
                                      <a:pt x="8869" y="3062"/>
                                    </a:lnTo>
                                    <a:lnTo>
                                      <a:pt x="8875" y="3062"/>
                                    </a:lnTo>
                                    <a:lnTo>
                                      <a:pt x="8879" y="3062"/>
                                    </a:lnTo>
                                    <a:lnTo>
                                      <a:pt x="8882" y="3062"/>
                                    </a:lnTo>
                                    <a:lnTo>
                                      <a:pt x="8889" y="3063"/>
                                    </a:lnTo>
                                    <a:lnTo>
                                      <a:pt x="8893" y="3063"/>
                                    </a:lnTo>
                                    <a:lnTo>
                                      <a:pt x="8901" y="3063"/>
                                    </a:lnTo>
                                    <a:lnTo>
                                      <a:pt x="8905" y="3063"/>
                                    </a:lnTo>
                                    <a:lnTo>
                                      <a:pt x="8907" y="3062"/>
                                    </a:lnTo>
                                    <a:lnTo>
                                      <a:pt x="8912" y="3062"/>
                                    </a:lnTo>
                                    <a:lnTo>
                                      <a:pt x="8917" y="3062"/>
                                    </a:lnTo>
                                    <a:lnTo>
                                      <a:pt x="8920" y="3062"/>
                                    </a:lnTo>
                                    <a:lnTo>
                                      <a:pt x="8925" y="3061"/>
                                    </a:lnTo>
                                    <a:lnTo>
                                      <a:pt x="8929" y="3061"/>
                                    </a:lnTo>
                                    <a:lnTo>
                                      <a:pt x="8936" y="3061"/>
                                    </a:lnTo>
                                    <a:lnTo>
                                      <a:pt x="8945" y="3060"/>
                                    </a:lnTo>
                                    <a:lnTo>
                                      <a:pt x="8953" y="3059"/>
                                    </a:lnTo>
                                    <a:lnTo>
                                      <a:pt x="8961" y="3058"/>
                                    </a:lnTo>
                                    <a:lnTo>
                                      <a:pt x="8968" y="3057"/>
                                    </a:lnTo>
                                    <a:lnTo>
                                      <a:pt x="8972" y="3056"/>
                                    </a:lnTo>
                                    <a:lnTo>
                                      <a:pt x="8976" y="3056"/>
                                    </a:lnTo>
                                  </a:path>
                                </a:pathLst>
                              </a:custGeom>
                              <a:noFill/>
                              <a:ln w="15875" cap="flat">
                                <a:solidFill>
                                  <a:sysClr val="windowText" lastClr="000000">
                                    <a:lumMod val="95000"/>
                                    <a:lumOff val="5000"/>
                                  </a:sysClr>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wgp>
                  </a:graphicData>
                </a:graphic>
              </wp:inline>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2AB486DD" id="Group 9" o:spid="_x0000_s1128" style="width:258.55pt;height:163.8pt;mso-position-horizontal-relative:char;mso-position-vertical-relative:line" coordsize="32836,208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">
                <v:group id="Group 14029" o:spid="_x0000_s1129" style="position:absolute;left:2763;width:30073;height:5779" coordorigin="2095,-66" coordsize="30072,57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">
                  <v:shape id="Text Box 14030" o:spid="_x0000_s1130" type="#_x0000_t202" style="position:absolute;left:2095;top:835;width:2794;height:27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" filled="f" stroked="f" strokeweight=".5pt">
                    <v:textbox>
                      <w:txbxContent>
                        <w:p w14:paraId="42CD555C" w14:textId="77777777" w:rsidR="004450C1" w:rsidRPr="00722EFC" w:rsidRDefault="004450C1" w:rsidP="004450C1">
                          <w:pPr>
                            <w:rPr>
                              <w:rFonts w:ascii="Times New Roman" w:hAnsi="Times New Roman"/>
                              <w:i/>
                            </w:rPr>
                          </w:pPr>
                          <m:oMathPara>
                            <m:oMath>
                              <m:r>
                                <w:rPr>
                                  <w:rFonts w:ascii="Cambria Math" w:hAnsi="Cambria Math"/>
                                </w:rPr>
                                <m:t>A</m:t>
                              </m:r>
                            </m:oMath>
                          </m:oMathPara>
                        </w:p>
                      </w:txbxContent>
                    </v:textbox>
                  </v:shape>
                  <v:group id="Group 14031" o:spid="_x0000_s1131" style="position:absolute;left:3505;top:3333;width:19861;height:0" coordorigin="2228" coordsize="198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">
                    <v:line id="Straight Connector 14032" o:spid="_x0000_s1132" style="position:absolute;visibility:visible;mso-wrap-style:square" from="2228,0" to="220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" strokecolor="windowText" strokeweight="1pt">
                      <v:stroke startarrow="diamond" startarrowwidth="narrow" startarrowlength="short" endarrow="diamond" endarrowwidth="narrow" endarrowlength="short" joinstyle="miter"/>
                    </v:line>
                    <v:line id="Line 192" o:spid="_x0000_s1133" style="position:absolute;visibility:visible;mso-wrap-style:square" from="7674,0" to="78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">
                      <v:stroke endarrow="diamond" endarrowwidth="narrow" endarrowlength="short"/>
                    </v:line>
                    <v:line id="Line 192" o:spid="_x0000_s1134" style="position:absolute;visibility:visible;mso-wrap-style:square" from="15666,0" to="158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">
                      <v:stroke endarrow="diamond" endarrowwidth="narrow" endarrowlength="short"/>
                    </v:line>
                  </v:group>
                  <v:rect id="Rectangle 14035" o:spid="_x0000_s1135" style="position:absolute;left:18859;top:2762;width:2724;height:116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" fillcolor="window" strokecolor="windowText" strokeweight="1pt"/>
                  <v:group id="Group 14036" o:spid="_x0000_s1136" style="position:absolute;left:12668;top:1095;width:1143;height:4521;rotation:90" coordsize="114935,4527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">
                    <v:rect id="Rectangle 14037" o:spid="_x0000_s1137" style="position:absolute;left:16828;top:11747;width:86203;height:42976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" fillcolor="window" strokecolor="window" strokeweight="1pt"/>
                    <v:group id="Group 146" o:spid="_x0000_s1138" style="position:absolute;left:-168910;top:168910;width:452755;height:114935;rotation:-90" coordorigin="1804,1830" coordsize="714,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">
                      <v:group id="Group 147" o:spid="_x0000_s1139" style="position:absolute;left:2274;top:1830;width:151;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">
                        <v:group id="Group 148" o:spid="_x0000_s1140"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">
                          <v:shape id="Arc 149" o:spid="_x0000_s1141"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" path="m,nfc11929,,21600,9670,21600,21600em,nsc11929,,21600,9670,21600,21600l,21600,,xe" filled="f">
                            <v:path arrowok="t" o:extrusionok="f" o:connecttype="custom" o:connectlocs="0,0;1080,1080;0,1080" o:connectangles="0,0,0"/>
                          </v:shape>
                          <v:shape id="Arc 150" o:spid="_x0000_s1142"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" path="m,nfc11929,,21600,9670,21600,21600em,nsc11929,,21600,9670,21600,21600l,21600,,xe" filled="f">
                            <v:path arrowok="t" o:extrusionok="f" o:connecttype="custom" o:connectlocs="0,0;1080,1080;0,1080" o:connectangles="0,0,0"/>
                          </v:shape>
                        </v:group>
                        <v:group id="Group 151" o:spid="_x0000_s1143"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">
                          <v:shape id="Arc 152" o:spid="_x0000_s1144"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" path="m,nfc11929,,21600,9670,21600,21600em,nsc11929,,21600,9670,21600,21600l,21600,,xe" filled="f">
                            <v:path arrowok="t" o:extrusionok="f" o:connecttype="custom" o:connectlocs="0,0;1080,1080;0,1080" o:connectangles="0,0,0"/>
                          </v:shape>
                          <v:shape id="Arc 153" o:spid="_x0000_s1145"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" path="m,nfc11929,,21600,9670,21600,21600em,nsc11929,,21600,9670,21600,21600l,21600,,xe" filled="f">
                            <v:path arrowok="t" o:extrusionok="f" o:connecttype="custom" o:connectlocs="0,0;1080,1080;0,1080" o:connectangles="0,0,0"/>
                          </v:shape>
                        </v:group>
                      </v:group>
                      <v:shape id="Arc 154" o:spid="_x0000_s1146" style="position:absolute;left:2444;top:1830;width:74;height:135;visibility:visible;mso-wrap-style:none;v-text-anchor:top" coordsize="2093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" path="m,nfc9877,,18496,6700,20932,16273em,nsc9877,,18496,6700,20932,16273l,21600,,xe" filled="f">
                        <v:path arrowok="t" o:extrusionok="f" o:connecttype="custom" o:connectlocs="0,0;74,102;0,135" o:connectangles="0,0,0"/>
                      </v:shape>
                      <v:shape id="Arc 155" o:spid="_x0000_s1147" style="position:absolute;left:2368;top:1830;width:76;height:135;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" path="m,nfc11929,,21600,9670,21600,21600em,nsc11929,,21600,9670,21600,21600l,21600,,xe" filled="f">
                        <v:path arrowok="t" o:extrusionok="f" o:connecttype="custom" o:connectlocs="0,0;76,135;0,135" o:connectangles="0,0,0"/>
                      </v:shape>
                      <v:group id="Group 156" o:spid="_x0000_s1148" style="position:absolute;left:2179;top:1830;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">
                        <v:group id="Group 157" o:spid="_x0000_s1149"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">
                          <v:shape id="Arc 158" o:spid="_x0000_s1150"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" path="m,nfc11929,,21600,9670,21600,21600em,nsc11929,,21600,9670,21600,21600l,21600,,xe" filled="f">
                            <v:path arrowok="t" o:extrusionok="f" o:connecttype="custom" o:connectlocs="0,0;1080,1080;0,1080" o:connectangles="0,0,0"/>
                          </v:shape>
                          <v:shape id="Arc 159" o:spid="_x0000_s1151"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" path="m,nfc11929,,21600,9670,21600,21600em,nsc11929,,21600,9670,21600,21600l,21600,,xe" filled="f">
                            <v:path arrowok="t" o:extrusionok="f" o:connecttype="custom" o:connectlocs="0,0;1080,1080;0,1080" o:connectangles="0,0,0"/>
                          </v:shape>
                        </v:group>
                        <v:group id="Group 160" o:spid="_x0000_s1152"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">
                          <v:shape id="Arc 161" o:spid="_x0000_s1153"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" path="m,nfc11929,,21600,9670,21600,21600em,nsc11929,,21600,9670,21600,21600l,21600,,xe" filled="f">
                            <v:path arrowok="t" o:extrusionok="f" o:connecttype="custom" o:connectlocs="0,0;1080,1080;0,1080" o:connectangles="0,0,0"/>
                          </v:shape>
                          <v:shape id="Arc 162" o:spid="_x0000_s1154"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" path="m,nfc11929,,21600,9670,21600,21600em,nsc11929,,21600,9670,21600,21600l,21600,,xe" filled="f">
                            <v:path arrowok="t" o:extrusionok="f" o:connecttype="custom" o:connectlocs="0,0;1080,1080;0,1080" o:connectangles="0,0,0"/>
                          </v:shape>
                        </v:group>
                      </v:group>
                      <v:group id="Group 163" o:spid="_x0000_s1155" style="position:absolute;left:2084;top:1830;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">
                        <v:group id="Group 164" o:spid="_x0000_s1156"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">
                          <v:shape id="Arc 165" o:spid="_x0000_s1157"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" path="m,nfc11929,,21600,9670,21600,21600em,nsc11929,,21600,9670,21600,21600l,21600,,xe" filled="f">
                            <v:path arrowok="t" o:extrusionok="f" o:connecttype="custom" o:connectlocs="0,0;1080,1080;0,1080" o:connectangles="0,0,0"/>
                          </v:shape>
                          <v:shape id="Arc 166" o:spid="_x0000_s1158"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" path="m,nfc11929,,21600,9670,21600,21600em,nsc11929,,21600,9670,21600,21600l,21600,,xe" filled="f">
                            <v:path arrowok="t" o:extrusionok="f" o:connecttype="custom" o:connectlocs="0,0;1080,1080;0,1080" o:connectangles="0,0,0"/>
                          </v:shape>
                        </v:group>
                        <v:group id="Group 167" o:spid="_x0000_s1159"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">
                          <v:shape id="Arc 168" o:spid="_x0000_s1160"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" path="m,nfc11929,,21600,9670,21600,21600em,nsc11929,,21600,9670,21600,21600l,21600,,xe" filled="f">
                            <v:path arrowok="t" o:extrusionok="f" o:connecttype="custom" o:connectlocs="0,0;1080,1080;0,1080" o:connectangles="0,0,0"/>
                          </v:shape>
                          <v:shape id="Arc 169" o:spid="_x0000_s1161"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" path="m,nfc11929,,21600,9670,21600,21600em,nsc11929,,21600,9670,21600,21600l,21600,,xe" filled="f">
                            <v:path arrowok="t" o:extrusionok="f" o:connecttype="custom" o:connectlocs="0,0;1080,1080;0,1080" o:connectangles="0,0,0"/>
                          </v:shape>
                        </v:group>
                      </v:group>
                      <v:group id="Group 170" o:spid="_x0000_s1162" style="position:absolute;left:1989;top:1830;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">
                        <v:group id="Group 171" o:spid="_x0000_s1163"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">
                          <v:shape id="Arc 172" o:spid="_x0000_s1164"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" path="m,nfc11929,,21600,9670,21600,21600em,nsc11929,,21600,9670,21600,21600l,21600,,xe" filled="f">
                            <v:path arrowok="t" o:extrusionok="f" o:connecttype="custom" o:connectlocs="0,0;1080,1080;0,1080" o:connectangles="0,0,0"/>
                          </v:shape>
                          <v:shape id="Arc 173" o:spid="_x0000_s1165"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" path="m,nfc11929,,21600,9670,21600,21600em,nsc11929,,21600,9670,21600,21600l,21600,,xe" filled="f">
                            <v:path arrowok="t" o:extrusionok="f" o:connecttype="custom" o:connectlocs="0,0;1080,1080;0,1080" o:connectangles="0,0,0"/>
                          </v:shape>
                        </v:group>
                        <v:group id="Group 174" o:spid="_x0000_s1166"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">
                          <v:shape id="Arc 175" o:spid="_x0000_s1167"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" path="m,nfc11929,,21600,9670,21600,21600em,nsc11929,,21600,9670,21600,21600l,21600,,xe" filled="f">
                            <v:path arrowok="t" o:extrusionok="f" o:connecttype="custom" o:connectlocs="0,0;1080,1080;0,1080" o:connectangles="0,0,0"/>
                          </v:shape>
                          <v:shape id="Arc 176" o:spid="_x0000_s1168"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" path="m,nfc11929,,21600,9670,21600,21600em,nsc11929,,21600,9670,21600,21600l,21600,,xe" filled="f">
                            <v:path arrowok="t" o:extrusionok="f" o:connecttype="custom" o:connectlocs="0,0;1080,1080;0,1080" o:connectangles="0,0,0"/>
                          </v:shape>
                        </v:group>
                      </v:group>
                      <v:group id="Group 177" o:spid="_x0000_s1169" style="position:absolute;left:1895;top:1830;width:151;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">
                        <v:group id="Group 178" o:spid="_x0000_s1170"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">
                          <v:shape id="Arc 179" o:spid="_x0000_s1171"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" path="m,nfc11929,,21600,9670,21600,21600em,nsc11929,,21600,9670,21600,21600l,21600,,xe" filled="f">
                            <v:path arrowok="t" o:extrusionok="f" o:connecttype="custom" o:connectlocs="0,0;1080,1080;0,1080" o:connectangles="0,0,0"/>
                          </v:shape>
                          <v:shape id="Arc 180" o:spid="_x0000_s1172"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" path="m,nfc11929,,21600,9670,21600,21600em,nsc11929,,21600,9670,21600,21600l,21600,,xe" filled="f">
                            <v:path arrowok="t" o:extrusionok="f" o:connecttype="custom" o:connectlocs="0,0;1080,1080;0,1080" o:connectangles="0,0,0"/>
                          </v:shape>
                        </v:group>
                        <v:group id="Group 181" o:spid="_x0000_s1173"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">
                          <v:shape id="Arc 182" o:spid="_x0000_s1174"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" path="m,nfc11929,,21600,9670,21600,21600em,nsc11929,,21600,9670,21600,21600l,21600,,xe" filled="f">
                            <v:path arrowok="t" o:extrusionok="f" o:connecttype="custom" o:connectlocs="0,0;1080,1080;0,1080" o:connectangles="0,0,0"/>
                          </v:shape>
                          <v:shape id="Arc 183" o:spid="_x0000_s1175"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" path="m,nfc11929,,21600,9670,21600,21600em,nsc11929,,21600,9670,21600,21600l,21600,,xe" filled="f">
                            <v:path arrowok="t" o:extrusionok="f" o:connecttype="custom" o:connectlocs="0,0;1080,1080;0,1080" o:connectangles="0,0,0"/>
                          </v:shape>
                        </v:group>
                      </v:group>
                      <v:shape id="Arc 184" o:spid="_x0000_s1176" style="position:absolute;left:1876;top:1830;width:76;height:135;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" path="m,nfc11929,,21600,9670,21600,21600em,nsc11929,,21600,9670,21600,21600l,21600,,xe" filled="f">
                        <v:path arrowok="t" o:extrusionok="f" o:connecttype="custom" o:connectlocs="0,0;76,135;0,135" o:connectangles="0,0,0"/>
                      </v:shape>
                      <v:shape id="Arc 185" o:spid="_x0000_s1177" style="position:absolute;left:1804;top:1830;width:72;height:135;flip:x;visibility:visible;mso-wrap-style:none;v-text-anchor:top" coordsize="20492,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" path="m,nfc9297,,17551,5949,20491,14769em,nsc9297,,17551,5949,20491,14769l,21600,,xe" filled="f">
                        <v:path arrowok="t" o:extrusionok="f" o:connecttype="custom" o:connectlocs="0,0;72,92;0,135" o:connectangles="0,0,0"/>
                      </v:shape>
                      <v:group id="Group 186" o:spid="_x0000_s1178" style="position:absolute;left:1895;top:1965;width:57;height:45;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">
                        <v:shape id="Arc 187" o:spid="_x0000_s1179"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" path="m,nfc11929,,21600,9670,21600,21600em,nsc11929,,21600,9670,21600,21600l,21600,,xe" filled="f">
                          <v:path arrowok="t" o:extrusionok="f" o:connecttype="custom" o:connectlocs="0,0;1080,1080;0,1080" o:connectangles="0,0,0"/>
                        </v:shape>
                        <v:shape id="Arc 188" o:spid="_x0000_s1180"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" path="m,nfc11929,,21600,9670,21600,21600em,nsc11929,,21600,9670,21600,21600l,21600,,xe" filled="f">
                          <v:path arrowok="t" o:extrusionok="f" o:connecttype="custom" o:connectlocs="0,0;1080,1080;0,1080" o:connectangles="0,0,0"/>
                        </v:shape>
                      </v:group>
                    </v:group>
                  </v:group>
                  <v:group id="Group 14081" o:spid="_x0000_s1181" style="position:absolute;left:6115;top:2171;width:755;height:2299" coordorigin="286851,-1917" coordsize="75879,231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">
                    <v:rect id="Rectangle 14082" o:spid="_x0000_s1182" style="position:absolute;left:293674;top:8961;width:62865;height:21590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" fillcolor="window" stroked="f" strokeweight="1pt"/>
                    <v:line id="Line 145" o:spid="_x0000_s1183" style="position:absolute;visibility:visible;mso-wrap-style:square" from="286851,-1917" to="286851,228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" strokeweight="1.5pt"/>
                    <v:line id="Line 145" o:spid="_x0000_s1184" style="position:absolute;visibility:visible;mso-wrap-style:square" from="362730,-565" to="362730,229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" strokeweight="1.5pt"/>
                  </v:group>
                  <v:shape id="Text Box 14085" o:spid="_x0000_s1185" type="#_x0000_t202" style="position:absolute;left:18853;top:332;width:2826;height:27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" filled="f" stroked="f" strokeweight=".5pt">
                    <v:textbox>
                      <w:txbxContent>
                        <w:p w14:paraId="5A508829" w14:textId="77777777" w:rsidR="004450C1" w:rsidRPr="00722EFC" w:rsidRDefault="004450C1" w:rsidP="004450C1">
                          <w:pPr>
                            <w:rPr>
                              <w:rFonts w:ascii="Times New Roman" w:hAnsi="Times New Roman"/>
                              <w:i/>
                            </w:rPr>
                          </w:pPr>
                          <m:oMathPara>
                            <m:oMath>
                              <m:r>
                                <w:rPr>
                                  <w:rFonts w:ascii="Cambria Math" w:hAnsi="Cambria Math"/>
                                </w:rPr>
                                <m:t>R</m:t>
                              </m:r>
                            </m:oMath>
                          </m:oMathPara>
                        </w:p>
                      </w:txbxContent>
                    </v:textbox>
                  </v:shape>
                  <v:shape id="Text Box 14086" o:spid="_x0000_s1186" type="#_x0000_t202" style="position:absolute;left:11625;top:293;width:3879;height:28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" filled="f" stroked="f" strokeweight=".5pt">
                    <v:textbox>
                      <w:txbxContent>
                        <w:p w14:paraId="5E84604A" w14:textId="77777777" w:rsidR="004450C1" w:rsidRPr="00722EFC" w:rsidRDefault="004450C1" w:rsidP="004450C1">
                          <w:pPr>
                            <w:rPr>
                              <w:rFonts w:ascii="Times New Roman" w:hAnsi="Times New Roman"/>
                              <w:i/>
                            </w:rPr>
                          </w:pPr>
                          <m:oMathPara>
                            <m:oMath>
                              <m:r>
                                <w:rPr>
                                  <w:rFonts w:ascii="Cambria Math" w:hAnsi="Cambria Math"/>
                                </w:rPr>
                                <m:t>L,r</m:t>
                              </m:r>
                            </m:oMath>
                          </m:oMathPara>
                        </w:p>
                      </w:txbxContent>
                    </v:textbox>
                  </v:shape>
                  <v:shape id="Text Box 14087" o:spid="_x0000_s1187" type="#_x0000_t202" style="position:absolute;left:5160;top:-66;width:2788;height:27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" filled="f" stroked="f" strokeweight=".5pt">
                    <v:textbox>
                      <w:txbxContent>
                        <w:p w14:paraId="176ED718" w14:textId="77777777" w:rsidR="004450C1" w:rsidRPr="00722EFC" w:rsidRDefault="004450C1" w:rsidP="004450C1">
                          <w:pPr>
                            <w:rPr>
                              <w:rFonts w:ascii="Times New Roman" w:hAnsi="Times New Roman"/>
                              <w:i/>
                            </w:rPr>
                          </w:pPr>
                          <m:oMathPara>
                            <m:oMath>
                              <m:r>
                                <w:rPr>
                                  <w:rFonts w:ascii="Cambria Math" w:hAnsi="Cambria Math"/>
                                </w:rPr>
                                <m:t>C</m:t>
                              </m:r>
                            </m:oMath>
                          </m:oMathPara>
                        </w:p>
                      </w:txbxContent>
                    </v:textbox>
                  </v:shape>
                  <v:shape id="Text Box 14088" o:spid="_x0000_s1188" type="#_x0000_t202" style="position:absolute;left:22043;top:854;width:2851;height:27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" filled="f" stroked="f" strokeweight=".5pt">
                    <v:textbox>
                      <w:txbxContent>
                        <w:p w14:paraId="123E6FE4" w14:textId="77777777" w:rsidR="004450C1" w:rsidRPr="00722EFC" w:rsidRDefault="004450C1" w:rsidP="004450C1">
                          <w:pPr>
                            <w:jc w:val="right"/>
                            <w:rPr>
                              <w:rFonts w:ascii="Times New Roman" w:hAnsi="Times New Roman"/>
                              <w:i/>
                            </w:rPr>
                          </w:pPr>
                          <m:oMathPara>
                            <m:oMath>
                              <m:r>
                                <w:rPr>
                                  <w:rFonts w:ascii="Cambria Math" w:hAnsi="Cambria Math"/>
                                </w:rPr>
                                <m:t>B</m:t>
                              </m:r>
                            </m:oMath>
                          </m:oMathPara>
                        </w:p>
                      </w:txbxContent>
                    </v:textbox>
                  </v:shape>
                  <v:shape id="Text Box 14089" o:spid="_x0000_s1189" type="#_x0000_t202" style="position:absolute;left:7483;top:2954;width:3118;height:27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" filled="f" stroked="f" strokeweight=".5pt">
                    <v:textbox>
                      <w:txbxContent>
                        <w:p w14:paraId="00572BD7" w14:textId="77777777" w:rsidR="004450C1" w:rsidRPr="00722EFC" w:rsidRDefault="004450C1" w:rsidP="004450C1">
                          <w:pPr>
                            <w:rPr>
                              <w:rFonts w:ascii="Times New Roman" w:hAnsi="Times New Roman"/>
                              <w:i/>
                            </w:rPr>
                          </w:pPr>
                          <m:oMathPara>
                            <m:oMath>
                              <m:r>
                                <w:rPr>
                                  <w:rFonts w:ascii="Cambria Math" w:hAnsi="Cambria Math"/>
                                </w:rPr>
                                <m:t>M</m:t>
                              </m:r>
                            </m:oMath>
                          </m:oMathPara>
                        </w:p>
                      </w:txbxContent>
                    </v:textbox>
                  </v:shape>
                  <v:shape id="Text Box 14090" o:spid="_x0000_s1190" type="#_x0000_t202" style="position:absolute;left:15479;top:2952;width:2953;height:27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" filled="f" stroked="f" strokeweight=".5pt">
                    <v:textbox>
                      <w:txbxContent>
                        <w:p w14:paraId="2B397873" w14:textId="77777777" w:rsidR="004450C1" w:rsidRPr="00722EFC" w:rsidRDefault="004450C1" w:rsidP="004450C1">
                          <w:pPr>
                            <w:rPr>
                              <w:rFonts w:ascii="Times New Roman" w:hAnsi="Times New Roman"/>
                              <w:i/>
                            </w:rPr>
                          </w:pPr>
                          <m:oMathPara>
                            <m:oMath>
                              <m:r>
                                <w:rPr>
                                  <w:rFonts w:ascii="Cambria Math" w:hAnsi="Cambria Math"/>
                                </w:rPr>
                                <m:t>N</m:t>
                              </m:r>
                            </m:oMath>
                          </m:oMathPara>
                        </w:p>
                      </w:txbxContent>
                    </v:textbox>
                  </v:shape>
                  <v:shape id="Text Box 262374003" o:spid="_x0000_s1191" type="#_x0000_t202" style="position:absolute;left:27379;top:1502;width:4788;height:27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" filled="f" stroked="f" strokeweight=".5pt">
                    <v:textbox>
                      <w:txbxContent>
                        <w:p w14:paraId="56CEA719" w14:textId="77777777" w:rsidR="004450C1" w:rsidRPr="00950498" w:rsidRDefault="004450C1" w:rsidP="004450C1">
                          <w:pPr>
                            <w:jc w:val="right"/>
                            <w:rPr>
                              <w:rFonts w:ascii="Times New Roman" w:hAnsi="Times New Roman"/>
                              <w:iCs/>
                            </w:rPr>
                          </w:pPr>
                          <m:oMathPara>
                            <m:oMath>
                              <m:r>
                                <m:rPr>
                                  <m:sty m:val="p"/>
                                </m:rPr>
                                <w:rPr>
                                  <w:rFonts w:ascii="Cambria Math" w:hAnsi="Cambria Math"/>
                                </w:rPr>
                                <m:t>(H1)</m:t>
                              </m:r>
                            </m:oMath>
                          </m:oMathPara>
                        </w:p>
                      </w:txbxContent>
                    </v:textbox>
                  </v:shape>
                </v:group>
                <v:group id="Group 67" o:spid="_x0000_s1192" style="position:absolute;top:5103;width:32515;height:15701" coordorigin="-2053,65" coordsize="32521,15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">
                  <v:group id="Group 63" o:spid="_x0000_s1193" style="position:absolute;left:-2053;top:65;width:32521;height:15708" coordorigin="-2053,65" coordsize="32523,157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">
                    <v:line id="hrz_0" o:spid="_x0000_s1194" style="position:absolute;visibility:visible;mso-wrap-style:square" from="14,3845" to="23794,3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" strokeweight=".5pt">
                      <v:stroke dashstyle="1 1" joinstyle="miter"/>
                    </v:line>
                    <v:line id="hrz_1" o:spid="_x0000_s1195" style="position:absolute;visibility:visible;mso-wrap-style:square" from="14,6347" to="23794,63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" strokeweight=".5pt">
                      <v:stroke dashstyle="1 1" joinstyle="miter"/>
                    </v:line>
                    <v:line id="hrz_2" o:spid="_x0000_s1196" style="position:absolute;visibility:visible;mso-wrap-style:square" from="14,8921" to="26938,8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" strokeweight="1pt">
                      <v:stroke endarrow="classic" joinstyle="miter"/>
                    </v:line>
                    <v:line id="hrz_3" o:spid="_x0000_s1197" style="position:absolute;visibility:visible;mso-wrap-style:square" from="14,11437" to="23794,11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" strokeweight=".5pt">
                      <v:stroke dashstyle="1 1" joinstyle="miter"/>
                    </v:line>
                    <v:line id="hrz_4" o:spid="_x0000_s1198" style="position:absolute;visibility:visible;mso-wrap-style:square" from="14,13938" to="23794,13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" strokeweight=".5pt">
                      <v:stroke dashstyle="1 1" joinstyle="miter"/>
                    </v:line>
                    <v:line id="vtc_0" o:spid="_x0000_s1199" style="position:absolute;visibility:visible;mso-wrap-style:square" from="0,1254" to="0,15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" strokeweight="1pt">
                      <v:stroke startarrow="classic" joinstyle="miter"/>
                    </v:line>
                    <v:line id="vtc_1" o:spid="_x0000_s1200" style="position:absolute;visibility:visible;mso-wrap-style:square" from="1739,2503" to="1739,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" strokeweight=".5pt">
                      <v:stroke dashstyle="1 1" joinstyle="miter"/>
                    </v:line>
                    <v:line id="vtc_2" o:spid="_x0000_s1201" style="position:absolute;visibility:visible;mso-wrap-style:square" from="3551,2503" to="3551,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" strokeweight=".5pt">
                      <v:stroke dashstyle="1 1" joinstyle="miter"/>
                    </v:line>
                    <v:line id="vtc_3" o:spid="_x0000_s1202" style="position:absolute;visibility:visible;mso-wrap-style:square" from="5276,2503" to="5276,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" strokeweight=".5pt">
                      <v:stroke dashstyle="1 1" joinstyle="miter"/>
                    </v:line>
                    <v:line id="vtc_4" o:spid="_x0000_s1203" style="position:absolute;visibility:visible;mso-wrap-style:square" from="7088,2503" to="7088,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" strokeweight=".5pt">
                      <v:stroke dashstyle="1 1" joinstyle="miter"/>
                    </v:line>
                    <v:line id="vtc_5" o:spid="_x0000_s1204" style="position:absolute;visibility:visible;mso-wrap-style:square" from="8899,2503" to="8899,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" strokeweight=".5pt">
                      <v:stroke dashstyle="1 1" joinstyle="miter"/>
                    </v:line>
                    <v:line id="vtc_6" o:spid="_x0000_s1205" style="position:absolute;visibility:visible;mso-wrap-style:square" from="10624,2503" to="10624,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" strokeweight=".5pt">
                      <v:stroke dashstyle="1 1" joinstyle="miter"/>
                    </v:line>
                    <v:line id="vtc_7" o:spid="_x0000_s1206" style="position:absolute;visibility:visible;mso-wrap-style:square" from="12436,2503" to="12436,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" strokeweight=".5pt">
                      <v:stroke dashstyle="1 1" joinstyle="miter"/>
                    </v:line>
                    <v:line id="vtc_8" o:spid="_x0000_s1207" style="position:absolute;visibility:visible;mso-wrap-style:square" from="14247,2503" to="14247,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" strokeweight=".5pt">
                      <v:stroke dashstyle="dash" joinstyle="miter"/>
                    </v:line>
                    <v:line id="vtc_9" o:spid="_x0000_s1208" style="position:absolute;visibility:visible;mso-wrap-style:square" from="15973,2503" to="15973,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" strokeweight=".5pt">
                      <v:stroke dashstyle="1 1" joinstyle="miter"/>
                    </v:line>
                    <v:line id="vtc_10" o:spid="_x0000_s1209" style="position:absolute;visibility:visible;mso-wrap-style:square" from="17784,2503" to="17784,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" strokeweight=".5pt">
                      <v:stroke dashstyle="1 1" joinstyle="miter"/>
                    </v:line>
                    <v:line id="vtc_11" o:spid="_x0000_s1210" style="position:absolute;visibility:visible;mso-wrap-style:square" from="19510,2503" to="19510,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" strokeweight=".5pt">
                      <v:stroke dashstyle="1 1" joinstyle="miter"/>
                    </v:line>
                    <v:line id="vtc_12" o:spid="_x0000_s1211" style="position:absolute;visibility:visible;mso-wrap-style:square" from="21321,2503" to="21321,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" strokeweight=".5pt">
                      <v:stroke dashstyle="1 1" joinstyle="miter"/>
                    </v:line>
                    <v:line id="vtc_13" o:spid="_x0000_s1212" style="position:absolute;visibility:visible;mso-wrap-style:square" from="23133,2503" to="23133,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" strokeweight=".5pt">
                      <v:stroke dashstyle="1 1" joinstyle="miter"/>
                    </v:line>
                    <v:shape id="Text Box 62" o:spid="_x0000_s1213" type="#_x0000_t202" style="position:absolute;left:-2053;top:65;width:1917;height:27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" filled="f" stroked="f" strokeweight=".5pt">
                      <v:textbox style="mso-fit-shape-to-text:t" inset="4pt,4pt,4pt,4pt">
                        <w:txbxContent>
                          <w:p w14:paraId="50ED51B5" w14:textId="77777777" w:rsidR="004450C1" w:rsidRPr="00ED56A2" w:rsidRDefault="004450C1" w:rsidP="004450C1">
                            <w:pPr>
                              <w:spacing w:after="0" w:line="240" w:lineRule="auto"/>
                            </w:pPr>
                            <m:oMathPara>
                              <m:oMath>
                                <m:r>
                                  <w:rPr>
                                    <w:rFonts w:ascii="Cambria Math" w:hAnsi="Cambria Math"/>
                                  </w:rPr>
                                  <m:t>u</m:t>
                                </m:r>
                              </m:oMath>
                            </m:oMathPara>
                          </w:p>
                        </w:txbxContent>
                      </v:textbox>
                    </v:shape>
                    <v:shape id="Text Box 62" o:spid="_x0000_s1214" type="#_x0000_t202" style="position:absolute;left:-1824;top:7656;width:2063;height:27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" filled="f" stroked="f" strokeweight=".5pt">
                      <v:textbox style="mso-fit-shape-to-text:t" inset="4pt,4pt,4pt,4pt">
                        <w:txbxContent>
                          <w:p w14:paraId="3B646E9C" w14:textId="77777777" w:rsidR="004450C1" w:rsidRPr="00ED56A2" w:rsidRDefault="004450C1" w:rsidP="004450C1">
                            <w:pPr>
                              <w:spacing w:after="0" w:line="240" w:lineRule="auto"/>
                            </w:pPr>
                            <m:oMathPara>
                              <m:oMath>
                                <m:r>
                                  <w:rPr>
                                    <w:rFonts w:ascii="Cambria Math" w:hAnsi="Cambria Math"/>
                                  </w:rPr>
                                  <m:t>O</m:t>
                                </m:r>
                              </m:oMath>
                            </m:oMathPara>
                          </w:p>
                        </w:txbxContent>
                      </v:textbox>
                    </v:shape>
                    <v:shape id="Text Box 62" o:spid="_x0000_s1215" type="#_x0000_t202" style="position:absolute;left:12644;top:8812;width:3690;height:27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" filled="f" stroked="f" strokeweight=".5pt">
                      <v:textbox style="mso-fit-shape-to-text:t" inset="4pt,4pt,4pt,4pt">
                        <w:txbxContent>
                          <w:p w14:paraId="16F4390E" w14:textId="77777777" w:rsidR="004450C1" w:rsidRPr="00ED56A2" w:rsidRDefault="004450C1" w:rsidP="004450C1">
                            <w:pPr>
                              <w:spacing w:after="0" w:line="240" w:lineRule="auto"/>
                            </w:pPr>
                            <m:oMathPara>
                              <m:oMath>
                                <m:r>
                                  <w:rPr>
                                    <w:rFonts w:ascii="Cambria Math" w:hAnsi="Cambria Math"/>
                                  </w:rPr>
                                  <m:t>15,0</m:t>
                                </m:r>
                              </m:oMath>
                            </m:oMathPara>
                          </w:p>
                        </w:txbxContent>
                      </v:textbox>
                    </v:shape>
                    <v:shape id="Text Box 62" o:spid="_x0000_s1216" type="#_x0000_t202" style="position:absolute;left:23944;top:8481;width:4497;height:27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" filled="f" stroked="f" strokeweight=".5pt">
                      <v:textbox style="mso-fit-shape-to-text:t" inset="4pt,4pt,4pt,4pt">
                        <w:txbxContent>
                          <w:p w14:paraId="323D9485" w14:textId="77777777" w:rsidR="004450C1" w:rsidRPr="00566D69" w:rsidRDefault="004450C1" w:rsidP="004450C1">
                            <w:pPr>
                              <w:spacing w:after="0" w:line="240" w:lineRule="auto"/>
                            </w:pPr>
                            <m:oMath>
                              <m:r>
                                <w:rPr>
                                  <w:rFonts w:ascii="Cambria Math" w:hAnsi="Cambria Math"/>
                                </w:rPr>
                                <m:t>t</m:t>
                              </m:r>
                            </m:oMath>
                            <w:r>
                              <w:t xml:space="preserve"> </w:t>
                            </w:r>
                            <w:r>
                              <w:t>(ms)</w:t>
                            </w:r>
                          </w:p>
                        </w:txbxContent>
                      </v:textbox>
                    </v:shape>
                    <v:shape id="Text Box 62" o:spid="_x0000_s1217" type="#_x0000_t202" style="position:absolute;left:26493;top:4013;width:3977;height:27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" filled="f" stroked="f" strokeweight=".5pt">
                      <v:textbox style="mso-fit-shape-to-text:t" inset="4pt,4pt,4pt,4pt">
                        <w:txbxContent>
                          <w:p w14:paraId="7F778243" w14:textId="77777777" w:rsidR="004450C1" w:rsidRPr="00950498" w:rsidRDefault="004450C1" w:rsidP="004450C1">
                            <w:pPr>
                              <w:spacing w:after="0" w:line="240" w:lineRule="auto"/>
                              <w:rPr>
                                <w:iCs/>
                              </w:rPr>
                            </w:pPr>
                            <m:oMathPara>
                              <m:oMath>
                                <m:r>
                                  <m:rPr>
                                    <m:sty m:val="p"/>
                                  </m:rPr>
                                  <w:rPr>
                                    <w:rFonts w:ascii="Cambria Math" w:hAnsi="Cambria Math"/>
                                  </w:rPr>
                                  <m:t>(H2)</m:t>
                                </m:r>
                              </m:oMath>
                            </m:oMathPara>
                          </w:p>
                        </w:txbxContent>
                      </v:textbox>
                    </v:shape>
                  </v:group>
                  <v:group id="Group 66" o:spid="_x0000_s1218" style="position:absolute;left:42;top:2776;width:23292;height:12241" coordsize="56997,19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">
                    <v:shape id="Freeform 183" o:spid="_x0000_s1219" style="position:absolute;top:5655;width:56997;height:8103;visibility:visible;mso-wrap-style:square;v-text-anchor:top" coordsize="8976,12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" path="m,l28,1r4,l37,1r16,l81,3r26,2l118,6r8,1l132,8r13,1l148,9r5,1l165,12r7,1l181,14r8,1l199,17r4,1l207,18r2,l217,20r15,3l242,25r10,2l268,30r4,1l276,32r3,1l294,37r14,3l320,43r5,1l333,47r17,4l375,59r5,1l387,63r20,6l432,77r24,9l483,96r34,13l543,120r28,13l594,143r25,12l647,169r32,16l703,197r8,5l726,210r33,17l786,243r26,16l821,263r14,9l866,290r22,14l899,311r17,10l950,344r22,14l1001,377r27,19l1056,415r26,18l1112,454r19,13l1160,487r31,23l1214,526r32,23l1273,570r26,18l1323,606r27,19l1376,644r30,22l1434,687r27,19l1474,716r5,4l1483,722r28,20l1539,763r25,18l1595,803r28,19l1651,842r27,19l1705,880r26,17l1754,911r30,21l1815,951r21,14l1863,982r28,17l1922,1018r24,14l1972,1046r27,15l2030,1078r28,14l2080,1103r28,14l2133,1129r27,13l2191,1155r25,11l2243,1177r27,10l2298,1197r28,10l2355,1216r23,7l2387,1226r15,4l2418,1234r17,5l2445,1240r12,4l2475,1247r12,3l2498,1252r13,3l2518,1256r5,1l2530,1258r8,2l2545,1261r7,1l2556,1263r9,1l2571,1265r10,1l2593,1268r27,2l2633,1271r10,2l2650,1273r7,l2666,1274r8,1l2678,1275r26,1l2733,1276r16,l2758,1276r15,l2785,1275r30,-2l2824,1273r14,-1l2848,1271r10,-1l2867,1269r8,-1l2884,1267r7,-1l2900,1265r8,-1l2912,1263r6,-1l2925,1261r11,-2l2949,1258r12,-3l2970,1253r8,-1l2990,1249r14,-3l3015,1244r16,-4l3041,1237r7,-1l3058,1233r14,-4l3081,1227r19,-6l3113,1218r8,-3l3130,1212r5,-1l3163,1201r26,-9l3199,1189r5,-3l3210,1184r4,-1l3244,1171r29,-12l3298,1148r25,-11l3351,1124r26,-13l3405,1097r28,-14l3458,1070r29,-16l3516,1037r27,-16l3571,1006r26,-17l3623,973r25,-16l3673,942r34,-22l3730,904r32,-21l3789,865r22,-16l3839,830r29,-21l3897,789r26,-19l3945,754r30,-21l4003,713r23,-17l4054,675r30,-22l4112,633r24,-18l4162,596r32,-23l4216,557r28,-20l4254,530r10,-7l4266,521r3,-3l4300,496r22,-16l4350,461r26,-18l4389,434r5,-4l4397,428r5,-3l4410,419r13,-9l4426,408r5,-3l4460,385r25,-17l4512,351r29,-19l4565,316r35,-21l4624,280r13,-8l4646,266r31,-17l4701,235r26,-15l4755,205r32,-17l4810,177r29,-15l4870,147r26,-12l4923,123r28,-12l4971,103r34,-13l5032,80r5,-2l5040,77r14,-4l5082,63r11,-3l5111,54r22,-6l5138,47r9,-3l5164,40r7,-1l5181,36r11,-2l5219,27r10,-2l5238,23r7,-1l5248,21r12,-2l5274,17r3,-1l5281,16r8,-1l5298,13r9,-1l5315,11r8,-2l5327,9r4,l5336,8r4,l5346,7r8,-1l5359,6r6,-1l5375,4r6,l5388,3r5,l5403,3r7,-1l5431,1r5,l5441,1r7,l5459,1r30,l5501,1r12,l5522,1r4,l5532,2r5,l5544,3r6,l5555,3r10,1l5572,4r5,1l5580,5r9,1l5596,6r26,3l5631,11r5,l5643,13r3,l5649,13r9,2l5667,16r13,2l5705,23r10,2l5729,28r16,3l5754,34r7,1l5773,37r15,4l5802,45r3,1l5811,47r28,9l5863,63r13,4l5884,70r4,1l5897,74r21,8l5948,92r30,12l6005,115r25,12l6060,140r22,10l6092,154r14,7l6136,176r28,15l6190,204r30,17l6246,235r6,4l6258,242r3,2l6264,246r6,3l6300,267r27,17l6357,301r24,15l6389,321r16,11l6436,352r24,16l6486,385r30,20l6546,426r8,6l6563,437r4,3l6600,464r24,17l6650,499r31,22l6709,541r24,18l6759,578r26,19l6796,605r20,14l6840,637r24,18l6898,680r3,2l6903,683r3,2l6911,689r8,7l6949,717r28,20l7006,758r26,19l7056,794r30,21l7115,835r23,16l7163,868r28,19l7220,906r23,16l7275,943r27,17l7325,974r28,18l7382,1009r22,13l7439,1042r27,15l7490,1071r28,14l7542,1098r4,1l7550,1102r4,2l7575,1114r7,4l7595,1123r29,14l7655,1151r27,12l7695,1168r9,3l7735,1184r26,10l7786,1202r30,10l7842,1220r14,4l7866,1227r5,1l7875,1230r6,1l7894,1235r4,1l7906,1238r18,4l7936,1245r13,3l7952,1248r1,1l7957,1249r10,3l7978,1254r7,1l7995,1257r9,1l8010,1259r7,2l8026,1262r8,1l8040,1264r8,1l8057,1266r8,2l8075,1268r10,2l8094,1270r6,1l8108,1272r5,l8120,1273r6,l8133,1274r7,l8146,1275r5,l8167,1275r22,1l8222,1276r11,l8244,1276r9,-1l8257,1275r7,l8272,1275r5,-1l8285,1274r6,-1l8298,1273r5,l8308,1272r8,-1l8327,1270r10,l8343,1269r9,-1l8359,1267r9,-1l8372,1265r6,l8382,1264r8,-1l8395,1262r7,-1l8405,1260r4,-1l8417,1258r8,-1l8439,1254r5,-1l8447,1252r9,-1l8461,1250r19,-4l8493,1243r4,-1l8502,1240r16,-3l8525,1235r5,-1l8548,1229r27,-8l8587,1218r7,-3l8623,1206r29,-10l8681,1185r22,-8l8733,1165r8,-4l8757,1154r33,-14l8817,1128r24,-12l8865,1104r28,-14l8920,1075r13,-6l8953,1058r4,-2l8960,1054r3,-2l8968,1049r3,-2l8975,1046r1,-1e" filled="f" strokecolor="#0d0d0d" strokeweight="1.25pt">
                      <v:stroke joinstyle="miter"/>
                      <v:path arrowok="t" o:connecttype="custom" o:connectlocs="80010,4445;126365,10795;172720,19685;238125,37465;362585,84455;499110,154305;617220,227330;770890,334010;927735,448310;1048385,534670;1200785,634365;1354455,716915;1510030,776605;1586230,795020;1628775,802640;1692910,808990;1787525,808355;1841500,803275;1891030,795020;1956435,779145;2034540,753110;2162175,696595;2316480,607695;2474595,501015;2626360,390525;2730500,314960;2808605,260350;2936240,177800;3072765,102870;3200400,48895;3283585,24765;3348990,10795;3385185,5715;3421380,1905;3485515,635;3527425,1905;3578860,6985;3637915,17780;3707765,35560;3813175,73025;3949700,140335;4036695,191135;4161790,274320;4291965,367030;4385310,434975;4518025,530225;4669155,629920;4794250,699770;4892040,743585;5000625,781050;5050155,793115;5096510,801370;5143500,807085;5186045,809625;5255895,808990;5297805,805815;5335270,800735;5372735,793750;5445125,775335;5560695,732790;5687695,670560" o:connectangles="0,0,0,0,0,0,0,0,0,0,0,0,0,0,0,0,0,0,0,0,0,0,0,0,0,0,0,0,0,0,0,0,0,0,0,0,0,0,0,0,0,0,0,0,0,0,0,0,0,0,0,0,0,0,0,0,0,0,0,0,0"/>
                    </v:shape>
                    <v:shape id="Freeform 184" o:spid="_x0000_s1220" style="position:absolute;top:5655;width:56997;height:8103;visibility:visible;mso-wrap-style:square;v-text-anchor:top" coordsize="8976,12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" path="m,187r28,15l53,216r28,15l107,246r25,15l165,281r24,14l217,312r25,16l268,345r26,18l320,380r30,20l354,403r6,3l363,409r3,2l372,415r3,2l407,439r25,17l456,474r27,18l517,517r26,18l571,556r23,17l619,591r28,21l679,635r24,18l726,670r33,23l786,713r26,19l835,749r31,21l888,787r28,19l950,830r22,16l1001,865r27,19l1056,902r26,18l1112,939r19,13l1160,970r11,7l1184,985r7,4l1205,998r3,2l1210,1001r4,2l1246,1021r27,17l1299,1052r24,14l1350,1080r26,14l1406,1109r28,13l1461,1135r22,10l1511,1157r28,12l1564,1179r31,11l1623,1200r28,10l1678,1218r27,9l1721,1230r10,4l1736,1235r8,2l1747,1237r7,2l1784,1246r15,3l1805,1251r10,1l1825,1254r11,3l1847,1259r9,1l1863,1261r28,4l1900,1266r5,1l1910,1268r2,l1922,1269r9,1l1936,1271r10,l1972,1273r27,2l2012,1275r9,1l2030,1276r28,l2068,1276r12,l2108,1275r13,-1l2133,1273r6,l2144,1273r16,-2l2191,1268r9,-1l2207,1266r9,-1l2227,1263r7,l2243,1261r4,-1l2249,1260r4,-1l2263,1258r7,-2l2280,1254r9,-1l2298,1251r15,-3l2321,1246r5,-1l2339,1242r16,-4l2365,1235r5,-1l2378,1232r10,-3l2402,1225r9,-2l2418,1221r5,-1l2435,1215r22,-6l2487,1198r24,-8l2538,1180r21,-9l2571,1166r22,-8l2620,1146r30,-14l2678,1118r26,-12l2733,1091r25,-13l2785,1063r30,-16l2824,1042r14,-8l2867,1017r24,-14l2918,986r12,-7l2949,967r21,-14l3004,932r27,-17l3058,896r23,-16l3092,873r21,-14l3135,844r28,-19l3189,806r25,-17l3244,767r29,-21l3298,728r25,-19l3351,689r26,-19l3405,649r28,-20l3458,611r29,-22l3516,568r27,-19l3571,529r26,-19l3623,491r25,-18l3673,456r34,-23l3730,416r32,-21l3789,377r8,-6l3803,368r8,-6l3839,343r29,-18l3897,306r26,-16l3937,282r8,-5l3975,259r28,-16l4017,235r6,-3l4026,230r28,-16l4084,198r28,-14l4136,171r26,-12l4194,144r13,-7l4216,134r28,-13l4248,120r2,-2l4254,117r15,-6l4300,98r14,-5l4322,90r28,-10l4376,71r34,-12l4431,54r15,-5l4460,46r25,-7l4492,37r4,-1l4512,32r11,-2l4534,27r7,-1l4545,25r2,l4551,24r7,-1l4565,21r2,l4572,20r4,l4582,18r11,-2l4597,16r3,-1l4610,14r2,-1l4615,13r9,-2l4629,11r8,-1l4646,9r9,-1l4665,7r5,-1l4677,6r24,-2l4727,2r28,-1l4787,r14,1l4805,1r5,l4818,1r4,l4839,1r6,1l4851,2r19,1l4877,4r5,l4890,4r6,1l4905,6r6,l4917,7r6,1l4931,9r5,l4943,10r8,1l4963,13r3,l4971,14r12,2l4992,18r13,2l5018,22r14,3l5042,27r12,3l5067,32r9,3l5082,36r11,3l5111,44r4,l5121,46r12,3l5137,51r1,l5141,52r3,1l5146,53r18,6l5192,67r27,10l5248,87r26,10l5298,106r29,12l5354,130r27,12l5386,144r7,3l5410,156r21,10l5459,180r30,16l5513,209r31,17l5572,240r24,14l5622,270r27,17l5680,306r25,15l5729,337r32,21l5788,375r23,16l5839,410r8,6l5853,420r10,7l5883,441r14,10l5918,465r30,21l5978,508r27,19l6030,546r13,8l6049,559r11,8l6082,583r24,18l6136,623r28,21l6190,662r30,22l6246,702r24,18l6300,742r27,20l6357,783r24,17l6405,817r11,8l6436,839r24,16l6486,873r30,21l6546,914r21,13l6600,949r24,15l6650,980r31,19l6709,1016r24,14l6759,1044r26,15l6816,1075r24,14l6864,1101r12,6l6898,1118r14,6l6919,1128r30,14l6977,1154r29,12l7032,1177r15,5l7052,1184r4,1l7086,1197r29,9l7138,1214r25,7l7191,1230r4,1l7203,1233r17,4l7229,1239r14,4l7248,1244r10,2l7269,1249r6,1l7290,1253r12,2l7311,1257r4,1l7325,1259r8,2l7340,1262r7,1l7353,1264r4,1l7365,1265r3,1l7372,1266r10,2l7392,1269r2,l7399,1270r5,l7411,1271r7,l7423,1272r4,l7432,1273r7,l7452,1274r8,1l7466,1275r6,l7482,1275r3,l7490,1276r28,l7527,1276r15,l7575,1275r9,l7595,1274r6,l7609,1273r7,l7624,1272r6,-1l7633,1271r5,l7644,1270r11,-1l7659,1269r7,-1l7673,1267r9,-1l7695,1265r3,-1l7704,1263r31,-5l7761,1253r13,-2l7786,1248r18,-4l7816,1241r14,-3l7842,1235r15,-4l7866,1228r5,-1l7894,1220r30,-9l7933,1208r16,-6l7978,1192r26,-10l8034,1171r3,-1l8042,1167r15,-6l8085,1149r23,-10l8140,1124r27,-13l8189,1100r33,-17l8244,1071r13,-6l8260,1063r5,-3l8277,1053r21,-11l8327,1025r25,-15l8378,995r31,-20l8439,957r7,-5l8461,942r8,-5l8473,935r20,-14l8502,916r16,-10l8548,885r3,-2l8557,879r3,-2l8564,875r4,-4l8575,867r19,-13l8623,834r29,-21l8681,793r22,-16l8733,756r24,-18l8790,715r27,-20l8841,677r24,-18l8893,639r27,-20l8941,604r12,-8l8968,585r2,-2l8973,580r3,-2e" filled="f" strokecolor="#0d0d0d" strokeweight="1.25pt">
                      <v:stroke joinstyle="miter"/>
                      <v:path arrowok="t" o:connecttype="custom" o:connectlocs="137795,198120;232410,260985;362585,353060;515620,464820;670560,572770;767080,635000;892810,704215;1048385,768350;1132840,791210;1200785,803275;1252220,808355;1346835,808990;1414145,802005;1453515,795655;1510030,782320;1594485,755650;1735455,692785;1860550,621665;1990725,535940;2144395,425450;2300605,311785;2419985,229870;2550795,149225;2671445,86995;2744470,57150;2854960,22860;2898775,13335;2928620,8255;2969895,3810;3061970,635;3114675,3810;3153410,8255;3217545,20320;3262630,32385;3364230,67310;3485515,124460;3637915,213995;3744595,286385;3862070,370205;4017645,483870;4156710,580390;4308475,672465;4430395,732790;4548505,775335;4615815,793115;4665345,802005;4698365,806450;4737100,809625;4810125,809625;4850130,807085;4892040,802005;4989195,781685;5101590,743585;5220970,687705;5320030,631825;5408930,575310;5475605,529590;5629275,418465" o:connectangles="0,0,0,0,0,0,0,0,0,0,0,0,0,0,0,0,0,0,0,0,0,0,0,0,0,0,0,0,0,0,0,0,0,0,0,0,0,0,0,0,0,0,0,0,0,0,0,0,0,0,0,0,0,0,0,0,0,0"/>
                    </v:shape>
                    <v:shape id="Freeform 185" o:spid="_x0000_s1221" style="position:absolute;width:56997;height:19450;visibility:visible;mso-wrap-style:square;v-text-anchor:top" coordsize="8976,3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" path="m,449l28,415,53,384,81,352r26,-29l132,297r33,-34l189,240r28,-25l242,193r26,-22l294,151r26,-19l350,111r4,-2l360,105r3,-3l366,101r6,-4l375,95,407,77,432,64r3,-2l441,59r15,-7l460,51r2,-2l466,47r17,-7l496,35r8,-3l517,28r6,-1l527,25r16,-5l545,20r4,-2l551,18r3,-1l558,16r8,-2l571,13r5,-1l583,10r6,-1l594,8r6,-1l604,6r4,l613,5r6,-1l623,4r6,-1l633,2r7,l642,2r5,-1l653,1r4,l663,1r8,l679,r13,l697,1r6,l709,1r3,l716,1r5,1l726,2r5,l735,2r5,1l745,4r7,1l759,6r6,1l772,8r6,1l786,11r26,6l817,18r7,2l831,22r4,1l843,26r11,4l866,33r9,4l888,42r11,5l916,54r34,17l972,83r29,18l1028,118r28,20l1082,158r7,5l1093,166r19,16l1131,198r29,25l1180,242r11,11l1214,275r32,33l1273,338r26,29l1323,394r27,33l1376,458r30,39l1434,533r27,37l1483,600r28,40l1539,680r25,38l1595,764r28,42l1651,851r27,43l1705,938r26,42l1740,994r8,14l1752,1013r2,3l1784,1069r31,51l1836,1156r27,45l1891,1250r31,54l1946,1346r26,44l1999,1437r31,56l2058,1541r22,39l2108,1629r25,44l2160,1720r31,54l2216,1817r27,47l2270,1911r28,47l2326,2004r29,49l2378,2092r9,14l2402,2131r33,52l2444,2197r13,21l2468,2234r19,30l2511,2301r27,41l2550,2360r5,6l2558,2371r13,19l2593,2421r27,39l2650,2501r28,38l2704,2573r29,36l2758,2641r27,32l2815,2708r23,25l2867,2763r24,24l2918,2815r31,28l2957,2851r5,5l2970,2863r21,17l3004,2890r27,22l3058,2932r23,15l3113,2968r22,13l3163,2995r26,14l3204,3016r10,4l3224,3023r7,3l3239,3029r3,1l3244,3031r8,2l3257,3035r4,2l3263,3037r3,2l3273,3040r7,2l3289,3045r5,1l3298,3047r4,1l3308,3050r9,2l3323,3052r3,2l3329,3054r4,1l3337,3055r5,1l3346,3057r5,1l3357,3058r7,1l3372,3060r5,1l3383,3061r5,l3395,3062r10,l3412,3063r8,l3428,3063r5,-1l3439,3062r5,l3451,3061r7,l3464,3061r5,-1l3473,3059r5,l3484,3058r3,l3495,3057r2,-1l3500,3056r10,-2l3516,3053r8,-1l3531,3050r5,-1l3539,3048r4,-1l3571,3040r10,-3l3588,3034r9,-3l3613,3025r4,-2l3623,3021r25,-11l3651,3009r3,-1l3657,3006r16,-7l3686,2992r21,-11l3730,2967r32,-21l3789,2928r22,-17l3839,2889r29,-24l3897,2839r26,-25l3945,2793r30,-30l4003,2733r15,-16l4026,2708r28,-33l4084,2639r28,-34l4136,2574r26,-34l4165,2537r4,-7l4173,2526r2,-2l4179,2518r2,-4l4194,2498r22,-30l4244,2428r25,-36l4300,2345r22,-32l4350,2271r26,-41l4410,2177r8,-14l4431,2144r29,-48l4485,2055r27,-46l4541,1962r24,-42l4588,1882r12,-21l4624,1819r14,-24l4643,1786r3,-5l4677,1728r24,-43l4727,1639r28,-49l4787,1533r23,-39l4839,1444r31,-55l4896,1344r27,-47l4951,1247r20,-33l5005,1156r27,-46l5054,1073r28,-47l5094,1006r6,-11l5111,978r22,-36l5164,892r28,-44l5219,805r29,-44l5274,721r24,-34l5327,644r27,-38l5381,569r29,-39l5431,502r28,-36l5470,452r19,-24l5513,399r31,-36l5572,333r24,-25l5622,280r27,-26l5650,252r3,-3l5656,246r5,-4l5668,236r12,-11l5705,202r24,-21l5761,156r27,-20l5811,120r28,-19l5863,87r34,-19l5909,61r4,-1l5915,59r3,-1l5936,49r12,-5l5952,42r8,-3l5962,39r6,-2l5978,32r9,-3l5993,27r12,-4l6011,22r3,-1l6023,18r7,-2l6035,15r2,l6042,14r6,-2l6051,11r3,l6060,9r3,l6065,9r3,-1l6076,7r6,-1l6087,5r5,-1l6095,4r6,-1l6104,3r2,-1l6114,2r4,l6122,1r6,l6130,1r6,l6144,1,6157,r3,l6164,r5,l6172,1r4,l6179,1r4,l6185,1r5,l6196,2r6,l6204,2r5,l6215,3r2,1l6220,4r3,l6229,6r9,l6246,8r7,1l6258,11r6,l6270,13r30,8l6306,22r6,2l6319,27r8,2l6341,34r16,6l6371,46r10,4l6405,61r31,17l6460,92r26,16l6516,128r30,23l6567,166r33,28l6624,215r26,24l6681,268r28,29l6733,323r26,28l6785,380r31,36l6840,447r9,11l6859,470r2,3l6864,477r34,44l6919,549r30,41l6977,629r29,42l7032,709r15,22l7056,744r30,48l7115,835r23,37l7163,911r28,46l7220,1004r9,15l7234,1028r9,15l7275,1097r27,45l7325,1181r28,48l7371,1261r11,19l7391,1294r13,24l7439,1379r27,46l7490,1470r28,48l7528,1535r14,26l7550,1573r4,9l7561,1594r14,22l7595,1652r29,51l7655,1757r27,47l7690,1818r14,25l7735,1895r26,45l7786,1983r30,48l7842,2075r18,30l7864,2112r3,4l7871,2123r8,13l7894,2159r30,48l7949,2246r29,45l8004,2330r30,44l8057,2409r28,39l8108,2480r32,44l8167,2559r8,11l8181,2576r8,12l8222,2629r22,26l8277,2694r3,3l8284,2702r14,15l8327,2749r25,26l8378,2801r31,30l8439,2858r22,18l8493,2903r25,18l8548,2943r27,17l8594,2973r29,16l8633,2994r19,10l8665,3009r2,2l8671,3012r10,4l8686,3019r8,3l8703,3026r9,3l8722,3033r11,3l8741,3039r5,1l8750,3042r7,2l8764,3045r4,1l8770,3047r8,2l8780,3049r4,1l8790,3051r7,1l8801,3054r6,1l8810,3056r7,l8823,3058r4,l8833,3059r5,l8841,3059r6,1l8852,3061r3,l8861,3061r4,l8869,3062r6,l8879,3062r3,l8889,3063r4,l8901,3063r4,l8907,3062r5,l8917,3062r3,l8925,3061r4,l8936,3061r9,-1l8953,3059r8,-1l8968,3057r4,-1l8976,3056e" filled="f" strokecolor="#0d0d0d" strokeweight="1.25pt">
                      <v:stroke joinstyle="miter"/>
                      <v:path arrowok="t" o:connecttype="custom" o:connectlocs="153670,122555;238125,60325;314960,22225;354330,10160;389255,3175;421005,635;461010,1270;499110,6985;563880,26670;694055,105410;840105,250190;1012825,485140;1132840,678815;1306830,978535;1477010,1272540;1594485,1461135;1717040,1633855;1877695,1810385;2008505,1901825;2068195,1927225;2100580,1936750;2131695,1941830;2176780,1945005;2212340,1941830;2247265,1935480;2318385,1910715;2437765,1834515;2593340,1675765;2663190,1586230;2813685,1361440;2948305,1134110;3108960,853440;3245485,621030;3416935,361315;3569970,177800;3658235,99060;3769360,31115;3816985,13970;3848100,5715;3876040,1905;3911600,0;3938270,1270;3970655,5715;4036695,25400;4191000,123190;4349115,290830;4474845,464185;4599305,662305;4740910,904875;4841240,1081405;4991100,1336675;5101590,1507490;5234940,1685925;5372735,1826260;5503545,1911985;5553710,1930400;5586095,1938020;5617845,1943100;5647055,1945005;5680075,1943100" o:connectangles="0,0,0,0,0,0,0,0,0,0,0,0,0,0,0,0,0,0,0,0,0,0,0,0,0,0,0,0,0,0,0,0,0,0,0,0,0,0,0,0,0,0,0,0,0,0,0,0,0,0,0,0,0,0,0,0,0,0,0,0"/>
                    </v:shape>
                  </v:group>
                </v:group>
                <w10:anchorlock/>
              </v:group>
            </w:pict>
          </mc:Fallback>
        </mc:AlternateContent>
      </w:r>
    </w:p>
    <w:p w14:paraId="24C10AC1" w14:textId="4E13532D" w:rsidR="00A87899" w:rsidRDefault="00A87899" w:rsidP="00A87899">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rPr>
      </w:pPr>
      <w:r w:rsidRPr="00A87899">
        <w:rPr>
          <w:rFonts w:ascii="Times New Roman" w:hAnsi="Times New Roman" w:cs="Times New Roman"/>
          <w:b/>
          <w:color w:val="0000FF"/>
          <w:sz w:val="24"/>
        </w:rPr>
        <w:t>A.</w:t>
      </w:r>
      <w:r w:rsidR="00BC22C3" w:rsidRPr="00A87899">
        <w:rPr>
          <w:rFonts w:ascii="Times New Roman" w:hAnsi="Times New Roman" w:cs="Times New Roman"/>
          <w:sz w:val="24"/>
        </w:rPr>
        <w:t xml:space="preserve"> </w:t>
      </w:r>
      <w:r w:rsidR="00FC7C78" w:rsidRPr="00A87899">
        <w:rPr>
          <w:rFonts w:ascii="Times New Roman" w:hAnsi="Times New Roman" w:cs="Times New Roman"/>
          <w:sz w:val="24"/>
        </w:rPr>
        <w:t>120</w:t>
      </w:r>
      <w:r w:rsidR="00BC22C3" w:rsidRPr="00A87899">
        <w:rPr>
          <w:rFonts w:ascii="Times New Roman" w:hAnsi="Times New Roman" w:cs="Times New Roman"/>
          <w:sz w:val="24"/>
        </w:rPr>
        <w:t xml:space="preserve"> </w:t>
      </w:r>
      <w:r w:rsidR="00A12056" w:rsidRPr="00A87899">
        <w:rPr>
          <w:rFonts w:ascii="Times New Roman" w:hAnsi="Times New Roman" w:cs="Times New Roman"/>
          <w:sz w:val="24"/>
        </w:rPr>
        <w:t>Hz.</w:t>
      </w:r>
      <w:r w:rsidRPr="00A87899">
        <w:rPr>
          <w:rFonts w:ascii="Times New Roman" w:hAnsi="Times New Roman" w:cs="Times New Roman"/>
          <w:b/>
          <w:color w:val="0000FF"/>
          <w:sz w:val="24"/>
        </w:rPr>
        <w:tab/>
        <w:t>B.</w:t>
      </w:r>
      <w:r w:rsidR="00BC22C3" w:rsidRPr="00A87899">
        <w:rPr>
          <w:rFonts w:ascii="Times New Roman" w:hAnsi="Times New Roman" w:cs="Times New Roman"/>
          <w:sz w:val="24"/>
        </w:rPr>
        <w:t xml:space="preserve"> </w:t>
      </w:r>
      <w:r w:rsidR="00FC7C78" w:rsidRPr="00A87899">
        <w:rPr>
          <w:rFonts w:ascii="Times New Roman" w:hAnsi="Times New Roman" w:cs="Times New Roman"/>
          <w:sz w:val="24"/>
        </w:rPr>
        <w:t>100</w:t>
      </w:r>
      <w:r w:rsidR="00BC22C3" w:rsidRPr="00A87899">
        <w:rPr>
          <w:rFonts w:ascii="Times New Roman" w:hAnsi="Times New Roman" w:cs="Times New Roman"/>
          <w:sz w:val="24"/>
        </w:rPr>
        <w:t xml:space="preserve"> </w:t>
      </w:r>
      <w:r w:rsidR="00A12056" w:rsidRPr="00A87899">
        <w:rPr>
          <w:rFonts w:ascii="Times New Roman" w:hAnsi="Times New Roman" w:cs="Times New Roman"/>
          <w:sz w:val="24"/>
        </w:rPr>
        <w:t>Hz.</w:t>
      </w:r>
      <w:r w:rsidRPr="00A87899">
        <w:rPr>
          <w:rFonts w:ascii="Times New Roman" w:hAnsi="Times New Roman" w:cs="Times New Roman"/>
          <w:b/>
          <w:color w:val="0000FF"/>
          <w:sz w:val="24"/>
        </w:rPr>
        <w:tab/>
        <w:t>C.</w:t>
      </w:r>
      <w:r w:rsidR="00BC22C3" w:rsidRPr="00A87899">
        <w:rPr>
          <w:rFonts w:ascii="Times New Roman" w:hAnsi="Times New Roman" w:cs="Times New Roman"/>
          <w:sz w:val="24"/>
        </w:rPr>
        <w:t xml:space="preserve"> </w:t>
      </w:r>
      <w:r w:rsidR="00FC7C78" w:rsidRPr="00A87899">
        <w:rPr>
          <w:rFonts w:ascii="Times New Roman" w:hAnsi="Times New Roman" w:cs="Times New Roman"/>
          <w:sz w:val="24"/>
        </w:rPr>
        <w:t>80</w:t>
      </w:r>
      <w:r w:rsidR="00BC22C3" w:rsidRPr="00A87899">
        <w:rPr>
          <w:rFonts w:ascii="Times New Roman" w:hAnsi="Times New Roman" w:cs="Times New Roman"/>
          <w:sz w:val="24"/>
        </w:rPr>
        <w:t xml:space="preserve"> </w:t>
      </w:r>
      <w:r w:rsidR="00A12056" w:rsidRPr="00A87899">
        <w:rPr>
          <w:rFonts w:ascii="Times New Roman" w:hAnsi="Times New Roman" w:cs="Times New Roman"/>
          <w:sz w:val="24"/>
        </w:rPr>
        <w:t>Hz.</w:t>
      </w:r>
      <w:r w:rsidRPr="00A87899">
        <w:rPr>
          <w:rFonts w:ascii="Times New Roman" w:hAnsi="Times New Roman" w:cs="Times New Roman"/>
          <w:b/>
          <w:color w:val="0000FF"/>
          <w:sz w:val="24"/>
        </w:rPr>
        <w:tab/>
        <w:t>D.</w:t>
      </w:r>
      <w:r w:rsidR="00BC22C3" w:rsidRPr="00A87899">
        <w:rPr>
          <w:rFonts w:ascii="Times New Roman" w:hAnsi="Times New Roman" w:cs="Times New Roman"/>
          <w:sz w:val="24"/>
        </w:rPr>
        <w:t xml:space="preserve"> </w:t>
      </w:r>
      <w:r w:rsidR="00FC7C78" w:rsidRPr="00A87899">
        <w:rPr>
          <w:rFonts w:ascii="Times New Roman" w:hAnsi="Times New Roman" w:cs="Times New Roman"/>
          <w:sz w:val="24"/>
        </w:rPr>
        <w:t>140</w:t>
      </w:r>
      <w:r w:rsidR="00BC22C3" w:rsidRPr="00A87899">
        <w:rPr>
          <w:rFonts w:ascii="Times New Roman" w:hAnsi="Times New Roman" w:cs="Times New Roman"/>
          <w:sz w:val="24"/>
        </w:rPr>
        <w:t xml:space="preserve"> </w:t>
      </w:r>
      <w:r w:rsidR="00A12056" w:rsidRPr="00A87899">
        <w:rPr>
          <w:rFonts w:ascii="Times New Roman" w:hAnsi="Times New Roman" w:cs="Times New Roman"/>
          <w:sz w:val="24"/>
        </w:rPr>
        <w:t>Hz.</w:t>
      </w:r>
    </w:p>
    <w:p w14:paraId="32748248" w14:textId="1F531152" w:rsidR="00A87899" w:rsidRDefault="00A87899" w:rsidP="00A87899">
      <w:pPr>
        <w:tabs>
          <w:tab w:val="left" w:pos="283"/>
          <w:tab w:val="left" w:pos="2835"/>
          <w:tab w:val="left" w:pos="5386"/>
          <w:tab w:val="left" w:pos="7937"/>
        </w:tabs>
        <w:spacing w:before="60" w:after="60" w:line="240" w:lineRule="auto"/>
        <w:ind w:firstLine="283"/>
        <w:jc w:val="center"/>
        <w:rPr>
          <w:rFonts w:ascii="Times New Roman" w:hAnsi="Times New Roman" w:cs="Times New Roman"/>
          <w:b/>
          <w:bCs/>
          <w:sz w:val="24"/>
        </w:rPr>
      </w:pPr>
      <w:r w:rsidRPr="00A87899">
        <w:rPr>
          <w:rFonts w:ascii="Times New Roman" w:hAnsi="Times New Roman" w:cs="Times New Roman"/>
          <w:b/>
          <w:bCs/>
          <w:sz w:val="24"/>
        </w:rPr>
        <w:t>----HẾT----</w:t>
      </w:r>
    </w:p>
    <w:p w14:paraId="50CC35A7" w14:textId="76040C4C" w:rsidR="00AC4CF1" w:rsidRDefault="00AC4CF1" w:rsidP="00A87899">
      <w:pPr>
        <w:tabs>
          <w:tab w:val="left" w:pos="283"/>
          <w:tab w:val="left" w:pos="2835"/>
          <w:tab w:val="left" w:pos="5386"/>
          <w:tab w:val="left" w:pos="7937"/>
        </w:tabs>
        <w:spacing w:before="60" w:after="60" w:line="240" w:lineRule="auto"/>
        <w:ind w:firstLine="283"/>
        <w:jc w:val="center"/>
        <w:rPr>
          <w:rFonts w:ascii="Times New Roman" w:hAnsi="Times New Roman" w:cs="Times New Roman"/>
          <w:b/>
          <w:bCs/>
          <w:sz w:val="24"/>
        </w:rPr>
      </w:pPr>
    </w:p>
    <w:p w14:paraId="1458BFBD" w14:textId="77777777" w:rsidR="00AC4CF1" w:rsidRDefault="00AC4CF1" w:rsidP="00A87899">
      <w:pPr>
        <w:tabs>
          <w:tab w:val="left" w:pos="283"/>
          <w:tab w:val="left" w:pos="2835"/>
          <w:tab w:val="left" w:pos="5386"/>
          <w:tab w:val="left" w:pos="7937"/>
        </w:tabs>
        <w:spacing w:before="60" w:after="60" w:line="240" w:lineRule="auto"/>
        <w:ind w:firstLine="283"/>
        <w:jc w:val="center"/>
        <w:rPr>
          <w:rFonts w:ascii="Times New Roman" w:hAnsi="Times New Roman" w:cs="Times New Roman"/>
          <w:b/>
          <w:bCs/>
          <w:sz w:val="24"/>
        </w:rPr>
      </w:pPr>
    </w:p>
    <w:p w14:paraId="1163D3E4" w14:textId="77777777" w:rsidR="0035156E" w:rsidRPr="0035156E" w:rsidRDefault="0035156E" w:rsidP="0035156E">
      <w:pPr>
        <w:spacing w:after="0" w:line="240" w:lineRule="auto"/>
        <w:contextualSpacing/>
        <w:jc w:val="center"/>
        <w:rPr>
          <w:rFonts w:ascii="Times New Roman" w:eastAsia="Calibri" w:hAnsi="Times New Roman" w:cs="Times New Roman"/>
          <w:b/>
          <w:color w:val="FF0000"/>
          <w:sz w:val="24"/>
          <w:szCs w:val="24"/>
          <w:lang w:val="pt-BR" w:eastAsia="en-US"/>
        </w:rPr>
      </w:pPr>
      <w:r w:rsidRPr="0035156E">
        <w:rPr>
          <w:rFonts w:ascii="Times New Roman" w:eastAsia="Calibri" w:hAnsi="Times New Roman" w:cs="Times New Roman"/>
          <w:b/>
          <w:color w:val="FF0000"/>
          <w:sz w:val="24"/>
          <w:szCs w:val="24"/>
          <w:lang w:eastAsia="en-US"/>
        </w:rPr>
        <w:lastRenderedPageBreak/>
        <w:t>BẢNG ĐÁP ÁN</w:t>
      </w:r>
      <w:r w:rsidRPr="0035156E">
        <w:rPr>
          <w:rFonts w:ascii="Times New Roman" w:eastAsia="Calibri" w:hAnsi="Times New Roman" w:cs="Times New Roman"/>
          <w:b/>
          <w:color w:val="FF0000"/>
          <w:sz w:val="24"/>
          <w:szCs w:val="24"/>
          <w:lang w:val="pt-BR" w:eastAsia="en-US"/>
        </w:rPr>
        <w:t xml:space="preserve"> ĐỀ 203-NĂM 2023  BG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2"/>
        <w:gridCol w:w="902"/>
        <w:gridCol w:w="902"/>
        <w:gridCol w:w="902"/>
        <w:gridCol w:w="903"/>
        <w:gridCol w:w="903"/>
        <w:gridCol w:w="903"/>
        <w:gridCol w:w="903"/>
        <w:gridCol w:w="903"/>
        <w:gridCol w:w="903"/>
      </w:tblGrid>
      <w:tr w:rsidR="0035156E" w:rsidRPr="0035156E" w14:paraId="3F978BEB" w14:textId="77777777" w:rsidTr="00D253C2">
        <w:trPr>
          <w:jc w:val="center"/>
        </w:trPr>
        <w:tc>
          <w:tcPr>
            <w:tcW w:w="902" w:type="dxa"/>
            <w:shd w:val="clear" w:color="auto" w:fill="auto"/>
          </w:tcPr>
          <w:p w14:paraId="3DC49291" w14:textId="77777777" w:rsidR="0035156E" w:rsidRPr="0035156E" w:rsidRDefault="0035156E" w:rsidP="0035156E">
            <w:pPr>
              <w:spacing w:after="0" w:line="240" w:lineRule="auto"/>
              <w:jc w:val="center"/>
              <w:rPr>
                <w:rFonts w:ascii="Times New Roman" w:eastAsia="Arial" w:hAnsi="Times New Roman" w:cs="Times New Roman"/>
                <w:sz w:val="24"/>
                <w:szCs w:val="24"/>
                <w:lang w:val="en-US" w:eastAsia="en-US"/>
              </w:rPr>
            </w:pPr>
            <w:r w:rsidRPr="0035156E">
              <w:rPr>
                <w:rFonts w:ascii="Times New Roman" w:eastAsia="Arial" w:hAnsi="Times New Roman" w:cs="Times New Roman"/>
                <w:sz w:val="24"/>
                <w:szCs w:val="24"/>
                <w:lang w:eastAsia="en-US"/>
              </w:rPr>
              <w:t>1.</w:t>
            </w:r>
            <w:r w:rsidRPr="0035156E">
              <w:rPr>
                <w:rFonts w:ascii="Times New Roman" w:eastAsia="Arial" w:hAnsi="Times New Roman" w:cs="Times New Roman"/>
                <w:sz w:val="24"/>
                <w:szCs w:val="24"/>
                <w:lang w:val="en-US" w:eastAsia="en-US"/>
              </w:rPr>
              <w:t>D</w:t>
            </w:r>
          </w:p>
        </w:tc>
        <w:tc>
          <w:tcPr>
            <w:tcW w:w="902" w:type="dxa"/>
            <w:shd w:val="clear" w:color="auto" w:fill="auto"/>
          </w:tcPr>
          <w:p w14:paraId="39379C1E" w14:textId="77777777" w:rsidR="0035156E" w:rsidRPr="0035156E" w:rsidRDefault="0035156E" w:rsidP="0035156E">
            <w:pPr>
              <w:spacing w:after="0" w:line="240" w:lineRule="auto"/>
              <w:jc w:val="center"/>
              <w:rPr>
                <w:rFonts w:ascii="Times New Roman" w:eastAsia="Arial" w:hAnsi="Times New Roman" w:cs="Times New Roman"/>
                <w:sz w:val="24"/>
                <w:szCs w:val="24"/>
                <w:lang w:val="en-US" w:eastAsia="en-US"/>
              </w:rPr>
            </w:pPr>
            <w:r w:rsidRPr="0035156E">
              <w:rPr>
                <w:rFonts w:ascii="Times New Roman" w:eastAsia="Arial" w:hAnsi="Times New Roman" w:cs="Times New Roman"/>
                <w:sz w:val="24"/>
                <w:szCs w:val="24"/>
                <w:lang w:eastAsia="en-US"/>
              </w:rPr>
              <w:t>2.</w:t>
            </w:r>
            <w:r w:rsidRPr="0035156E">
              <w:rPr>
                <w:rFonts w:ascii="Times New Roman" w:eastAsia="Arial" w:hAnsi="Times New Roman" w:cs="Times New Roman"/>
                <w:sz w:val="24"/>
                <w:szCs w:val="24"/>
                <w:lang w:val="en-US" w:eastAsia="en-US"/>
              </w:rPr>
              <w:t>B</w:t>
            </w:r>
          </w:p>
        </w:tc>
        <w:tc>
          <w:tcPr>
            <w:tcW w:w="902" w:type="dxa"/>
            <w:shd w:val="clear" w:color="auto" w:fill="auto"/>
          </w:tcPr>
          <w:p w14:paraId="256D03C4" w14:textId="6671BBAC" w:rsidR="0035156E" w:rsidRPr="0035156E" w:rsidRDefault="0035156E" w:rsidP="0035156E">
            <w:pPr>
              <w:spacing w:after="0" w:line="240" w:lineRule="auto"/>
              <w:jc w:val="center"/>
              <w:rPr>
                <w:rFonts w:ascii="Times New Roman" w:eastAsia="Arial" w:hAnsi="Times New Roman" w:cs="Times New Roman"/>
                <w:sz w:val="24"/>
                <w:szCs w:val="24"/>
                <w:lang w:val="en-US" w:eastAsia="en-US"/>
              </w:rPr>
            </w:pPr>
            <w:r w:rsidRPr="0035156E">
              <w:rPr>
                <w:rFonts w:ascii="Times New Roman" w:eastAsia="Arial" w:hAnsi="Times New Roman" w:cs="Times New Roman"/>
                <w:sz w:val="24"/>
                <w:szCs w:val="24"/>
                <w:lang w:eastAsia="en-US"/>
              </w:rPr>
              <w:t>3.</w:t>
            </w:r>
            <w:r>
              <w:rPr>
                <w:rFonts w:ascii="Times New Roman" w:eastAsia="Arial" w:hAnsi="Times New Roman" w:cs="Times New Roman"/>
                <w:sz w:val="24"/>
                <w:szCs w:val="24"/>
                <w:lang w:val="en-US" w:eastAsia="en-US"/>
              </w:rPr>
              <w:t>A</w:t>
            </w:r>
          </w:p>
        </w:tc>
        <w:tc>
          <w:tcPr>
            <w:tcW w:w="902" w:type="dxa"/>
            <w:shd w:val="clear" w:color="auto" w:fill="auto"/>
          </w:tcPr>
          <w:p w14:paraId="62363A03" w14:textId="244C9A80" w:rsidR="0035156E" w:rsidRPr="0035156E" w:rsidRDefault="0035156E" w:rsidP="0035156E">
            <w:pPr>
              <w:spacing w:after="0" w:line="240" w:lineRule="auto"/>
              <w:jc w:val="center"/>
              <w:rPr>
                <w:rFonts w:ascii="Times New Roman" w:eastAsia="Arial" w:hAnsi="Times New Roman" w:cs="Times New Roman"/>
                <w:sz w:val="24"/>
                <w:szCs w:val="24"/>
                <w:lang w:val="en-US" w:eastAsia="en-US"/>
              </w:rPr>
            </w:pPr>
            <w:r w:rsidRPr="0035156E">
              <w:rPr>
                <w:rFonts w:ascii="Times New Roman" w:eastAsia="Arial" w:hAnsi="Times New Roman" w:cs="Times New Roman"/>
                <w:sz w:val="24"/>
                <w:szCs w:val="24"/>
                <w:lang w:eastAsia="en-US"/>
              </w:rPr>
              <w:t>4.</w:t>
            </w:r>
            <w:r>
              <w:rPr>
                <w:rFonts w:ascii="Times New Roman" w:eastAsia="Arial" w:hAnsi="Times New Roman" w:cs="Times New Roman"/>
                <w:sz w:val="24"/>
                <w:szCs w:val="24"/>
                <w:lang w:val="en-US" w:eastAsia="en-US"/>
              </w:rPr>
              <w:t>A</w:t>
            </w:r>
          </w:p>
        </w:tc>
        <w:tc>
          <w:tcPr>
            <w:tcW w:w="903" w:type="dxa"/>
            <w:shd w:val="clear" w:color="auto" w:fill="auto"/>
          </w:tcPr>
          <w:p w14:paraId="555C6DB0" w14:textId="28202BAC" w:rsidR="0035156E" w:rsidRPr="0035156E" w:rsidRDefault="0035156E" w:rsidP="0035156E">
            <w:pPr>
              <w:spacing w:after="0" w:line="240" w:lineRule="auto"/>
              <w:jc w:val="center"/>
              <w:rPr>
                <w:rFonts w:ascii="Times New Roman" w:eastAsia="Arial" w:hAnsi="Times New Roman" w:cs="Times New Roman"/>
                <w:sz w:val="24"/>
                <w:szCs w:val="24"/>
                <w:lang w:val="en-US" w:eastAsia="en-US"/>
              </w:rPr>
            </w:pPr>
            <w:r w:rsidRPr="0035156E">
              <w:rPr>
                <w:rFonts w:ascii="Times New Roman" w:eastAsia="Arial" w:hAnsi="Times New Roman" w:cs="Times New Roman"/>
                <w:sz w:val="24"/>
                <w:szCs w:val="24"/>
                <w:lang w:eastAsia="en-US"/>
              </w:rPr>
              <w:t>5.</w:t>
            </w:r>
            <w:r>
              <w:rPr>
                <w:rFonts w:ascii="Times New Roman" w:eastAsia="Arial" w:hAnsi="Times New Roman" w:cs="Times New Roman"/>
                <w:sz w:val="24"/>
                <w:szCs w:val="24"/>
                <w:lang w:val="en-US" w:eastAsia="en-US"/>
              </w:rPr>
              <w:t>D</w:t>
            </w:r>
          </w:p>
        </w:tc>
        <w:tc>
          <w:tcPr>
            <w:tcW w:w="903" w:type="dxa"/>
            <w:shd w:val="clear" w:color="auto" w:fill="auto"/>
          </w:tcPr>
          <w:p w14:paraId="55E8E8A8" w14:textId="057877A7" w:rsidR="0035156E" w:rsidRPr="0035156E" w:rsidRDefault="0035156E" w:rsidP="0035156E">
            <w:pPr>
              <w:spacing w:after="0" w:line="240" w:lineRule="auto"/>
              <w:jc w:val="center"/>
              <w:rPr>
                <w:rFonts w:ascii="Times New Roman" w:eastAsia="Arial" w:hAnsi="Times New Roman" w:cs="Times New Roman"/>
                <w:sz w:val="24"/>
                <w:szCs w:val="24"/>
                <w:lang w:val="en-US" w:eastAsia="en-US"/>
              </w:rPr>
            </w:pPr>
            <w:r w:rsidRPr="0035156E">
              <w:rPr>
                <w:rFonts w:ascii="Times New Roman" w:eastAsia="Arial" w:hAnsi="Times New Roman" w:cs="Times New Roman"/>
                <w:sz w:val="24"/>
                <w:szCs w:val="24"/>
                <w:lang w:eastAsia="en-US"/>
              </w:rPr>
              <w:t>6.</w:t>
            </w:r>
            <w:r>
              <w:rPr>
                <w:rFonts w:ascii="Times New Roman" w:eastAsia="Arial" w:hAnsi="Times New Roman" w:cs="Times New Roman"/>
                <w:sz w:val="24"/>
                <w:szCs w:val="24"/>
                <w:lang w:val="en-US" w:eastAsia="en-US"/>
              </w:rPr>
              <w:t>C</w:t>
            </w:r>
          </w:p>
        </w:tc>
        <w:tc>
          <w:tcPr>
            <w:tcW w:w="903" w:type="dxa"/>
            <w:shd w:val="clear" w:color="auto" w:fill="auto"/>
          </w:tcPr>
          <w:p w14:paraId="63324833" w14:textId="17041068" w:rsidR="0035156E" w:rsidRPr="0035156E" w:rsidRDefault="0035156E" w:rsidP="0035156E">
            <w:pPr>
              <w:spacing w:after="0" w:line="240" w:lineRule="auto"/>
              <w:jc w:val="center"/>
              <w:rPr>
                <w:rFonts w:ascii="Times New Roman" w:eastAsia="Arial" w:hAnsi="Times New Roman" w:cs="Times New Roman"/>
                <w:sz w:val="24"/>
                <w:szCs w:val="24"/>
                <w:lang w:val="en-US" w:eastAsia="en-US"/>
              </w:rPr>
            </w:pPr>
            <w:r w:rsidRPr="0035156E">
              <w:rPr>
                <w:rFonts w:ascii="Times New Roman" w:eastAsia="Arial" w:hAnsi="Times New Roman" w:cs="Times New Roman"/>
                <w:sz w:val="24"/>
                <w:szCs w:val="24"/>
                <w:lang w:eastAsia="en-US"/>
              </w:rPr>
              <w:t>7.</w:t>
            </w:r>
            <w:r>
              <w:rPr>
                <w:rFonts w:ascii="Times New Roman" w:eastAsia="Arial" w:hAnsi="Times New Roman" w:cs="Times New Roman"/>
                <w:sz w:val="24"/>
                <w:szCs w:val="24"/>
                <w:lang w:val="en-US" w:eastAsia="en-US"/>
              </w:rPr>
              <w:t>D</w:t>
            </w:r>
          </w:p>
        </w:tc>
        <w:tc>
          <w:tcPr>
            <w:tcW w:w="903" w:type="dxa"/>
            <w:shd w:val="clear" w:color="auto" w:fill="auto"/>
          </w:tcPr>
          <w:p w14:paraId="1B08BE32" w14:textId="2CA922D1" w:rsidR="0035156E" w:rsidRPr="0035156E" w:rsidRDefault="0035156E" w:rsidP="0035156E">
            <w:pPr>
              <w:spacing w:after="0" w:line="240" w:lineRule="auto"/>
              <w:jc w:val="center"/>
              <w:rPr>
                <w:rFonts w:ascii="Times New Roman" w:eastAsia="Arial" w:hAnsi="Times New Roman" w:cs="Times New Roman"/>
                <w:sz w:val="24"/>
                <w:szCs w:val="24"/>
                <w:lang w:val="en-US" w:eastAsia="en-US"/>
              </w:rPr>
            </w:pPr>
            <w:r w:rsidRPr="0035156E">
              <w:rPr>
                <w:rFonts w:ascii="Times New Roman" w:eastAsia="Arial" w:hAnsi="Times New Roman" w:cs="Times New Roman"/>
                <w:sz w:val="24"/>
                <w:szCs w:val="24"/>
                <w:lang w:eastAsia="en-US"/>
              </w:rPr>
              <w:t>8.</w:t>
            </w:r>
            <w:r>
              <w:rPr>
                <w:rFonts w:ascii="Times New Roman" w:eastAsia="Arial" w:hAnsi="Times New Roman" w:cs="Times New Roman"/>
                <w:sz w:val="24"/>
                <w:szCs w:val="24"/>
                <w:lang w:val="en-US" w:eastAsia="en-US"/>
              </w:rPr>
              <w:t>D</w:t>
            </w:r>
          </w:p>
        </w:tc>
        <w:tc>
          <w:tcPr>
            <w:tcW w:w="903" w:type="dxa"/>
            <w:shd w:val="clear" w:color="auto" w:fill="auto"/>
          </w:tcPr>
          <w:p w14:paraId="39754CB2" w14:textId="54EDC857" w:rsidR="0035156E" w:rsidRPr="0035156E" w:rsidRDefault="0035156E" w:rsidP="0035156E">
            <w:pPr>
              <w:spacing w:after="0" w:line="240" w:lineRule="auto"/>
              <w:jc w:val="center"/>
              <w:rPr>
                <w:rFonts w:ascii="Times New Roman" w:eastAsia="Arial" w:hAnsi="Times New Roman" w:cs="Times New Roman"/>
                <w:sz w:val="24"/>
                <w:szCs w:val="24"/>
                <w:lang w:val="en-US" w:eastAsia="en-US"/>
              </w:rPr>
            </w:pPr>
            <w:r w:rsidRPr="0035156E">
              <w:rPr>
                <w:rFonts w:ascii="Times New Roman" w:eastAsia="Arial" w:hAnsi="Times New Roman" w:cs="Times New Roman"/>
                <w:sz w:val="24"/>
                <w:szCs w:val="24"/>
                <w:lang w:eastAsia="en-US"/>
              </w:rPr>
              <w:t>9.</w:t>
            </w:r>
            <w:r>
              <w:rPr>
                <w:rFonts w:ascii="Times New Roman" w:eastAsia="Arial" w:hAnsi="Times New Roman" w:cs="Times New Roman"/>
                <w:sz w:val="24"/>
                <w:szCs w:val="24"/>
                <w:lang w:val="en-US" w:eastAsia="en-US"/>
              </w:rPr>
              <w:t>C</w:t>
            </w:r>
          </w:p>
        </w:tc>
        <w:tc>
          <w:tcPr>
            <w:tcW w:w="903" w:type="dxa"/>
            <w:shd w:val="clear" w:color="auto" w:fill="auto"/>
          </w:tcPr>
          <w:p w14:paraId="640C1BE8" w14:textId="40A24E4A" w:rsidR="0035156E" w:rsidRPr="0035156E" w:rsidRDefault="0035156E" w:rsidP="0035156E">
            <w:pPr>
              <w:spacing w:after="0" w:line="240" w:lineRule="auto"/>
              <w:jc w:val="center"/>
              <w:rPr>
                <w:rFonts w:ascii="Times New Roman" w:eastAsia="Arial" w:hAnsi="Times New Roman" w:cs="Times New Roman"/>
                <w:sz w:val="24"/>
                <w:szCs w:val="24"/>
                <w:lang w:val="en-US" w:eastAsia="en-US"/>
              </w:rPr>
            </w:pPr>
            <w:r w:rsidRPr="0035156E">
              <w:rPr>
                <w:rFonts w:ascii="Times New Roman" w:eastAsia="Arial" w:hAnsi="Times New Roman" w:cs="Times New Roman"/>
                <w:sz w:val="24"/>
                <w:szCs w:val="24"/>
                <w:lang w:eastAsia="en-US"/>
              </w:rPr>
              <w:t>10.</w:t>
            </w:r>
            <w:r>
              <w:rPr>
                <w:rFonts w:ascii="Times New Roman" w:eastAsia="Arial" w:hAnsi="Times New Roman" w:cs="Times New Roman"/>
                <w:sz w:val="24"/>
                <w:szCs w:val="24"/>
                <w:lang w:val="en-US" w:eastAsia="en-US"/>
              </w:rPr>
              <w:t>C</w:t>
            </w:r>
          </w:p>
        </w:tc>
      </w:tr>
      <w:tr w:rsidR="0035156E" w:rsidRPr="0035156E" w14:paraId="47EE2319" w14:textId="77777777" w:rsidTr="00D253C2">
        <w:trPr>
          <w:jc w:val="center"/>
        </w:trPr>
        <w:tc>
          <w:tcPr>
            <w:tcW w:w="902" w:type="dxa"/>
            <w:shd w:val="clear" w:color="auto" w:fill="auto"/>
          </w:tcPr>
          <w:p w14:paraId="33DF7AC8" w14:textId="77777777" w:rsidR="0035156E" w:rsidRPr="0035156E" w:rsidRDefault="0035156E" w:rsidP="0035156E">
            <w:pPr>
              <w:spacing w:after="0" w:line="240" w:lineRule="auto"/>
              <w:jc w:val="center"/>
              <w:rPr>
                <w:rFonts w:ascii="Times New Roman" w:eastAsia="Arial" w:hAnsi="Times New Roman" w:cs="Times New Roman"/>
                <w:sz w:val="24"/>
                <w:szCs w:val="24"/>
                <w:lang w:val="en-US" w:eastAsia="en-US"/>
              </w:rPr>
            </w:pPr>
            <w:r w:rsidRPr="0035156E">
              <w:rPr>
                <w:rFonts w:ascii="Times New Roman" w:eastAsia="Arial" w:hAnsi="Times New Roman" w:cs="Times New Roman"/>
                <w:sz w:val="24"/>
                <w:szCs w:val="24"/>
                <w:lang w:eastAsia="en-US"/>
              </w:rPr>
              <w:t>11.</w:t>
            </w:r>
            <w:r w:rsidRPr="0035156E">
              <w:rPr>
                <w:rFonts w:ascii="Times New Roman" w:eastAsia="Arial" w:hAnsi="Times New Roman" w:cs="Times New Roman"/>
                <w:sz w:val="24"/>
                <w:szCs w:val="24"/>
                <w:lang w:val="en-US" w:eastAsia="en-US"/>
              </w:rPr>
              <w:t>D</w:t>
            </w:r>
          </w:p>
        </w:tc>
        <w:tc>
          <w:tcPr>
            <w:tcW w:w="902" w:type="dxa"/>
            <w:shd w:val="clear" w:color="auto" w:fill="auto"/>
          </w:tcPr>
          <w:p w14:paraId="1F761E47" w14:textId="77777777" w:rsidR="0035156E" w:rsidRPr="0035156E" w:rsidRDefault="0035156E" w:rsidP="0035156E">
            <w:pPr>
              <w:spacing w:after="0" w:line="240" w:lineRule="auto"/>
              <w:jc w:val="center"/>
              <w:rPr>
                <w:rFonts w:ascii="Times New Roman" w:eastAsia="Arial" w:hAnsi="Times New Roman" w:cs="Times New Roman"/>
                <w:sz w:val="24"/>
                <w:szCs w:val="24"/>
                <w:lang w:val="en-US" w:eastAsia="en-US"/>
              </w:rPr>
            </w:pPr>
            <w:r w:rsidRPr="0035156E">
              <w:rPr>
                <w:rFonts w:ascii="Times New Roman" w:eastAsia="Arial" w:hAnsi="Times New Roman" w:cs="Times New Roman"/>
                <w:sz w:val="24"/>
                <w:szCs w:val="24"/>
                <w:lang w:eastAsia="en-US"/>
              </w:rPr>
              <w:t>12.</w:t>
            </w:r>
            <w:r w:rsidRPr="0035156E">
              <w:rPr>
                <w:rFonts w:ascii="Times New Roman" w:eastAsia="Arial" w:hAnsi="Times New Roman" w:cs="Times New Roman"/>
                <w:sz w:val="24"/>
                <w:szCs w:val="24"/>
                <w:lang w:val="en-US" w:eastAsia="en-US"/>
              </w:rPr>
              <w:t>B</w:t>
            </w:r>
          </w:p>
        </w:tc>
        <w:tc>
          <w:tcPr>
            <w:tcW w:w="902" w:type="dxa"/>
            <w:shd w:val="clear" w:color="auto" w:fill="auto"/>
          </w:tcPr>
          <w:p w14:paraId="1174588C" w14:textId="46C7AA23" w:rsidR="0035156E" w:rsidRPr="0035156E" w:rsidRDefault="0035156E" w:rsidP="0035156E">
            <w:pPr>
              <w:spacing w:after="0" w:line="240" w:lineRule="auto"/>
              <w:jc w:val="center"/>
              <w:rPr>
                <w:rFonts w:ascii="Times New Roman" w:eastAsia="Arial" w:hAnsi="Times New Roman" w:cs="Times New Roman"/>
                <w:sz w:val="24"/>
                <w:szCs w:val="24"/>
                <w:lang w:val="en-US" w:eastAsia="en-US"/>
              </w:rPr>
            </w:pPr>
            <w:r w:rsidRPr="0035156E">
              <w:rPr>
                <w:rFonts w:ascii="Times New Roman" w:eastAsia="Arial" w:hAnsi="Times New Roman" w:cs="Times New Roman"/>
                <w:sz w:val="24"/>
                <w:szCs w:val="24"/>
                <w:lang w:eastAsia="en-US"/>
              </w:rPr>
              <w:t>13.</w:t>
            </w:r>
            <w:r>
              <w:rPr>
                <w:rFonts w:ascii="Times New Roman" w:eastAsia="Arial" w:hAnsi="Times New Roman" w:cs="Times New Roman"/>
                <w:sz w:val="24"/>
                <w:szCs w:val="24"/>
                <w:lang w:val="en-US" w:eastAsia="en-US"/>
              </w:rPr>
              <w:t>D</w:t>
            </w:r>
          </w:p>
        </w:tc>
        <w:tc>
          <w:tcPr>
            <w:tcW w:w="902" w:type="dxa"/>
            <w:shd w:val="clear" w:color="auto" w:fill="auto"/>
          </w:tcPr>
          <w:p w14:paraId="3775A2AA" w14:textId="700FDC54" w:rsidR="0035156E" w:rsidRPr="0035156E" w:rsidRDefault="0035156E" w:rsidP="0035156E">
            <w:pPr>
              <w:spacing w:after="0" w:line="240" w:lineRule="auto"/>
              <w:jc w:val="center"/>
              <w:rPr>
                <w:rFonts w:ascii="Times New Roman" w:eastAsia="Arial" w:hAnsi="Times New Roman" w:cs="Times New Roman"/>
                <w:sz w:val="24"/>
                <w:szCs w:val="24"/>
                <w:lang w:val="en-US" w:eastAsia="en-US"/>
              </w:rPr>
            </w:pPr>
            <w:r w:rsidRPr="0035156E">
              <w:rPr>
                <w:rFonts w:ascii="Times New Roman" w:eastAsia="Arial" w:hAnsi="Times New Roman" w:cs="Times New Roman"/>
                <w:sz w:val="24"/>
                <w:szCs w:val="24"/>
                <w:lang w:eastAsia="en-US"/>
              </w:rPr>
              <w:t>14.</w:t>
            </w:r>
            <w:r>
              <w:rPr>
                <w:rFonts w:ascii="Times New Roman" w:eastAsia="Arial" w:hAnsi="Times New Roman" w:cs="Times New Roman"/>
                <w:sz w:val="24"/>
                <w:szCs w:val="24"/>
                <w:lang w:val="en-US" w:eastAsia="en-US"/>
              </w:rPr>
              <w:t>C</w:t>
            </w:r>
          </w:p>
        </w:tc>
        <w:tc>
          <w:tcPr>
            <w:tcW w:w="903" w:type="dxa"/>
            <w:shd w:val="clear" w:color="auto" w:fill="auto"/>
          </w:tcPr>
          <w:p w14:paraId="36EE2940" w14:textId="10D4D56E" w:rsidR="0035156E" w:rsidRPr="0035156E" w:rsidRDefault="0035156E" w:rsidP="0035156E">
            <w:pPr>
              <w:spacing w:after="0" w:line="240" w:lineRule="auto"/>
              <w:jc w:val="center"/>
              <w:rPr>
                <w:rFonts w:ascii="Times New Roman" w:eastAsia="Arial" w:hAnsi="Times New Roman" w:cs="Times New Roman"/>
                <w:sz w:val="24"/>
                <w:szCs w:val="24"/>
                <w:lang w:val="en-US" w:eastAsia="en-US"/>
              </w:rPr>
            </w:pPr>
            <w:r w:rsidRPr="0035156E">
              <w:rPr>
                <w:rFonts w:ascii="Times New Roman" w:eastAsia="Arial" w:hAnsi="Times New Roman" w:cs="Times New Roman"/>
                <w:sz w:val="24"/>
                <w:szCs w:val="24"/>
                <w:lang w:eastAsia="en-US"/>
              </w:rPr>
              <w:t>15.</w:t>
            </w:r>
            <w:r>
              <w:rPr>
                <w:rFonts w:ascii="Times New Roman" w:eastAsia="Arial" w:hAnsi="Times New Roman" w:cs="Times New Roman"/>
                <w:sz w:val="24"/>
                <w:szCs w:val="24"/>
                <w:lang w:val="en-US" w:eastAsia="en-US"/>
              </w:rPr>
              <w:t>D</w:t>
            </w:r>
          </w:p>
        </w:tc>
        <w:tc>
          <w:tcPr>
            <w:tcW w:w="903" w:type="dxa"/>
            <w:shd w:val="clear" w:color="auto" w:fill="auto"/>
          </w:tcPr>
          <w:p w14:paraId="69B15FC1" w14:textId="77777777" w:rsidR="0035156E" w:rsidRPr="0035156E" w:rsidRDefault="0035156E" w:rsidP="0035156E">
            <w:pPr>
              <w:spacing w:after="0" w:line="240" w:lineRule="auto"/>
              <w:jc w:val="center"/>
              <w:rPr>
                <w:rFonts w:ascii="Times New Roman" w:eastAsia="Arial" w:hAnsi="Times New Roman" w:cs="Times New Roman"/>
                <w:sz w:val="24"/>
                <w:szCs w:val="24"/>
                <w:lang w:val="en-US" w:eastAsia="en-US"/>
              </w:rPr>
            </w:pPr>
            <w:r w:rsidRPr="0035156E">
              <w:rPr>
                <w:rFonts w:ascii="Times New Roman" w:eastAsia="Arial" w:hAnsi="Times New Roman" w:cs="Times New Roman"/>
                <w:sz w:val="24"/>
                <w:szCs w:val="24"/>
                <w:lang w:eastAsia="en-US"/>
              </w:rPr>
              <w:t>16.</w:t>
            </w:r>
            <w:r w:rsidRPr="0035156E">
              <w:rPr>
                <w:rFonts w:ascii="Times New Roman" w:eastAsia="Arial" w:hAnsi="Times New Roman" w:cs="Times New Roman"/>
                <w:sz w:val="24"/>
                <w:szCs w:val="24"/>
                <w:lang w:val="en-US" w:eastAsia="en-US"/>
              </w:rPr>
              <w:t>B</w:t>
            </w:r>
          </w:p>
        </w:tc>
        <w:tc>
          <w:tcPr>
            <w:tcW w:w="903" w:type="dxa"/>
            <w:shd w:val="clear" w:color="auto" w:fill="auto"/>
          </w:tcPr>
          <w:p w14:paraId="54B35158" w14:textId="0B6D1D1D" w:rsidR="0035156E" w:rsidRPr="0035156E" w:rsidRDefault="0035156E" w:rsidP="0035156E">
            <w:pPr>
              <w:spacing w:after="0" w:line="240" w:lineRule="auto"/>
              <w:jc w:val="center"/>
              <w:rPr>
                <w:rFonts w:ascii="Times New Roman" w:eastAsia="Arial" w:hAnsi="Times New Roman" w:cs="Times New Roman"/>
                <w:sz w:val="24"/>
                <w:szCs w:val="24"/>
                <w:lang w:val="en-US" w:eastAsia="en-US"/>
              </w:rPr>
            </w:pPr>
            <w:r w:rsidRPr="0035156E">
              <w:rPr>
                <w:rFonts w:ascii="Times New Roman" w:eastAsia="Arial" w:hAnsi="Times New Roman" w:cs="Times New Roman"/>
                <w:sz w:val="24"/>
                <w:szCs w:val="24"/>
                <w:lang w:eastAsia="en-US"/>
              </w:rPr>
              <w:t>17.</w:t>
            </w:r>
            <w:r>
              <w:rPr>
                <w:rFonts w:ascii="Times New Roman" w:eastAsia="Arial" w:hAnsi="Times New Roman" w:cs="Times New Roman"/>
                <w:sz w:val="24"/>
                <w:szCs w:val="24"/>
                <w:lang w:val="en-US" w:eastAsia="en-US"/>
              </w:rPr>
              <w:t>C</w:t>
            </w:r>
          </w:p>
        </w:tc>
        <w:tc>
          <w:tcPr>
            <w:tcW w:w="903" w:type="dxa"/>
            <w:shd w:val="clear" w:color="auto" w:fill="auto"/>
          </w:tcPr>
          <w:p w14:paraId="7E447BD3" w14:textId="77777777" w:rsidR="0035156E" w:rsidRPr="0035156E" w:rsidRDefault="0035156E" w:rsidP="0035156E">
            <w:pPr>
              <w:spacing w:after="0" w:line="240" w:lineRule="auto"/>
              <w:jc w:val="center"/>
              <w:rPr>
                <w:rFonts w:ascii="Times New Roman" w:eastAsia="Arial" w:hAnsi="Times New Roman" w:cs="Times New Roman"/>
                <w:sz w:val="24"/>
                <w:szCs w:val="24"/>
                <w:lang w:val="en-US" w:eastAsia="en-US"/>
              </w:rPr>
            </w:pPr>
            <w:r w:rsidRPr="0035156E">
              <w:rPr>
                <w:rFonts w:ascii="Times New Roman" w:eastAsia="Arial" w:hAnsi="Times New Roman" w:cs="Times New Roman"/>
                <w:sz w:val="24"/>
                <w:szCs w:val="24"/>
                <w:lang w:eastAsia="en-US"/>
              </w:rPr>
              <w:t>18.</w:t>
            </w:r>
            <w:r w:rsidRPr="0035156E">
              <w:rPr>
                <w:rFonts w:ascii="Times New Roman" w:eastAsia="Arial" w:hAnsi="Times New Roman" w:cs="Times New Roman"/>
                <w:sz w:val="24"/>
                <w:szCs w:val="24"/>
                <w:lang w:val="en-US" w:eastAsia="en-US"/>
              </w:rPr>
              <w:t>C</w:t>
            </w:r>
          </w:p>
        </w:tc>
        <w:tc>
          <w:tcPr>
            <w:tcW w:w="903" w:type="dxa"/>
            <w:shd w:val="clear" w:color="auto" w:fill="auto"/>
          </w:tcPr>
          <w:p w14:paraId="244F4C35" w14:textId="77777777" w:rsidR="0035156E" w:rsidRPr="0035156E" w:rsidRDefault="0035156E" w:rsidP="0035156E">
            <w:pPr>
              <w:spacing w:after="0" w:line="240" w:lineRule="auto"/>
              <w:jc w:val="center"/>
              <w:rPr>
                <w:rFonts w:ascii="Times New Roman" w:eastAsia="Arial" w:hAnsi="Times New Roman" w:cs="Times New Roman"/>
                <w:sz w:val="24"/>
                <w:szCs w:val="24"/>
                <w:lang w:val="en-US" w:eastAsia="en-US"/>
              </w:rPr>
            </w:pPr>
            <w:r w:rsidRPr="0035156E">
              <w:rPr>
                <w:rFonts w:ascii="Times New Roman" w:eastAsia="Arial" w:hAnsi="Times New Roman" w:cs="Times New Roman"/>
                <w:sz w:val="24"/>
                <w:szCs w:val="24"/>
                <w:lang w:eastAsia="en-US"/>
              </w:rPr>
              <w:t>19.</w:t>
            </w:r>
            <w:r w:rsidRPr="0035156E">
              <w:rPr>
                <w:rFonts w:ascii="Times New Roman" w:eastAsia="Arial" w:hAnsi="Times New Roman" w:cs="Times New Roman"/>
                <w:sz w:val="24"/>
                <w:szCs w:val="24"/>
                <w:lang w:val="en-US" w:eastAsia="en-US"/>
              </w:rPr>
              <w:t>D</w:t>
            </w:r>
          </w:p>
        </w:tc>
        <w:tc>
          <w:tcPr>
            <w:tcW w:w="903" w:type="dxa"/>
            <w:shd w:val="clear" w:color="auto" w:fill="auto"/>
          </w:tcPr>
          <w:p w14:paraId="112B5F27" w14:textId="4D46E721" w:rsidR="0035156E" w:rsidRPr="0035156E" w:rsidRDefault="0035156E" w:rsidP="0035156E">
            <w:pPr>
              <w:spacing w:after="0" w:line="240" w:lineRule="auto"/>
              <w:jc w:val="center"/>
              <w:rPr>
                <w:rFonts w:ascii="Times New Roman" w:eastAsia="Arial" w:hAnsi="Times New Roman" w:cs="Times New Roman"/>
                <w:sz w:val="24"/>
                <w:szCs w:val="24"/>
                <w:lang w:val="en-US" w:eastAsia="en-US"/>
              </w:rPr>
            </w:pPr>
            <w:r w:rsidRPr="0035156E">
              <w:rPr>
                <w:rFonts w:ascii="Times New Roman" w:eastAsia="Arial" w:hAnsi="Times New Roman" w:cs="Times New Roman"/>
                <w:sz w:val="24"/>
                <w:szCs w:val="24"/>
                <w:lang w:eastAsia="en-US"/>
              </w:rPr>
              <w:t>20.</w:t>
            </w:r>
            <w:r>
              <w:rPr>
                <w:rFonts w:ascii="Times New Roman" w:eastAsia="Arial" w:hAnsi="Times New Roman" w:cs="Times New Roman"/>
                <w:sz w:val="24"/>
                <w:szCs w:val="24"/>
                <w:lang w:val="en-US" w:eastAsia="en-US"/>
              </w:rPr>
              <w:t>B</w:t>
            </w:r>
          </w:p>
        </w:tc>
      </w:tr>
      <w:tr w:rsidR="0035156E" w:rsidRPr="0035156E" w14:paraId="2ACFA050" w14:textId="77777777" w:rsidTr="00D253C2">
        <w:trPr>
          <w:jc w:val="center"/>
        </w:trPr>
        <w:tc>
          <w:tcPr>
            <w:tcW w:w="902" w:type="dxa"/>
            <w:shd w:val="clear" w:color="auto" w:fill="auto"/>
          </w:tcPr>
          <w:p w14:paraId="15C55E4F" w14:textId="77777777" w:rsidR="0035156E" w:rsidRPr="0035156E" w:rsidRDefault="0035156E" w:rsidP="0035156E">
            <w:pPr>
              <w:spacing w:after="0" w:line="240" w:lineRule="auto"/>
              <w:jc w:val="center"/>
              <w:rPr>
                <w:rFonts w:ascii="Times New Roman" w:eastAsia="Arial" w:hAnsi="Times New Roman" w:cs="Times New Roman"/>
                <w:sz w:val="24"/>
                <w:szCs w:val="24"/>
                <w:lang w:val="en-US" w:eastAsia="en-US"/>
              </w:rPr>
            </w:pPr>
            <w:r w:rsidRPr="0035156E">
              <w:rPr>
                <w:rFonts w:ascii="Times New Roman" w:eastAsia="Arial" w:hAnsi="Times New Roman" w:cs="Times New Roman"/>
                <w:sz w:val="24"/>
                <w:szCs w:val="24"/>
                <w:lang w:eastAsia="en-US"/>
              </w:rPr>
              <w:t>21.</w:t>
            </w:r>
            <w:r w:rsidRPr="0035156E">
              <w:rPr>
                <w:rFonts w:ascii="Times New Roman" w:eastAsia="Arial" w:hAnsi="Times New Roman" w:cs="Times New Roman"/>
                <w:sz w:val="24"/>
                <w:szCs w:val="24"/>
                <w:lang w:val="en-US" w:eastAsia="en-US"/>
              </w:rPr>
              <w:t>C</w:t>
            </w:r>
          </w:p>
        </w:tc>
        <w:tc>
          <w:tcPr>
            <w:tcW w:w="902" w:type="dxa"/>
            <w:shd w:val="clear" w:color="auto" w:fill="auto"/>
          </w:tcPr>
          <w:p w14:paraId="4FBFC993" w14:textId="77777777" w:rsidR="0035156E" w:rsidRPr="0035156E" w:rsidRDefault="0035156E" w:rsidP="0035156E">
            <w:pPr>
              <w:spacing w:after="0" w:line="240" w:lineRule="auto"/>
              <w:jc w:val="center"/>
              <w:rPr>
                <w:rFonts w:ascii="Times New Roman" w:eastAsia="Arial" w:hAnsi="Times New Roman" w:cs="Times New Roman"/>
                <w:sz w:val="24"/>
                <w:szCs w:val="24"/>
                <w:lang w:val="en-US" w:eastAsia="en-US"/>
              </w:rPr>
            </w:pPr>
            <w:r w:rsidRPr="0035156E">
              <w:rPr>
                <w:rFonts w:ascii="Times New Roman" w:eastAsia="Arial" w:hAnsi="Times New Roman" w:cs="Times New Roman"/>
                <w:sz w:val="24"/>
                <w:szCs w:val="24"/>
                <w:lang w:eastAsia="en-US"/>
              </w:rPr>
              <w:t>22.</w:t>
            </w:r>
            <w:r w:rsidRPr="0035156E">
              <w:rPr>
                <w:rFonts w:ascii="Times New Roman" w:eastAsia="Arial" w:hAnsi="Times New Roman" w:cs="Times New Roman"/>
                <w:sz w:val="24"/>
                <w:szCs w:val="24"/>
                <w:lang w:val="en-US" w:eastAsia="en-US"/>
              </w:rPr>
              <w:t>D</w:t>
            </w:r>
          </w:p>
        </w:tc>
        <w:tc>
          <w:tcPr>
            <w:tcW w:w="902" w:type="dxa"/>
            <w:shd w:val="clear" w:color="auto" w:fill="auto"/>
          </w:tcPr>
          <w:p w14:paraId="0BA4F42E" w14:textId="72F5F4F1" w:rsidR="0035156E" w:rsidRPr="0035156E" w:rsidRDefault="0035156E" w:rsidP="0035156E">
            <w:pPr>
              <w:spacing w:after="0" w:line="240" w:lineRule="auto"/>
              <w:jc w:val="center"/>
              <w:rPr>
                <w:rFonts w:ascii="Times New Roman" w:eastAsia="Arial" w:hAnsi="Times New Roman" w:cs="Times New Roman"/>
                <w:sz w:val="24"/>
                <w:szCs w:val="24"/>
                <w:lang w:val="en-US" w:eastAsia="en-US"/>
              </w:rPr>
            </w:pPr>
            <w:r w:rsidRPr="0035156E">
              <w:rPr>
                <w:rFonts w:ascii="Times New Roman" w:eastAsia="Arial" w:hAnsi="Times New Roman" w:cs="Times New Roman"/>
                <w:sz w:val="24"/>
                <w:szCs w:val="24"/>
                <w:lang w:eastAsia="en-US"/>
              </w:rPr>
              <w:t>23.</w:t>
            </w:r>
            <w:r>
              <w:rPr>
                <w:rFonts w:ascii="Times New Roman" w:eastAsia="Arial" w:hAnsi="Times New Roman" w:cs="Times New Roman"/>
                <w:sz w:val="24"/>
                <w:szCs w:val="24"/>
                <w:lang w:val="en-US" w:eastAsia="en-US"/>
              </w:rPr>
              <w:t>C</w:t>
            </w:r>
          </w:p>
        </w:tc>
        <w:tc>
          <w:tcPr>
            <w:tcW w:w="902" w:type="dxa"/>
            <w:shd w:val="clear" w:color="auto" w:fill="auto"/>
          </w:tcPr>
          <w:p w14:paraId="52385224" w14:textId="2BBACD69" w:rsidR="0035156E" w:rsidRPr="0035156E" w:rsidRDefault="0035156E" w:rsidP="0035156E">
            <w:pPr>
              <w:spacing w:after="0" w:line="240" w:lineRule="auto"/>
              <w:jc w:val="center"/>
              <w:rPr>
                <w:rFonts w:ascii="Times New Roman" w:eastAsia="Arial" w:hAnsi="Times New Roman" w:cs="Times New Roman"/>
                <w:sz w:val="24"/>
                <w:szCs w:val="24"/>
                <w:lang w:val="en-US" w:eastAsia="en-US"/>
              </w:rPr>
            </w:pPr>
            <w:r w:rsidRPr="0035156E">
              <w:rPr>
                <w:rFonts w:ascii="Times New Roman" w:eastAsia="Arial" w:hAnsi="Times New Roman" w:cs="Times New Roman"/>
                <w:sz w:val="24"/>
                <w:szCs w:val="24"/>
                <w:lang w:eastAsia="en-US"/>
              </w:rPr>
              <w:t>24.</w:t>
            </w:r>
            <w:r>
              <w:rPr>
                <w:rFonts w:ascii="Times New Roman" w:eastAsia="Arial" w:hAnsi="Times New Roman" w:cs="Times New Roman"/>
                <w:sz w:val="24"/>
                <w:szCs w:val="24"/>
                <w:lang w:val="en-US" w:eastAsia="en-US"/>
              </w:rPr>
              <w:t>B</w:t>
            </w:r>
          </w:p>
        </w:tc>
        <w:tc>
          <w:tcPr>
            <w:tcW w:w="903" w:type="dxa"/>
            <w:shd w:val="clear" w:color="auto" w:fill="auto"/>
          </w:tcPr>
          <w:p w14:paraId="55B40937" w14:textId="64B3CB59" w:rsidR="0035156E" w:rsidRPr="0035156E" w:rsidRDefault="0035156E" w:rsidP="0035156E">
            <w:pPr>
              <w:spacing w:after="0" w:line="240" w:lineRule="auto"/>
              <w:jc w:val="center"/>
              <w:rPr>
                <w:rFonts w:ascii="Times New Roman" w:eastAsia="Arial" w:hAnsi="Times New Roman" w:cs="Times New Roman"/>
                <w:sz w:val="24"/>
                <w:szCs w:val="24"/>
                <w:lang w:val="en-US" w:eastAsia="en-US"/>
              </w:rPr>
            </w:pPr>
            <w:r w:rsidRPr="0035156E">
              <w:rPr>
                <w:rFonts w:ascii="Times New Roman" w:eastAsia="Arial" w:hAnsi="Times New Roman" w:cs="Times New Roman"/>
                <w:sz w:val="24"/>
                <w:szCs w:val="24"/>
                <w:lang w:eastAsia="en-US"/>
              </w:rPr>
              <w:t>25.</w:t>
            </w:r>
            <w:r>
              <w:rPr>
                <w:rFonts w:ascii="Times New Roman" w:eastAsia="Arial" w:hAnsi="Times New Roman" w:cs="Times New Roman"/>
                <w:sz w:val="24"/>
                <w:szCs w:val="24"/>
                <w:lang w:val="en-US" w:eastAsia="en-US"/>
              </w:rPr>
              <w:t>B</w:t>
            </w:r>
          </w:p>
        </w:tc>
        <w:tc>
          <w:tcPr>
            <w:tcW w:w="903" w:type="dxa"/>
            <w:shd w:val="clear" w:color="auto" w:fill="auto"/>
          </w:tcPr>
          <w:p w14:paraId="76D27086" w14:textId="1A4D1652" w:rsidR="0035156E" w:rsidRPr="0035156E" w:rsidRDefault="0035156E" w:rsidP="0035156E">
            <w:pPr>
              <w:spacing w:after="0" w:line="240" w:lineRule="auto"/>
              <w:jc w:val="center"/>
              <w:rPr>
                <w:rFonts w:ascii="Times New Roman" w:eastAsia="Arial" w:hAnsi="Times New Roman" w:cs="Times New Roman"/>
                <w:sz w:val="24"/>
                <w:szCs w:val="24"/>
                <w:lang w:val="en-US" w:eastAsia="en-US"/>
              </w:rPr>
            </w:pPr>
            <w:r w:rsidRPr="0035156E">
              <w:rPr>
                <w:rFonts w:ascii="Times New Roman" w:eastAsia="Arial" w:hAnsi="Times New Roman" w:cs="Times New Roman"/>
                <w:sz w:val="24"/>
                <w:szCs w:val="24"/>
                <w:lang w:eastAsia="en-US"/>
              </w:rPr>
              <w:t>26.</w:t>
            </w:r>
            <w:r>
              <w:rPr>
                <w:rFonts w:ascii="Times New Roman" w:eastAsia="Arial" w:hAnsi="Times New Roman" w:cs="Times New Roman"/>
                <w:sz w:val="24"/>
                <w:szCs w:val="24"/>
                <w:lang w:val="en-US" w:eastAsia="en-US"/>
              </w:rPr>
              <w:t>C</w:t>
            </w:r>
          </w:p>
        </w:tc>
        <w:tc>
          <w:tcPr>
            <w:tcW w:w="903" w:type="dxa"/>
            <w:shd w:val="clear" w:color="auto" w:fill="auto"/>
          </w:tcPr>
          <w:p w14:paraId="0233B3F4" w14:textId="77777777" w:rsidR="0035156E" w:rsidRPr="0035156E" w:rsidRDefault="0035156E" w:rsidP="0035156E">
            <w:pPr>
              <w:spacing w:after="0" w:line="240" w:lineRule="auto"/>
              <w:jc w:val="center"/>
              <w:rPr>
                <w:rFonts w:ascii="Times New Roman" w:eastAsia="Arial" w:hAnsi="Times New Roman" w:cs="Times New Roman"/>
                <w:sz w:val="24"/>
                <w:szCs w:val="24"/>
                <w:lang w:val="en-US" w:eastAsia="en-US"/>
              </w:rPr>
            </w:pPr>
            <w:r w:rsidRPr="0035156E">
              <w:rPr>
                <w:rFonts w:ascii="Times New Roman" w:eastAsia="Arial" w:hAnsi="Times New Roman" w:cs="Times New Roman"/>
                <w:sz w:val="24"/>
                <w:szCs w:val="24"/>
                <w:lang w:eastAsia="en-US"/>
              </w:rPr>
              <w:t>27.</w:t>
            </w:r>
            <w:r w:rsidRPr="0035156E">
              <w:rPr>
                <w:rFonts w:ascii="Times New Roman" w:eastAsia="Arial" w:hAnsi="Times New Roman" w:cs="Times New Roman"/>
                <w:sz w:val="24"/>
                <w:szCs w:val="24"/>
                <w:lang w:val="en-US" w:eastAsia="en-US"/>
              </w:rPr>
              <w:t>D</w:t>
            </w:r>
          </w:p>
        </w:tc>
        <w:tc>
          <w:tcPr>
            <w:tcW w:w="903" w:type="dxa"/>
            <w:shd w:val="clear" w:color="auto" w:fill="auto"/>
          </w:tcPr>
          <w:p w14:paraId="148B4114" w14:textId="26A7A166" w:rsidR="0035156E" w:rsidRPr="0035156E" w:rsidRDefault="0035156E" w:rsidP="0035156E">
            <w:pPr>
              <w:spacing w:after="0" w:line="240" w:lineRule="auto"/>
              <w:jc w:val="center"/>
              <w:rPr>
                <w:rFonts w:ascii="Times New Roman" w:eastAsia="Arial" w:hAnsi="Times New Roman" w:cs="Times New Roman"/>
                <w:sz w:val="24"/>
                <w:szCs w:val="24"/>
                <w:lang w:val="en-US" w:eastAsia="en-US"/>
              </w:rPr>
            </w:pPr>
            <w:r w:rsidRPr="0035156E">
              <w:rPr>
                <w:rFonts w:ascii="Times New Roman" w:eastAsia="Arial" w:hAnsi="Times New Roman" w:cs="Times New Roman"/>
                <w:sz w:val="24"/>
                <w:szCs w:val="24"/>
                <w:lang w:eastAsia="en-US"/>
              </w:rPr>
              <w:t>28</w:t>
            </w:r>
            <w:r w:rsidRPr="0035156E">
              <w:rPr>
                <w:rFonts w:ascii="Times New Roman" w:eastAsia="Arial" w:hAnsi="Times New Roman" w:cs="Times New Roman"/>
                <w:sz w:val="24"/>
                <w:szCs w:val="24"/>
                <w:lang w:val="en-US" w:eastAsia="en-US"/>
              </w:rPr>
              <w:t>.</w:t>
            </w:r>
            <w:r>
              <w:rPr>
                <w:rFonts w:ascii="Times New Roman" w:eastAsia="Arial" w:hAnsi="Times New Roman" w:cs="Times New Roman"/>
                <w:sz w:val="24"/>
                <w:szCs w:val="24"/>
                <w:lang w:val="en-US" w:eastAsia="en-US"/>
              </w:rPr>
              <w:t>D</w:t>
            </w:r>
          </w:p>
        </w:tc>
        <w:tc>
          <w:tcPr>
            <w:tcW w:w="903" w:type="dxa"/>
            <w:shd w:val="clear" w:color="auto" w:fill="auto"/>
          </w:tcPr>
          <w:p w14:paraId="3D4C60E7" w14:textId="56F47F27" w:rsidR="0035156E" w:rsidRPr="0035156E" w:rsidRDefault="0035156E" w:rsidP="0035156E">
            <w:pPr>
              <w:spacing w:after="0" w:line="240" w:lineRule="auto"/>
              <w:jc w:val="center"/>
              <w:rPr>
                <w:rFonts w:ascii="Times New Roman" w:eastAsia="Arial" w:hAnsi="Times New Roman" w:cs="Times New Roman"/>
                <w:sz w:val="24"/>
                <w:szCs w:val="24"/>
                <w:lang w:val="en-US" w:eastAsia="en-US"/>
              </w:rPr>
            </w:pPr>
            <w:r w:rsidRPr="0035156E">
              <w:rPr>
                <w:rFonts w:ascii="Times New Roman" w:eastAsia="Arial" w:hAnsi="Times New Roman" w:cs="Times New Roman"/>
                <w:sz w:val="24"/>
                <w:szCs w:val="24"/>
                <w:lang w:eastAsia="en-US"/>
              </w:rPr>
              <w:t>29.</w:t>
            </w:r>
            <w:r>
              <w:rPr>
                <w:rFonts w:ascii="Times New Roman" w:eastAsia="Arial" w:hAnsi="Times New Roman" w:cs="Times New Roman"/>
                <w:sz w:val="24"/>
                <w:szCs w:val="24"/>
                <w:lang w:val="en-US" w:eastAsia="en-US"/>
              </w:rPr>
              <w:t>C</w:t>
            </w:r>
          </w:p>
        </w:tc>
        <w:tc>
          <w:tcPr>
            <w:tcW w:w="903" w:type="dxa"/>
            <w:shd w:val="clear" w:color="auto" w:fill="auto"/>
          </w:tcPr>
          <w:p w14:paraId="362E5715" w14:textId="434E793F" w:rsidR="0035156E" w:rsidRPr="0035156E" w:rsidRDefault="0035156E" w:rsidP="0035156E">
            <w:pPr>
              <w:spacing w:after="0" w:line="240" w:lineRule="auto"/>
              <w:jc w:val="center"/>
              <w:rPr>
                <w:rFonts w:ascii="Times New Roman" w:eastAsia="Arial" w:hAnsi="Times New Roman" w:cs="Times New Roman"/>
                <w:sz w:val="24"/>
                <w:szCs w:val="24"/>
                <w:lang w:val="en-US" w:eastAsia="en-US"/>
              </w:rPr>
            </w:pPr>
            <w:r w:rsidRPr="0035156E">
              <w:rPr>
                <w:rFonts w:ascii="Times New Roman" w:eastAsia="Arial" w:hAnsi="Times New Roman" w:cs="Times New Roman"/>
                <w:sz w:val="24"/>
                <w:szCs w:val="24"/>
                <w:lang w:eastAsia="en-US"/>
              </w:rPr>
              <w:t>30.</w:t>
            </w:r>
            <w:r>
              <w:rPr>
                <w:rFonts w:ascii="Times New Roman" w:eastAsia="Arial" w:hAnsi="Times New Roman" w:cs="Times New Roman"/>
                <w:sz w:val="24"/>
                <w:szCs w:val="24"/>
                <w:lang w:val="en-US" w:eastAsia="en-US"/>
              </w:rPr>
              <w:t>D</w:t>
            </w:r>
          </w:p>
        </w:tc>
      </w:tr>
      <w:tr w:rsidR="0035156E" w:rsidRPr="0035156E" w14:paraId="0200FE3A" w14:textId="77777777" w:rsidTr="00D253C2">
        <w:trPr>
          <w:jc w:val="center"/>
        </w:trPr>
        <w:tc>
          <w:tcPr>
            <w:tcW w:w="902" w:type="dxa"/>
            <w:shd w:val="clear" w:color="auto" w:fill="auto"/>
          </w:tcPr>
          <w:p w14:paraId="7A45F52D" w14:textId="77777777" w:rsidR="0035156E" w:rsidRPr="0035156E" w:rsidRDefault="0035156E" w:rsidP="0035156E">
            <w:pPr>
              <w:spacing w:after="0" w:line="240" w:lineRule="auto"/>
              <w:jc w:val="center"/>
              <w:rPr>
                <w:rFonts w:ascii="Times New Roman" w:eastAsia="Arial" w:hAnsi="Times New Roman" w:cs="Times New Roman"/>
                <w:sz w:val="24"/>
                <w:szCs w:val="24"/>
                <w:lang w:val="en-US" w:eastAsia="en-US"/>
              </w:rPr>
            </w:pPr>
            <w:r w:rsidRPr="0035156E">
              <w:rPr>
                <w:rFonts w:ascii="Times New Roman" w:eastAsia="Arial" w:hAnsi="Times New Roman" w:cs="Times New Roman"/>
                <w:sz w:val="24"/>
                <w:szCs w:val="24"/>
                <w:lang w:eastAsia="en-US"/>
              </w:rPr>
              <w:t>31.</w:t>
            </w:r>
            <w:r w:rsidRPr="0035156E">
              <w:rPr>
                <w:rFonts w:ascii="Times New Roman" w:eastAsia="Arial" w:hAnsi="Times New Roman" w:cs="Times New Roman"/>
                <w:sz w:val="24"/>
                <w:szCs w:val="24"/>
                <w:lang w:val="en-US" w:eastAsia="en-US"/>
              </w:rPr>
              <w:t>C</w:t>
            </w:r>
          </w:p>
        </w:tc>
        <w:tc>
          <w:tcPr>
            <w:tcW w:w="902" w:type="dxa"/>
            <w:shd w:val="clear" w:color="auto" w:fill="auto"/>
          </w:tcPr>
          <w:p w14:paraId="68DBB090" w14:textId="77777777" w:rsidR="0035156E" w:rsidRPr="0035156E" w:rsidRDefault="0035156E" w:rsidP="0035156E">
            <w:pPr>
              <w:spacing w:after="0" w:line="240" w:lineRule="auto"/>
              <w:jc w:val="center"/>
              <w:rPr>
                <w:rFonts w:ascii="Times New Roman" w:eastAsia="Arial" w:hAnsi="Times New Roman" w:cs="Times New Roman"/>
                <w:sz w:val="24"/>
                <w:szCs w:val="24"/>
                <w:lang w:val="en-US" w:eastAsia="en-US"/>
              </w:rPr>
            </w:pPr>
            <w:r w:rsidRPr="0035156E">
              <w:rPr>
                <w:rFonts w:ascii="Times New Roman" w:eastAsia="Arial" w:hAnsi="Times New Roman" w:cs="Times New Roman"/>
                <w:sz w:val="24"/>
                <w:szCs w:val="24"/>
                <w:lang w:eastAsia="en-US"/>
              </w:rPr>
              <w:t>32.</w:t>
            </w:r>
            <w:r w:rsidRPr="0035156E">
              <w:rPr>
                <w:rFonts w:ascii="Times New Roman" w:eastAsia="Arial" w:hAnsi="Times New Roman" w:cs="Times New Roman"/>
                <w:sz w:val="24"/>
                <w:szCs w:val="24"/>
                <w:lang w:val="en-US" w:eastAsia="en-US"/>
              </w:rPr>
              <w:t>C</w:t>
            </w:r>
          </w:p>
        </w:tc>
        <w:tc>
          <w:tcPr>
            <w:tcW w:w="902" w:type="dxa"/>
            <w:shd w:val="clear" w:color="auto" w:fill="auto"/>
          </w:tcPr>
          <w:p w14:paraId="4F116FD6" w14:textId="51EA4053" w:rsidR="0035156E" w:rsidRPr="0035156E" w:rsidRDefault="0035156E" w:rsidP="0035156E">
            <w:pPr>
              <w:spacing w:after="0" w:line="240" w:lineRule="auto"/>
              <w:jc w:val="center"/>
              <w:rPr>
                <w:rFonts w:ascii="Times New Roman" w:eastAsia="Arial" w:hAnsi="Times New Roman" w:cs="Times New Roman"/>
                <w:sz w:val="24"/>
                <w:szCs w:val="24"/>
                <w:lang w:val="en-US" w:eastAsia="en-US"/>
              </w:rPr>
            </w:pPr>
            <w:r w:rsidRPr="0035156E">
              <w:rPr>
                <w:rFonts w:ascii="Times New Roman" w:eastAsia="Arial" w:hAnsi="Times New Roman" w:cs="Times New Roman"/>
                <w:sz w:val="24"/>
                <w:szCs w:val="24"/>
                <w:lang w:eastAsia="en-US"/>
              </w:rPr>
              <w:t>33.</w:t>
            </w:r>
            <w:r>
              <w:rPr>
                <w:rFonts w:ascii="Times New Roman" w:eastAsia="Arial" w:hAnsi="Times New Roman" w:cs="Times New Roman"/>
                <w:sz w:val="24"/>
                <w:szCs w:val="24"/>
                <w:lang w:val="en-US" w:eastAsia="en-US"/>
              </w:rPr>
              <w:t>B</w:t>
            </w:r>
          </w:p>
        </w:tc>
        <w:tc>
          <w:tcPr>
            <w:tcW w:w="902" w:type="dxa"/>
            <w:shd w:val="clear" w:color="auto" w:fill="auto"/>
          </w:tcPr>
          <w:p w14:paraId="6AFC3151" w14:textId="38F40976" w:rsidR="0035156E" w:rsidRPr="0035156E" w:rsidRDefault="0035156E" w:rsidP="0035156E">
            <w:pPr>
              <w:spacing w:after="0" w:line="240" w:lineRule="auto"/>
              <w:jc w:val="center"/>
              <w:rPr>
                <w:rFonts w:ascii="Times New Roman" w:eastAsia="Arial" w:hAnsi="Times New Roman" w:cs="Times New Roman"/>
                <w:sz w:val="24"/>
                <w:szCs w:val="24"/>
                <w:lang w:val="en-US" w:eastAsia="en-US"/>
              </w:rPr>
            </w:pPr>
            <w:r w:rsidRPr="0035156E">
              <w:rPr>
                <w:rFonts w:ascii="Times New Roman" w:eastAsia="Arial" w:hAnsi="Times New Roman" w:cs="Times New Roman"/>
                <w:sz w:val="24"/>
                <w:szCs w:val="24"/>
                <w:lang w:eastAsia="en-US"/>
              </w:rPr>
              <w:t>34.</w:t>
            </w:r>
            <w:r>
              <w:rPr>
                <w:rFonts w:ascii="Times New Roman" w:eastAsia="Arial" w:hAnsi="Times New Roman" w:cs="Times New Roman"/>
                <w:sz w:val="24"/>
                <w:szCs w:val="24"/>
                <w:lang w:val="en-US" w:eastAsia="en-US"/>
              </w:rPr>
              <w:t>B</w:t>
            </w:r>
          </w:p>
        </w:tc>
        <w:tc>
          <w:tcPr>
            <w:tcW w:w="903" w:type="dxa"/>
            <w:shd w:val="clear" w:color="auto" w:fill="auto"/>
          </w:tcPr>
          <w:p w14:paraId="67FCE2B0" w14:textId="13C9CBCB" w:rsidR="0035156E" w:rsidRPr="0035156E" w:rsidRDefault="0035156E" w:rsidP="0035156E">
            <w:pPr>
              <w:spacing w:after="0" w:line="240" w:lineRule="auto"/>
              <w:jc w:val="center"/>
              <w:rPr>
                <w:rFonts w:ascii="Times New Roman" w:eastAsia="Arial" w:hAnsi="Times New Roman" w:cs="Times New Roman"/>
                <w:sz w:val="24"/>
                <w:szCs w:val="24"/>
                <w:lang w:val="en-US" w:eastAsia="en-US"/>
              </w:rPr>
            </w:pPr>
            <w:r w:rsidRPr="0035156E">
              <w:rPr>
                <w:rFonts w:ascii="Times New Roman" w:eastAsia="Arial" w:hAnsi="Times New Roman" w:cs="Times New Roman"/>
                <w:sz w:val="24"/>
                <w:szCs w:val="24"/>
                <w:lang w:eastAsia="en-US"/>
              </w:rPr>
              <w:t>35.</w:t>
            </w:r>
            <w:r>
              <w:rPr>
                <w:rFonts w:ascii="Times New Roman" w:eastAsia="Arial" w:hAnsi="Times New Roman" w:cs="Times New Roman"/>
                <w:sz w:val="24"/>
                <w:szCs w:val="24"/>
                <w:lang w:val="en-US" w:eastAsia="en-US"/>
              </w:rPr>
              <w:t>A</w:t>
            </w:r>
          </w:p>
        </w:tc>
        <w:tc>
          <w:tcPr>
            <w:tcW w:w="903" w:type="dxa"/>
            <w:shd w:val="clear" w:color="auto" w:fill="auto"/>
          </w:tcPr>
          <w:p w14:paraId="6B917A4A" w14:textId="5DB3D3D2" w:rsidR="0035156E" w:rsidRPr="0035156E" w:rsidRDefault="0035156E" w:rsidP="0035156E">
            <w:pPr>
              <w:spacing w:after="0" w:line="240" w:lineRule="auto"/>
              <w:jc w:val="center"/>
              <w:rPr>
                <w:rFonts w:ascii="Times New Roman" w:eastAsia="Arial" w:hAnsi="Times New Roman" w:cs="Times New Roman"/>
                <w:sz w:val="24"/>
                <w:szCs w:val="24"/>
                <w:lang w:val="en-US" w:eastAsia="en-US"/>
              </w:rPr>
            </w:pPr>
            <w:r w:rsidRPr="0035156E">
              <w:rPr>
                <w:rFonts w:ascii="Times New Roman" w:eastAsia="Arial" w:hAnsi="Times New Roman" w:cs="Times New Roman"/>
                <w:sz w:val="24"/>
                <w:szCs w:val="24"/>
                <w:lang w:eastAsia="en-US"/>
              </w:rPr>
              <w:t>36.</w:t>
            </w:r>
            <w:r>
              <w:rPr>
                <w:rFonts w:ascii="Times New Roman" w:eastAsia="Arial" w:hAnsi="Times New Roman" w:cs="Times New Roman"/>
                <w:color w:val="FF0000"/>
                <w:sz w:val="24"/>
                <w:szCs w:val="24"/>
                <w:lang w:val="en-US" w:eastAsia="en-US"/>
              </w:rPr>
              <w:t>B</w:t>
            </w:r>
          </w:p>
        </w:tc>
        <w:tc>
          <w:tcPr>
            <w:tcW w:w="903" w:type="dxa"/>
            <w:shd w:val="clear" w:color="auto" w:fill="auto"/>
          </w:tcPr>
          <w:p w14:paraId="470D487E" w14:textId="5220E3B5" w:rsidR="0035156E" w:rsidRPr="0035156E" w:rsidRDefault="0035156E" w:rsidP="0035156E">
            <w:pPr>
              <w:spacing w:after="0" w:line="240" w:lineRule="auto"/>
              <w:jc w:val="center"/>
              <w:rPr>
                <w:rFonts w:ascii="Times New Roman" w:eastAsia="Arial" w:hAnsi="Times New Roman" w:cs="Times New Roman"/>
                <w:sz w:val="24"/>
                <w:szCs w:val="24"/>
                <w:lang w:val="en-US" w:eastAsia="en-US"/>
              </w:rPr>
            </w:pPr>
            <w:r w:rsidRPr="0035156E">
              <w:rPr>
                <w:rFonts w:ascii="Times New Roman" w:eastAsia="Arial" w:hAnsi="Times New Roman" w:cs="Times New Roman"/>
                <w:sz w:val="24"/>
                <w:szCs w:val="24"/>
                <w:lang w:eastAsia="en-US"/>
              </w:rPr>
              <w:t>37.</w:t>
            </w:r>
            <w:r>
              <w:rPr>
                <w:rFonts w:ascii="Times New Roman" w:eastAsia="Arial" w:hAnsi="Times New Roman" w:cs="Times New Roman"/>
                <w:sz w:val="24"/>
                <w:szCs w:val="24"/>
                <w:lang w:val="en-US" w:eastAsia="en-US"/>
              </w:rPr>
              <w:t>B</w:t>
            </w:r>
          </w:p>
        </w:tc>
        <w:tc>
          <w:tcPr>
            <w:tcW w:w="903" w:type="dxa"/>
            <w:shd w:val="clear" w:color="auto" w:fill="auto"/>
          </w:tcPr>
          <w:p w14:paraId="63A2DAEB" w14:textId="0B66A219" w:rsidR="0035156E" w:rsidRPr="0035156E" w:rsidRDefault="0035156E" w:rsidP="0035156E">
            <w:pPr>
              <w:spacing w:after="0" w:line="240" w:lineRule="auto"/>
              <w:jc w:val="center"/>
              <w:rPr>
                <w:rFonts w:ascii="Times New Roman" w:eastAsia="Arial" w:hAnsi="Times New Roman" w:cs="Times New Roman"/>
                <w:sz w:val="24"/>
                <w:szCs w:val="24"/>
                <w:lang w:val="en-US" w:eastAsia="en-US"/>
              </w:rPr>
            </w:pPr>
            <w:r w:rsidRPr="0035156E">
              <w:rPr>
                <w:rFonts w:ascii="Times New Roman" w:eastAsia="Arial" w:hAnsi="Times New Roman" w:cs="Times New Roman"/>
                <w:sz w:val="24"/>
                <w:szCs w:val="24"/>
                <w:lang w:eastAsia="en-US"/>
              </w:rPr>
              <w:t>38.</w:t>
            </w:r>
            <w:r>
              <w:rPr>
                <w:rFonts w:ascii="Times New Roman" w:eastAsia="Arial" w:hAnsi="Times New Roman" w:cs="Times New Roman"/>
                <w:sz w:val="24"/>
                <w:szCs w:val="24"/>
                <w:lang w:val="en-US" w:eastAsia="en-US"/>
              </w:rPr>
              <w:t>D</w:t>
            </w:r>
          </w:p>
        </w:tc>
        <w:tc>
          <w:tcPr>
            <w:tcW w:w="903" w:type="dxa"/>
            <w:shd w:val="clear" w:color="auto" w:fill="auto"/>
          </w:tcPr>
          <w:p w14:paraId="79B55EB5" w14:textId="76D82B65" w:rsidR="0035156E" w:rsidRPr="0035156E" w:rsidRDefault="0035156E" w:rsidP="0035156E">
            <w:pPr>
              <w:spacing w:after="0" w:line="240" w:lineRule="auto"/>
              <w:jc w:val="center"/>
              <w:rPr>
                <w:rFonts w:ascii="Times New Roman" w:eastAsia="Arial" w:hAnsi="Times New Roman" w:cs="Times New Roman"/>
                <w:sz w:val="24"/>
                <w:szCs w:val="24"/>
                <w:lang w:val="en-US" w:eastAsia="en-US"/>
              </w:rPr>
            </w:pPr>
            <w:r w:rsidRPr="0035156E">
              <w:rPr>
                <w:rFonts w:ascii="Times New Roman" w:eastAsia="Arial" w:hAnsi="Times New Roman" w:cs="Times New Roman"/>
                <w:sz w:val="24"/>
                <w:szCs w:val="24"/>
                <w:lang w:eastAsia="en-US"/>
              </w:rPr>
              <w:t>39.</w:t>
            </w:r>
            <w:r>
              <w:rPr>
                <w:rFonts w:ascii="Times New Roman" w:eastAsia="Arial" w:hAnsi="Times New Roman" w:cs="Times New Roman"/>
                <w:sz w:val="24"/>
                <w:szCs w:val="24"/>
                <w:lang w:val="en-US" w:eastAsia="en-US"/>
              </w:rPr>
              <w:t>B</w:t>
            </w:r>
          </w:p>
        </w:tc>
        <w:tc>
          <w:tcPr>
            <w:tcW w:w="903" w:type="dxa"/>
            <w:shd w:val="clear" w:color="auto" w:fill="auto"/>
          </w:tcPr>
          <w:p w14:paraId="3DFF30D4" w14:textId="1E7639BC" w:rsidR="0035156E" w:rsidRPr="0035156E" w:rsidRDefault="0035156E" w:rsidP="0035156E">
            <w:pPr>
              <w:spacing w:after="0" w:line="240" w:lineRule="auto"/>
              <w:jc w:val="center"/>
              <w:rPr>
                <w:rFonts w:ascii="Times New Roman" w:eastAsia="Arial" w:hAnsi="Times New Roman" w:cs="Times New Roman"/>
                <w:sz w:val="24"/>
                <w:szCs w:val="24"/>
                <w:lang w:val="en-US" w:eastAsia="en-US"/>
              </w:rPr>
            </w:pPr>
            <w:r w:rsidRPr="0035156E">
              <w:rPr>
                <w:rFonts w:ascii="Times New Roman" w:eastAsia="Arial" w:hAnsi="Times New Roman" w:cs="Times New Roman"/>
                <w:sz w:val="24"/>
                <w:szCs w:val="24"/>
                <w:lang w:eastAsia="en-US"/>
              </w:rPr>
              <w:t>40.</w:t>
            </w:r>
            <w:r>
              <w:rPr>
                <w:rFonts w:ascii="Times New Roman" w:eastAsia="Arial" w:hAnsi="Times New Roman" w:cs="Times New Roman"/>
                <w:sz w:val="24"/>
                <w:szCs w:val="24"/>
                <w:lang w:val="en-US" w:eastAsia="en-US"/>
              </w:rPr>
              <w:t>A</w:t>
            </w:r>
          </w:p>
        </w:tc>
      </w:tr>
    </w:tbl>
    <w:p w14:paraId="31516BB8" w14:textId="77777777" w:rsidR="001F2EF8" w:rsidRDefault="001F2EF8" w:rsidP="001F2EF8">
      <w:pPr>
        <w:tabs>
          <w:tab w:val="left" w:pos="283"/>
          <w:tab w:val="left" w:pos="2835"/>
          <w:tab w:val="left" w:pos="5386"/>
          <w:tab w:val="left" w:pos="7937"/>
        </w:tabs>
        <w:spacing w:before="60" w:after="60" w:line="240" w:lineRule="auto"/>
        <w:jc w:val="both"/>
        <w:rPr>
          <w:rFonts w:ascii="Times New Roman" w:hAnsi="Times New Roman" w:cs="Times New Roman"/>
          <w:i/>
          <w:sz w:val="24"/>
          <w:szCs w:val="24"/>
        </w:rPr>
      </w:pPr>
    </w:p>
    <w:tbl>
      <w:tblPr>
        <w:tblStyle w:val="TableGrid1"/>
        <w:tblW w:w="10603" w:type="dxa"/>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5"/>
        <w:gridCol w:w="7088"/>
      </w:tblGrid>
      <w:tr w:rsidR="001F2EF8" w:rsidRPr="00A87899" w14:paraId="5E761113" w14:textId="77777777" w:rsidTr="00043B9A">
        <w:trPr>
          <w:trHeight w:val="1067"/>
        </w:trPr>
        <w:tc>
          <w:tcPr>
            <w:tcW w:w="3515" w:type="dxa"/>
            <w:hideMark/>
          </w:tcPr>
          <w:p w14:paraId="5B54C4BA" w14:textId="77777777" w:rsidR="001F2EF8" w:rsidRPr="001F2EF8" w:rsidRDefault="001F2EF8" w:rsidP="00043B9A">
            <w:pPr>
              <w:tabs>
                <w:tab w:val="left" w:pos="283"/>
                <w:tab w:val="left" w:pos="2835"/>
                <w:tab w:val="left" w:pos="5386"/>
                <w:tab w:val="left" w:pos="7937"/>
              </w:tabs>
              <w:spacing w:before="60" w:after="60"/>
              <w:jc w:val="center"/>
              <w:rPr>
                <w:b/>
                <w:bCs/>
                <w:sz w:val="24"/>
                <w:szCs w:val="24"/>
                <w:lang w:val="vi-VN"/>
              </w:rPr>
            </w:pPr>
            <w:r w:rsidRPr="001F2EF8">
              <w:rPr>
                <w:b/>
                <w:bCs/>
                <w:sz w:val="24"/>
                <w:szCs w:val="24"/>
                <w:lang w:val="vi-VN"/>
              </w:rPr>
              <w:t>BỘ GIÁO DỤC VÀ ĐÀO TẠO</w:t>
            </w:r>
          </w:p>
          <w:p w14:paraId="5E0BF20E" w14:textId="77777777" w:rsidR="001F2EF8" w:rsidRPr="001F2EF8" w:rsidRDefault="001F2EF8" w:rsidP="00043B9A">
            <w:pPr>
              <w:tabs>
                <w:tab w:val="left" w:pos="283"/>
                <w:tab w:val="left" w:pos="2835"/>
                <w:tab w:val="left" w:pos="5386"/>
                <w:tab w:val="left" w:pos="7937"/>
              </w:tabs>
              <w:spacing w:before="60" w:after="60"/>
              <w:jc w:val="center"/>
              <w:rPr>
                <w:b/>
                <w:bCs/>
                <w:sz w:val="24"/>
                <w:szCs w:val="24"/>
                <w:lang w:val="vi-VN"/>
              </w:rPr>
            </w:pPr>
            <w:r w:rsidRPr="001F2EF8">
              <w:rPr>
                <w:b/>
                <w:bCs/>
                <w:sz w:val="24"/>
                <w:szCs w:val="24"/>
                <w:lang w:val="vi-VN"/>
              </w:rPr>
              <w:t>ĐỀ CHÍNH THỨC</w:t>
            </w:r>
          </w:p>
          <w:p w14:paraId="769E4DA5" w14:textId="77777777" w:rsidR="001F2EF8" w:rsidRDefault="001F2EF8" w:rsidP="00043B9A">
            <w:pPr>
              <w:tabs>
                <w:tab w:val="left" w:pos="283"/>
                <w:tab w:val="left" w:pos="2835"/>
                <w:tab w:val="left" w:pos="5386"/>
                <w:tab w:val="left" w:pos="7937"/>
              </w:tabs>
              <w:spacing w:before="60" w:after="60"/>
              <w:jc w:val="center"/>
              <w:rPr>
                <w:b/>
                <w:bCs/>
                <w:sz w:val="24"/>
                <w:szCs w:val="24"/>
                <w:lang w:val="vi-VN"/>
              </w:rPr>
            </w:pPr>
            <w:r w:rsidRPr="001F2EF8">
              <w:rPr>
                <w:b/>
                <w:bCs/>
                <w:sz w:val="24"/>
                <w:szCs w:val="24"/>
                <w:lang w:val="vi-VN"/>
              </w:rPr>
              <w:t>(Đề thi có 04 trang)</w:t>
            </w:r>
          </w:p>
          <w:p w14:paraId="0B51DECD" w14:textId="321599F8" w:rsidR="001F2EF8" w:rsidRPr="001F2EF8" w:rsidRDefault="001F2EF8" w:rsidP="00043B9A">
            <w:pPr>
              <w:tabs>
                <w:tab w:val="left" w:pos="283"/>
                <w:tab w:val="left" w:pos="2835"/>
                <w:tab w:val="left" w:pos="5386"/>
                <w:tab w:val="left" w:pos="7937"/>
              </w:tabs>
              <w:spacing w:before="60" w:after="60"/>
              <w:jc w:val="center"/>
              <w:rPr>
                <w:b/>
                <w:bCs/>
                <w:sz w:val="24"/>
                <w:szCs w:val="24"/>
                <w:lang w:val="vi-VN"/>
              </w:rPr>
            </w:pPr>
            <w:r w:rsidRPr="001F2EF8">
              <w:rPr>
                <w:b/>
                <w:bCs/>
                <w:color w:val="FF0000"/>
                <w:sz w:val="24"/>
                <w:szCs w:val="24"/>
              </w:rPr>
              <w:t>Mã đề thi 203</w:t>
            </w:r>
          </w:p>
        </w:tc>
        <w:tc>
          <w:tcPr>
            <w:tcW w:w="7088" w:type="dxa"/>
            <w:hideMark/>
          </w:tcPr>
          <w:p w14:paraId="5EDD1E89" w14:textId="77777777" w:rsidR="001F2EF8" w:rsidRPr="001F2EF8" w:rsidRDefault="001F2EF8" w:rsidP="00043B9A">
            <w:pPr>
              <w:tabs>
                <w:tab w:val="left" w:pos="283"/>
                <w:tab w:val="left" w:pos="2835"/>
                <w:tab w:val="left" w:pos="5386"/>
                <w:tab w:val="left" w:pos="7937"/>
              </w:tabs>
              <w:spacing w:before="60" w:after="60"/>
              <w:jc w:val="center"/>
              <w:rPr>
                <w:b/>
                <w:bCs/>
                <w:sz w:val="24"/>
                <w:szCs w:val="24"/>
                <w:lang w:val="vi-VN"/>
              </w:rPr>
            </w:pPr>
            <w:r w:rsidRPr="001F2EF8">
              <w:rPr>
                <w:b/>
                <w:bCs/>
                <w:sz w:val="24"/>
                <w:szCs w:val="24"/>
                <w:lang w:val="vi-VN"/>
              </w:rPr>
              <w:t>KỲ THI TỐT NGHIỆP TRUNG HỌC PHỔ THÔNG NĂM 2023</w:t>
            </w:r>
          </w:p>
          <w:p w14:paraId="63E95338" w14:textId="77777777" w:rsidR="001F2EF8" w:rsidRPr="001F2EF8" w:rsidRDefault="001F2EF8" w:rsidP="00043B9A">
            <w:pPr>
              <w:tabs>
                <w:tab w:val="left" w:pos="283"/>
                <w:tab w:val="left" w:pos="2835"/>
                <w:tab w:val="left" w:pos="5386"/>
                <w:tab w:val="left" w:pos="7937"/>
              </w:tabs>
              <w:spacing w:before="60" w:after="60"/>
              <w:jc w:val="center"/>
              <w:rPr>
                <w:b/>
                <w:bCs/>
                <w:sz w:val="24"/>
                <w:szCs w:val="24"/>
                <w:lang w:val="vi-VN"/>
              </w:rPr>
            </w:pPr>
            <w:r w:rsidRPr="001F2EF8">
              <w:rPr>
                <w:b/>
                <w:bCs/>
                <w:sz w:val="24"/>
                <w:szCs w:val="24"/>
                <w:lang w:val="vi-VN"/>
              </w:rPr>
              <w:t>Bài thi: KHOA HỌC TỰ NHIÊN</w:t>
            </w:r>
          </w:p>
          <w:p w14:paraId="092A894D" w14:textId="77777777" w:rsidR="001F2EF8" w:rsidRPr="001F2EF8" w:rsidRDefault="001F2EF8" w:rsidP="00043B9A">
            <w:pPr>
              <w:tabs>
                <w:tab w:val="left" w:pos="283"/>
                <w:tab w:val="left" w:pos="2835"/>
                <w:tab w:val="left" w:pos="5386"/>
                <w:tab w:val="left" w:pos="7937"/>
              </w:tabs>
              <w:spacing w:before="60" w:after="60"/>
              <w:jc w:val="center"/>
              <w:rPr>
                <w:b/>
                <w:bCs/>
                <w:sz w:val="24"/>
                <w:szCs w:val="24"/>
                <w:lang w:val="vi-VN"/>
              </w:rPr>
            </w:pPr>
            <w:r w:rsidRPr="001F2EF8">
              <w:rPr>
                <w:b/>
                <w:bCs/>
                <w:sz w:val="24"/>
                <w:szCs w:val="24"/>
                <w:lang w:val="vi-VN"/>
              </w:rPr>
              <w:t>Môn thi thành phần: VẬT LÍ</w:t>
            </w:r>
          </w:p>
          <w:p w14:paraId="3FE20F69" w14:textId="77777777" w:rsidR="001F2EF8" w:rsidRPr="001F2EF8" w:rsidRDefault="001F2EF8" w:rsidP="00043B9A">
            <w:pPr>
              <w:tabs>
                <w:tab w:val="left" w:pos="283"/>
                <w:tab w:val="left" w:pos="2835"/>
                <w:tab w:val="left" w:pos="5386"/>
                <w:tab w:val="left" w:pos="7937"/>
              </w:tabs>
              <w:spacing w:before="60" w:after="60"/>
              <w:jc w:val="center"/>
              <w:rPr>
                <w:b/>
                <w:bCs/>
                <w:i/>
                <w:iCs/>
                <w:sz w:val="24"/>
                <w:szCs w:val="24"/>
                <w:lang w:val="vi-VN"/>
              </w:rPr>
            </w:pPr>
            <w:r w:rsidRPr="001F2EF8">
              <w:rPr>
                <w:b/>
                <w:bCs/>
                <w:i/>
                <w:iCs/>
                <w:sz w:val="24"/>
                <w:szCs w:val="24"/>
                <w:lang w:val="vi-VN"/>
              </w:rPr>
              <w:t>Thời gian làm bài: 50 phút, không kể thời gian phát đề</w:t>
            </w:r>
          </w:p>
        </w:tc>
      </w:tr>
    </w:tbl>
    <w:p w14:paraId="5DE13510" w14:textId="77777777" w:rsidR="001F2EF8" w:rsidRDefault="001F2EF8" w:rsidP="001F2EF8">
      <w:pPr>
        <w:tabs>
          <w:tab w:val="left" w:pos="283"/>
          <w:tab w:val="left" w:pos="2835"/>
          <w:tab w:val="left" w:pos="5386"/>
          <w:tab w:val="left" w:pos="7937"/>
        </w:tabs>
        <w:spacing w:before="60" w:after="60" w:line="240" w:lineRule="auto"/>
        <w:jc w:val="center"/>
        <w:rPr>
          <w:rFonts w:ascii="Times New Roman" w:hAnsi="Times New Roman" w:cs="Times New Roman"/>
          <w:b/>
          <w:bCs/>
          <w:i/>
          <w:color w:val="FF0000"/>
          <w:sz w:val="24"/>
          <w:szCs w:val="24"/>
        </w:rPr>
      </w:pPr>
    </w:p>
    <w:p w14:paraId="123483DC" w14:textId="3CCBA0FD" w:rsidR="001F2EF8" w:rsidRPr="001F2EF8" w:rsidRDefault="001F2EF8" w:rsidP="001F2EF8">
      <w:pPr>
        <w:tabs>
          <w:tab w:val="left" w:pos="283"/>
          <w:tab w:val="left" w:pos="2835"/>
          <w:tab w:val="left" w:pos="5386"/>
          <w:tab w:val="left" w:pos="7937"/>
        </w:tabs>
        <w:spacing w:before="60" w:after="60" w:line="240" w:lineRule="auto"/>
        <w:jc w:val="center"/>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 xml:space="preserve">Hướng dẫn giải   </w:t>
      </w:r>
    </w:p>
    <w:p w14:paraId="03B347F2" w14:textId="77777777" w:rsidR="001F2EF8" w:rsidRPr="00A87899" w:rsidRDefault="001F2EF8" w:rsidP="001F2EF8">
      <w:pPr>
        <w:spacing w:before="60" w:after="60" w:line="240" w:lineRule="auto"/>
        <w:rPr>
          <w:rFonts w:ascii="Times New Roman" w:hAnsi="Times New Roman" w:cs="Times New Roman"/>
          <w:b/>
          <w:color w:val="0000FF"/>
          <w:sz w:val="24"/>
          <w:szCs w:val="26"/>
        </w:rPr>
      </w:pPr>
      <w:r w:rsidRPr="00A87899">
        <w:rPr>
          <w:rFonts w:ascii="Times New Roman" w:hAnsi="Times New Roman" w:cs="Times New Roman"/>
          <w:b/>
          <w:color w:val="0000FF"/>
          <w:sz w:val="24"/>
          <w:szCs w:val="26"/>
        </w:rPr>
        <w:t xml:space="preserve">Câu 1. </w:t>
      </w:r>
      <w:r w:rsidRPr="00A87899">
        <w:rPr>
          <w:rFonts w:ascii="Times New Roman" w:hAnsi="Times New Roman" w:cs="Times New Roman"/>
          <w:sz w:val="24"/>
          <w:szCs w:val="26"/>
        </w:rPr>
        <w:t>Trong chân không, tia nào sau đây có bước sóng lớn nhất?</w:t>
      </w:r>
    </w:p>
    <w:p w14:paraId="0FDBCB29" w14:textId="77777777" w:rsidR="001F2EF8" w:rsidRPr="00A87899" w:rsidRDefault="001F2EF8" w:rsidP="001F2EF8">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szCs w:val="24"/>
        </w:rPr>
      </w:pPr>
      <w:r w:rsidRPr="00A87899">
        <w:rPr>
          <w:rFonts w:ascii="Times New Roman" w:hAnsi="Times New Roman" w:cs="Times New Roman"/>
          <w:b/>
          <w:color w:val="0000FF"/>
          <w:sz w:val="24"/>
          <w:szCs w:val="24"/>
        </w:rPr>
        <w:t>A.</w:t>
      </w:r>
      <w:r w:rsidRPr="00A87899">
        <w:rPr>
          <w:rFonts w:ascii="Times New Roman" w:hAnsi="Times New Roman" w:cs="Times New Roman"/>
          <w:sz w:val="24"/>
          <w:szCs w:val="24"/>
        </w:rPr>
        <w:t xml:space="preserve"> </w:t>
      </w:r>
      <w:r w:rsidRPr="00A87899">
        <w:rPr>
          <w:rFonts w:ascii="Times New Roman" w:hAnsi="Times New Roman" w:cs="Times New Roman"/>
          <w:sz w:val="24"/>
          <w:szCs w:val="26"/>
        </w:rPr>
        <w:t xml:space="preserve">Tia </w:t>
      </w:r>
      <w:r w:rsidRPr="00A87899">
        <w:rPr>
          <w:rFonts w:ascii="Times New Roman" w:hAnsi="Times New Roman" w:cs="Times New Roman"/>
          <w:position w:val="-4"/>
          <w:sz w:val="24"/>
          <w:szCs w:val="26"/>
        </w:rPr>
        <w:object w:dxaOrig="279" w:dyaOrig="260" w14:anchorId="1658AD86">
          <v:shape id="_x0000_i1142" type="#_x0000_t75" style="width:13.8pt;height:12.6pt" o:ole="">
            <v:imagedata r:id="rId8" o:title=""/>
          </v:shape>
          <o:OLEObject Type="Embed" ProgID="Equation.DSMT4" ShapeID="_x0000_i1142" DrawAspect="Content" ObjectID="_1749726960" r:id="rId240"/>
        </w:object>
      </w:r>
      <w:r w:rsidRPr="00A87899">
        <w:rPr>
          <w:rFonts w:ascii="Times New Roman" w:hAnsi="Times New Roman" w:cs="Times New Roman"/>
          <w:sz w:val="24"/>
          <w:szCs w:val="26"/>
        </w:rPr>
        <w:t>.</w:t>
      </w:r>
      <w:r w:rsidRPr="00A87899">
        <w:rPr>
          <w:rFonts w:ascii="Times New Roman" w:hAnsi="Times New Roman" w:cs="Times New Roman"/>
          <w:b/>
          <w:color w:val="0000FF"/>
          <w:sz w:val="24"/>
          <w:szCs w:val="24"/>
        </w:rPr>
        <w:tab/>
        <w:t>B.</w:t>
      </w:r>
      <w:r w:rsidRPr="00A87899">
        <w:rPr>
          <w:rFonts w:ascii="Times New Roman" w:hAnsi="Times New Roman" w:cs="Times New Roman"/>
          <w:sz w:val="24"/>
          <w:szCs w:val="24"/>
        </w:rPr>
        <w:t xml:space="preserve"> </w:t>
      </w:r>
      <w:r w:rsidRPr="00A87899">
        <w:rPr>
          <w:rFonts w:ascii="Times New Roman" w:hAnsi="Times New Roman" w:cs="Times New Roman"/>
          <w:sz w:val="24"/>
          <w:szCs w:val="26"/>
        </w:rPr>
        <w:t xml:space="preserve">Tia </w:t>
      </w:r>
      <w:r w:rsidRPr="00A87899">
        <w:rPr>
          <w:rFonts w:ascii="Times New Roman" w:hAnsi="Times New Roman" w:cs="Times New Roman"/>
          <w:position w:val="-10"/>
          <w:sz w:val="24"/>
          <w:szCs w:val="26"/>
        </w:rPr>
        <w:object w:dxaOrig="200" w:dyaOrig="260" w14:anchorId="6305B2D6">
          <v:shape id="_x0000_i1143" type="#_x0000_t75" style="width:9.6pt;height:12.6pt" o:ole="">
            <v:imagedata r:id="rId10" o:title=""/>
          </v:shape>
          <o:OLEObject Type="Embed" ProgID="Equation.DSMT4" ShapeID="_x0000_i1143" DrawAspect="Content" ObjectID="_1749726961" r:id="rId241"/>
        </w:object>
      </w:r>
      <w:r w:rsidRPr="00A87899">
        <w:rPr>
          <w:rFonts w:ascii="Times New Roman" w:hAnsi="Times New Roman" w:cs="Times New Roman"/>
          <w:sz w:val="24"/>
          <w:szCs w:val="26"/>
        </w:rPr>
        <w:t>.</w:t>
      </w:r>
      <w:r w:rsidRPr="00A87899">
        <w:rPr>
          <w:rFonts w:ascii="Times New Roman" w:hAnsi="Times New Roman" w:cs="Times New Roman"/>
          <w:b/>
          <w:color w:val="0000FF"/>
          <w:sz w:val="24"/>
          <w:szCs w:val="26"/>
          <w:lang w:val="pt-BR"/>
        </w:rPr>
        <w:tab/>
      </w:r>
      <w:r w:rsidRPr="00A87899">
        <w:rPr>
          <w:rFonts w:ascii="Times New Roman" w:hAnsi="Times New Roman" w:cs="Times New Roman"/>
          <w:b/>
          <w:color w:val="0000FF"/>
          <w:sz w:val="24"/>
          <w:szCs w:val="24"/>
        </w:rPr>
        <w:t>C.</w:t>
      </w:r>
      <w:r w:rsidRPr="00A87899">
        <w:rPr>
          <w:rFonts w:ascii="Times New Roman" w:hAnsi="Times New Roman" w:cs="Times New Roman"/>
          <w:sz w:val="24"/>
          <w:szCs w:val="24"/>
          <w:lang w:val="pt-BR"/>
        </w:rPr>
        <w:t xml:space="preserve"> </w:t>
      </w:r>
      <w:r w:rsidRPr="00A87899">
        <w:rPr>
          <w:rFonts w:ascii="Times New Roman" w:hAnsi="Times New Roman" w:cs="Times New Roman"/>
          <w:sz w:val="24"/>
          <w:szCs w:val="26"/>
        </w:rPr>
        <w:t>Tia tử ngoại..</w:t>
      </w:r>
      <w:r w:rsidRPr="00A87899">
        <w:rPr>
          <w:rFonts w:ascii="Times New Roman" w:hAnsi="Times New Roman" w:cs="Times New Roman"/>
          <w:b/>
          <w:color w:val="0000FF"/>
          <w:sz w:val="24"/>
          <w:szCs w:val="24"/>
        </w:rPr>
        <w:tab/>
      </w:r>
      <w:r w:rsidRPr="001F2EF8">
        <w:rPr>
          <w:rFonts w:ascii="Times New Roman" w:hAnsi="Times New Roman" w:cs="Times New Roman"/>
          <w:b/>
          <w:color w:val="0000FF"/>
          <w:sz w:val="24"/>
          <w:szCs w:val="24"/>
          <w:u w:val="single"/>
        </w:rPr>
        <w:t>D</w:t>
      </w:r>
      <w:r w:rsidRPr="00A87899">
        <w:rPr>
          <w:rFonts w:ascii="Times New Roman" w:hAnsi="Times New Roman" w:cs="Times New Roman"/>
          <w:b/>
          <w:color w:val="0000FF"/>
          <w:sz w:val="24"/>
          <w:szCs w:val="24"/>
        </w:rPr>
        <w:t>.</w:t>
      </w:r>
      <w:r w:rsidRPr="00A87899">
        <w:rPr>
          <w:rFonts w:ascii="Times New Roman" w:hAnsi="Times New Roman" w:cs="Times New Roman"/>
          <w:sz w:val="24"/>
          <w:szCs w:val="24"/>
        </w:rPr>
        <w:t xml:space="preserve"> </w:t>
      </w:r>
      <w:r w:rsidRPr="00A87899">
        <w:rPr>
          <w:rFonts w:ascii="Times New Roman" w:hAnsi="Times New Roman" w:cs="Times New Roman"/>
          <w:sz w:val="24"/>
          <w:szCs w:val="26"/>
        </w:rPr>
        <w:t>Tia hồng ngoại.</w:t>
      </w:r>
    </w:p>
    <w:p w14:paraId="5703795C" w14:textId="128C026D" w:rsidR="001F2EF8" w:rsidRDefault="001F2EF8" w:rsidP="001F2EF8">
      <w:pPr>
        <w:spacing w:before="60" w:after="60" w:line="240" w:lineRule="auto"/>
        <w:jc w:val="center"/>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Hướng dẫn</w:t>
      </w:r>
    </w:p>
    <w:p w14:paraId="2386C84F" w14:textId="77777777" w:rsidR="00D41913" w:rsidRPr="00054A1B" w:rsidRDefault="00D41913" w:rsidP="00D41913">
      <w:pPr>
        <w:tabs>
          <w:tab w:val="left" w:pos="283"/>
          <w:tab w:val="left" w:pos="2835"/>
          <w:tab w:val="left" w:pos="5386"/>
          <w:tab w:val="left" w:pos="7937"/>
        </w:tabs>
        <w:spacing w:before="60" w:after="60" w:line="240" w:lineRule="auto"/>
        <w:ind w:firstLine="283"/>
        <w:rPr>
          <w:rFonts w:ascii="Times New Roman" w:hAnsi="Times New Roman" w:cs="Times New Roman"/>
          <w:sz w:val="24"/>
          <w:szCs w:val="24"/>
        </w:rPr>
      </w:pPr>
      <w:r w:rsidRPr="00054A1B">
        <w:rPr>
          <w:rFonts w:ascii="Times New Roman" w:hAnsi="Times New Roman" w:cs="Times New Roman"/>
          <w:sz w:val="24"/>
          <w:szCs w:val="24"/>
        </w:rPr>
        <w:t>Theo thang sóng điện từ chiều tăng của bước sóng là: tia gamma, tia X, tia tử ngoại, vùng asnt (tím tới đỏ), tia hồng ngoại, sóng vô tuyến.</w:t>
      </w:r>
    </w:p>
    <w:p w14:paraId="2045D19D" w14:textId="7E3DC789" w:rsidR="001F2EF8" w:rsidRPr="004450C1" w:rsidRDefault="001F2EF8" w:rsidP="001F2EF8">
      <w:pPr>
        <w:spacing w:before="60" w:after="60" w:line="240" w:lineRule="auto"/>
        <w:rPr>
          <w:rFonts w:ascii="Times New Roman" w:hAnsi="Times New Roman" w:cs="Times New Roman"/>
          <w:b/>
          <w:bCs/>
          <w:i/>
          <w:color w:val="FF0000"/>
          <w:sz w:val="24"/>
          <w:szCs w:val="24"/>
        </w:rPr>
      </w:pPr>
      <w:r w:rsidRPr="004450C1">
        <w:rPr>
          <w:rFonts w:ascii="Times New Roman" w:hAnsi="Times New Roman" w:cs="Times New Roman"/>
          <w:b/>
          <w:bCs/>
          <w:i/>
          <w:color w:val="FF0000"/>
          <w:sz w:val="24"/>
          <w:szCs w:val="24"/>
        </w:rPr>
        <w:t>Chọn D.</w:t>
      </w:r>
    </w:p>
    <w:p w14:paraId="7E0D98DE" w14:textId="7E712E20" w:rsidR="001F2EF8" w:rsidRPr="00A87899" w:rsidRDefault="001F2EF8" w:rsidP="001F2EF8">
      <w:pPr>
        <w:spacing w:before="60" w:after="60" w:line="240" w:lineRule="auto"/>
        <w:rPr>
          <w:rFonts w:ascii="Times New Roman" w:hAnsi="Times New Roman" w:cs="Times New Roman"/>
          <w:b/>
          <w:color w:val="0000FF"/>
          <w:sz w:val="24"/>
          <w:szCs w:val="24"/>
        </w:rPr>
      </w:pPr>
      <w:r w:rsidRPr="00A87899">
        <w:rPr>
          <w:rFonts w:ascii="Times New Roman" w:hAnsi="Times New Roman" w:cs="Times New Roman"/>
          <w:b/>
          <w:color w:val="0000FF"/>
          <w:sz w:val="24"/>
          <w:szCs w:val="24"/>
        </w:rPr>
        <w:t xml:space="preserve">Câu 2. </w:t>
      </w:r>
      <w:r w:rsidRPr="00A87899">
        <w:rPr>
          <w:rFonts w:ascii="Times New Roman" w:hAnsi="Times New Roman" w:cs="Times New Roman"/>
          <w:sz w:val="24"/>
          <w:szCs w:val="26"/>
        </w:rPr>
        <w:t xml:space="preserve">Trong thí nghiệm Y-âng về giao thoa với ánh sáng đơn sắc có bước sóng </w:t>
      </w:r>
      <w:r w:rsidRPr="00A87899">
        <w:rPr>
          <w:position w:val="-6"/>
        </w:rPr>
        <w:object w:dxaOrig="220" w:dyaOrig="279" w14:anchorId="6CAAAEAE">
          <v:shape id="_x0000_i1144" type="#_x0000_t75" style="width:10.8pt;height:13.8pt" o:ole="">
            <v:imagedata r:id="rId12" o:title=""/>
          </v:shape>
          <o:OLEObject Type="Embed" ProgID="Equation.DSMT4" ShapeID="_x0000_i1144" DrawAspect="Content" ObjectID="_1749726962" r:id="rId242"/>
        </w:object>
      </w:r>
      <w:r w:rsidRPr="00A87899">
        <w:rPr>
          <w:rFonts w:ascii="Times New Roman" w:hAnsi="Times New Roman" w:cs="Times New Roman"/>
          <w:sz w:val="24"/>
          <w:szCs w:val="26"/>
        </w:rPr>
        <w:t>. Hiệu đường đi của ánh sáng từ hai khe hęp tới vân sáng trung tâm có độ lớn bằng</w:t>
      </w:r>
    </w:p>
    <w:p w14:paraId="6AAE6698" w14:textId="77777777" w:rsidR="001F2EF8" w:rsidRPr="00A87899" w:rsidRDefault="001F2EF8" w:rsidP="001F2EF8">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szCs w:val="24"/>
        </w:rPr>
      </w:pPr>
      <w:r w:rsidRPr="00A87899">
        <w:rPr>
          <w:rFonts w:ascii="Times New Roman" w:hAnsi="Times New Roman" w:cs="Times New Roman"/>
          <w:b/>
          <w:color w:val="0000FF"/>
          <w:sz w:val="24"/>
          <w:szCs w:val="24"/>
        </w:rPr>
        <w:t>A.</w:t>
      </w:r>
      <w:r w:rsidRPr="00A87899">
        <w:rPr>
          <w:rFonts w:ascii="Times New Roman" w:hAnsi="Times New Roman" w:cs="Times New Roman"/>
          <w:sz w:val="24"/>
          <w:szCs w:val="24"/>
        </w:rPr>
        <w:t xml:space="preserve"> </w:t>
      </w:r>
      <w:r w:rsidRPr="00A87899">
        <w:rPr>
          <w:rFonts w:ascii="Times New Roman" w:hAnsi="Times New Roman" w:cs="Times New Roman"/>
          <w:position w:val="-10"/>
          <w:sz w:val="24"/>
          <w:szCs w:val="26"/>
        </w:rPr>
        <w:object w:dxaOrig="540" w:dyaOrig="320" w14:anchorId="6AFC3B79">
          <v:shape id="_x0000_i1145" type="#_x0000_t75" style="width:27pt;height:14.4pt" o:ole="">
            <v:imagedata r:id="rId14" o:title=""/>
          </v:shape>
          <o:OLEObject Type="Embed" ProgID="Equation.DSMT4" ShapeID="_x0000_i1145" DrawAspect="Content" ObjectID="_1749726963" r:id="rId243"/>
        </w:object>
      </w:r>
      <w:r w:rsidRPr="00A87899">
        <w:rPr>
          <w:rFonts w:ascii="Times New Roman" w:hAnsi="Times New Roman" w:cs="Times New Roman"/>
          <w:sz w:val="24"/>
          <w:szCs w:val="26"/>
        </w:rPr>
        <w:t>.</w:t>
      </w:r>
      <w:r w:rsidRPr="00A87899">
        <w:rPr>
          <w:rFonts w:ascii="Times New Roman" w:hAnsi="Times New Roman" w:cs="Times New Roman"/>
          <w:b/>
          <w:color w:val="0000FF"/>
          <w:sz w:val="24"/>
          <w:szCs w:val="24"/>
        </w:rPr>
        <w:tab/>
        <w:t>B.</w:t>
      </w:r>
      <w:r w:rsidRPr="00A87899">
        <w:rPr>
          <w:rFonts w:ascii="Times New Roman" w:hAnsi="Times New Roman" w:cs="Times New Roman"/>
          <w:sz w:val="24"/>
          <w:szCs w:val="24"/>
        </w:rPr>
        <w:t xml:space="preserve"> </w:t>
      </w:r>
      <w:r w:rsidRPr="00A87899">
        <w:rPr>
          <w:rFonts w:ascii="Times New Roman" w:hAnsi="Times New Roman" w:cs="Times New Roman"/>
          <w:sz w:val="24"/>
          <w:szCs w:val="26"/>
        </w:rPr>
        <w:t xml:space="preserve">0. </w:t>
      </w:r>
      <w:r w:rsidRPr="00A87899">
        <w:rPr>
          <w:rFonts w:ascii="Times New Roman" w:hAnsi="Times New Roman" w:cs="Times New Roman"/>
          <w:b/>
          <w:color w:val="0000FF"/>
          <w:sz w:val="24"/>
          <w:szCs w:val="26"/>
        </w:rPr>
        <w:tab/>
      </w:r>
      <w:r w:rsidRPr="00A87899">
        <w:rPr>
          <w:rFonts w:ascii="Times New Roman" w:hAnsi="Times New Roman" w:cs="Times New Roman"/>
          <w:b/>
          <w:color w:val="0000FF"/>
          <w:sz w:val="24"/>
          <w:szCs w:val="24"/>
        </w:rPr>
        <w:t>C.</w:t>
      </w:r>
      <w:r w:rsidRPr="00A87899">
        <w:rPr>
          <w:rFonts w:ascii="Times New Roman" w:hAnsi="Times New Roman" w:cs="Times New Roman"/>
          <w:sz w:val="24"/>
          <w:szCs w:val="24"/>
        </w:rPr>
        <w:t xml:space="preserve"> </w:t>
      </w:r>
      <w:r w:rsidRPr="00A87899">
        <w:rPr>
          <w:rFonts w:ascii="Times New Roman" w:hAnsi="Times New Roman" w:cs="Times New Roman"/>
          <w:position w:val="-6"/>
          <w:sz w:val="24"/>
          <w:szCs w:val="26"/>
        </w:rPr>
        <w:object w:dxaOrig="220" w:dyaOrig="279" w14:anchorId="6982914F">
          <v:shape id="_x0000_i1146" type="#_x0000_t75" style="width:10.8pt;height:13.8pt" o:ole="">
            <v:imagedata r:id="rId16" o:title=""/>
          </v:shape>
          <o:OLEObject Type="Embed" ProgID="Equation.DSMT4" ShapeID="_x0000_i1146" DrawAspect="Content" ObjectID="_1749726964" r:id="rId244"/>
        </w:object>
      </w:r>
      <w:r w:rsidRPr="00A87899">
        <w:rPr>
          <w:rFonts w:ascii="Times New Roman" w:hAnsi="Times New Roman" w:cs="Times New Roman"/>
          <w:sz w:val="24"/>
          <w:szCs w:val="26"/>
        </w:rPr>
        <w:t>.</w:t>
      </w:r>
      <w:r w:rsidRPr="00A87899">
        <w:rPr>
          <w:rFonts w:ascii="Times New Roman" w:hAnsi="Times New Roman" w:cs="Times New Roman"/>
          <w:b/>
          <w:color w:val="0000FF"/>
          <w:sz w:val="24"/>
          <w:szCs w:val="24"/>
        </w:rPr>
        <w:tab/>
        <w:t>D.</w:t>
      </w:r>
      <w:r w:rsidRPr="00A87899">
        <w:rPr>
          <w:rFonts w:ascii="Times New Roman" w:hAnsi="Times New Roman" w:cs="Times New Roman"/>
          <w:sz w:val="24"/>
          <w:szCs w:val="24"/>
        </w:rPr>
        <w:t xml:space="preserve"> </w:t>
      </w:r>
      <w:r w:rsidRPr="00A87899">
        <w:rPr>
          <w:rFonts w:ascii="Times New Roman" w:hAnsi="Times New Roman" w:cs="Times New Roman"/>
          <w:position w:val="-10"/>
          <w:sz w:val="24"/>
          <w:szCs w:val="26"/>
        </w:rPr>
        <w:object w:dxaOrig="499" w:dyaOrig="320" w14:anchorId="510D6362">
          <v:shape id="_x0000_i1147" type="#_x0000_t75" style="width:25.2pt;height:14.4pt" o:ole="">
            <v:imagedata r:id="rId18" o:title=""/>
          </v:shape>
          <o:OLEObject Type="Embed" ProgID="Equation.DSMT4" ShapeID="_x0000_i1147" DrawAspect="Content" ObjectID="_1749726965" r:id="rId245"/>
        </w:object>
      </w:r>
      <w:r w:rsidRPr="00A87899">
        <w:rPr>
          <w:rFonts w:ascii="Times New Roman" w:hAnsi="Times New Roman" w:cs="Times New Roman"/>
          <w:sz w:val="24"/>
          <w:szCs w:val="26"/>
        </w:rPr>
        <w:t>.</w:t>
      </w:r>
    </w:p>
    <w:p w14:paraId="674162FD" w14:textId="77777777" w:rsidR="001F2EF8" w:rsidRDefault="001F2EF8" w:rsidP="001F2EF8">
      <w:pPr>
        <w:spacing w:before="60" w:after="60" w:line="240" w:lineRule="auto"/>
        <w:jc w:val="center"/>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Hướng dẫn</w:t>
      </w:r>
    </w:p>
    <w:p w14:paraId="49C22AC3" w14:textId="77777777" w:rsidR="00D41913" w:rsidRPr="00054A1B" w:rsidRDefault="00D41913" w:rsidP="00D41913">
      <w:pPr>
        <w:tabs>
          <w:tab w:val="left" w:pos="283"/>
          <w:tab w:val="left" w:pos="2835"/>
          <w:tab w:val="left" w:pos="5386"/>
          <w:tab w:val="left" w:pos="7937"/>
        </w:tabs>
        <w:spacing w:before="60" w:after="60" w:line="240" w:lineRule="auto"/>
        <w:ind w:firstLine="283"/>
        <w:rPr>
          <w:rFonts w:ascii="Times New Roman" w:hAnsi="Times New Roman" w:cs="Times New Roman"/>
          <w:sz w:val="24"/>
          <w:szCs w:val="26"/>
        </w:rPr>
      </w:pPr>
      <w:r w:rsidRPr="00054A1B">
        <w:rPr>
          <w:rFonts w:ascii="Times New Roman" w:hAnsi="Times New Roman" w:cs="Times New Roman"/>
          <w:sz w:val="24"/>
          <w:szCs w:val="26"/>
        </w:rPr>
        <w:t xml:space="preserve">Ta có vân sáng thì hiệu đường đi thoả mãn: </w:t>
      </w:r>
      <w:r w:rsidRPr="00A67EF4">
        <w:rPr>
          <w:rFonts w:ascii="Times New Roman" w:hAnsi="Times New Roman" w:cs="Times New Roman"/>
          <w:position w:val="-12"/>
          <w:sz w:val="24"/>
          <w:szCs w:val="26"/>
          <w:lang w:val="en-US"/>
        </w:rPr>
        <w:object w:dxaOrig="3000" w:dyaOrig="360" w14:anchorId="7B40506F">
          <v:shape id="_x0000_i1148" type="#_x0000_t75" style="width:150.6pt;height:18pt" o:ole="">
            <v:imagedata r:id="rId246" o:title=""/>
          </v:shape>
          <o:OLEObject Type="Embed" ProgID="Equation.DSMT4" ShapeID="_x0000_i1148" DrawAspect="Content" ObjectID="_1749726966" r:id="rId247"/>
        </w:object>
      </w:r>
      <w:r w:rsidRPr="00054A1B">
        <w:rPr>
          <w:rFonts w:ascii="Times New Roman" w:hAnsi="Times New Roman" w:cs="Times New Roman"/>
          <w:sz w:val="24"/>
          <w:szCs w:val="26"/>
        </w:rPr>
        <w:t xml:space="preserve"> </w:t>
      </w:r>
    </w:p>
    <w:p w14:paraId="38EF46E5" w14:textId="77777777" w:rsidR="00D41913" w:rsidRPr="00A67EF4" w:rsidRDefault="00D41913" w:rsidP="00D41913">
      <w:pPr>
        <w:tabs>
          <w:tab w:val="left" w:pos="283"/>
          <w:tab w:val="left" w:pos="2835"/>
          <w:tab w:val="left" w:pos="5386"/>
          <w:tab w:val="left" w:pos="7937"/>
        </w:tabs>
        <w:spacing w:before="60" w:after="60" w:line="240" w:lineRule="auto"/>
        <w:ind w:firstLine="283"/>
        <w:rPr>
          <w:rFonts w:ascii="Times New Roman" w:hAnsi="Times New Roman" w:cs="Times New Roman"/>
          <w:sz w:val="24"/>
          <w:szCs w:val="26"/>
          <w:lang w:val="en-US"/>
        </w:rPr>
      </w:pPr>
      <w:r>
        <w:rPr>
          <w:rFonts w:ascii="Times New Roman" w:hAnsi="Times New Roman" w:cs="Times New Roman"/>
          <w:sz w:val="24"/>
          <w:szCs w:val="26"/>
          <w:lang w:val="en-US"/>
        </w:rPr>
        <w:t xml:space="preserve">vân sáng trung tâm k =0 suy ra </w:t>
      </w:r>
      <w:r w:rsidRPr="00BA41C2">
        <w:rPr>
          <w:rFonts w:ascii="Times New Roman" w:hAnsi="Times New Roman" w:cs="Times New Roman"/>
          <w:position w:val="-12"/>
          <w:sz w:val="24"/>
          <w:szCs w:val="26"/>
          <w:lang w:val="en-US"/>
        </w:rPr>
        <w:object w:dxaOrig="1300" w:dyaOrig="360" w14:anchorId="6D5AA6E9">
          <v:shape id="_x0000_i1149" type="#_x0000_t75" style="width:65.4pt;height:18pt" o:ole="">
            <v:imagedata r:id="rId248" o:title=""/>
          </v:shape>
          <o:OLEObject Type="Embed" ProgID="Equation.DSMT4" ShapeID="_x0000_i1149" DrawAspect="Content" ObjectID="_1749726967" r:id="rId249"/>
        </w:object>
      </w:r>
      <w:r>
        <w:rPr>
          <w:rFonts w:ascii="Times New Roman" w:hAnsi="Times New Roman" w:cs="Times New Roman"/>
          <w:sz w:val="24"/>
          <w:szCs w:val="26"/>
          <w:lang w:val="en-US"/>
        </w:rPr>
        <w:t xml:space="preserve"> </w:t>
      </w:r>
    </w:p>
    <w:p w14:paraId="527F6BE9" w14:textId="38960B6B" w:rsidR="001F2EF8" w:rsidRPr="001F2EF8" w:rsidRDefault="001F2EF8" w:rsidP="001F2EF8">
      <w:pPr>
        <w:spacing w:before="60" w:after="60" w:line="240" w:lineRule="auto"/>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 xml:space="preserve">Chọn </w:t>
      </w:r>
      <w:r w:rsidRPr="004450C1">
        <w:rPr>
          <w:rFonts w:ascii="Times New Roman" w:hAnsi="Times New Roman" w:cs="Times New Roman"/>
          <w:b/>
          <w:bCs/>
          <w:i/>
          <w:color w:val="FF0000"/>
          <w:sz w:val="24"/>
          <w:szCs w:val="24"/>
        </w:rPr>
        <w:t>B</w:t>
      </w:r>
      <w:r w:rsidRPr="001F2EF8">
        <w:rPr>
          <w:rFonts w:ascii="Times New Roman" w:hAnsi="Times New Roman" w:cs="Times New Roman"/>
          <w:b/>
          <w:bCs/>
          <w:i/>
          <w:color w:val="FF0000"/>
          <w:sz w:val="24"/>
          <w:szCs w:val="24"/>
        </w:rPr>
        <w:t>.</w:t>
      </w:r>
    </w:p>
    <w:p w14:paraId="3FA2CF6D" w14:textId="77777777" w:rsidR="001F2EF8" w:rsidRPr="00A87899" w:rsidRDefault="001F2EF8" w:rsidP="001F2EF8">
      <w:pPr>
        <w:spacing w:before="60" w:after="60" w:line="240" w:lineRule="auto"/>
        <w:rPr>
          <w:rFonts w:ascii="Times New Roman" w:hAnsi="Times New Roman" w:cs="Times New Roman"/>
          <w:b/>
          <w:color w:val="0000FF"/>
          <w:sz w:val="24"/>
          <w:szCs w:val="24"/>
        </w:rPr>
      </w:pPr>
      <w:r w:rsidRPr="00A87899">
        <w:rPr>
          <w:rFonts w:ascii="Times New Roman" w:hAnsi="Times New Roman" w:cs="Times New Roman"/>
          <w:b/>
          <w:color w:val="0000FF"/>
          <w:sz w:val="24"/>
          <w:szCs w:val="24"/>
        </w:rPr>
        <w:t xml:space="preserve">Câu 3. </w:t>
      </w:r>
      <w:r w:rsidRPr="00A87899">
        <w:rPr>
          <w:rFonts w:ascii="Times New Roman" w:hAnsi="Times New Roman" w:cs="Times New Roman"/>
          <w:sz w:val="24"/>
          <w:szCs w:val="26"/>
        </w:rPr>
        <w:t xml:space="preserve">Xét nguyên tử hiđrô theo mẫu nguyên tử Bo, </w:t>
      </w:r>
      <w:r w:rsidRPr="00A87899">
        <w:rPr>
          <w:position w:val="-12"/>
        </w:rPr>
        <w:object w:dxaOrig="220" w:dyaOrig="360" w14:anchorId="09AA7EB9">
          <v:shape id="_x0000_i1150" type="#_x0000_t75" style="width:10.8pt;height:18pt" o:ole="">
            <v:imagedata r:id="rId20" o:title=""/>
          </v:shape>
          <o:OLEObject Type="Embed" ProgID="Equation.DSMT4" ShapeID="_x0000_i1150" DrawAspect="Content" ObjectID="_1749726968" r:id="rId250"/>
        </w:object>
      </w:r>
      <w:r w:rsidRPr="00A87899">
        <w:rPr>
          <w:rFonts w:ascii="Times New Roman" w:hAnsi="Times New Roman" w:cs="Times New Roman"/>
          <w:sz w:val="24"/>
          <w:szCs w:val="26"/>
        </w:rPr>
        <w:t xml:space="preserve"> là bán kính Bo. Quỹ đạo dừng có bán kính bằng </w:t>
      </w:r>
      <w:r w:rsidRPr="00A87899">
        <w:rPr>
          <w:position w:val="-12"/>
        </w:rPr>
        <w:object w:dxaOrig="340" w:dyaOrig="360" w14:anchorId="6CCC23B2">
          <v:shape id="_x0000_i1151" type="#_x0000_t75" style="width:17.4pt;height:18pt" o:ole="">
            <v:imagedata r:id="rId22" o:title=""/>
          </v:shape>
          <o:OLEObject Type="Embed" ProgID="Equation.DSMT4" ShapeID="_x0000_i1151" DrawAspect="Content" ObjectID="_1749726969" r:id="rId251"/>
        </w:object>
      </w:r>
      <w:r w:rsidRPr="00A87899">
        <w:rPr>
          <w:rFonts w:ascii="Times New Roman" w:hAnsi="Times New Roman" w:cs="Times New Roman"/>
          <w:sz w:val="24"/>
          <w:szCs w:val="26"/>
        </w:rPr>
        <w:t xml:space="preserve"> là quỹ đạo</w:t>
      </w:r>
    </w:p>
    <w:p w14:paraId="63FC6C40" w14:textId="77777777" w:rsidR="001F2EF8" w:rsidRPr="00A87899" w:rsidRDefault="001F2EF8" w:rsidP="001F2EF8">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szCs w:val="26"/>
        </w:rPr>
      </w:pPr>
      <w:r w:rsidRPr="004B620E">
        <w:rPr>
          <w:rFonts w:ascii="Times New Roman" w:hAnsi="Times New Roman" w:cs="Times New Roman"/>
          <w:b/>
          <w:color w:val="0000FF"/>
          <w:sz w:val="24"/>
          <w:szCs w:val="24"/>
          <w:u w:val="single"/>
        </w:rPr>
        <w:t>A.</w:t>
      </w:r>
      <w:r w:rsidRPr="00A87899">
        <w:rPr>
          <w:rFonts w:ascii="Times New Roman" w:hAnsi="Times New Roman" w:cs="Times New Roman"/>
          <w:sz w:val="24"/>
          <w:szCs w:val="24"/>
        </w:rPr>
        <w:t xml:space="preserve"> </w:t>
      </w:r>
      <w:r w:rsidRPr="00A87899">
        <w:rPr>
          <w:rFonts w:ascii="Times New Roman" w:hAnsi="Times New Roman" w:cs="Times New Roman"/>
          <w:position w:val="-4"/>
          <w:sz w:val="24"/>
          <w:szCs w:val="26"/>
        </w:rPr>
        <w:object w:dxaOrig="220" w:dyaOrig="260" w14:anchorId="6E824F1C">
          <v:shape id="_x0000_i1152" type="#_x0000_t75" style="width:10.8pt;height:12.6pt" o:ole="">
            <v:imagedata r:id="rId24" o:title=""/>
          </v:shape>
          <o:OLEObject Type="Embed" ProgID="Equation.DSMT4" ShapeID="_x0000_i1152" DrawAspect="Content" ObjectID="_1749726970" r:id="rId252"/>
        </w:object>
      </w:r>
      <w:r w:rsidRPr="00A87899">
        <w:rPr>
          <w:rFonts w:ascii="Times New Roman" w:hAnsi="Times New Roman" w:cs="Times New Roman"/>
          <w:sz w:val="24"/>
          <w:szCs w:val="26"/>
        </w:rPr>
        <w:t>.</w:t>
      </w:r>
      <w:r w:rsidRPr="00A87899">
        <w:rPr>
          <w:rFonts w:ascii="Times New Roman" w:hAnsi="Times New Roman" w:cs="Times New Roman"/>
          <w:b/>
          <w:color w:val="0000FF"/>
          <w:sz w:val="24"/>
          <w:szCs w:val="24"/>
        </w:rPr>
        <w:tab/>
        <w:t>B.</w:t>
      </w:r>
      <w:r w:rsidRPr="00A87899">
        <w:rPr>
          <w:rFonts w:ascii="Times New Roman" w:hAnsi="Times New Roman" w:cs="Times New Roman"/>
          <w:sz w:val="24"/>
          <w:szCs w:val="24"/>
        </w:rPr>
        <w:t xml:space="preserve"> </w:t>
      </w:r>
      <w:r w:rsidRPr="00A87899">
        <w:rPr>
          <w:rFonts w:ascii="Times New Roman" w:hAnsi="Times New Roman" w:cs="Times New Roman"/>
          <w:position w:val="-4"/>
          <w:sz w:val="24"/>
          <w:szCs w:val="26"/>
        </w:rPr>
        <w:object w:dxaOrig="320" w:dyaOrig="260" w14:anchorId="1821D14C">
          <v:shape id="_x0000_i1153" type="#_x0000_t75" style="width:14.4pt;height:12.6pt" o:ole="">
            <v:imagedata r:id="rId26" o:title=""/>
          </v:shape>
          <o:OLEObject Type="Embed" ProgID="Equation.DSMT4" ShapeID="_x0000_i1153" DrawAspect="Content" ObjectID="_1749726971" r:id="rId253"/>
        </w:object>
      </w:r>
      <w:r w:rsidRPr="00A87899">
        <w:rPr>
          <w:rFonts w:ascii="Times New Roman" w:hAnsi="Times New Roman" w:cs="Times New Roman"/>
          <w:sz w:val="24"/>
          <w:szCs w:val="26"/>
        </w:rPr>
        <w:t>.</w:t>
      </w:r>
      <w:r w:rsidRPr="00A87899">
        <w:rPr>
          <w:rFonts w:ascii="Times New Roman" w:hAnsi="Times New Roman" w:cs="Times New Roman"/>
          <w:b/>
          <w:color w:val="0000FF"/>
          <w:sz w:val="24"/>
          <w:szCs w:val="26"/>
        </w:rPr>
        <w:tab/>
      </w:r>
      <w:r w:rsidRPr="00A87899">
        <w:rPr>
          <w:rFonts w:ascii="Times New Roman" w:hAnsi="Times New Roman" w:cs="Times New Roman"/>
          <w:b/>
          <w:color w:val="0000FF"/>
          <w:sz w:val="24"/>
          <w:szCs w:val="24"/>
        </w:rPr>
        <w:t>C.</w:t>
      </w:r>
      <w:r w:rsidRPr="00A87899">
        <w:rPr>
          <w:rFonts w:ascii="Times New Roman" w:hAnsi="Times New Roman" w:cs="Times New Roman"/>
          <w:sz w:val="24"/>
          <w:szCs w:val="24"/>
        </w:rPr>
        <w:t xml:space="preserve"> </w:t>
      </w:r>
      <w:r w:rsidRPr="00A87899">
        <w:rPr>
          <w:rFonts w:ascii="Times New Roman" w:hAnsi="Times New Roman" w:cs="Times New Roman"/>
          <w:position w:val="-6"/>
          <w:sz w:val="24"/>
          <w:szCs w:val="26"/>
        </w:rPr>
        <w:object w:dxaOrig="279" w:dyaOrig="279" w14:anchorId="64670847">
          <v:shape id="_x0000_i1154" type="#_x0000_t75" style="width:13.8pt;height:13.8pt" o:ole="">
            <v:imagedata r:id="rId28" o:title=""/>
          </v:shape>
          <o:OLEObject Type="Embed" ProgID="Equation.DSMT4" ShapeID="_x0000_i1154" DrawAspect="Content" ObjectID="_1749726972" r:id="rId254"/>
        </w:object>
      </w:r>
      <w:r w:rsidRPr="00A87899">
        <w:rPr>
          <w:rFonts w:ascii="Times New Roman" w:hAnsi="Times New Roman" w:cs="Times New Roman"/>
          <w:sz w:val="24"/>
          <w:szCs w:val="26"/>
        </w:rPr>
        <w:t>.</w:t>
      </w:r>
      <w:r w:rsidRPr="00A87899">
        <w:rPr>
          <w:rFonts w:ascii="Times New Roman" w:hAnsi="Times New Roman" w:cs="Times New Roman"/>
          <w:b/>
          <w:color w:val="0000FF"/>
          <w:sz w:val="24"/>
          <w:szCs w:val="24"/>
        </w:rPr>
        <w:tab/>
        <w:t>D.</w:t>
      </w:r>
      <w:r w:rsidRPr="00A87899">
        <w:rPr>
          <w:rFonts w:ascii="Times New Roman" w:hAnsi="Times New Roman" w:cs="Times New Roman"/>
          <w:sz w:val="24"/>
          <w:szCs w:val="24"/>
        </w:rPr>
        <w:t xml:space="preserve"> </w:t>
      </w:r>
      <w:r w:rsidRPr="00A87899">
        <w:rPr>
          <w:rFonts w:ascii="Times New Roman" w:hAnsi="Times New Roman" w:cs="Times New Roman"/>
          <w:position w:val="-4"/>
          <w:sz w:val="24"/>
          <w:szCs w:val="26"/>
        </w:rPr>
        <w:object w:dxaOrig="260" w:dyaOrig="260" w14:anchorId="5FB58A6C">
          <v:shape id="_x0000_i1155" type="#_x0000_t75" style="width:12.6pt;height:12.6pt" o:ole="">
            <v:imagedata r:id="rId30" o:title=""/>
          </v:shape>
          <o:OLEObject Type="Embed" ProgID="Equation.DSMT4" ShapeID="_x0000_i1155" DrawAspect="Content" ObjectID="_1749726973" r:id="rId255"/>
        </w:object>
      </w:r>
      <w:r w:rsidRPr="00A87899">
        <w:rPr>
          <w:rFonts w:ascii="Times New Roman" w:hAnsi="Times New Roman" w:cs="Times New Roman"/>
          <w:sz w:val="24"/>
          <w:szCs w:val="26"/>
        </w:rPr>
        <w:t>.</w:t>
      </w:r>
      <w:r w:rsidRPr="00A87899">
        <w:rPr>
          <w:rFonts w:ascii="Times New Roman" w:hAnsi="Times New Roman" w:cs="Times New Roman"/>
          <w:sz w:val="24"/>
          <w:szCs w:val="24"/>
        </w:rPr>
        <w:t xml:space="preserve"> </w:t>
      </w:r>
    </w:p>
    <w:p w14:paraId="3CB2E88E" w14:textId="77777777" w:rsidR="001F2EF8" w:rsidRDefault="001F2EF8" w:rsidP="001F2EF8">
      <w:pPr>
        <w:spacing w:before="60" w:after="60" w:line="240" w:lineRule="auto"/>
        <w:jc w:val="center"/>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Hướng dẫn</w:t>
      </w:r>
    </w:p>
    <w:p w14:paraId="062A68D5" w14:textId="77777777" w:rsidR="00D41913" w:rsidRPr="004C3CE0" w:rsidRDefault="00D41913" w:rsidP="00D41913">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szCs w:val="26"/>
          <w:vertAlign w:val="subscript"/>
        </w:rPr>
      </w:pPr>
      <w:r w:rsidRPr="004C3CE0">
        <w:rPr>
          <w:rFonts w:ascii="Times New Roman" w:hAnsi="Times New Roman" w:cs="Times New Roman"/>
          <w:sz w:val="24"/>
          <w:szCs w:val="26"/>
        </w:rPr>
        <w:t xml:space="preserve">Ta có </w:t>
      </w:r>
      <w:r w:rsidRPr="00BA41C2">
        <w:rPr>
          <w:rFonts w:ascii="Times New Roman" w:hAnsi="Times New Roman" w:cs="Times New Roman"/>
          <w:position w:val="-12"/>
          <w:sz w:val="24"/>
          <w:szCs w:val="26"/>
          <w:lang w:val="en-US"/>
        </w:rPr>
        <w:object w:dxaOrig="3320" w:dyaOrig="400" w14:anchorId="75EFA8C4">
          <v:shape id="_x0000_i1156" type="#_x0000_t75" style="width:165.6pt;height:20.4pt" o:ole="">
            <v:imagedata r:id="rId256" o:title=""/>
          </v:shape>
          <o:OLEObject Type="Embed" ProgID="Equation.DSMT4" ShapeID="_x0000_i1156" DrawAspect="Content" ObjectID="_1749726974" r:id="rId257"/>
        </w:object>
      </w:r>
      <w:r w:rsidRPr="004C3CE0">
        <w:rPr>
          <w:rFonts w:ascii="Times New Roman" w:hAnsi="Times New Roman" w:cs="Times New Roman"/>
          <w:sz w:val="24"/>
          <w:szCs w:val="26"/>
        </w:rPr>
        <w:t xml:space="preserve"> quỹ đạo L</w:t>
      </w:r>
    </w:p>
    <w:p w14:paraId="369075DD" w14:textId="23C17B97" w:rsidR="001F2EF8" w:rsidRPr="001F2EF8" w:rsidRDefault="001F2EF8" w:rsidP="001F2EF8">
      <w:pPr>
        <w:spacing w:before="60" w:after="60" w:line="240" w:lineRule="auto"/>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 xml:space="preserve">Chọn </w:t>
      </w:r>
      <w:r w:rsidRPr="004C3CE0">
        <w:rPr>
          <w:rFonts w:ascii="Times New Roman" w:hAnsi="Times New Roman" w:cs="Times New Roman"/>
          <w:b/>
          <w:bCs/>
          <w:i/>
          <w:color w:val="FF0000"/>
          <w:sz w:val="24"/>
          <w:szCs w:val="24"/>
        </w:rPr>
        <w:t>A</w:t>
      </w:r>
      <w:r w:rsidRPr="001F2EF8">
        <w:rPr>
          <w:rFonts w:ascii="Times New Roman" w:hAnsi="Times New Roman" w:cs="Times New Roman"/>
          <w:b/>
          <w:bCs/>
          <w:i/>
          <w:color w:val="FF0000"/>
          <w:sz w:val="24"/>
          <w:szCs w:val="24"/>
        </w:rPr>
        <w:t>.</w:t>
      </w:r>
    </w:p>
    <w:p w14:paraId="65D1C36A" w14:textId="77777777" w:rsidR="001F2EF8" w:rsidRPr="00A87899" w:rsidRDefault="001F2EF8" w:rsidP="001F2EF8">
      <w:pPr>
        <w:spacing w:before="60" w:after="60" w:line="240" w:lineRule="auto"/>
        <w:rPr>
          <w:rFonts w:ascii="Times New Roman" w:hAnsi="Times New Roman" w:cs="Times New Roman"/>
          <w:b/>
          <w:color w:val="0000FF"/>
          <w:sz w:val="24"/>
          <w:szCs w:val="24"/>
        </w:rPr>
      </w:pPr>
      <w:r w:rsidRPr="00A87899">
        <w:rPr>
          <w:rFonts w:ascii="Times New Roman" w:hAnsi="Times New Roman" w:cs="Times New Roman"/>
          <w:b/>
          <w:color w:val="0000FF"/>
          <w:sz w:val="24"/>
          <w:szCs w:val="24"/>
        </w:rPr>
        <w:t xml:space="preserve">Câu 4. </w:t>
      </w:r>
      <w:r w:rsidRPr="00A87899">
        <w:rPr>
          <w:rFonts w:ascii="Times New Roman" w:hAnsi="Times New Roman" w:cs="Times New Roman"/>
          <w:sz w:val="24"/>
          <w:szCs w:val="26"/>
        </w:rPr>
        <w:t xml:space="preserve">Trong thí nghiệm giao thoa sóng ở mặt nước, hai nguồn kết hợp dao động cùng pha theo phương thẳng đứng, phát ra hai sóng lan truyền trên mặt nước với bước sóng </w:t>
      </w:r>
      <w:r w:rsidRPr="00A87899">
        <w:rPr>
          <w:position w:val="-6"/>
        </w:rPr>
        <w:object w:dxaOrig="220" w:dyaOrig="279" w14:anchorId="528C2A06">
          <v:shape id="_x0000_i1157" type="#_x0000_t75" style="width:10.8pt;height:13.8pt" o:ole="">
            <v:imagedata r:id="rId32" o:title=""/>
          </v:shape>
          <o:OLEObject Type="Embed" ProgID="Equation.DSMT4" ShapeID="_x0000_i1157" DrawAspect="Content" ObjectID="_1749726975" r:id="rId258"/>
        </w:object>
      </w:r>
      <w:r w:rsidRPr="00A87899">
        <w:rPr>
          <w:rFonts w:ascii="Times New Roman" w:hAnsi="Times New Roman" w:cs="Times New Roman"/>
          <w:sz w:val="24"/>
          <w:szCs w:val="26"/>
        </w:rPr>
        <w:t xml:space="preserve">. Trong miền giao thoa, </w:t>
      </w:r>
      <w:r w:rsidRPr="00A87899">
        <w:rPr>
          <w:position w:val="-4"/>
        </w:rPr>
        <w:object w:dxaOrig="320" w:dyaOrig="260" w14:anchorId="66350B62">
          <v:shape id="_x0000_i1158" type="#_x0000_t75" style="width:14.4pt;height:12.6pt" o:ole="">
            <v:imagedata r:id="rId34" o:title=""/>
          </v:shape>
          <o:OLEObject Type="Embed" ProgID="Equation.DSMT4" ShapeID="_x0000_i1158" DrawAspect="Content" ObjectID="_1749726976" r:id="rId259"/>
        </w:object>
      </w:r>
      <w:r w:rsidRPr="00A87899">
        <w:rPr>
          <w:rFonts w:ascii="Times New Roman" w:hAnsi="Times New Roman" w:cs="Times New Roman"/>
          <w:sz w:val="24"/>
          <w:szCs w:val="26"/>
        </w:rPr>
        <w:t xml:space="preserve"> là một điểm cách hai nguồn sóng những khoảng </w:t>
      </w:r>
      <w:r w:rsidRPr="00A87899">
        <w:rPr>
          <w:position w:val="-12"/>
        </w:rPr>
        <w:object w:dxaOrig="260" w:dyaOrig="360" w14:anchorId="1C029B53">
          <v:shape id="_x0000_i1159" type="#_x0000_t75" style="width:12.6pt;height:18pt" o:ole="">
            <v:imagedata r:id="rId36" o:title=""/>
          </v:shape>
          <o:OLEObject Type="Embed" ProgID="Equation.DSMT4" ShapeID="_x0000_i1159" DrawAspect="Content" ObjectID="_1749726977" r:id="rId260"/>
        </w:object>
      </w:r>
      <w:r w:rsidRPr="00A87899">
        <w:rPr>
          <w:rFonts w:ascii="Times New Roman" w:hAnsi="Times New Roman" w:cs="Times New Roman"/>
          <w:sz w:val="24"/>
          <w:szCs w:val="26"/>
        </w:rPr>
        <w:t xml:space="preserve"> và </w:t>
      </w:r>
      <w:r w:rsidRPr="00A87899">
        <w:rPr>
          <w:position w:val="-12"/>
        </w:rPr>
        <w:object w:dxaOrig="279" w:dyaOrig="360" w14:anchorId="2B0D8822">
          <v:shape id="_x0000_i1160" type="#_x0000_t75" style="width:13.8pt;height:18pt" o:ole="">
            <v:imagedata r:id="rId38" o:title=""/>
          </v:shape>
          <o:OLEObject Type="Embed" ProgID="Equation.DSMT4" ShapeID="_x0000_i1160" DrawAspect="Content" ObjectID="_1749726978" r:id="rId261"/>
        </w:object>
      </w:r>
      <w:r w:rsidRPr="00A87899">
        <w:rPr>
          <w:rFonts w:ascii="Times New Roman" w:hAnsi="Times New Roman" w:cs="Times New Roman"/>
          <w:sz w:val="24"/>
          <w:szCs w:val="26"/>
        </w:rPr>
        <w:t xml:space="preserve">. Tại </w:t>
      </w:r>
      <w:r w:rsidRPr="00A87899">
        <w:rPr>
          <w:position w:val="-4"/>
        </w:rPr>
        <w:object w:dxaOrig="320" w:dyaOrig="260" w14:anchorId="412C570B">
          <v:shape id="_x0000_i1161" type="#_x0000_t75" style="width:14.4pt;height:12.6pt" o:ole="">
            <v:imagedata r:id="rId40" o:title=""/>
          </v:shape>
          <o:OLEObject Type="Embed" ProgID="Equation.DSMT4" ShapeID="_x0000_i1161" DrawAspect="Content" ObjectID="_1749726979" r:id="rId262"/>
        </w:object>
      </w:r>
      <w:r w:rsidRPr="00A87899">
        <w:rPr>
          <w:rFonts w:ascii="Times New Roman" w:hAnsi="Times New Roman" w:cs="Times New Roman"/>
          <w:sz w:val="24"/>
          <w:szCs w:val="26"/>
        </w:rPr>
        <w:t xml:space="preserve"> có cực tiểu giao thoa khi</w:t>
      </w:r>
    </w:p>
    <w:p w14:paraId="3B42B67D" w14:textId="77777777" w:rsidR="001F2EF8" w:rsidRPr="00A87899" w:rsidRDefault="001F2EF8" w:rsidP="001F2EF8">
      <w:pPr>
        <w:tabs>
          <w:tab w:val="left" w:pos="283"/>
          <w:tab w:val="left" w:pos="2835"/>
          <w:tab w:val="left" w:pos="5386"/>
          <w:tab w:val="left" w:pos="7937"/>
        </w:tabs>
        <w:spacing w:before="60" w:after="60" w:line="240" w:lineRule="auto"/>
        <w:ind w:firstLine="283"/>
        <w:jc w:val="both"/>
        <w:rPr>
          <w:rFonts w:ascii="Times New Roman" w:hAnsi="Times New Roman" w:cs="Times New Roman"/>
          <w:b/>
          <w:color w:val="0000FF"/>
          <w:sz w:val="24"/>
          <w:szCs w:val="24"/>
        </w:rPr>
      </w:pPr>
      <w:r w:rsidRPr="004B620E">
        <w:rPr>
          <w:rFonts w:ascii="Times New Roman" w:hAnsi="Times New Roman" w:cs="Times New Roman"/>
          <w:b/>
          <w:color w:val="0000FF"/>
          <w:sz w:val="24"/>
          <w:szCs w:val="24"/>
          <w:u w:val="single"/>
        </w:rPr>
        <w:t>A.</w:t>
      </w:r>
      <w:r w:rsidRPr="00A87899">
        <w:rPr>
          <w:rFonts w:ascii="Times New Roman" w:hAnsi="Times New Roman" w:cs="Times New Roman"/>
          <w:sz w:val="24"/>
          <w:szCs w:val="24"/>
        </w:rPr>
        <w:t xml:space="preserve"> </w:t>
      </w:r>
      <w:r w:rsidRPr="00A87899">
        <w:rPr>
          <w:rFonts w:ascii="Times New Roman" w:hAnsi="Times New Roman" w:cs="Times New Roman"/>
          <w:position w:val="-28"/>
          <w:sz w:val="24"/>
          <w:szCs w:val="26"/>
        </w:rPr>
        <w:object w:dxaOrig="3540" w:dyaOrig="680" w14:anchorId="5D1420E7">
          <v:shape id="_x0000_i1162" type="#_x0000_t75" style="width:176.4pt;height:33.6pt" o:ole="">
            <v:imagedata r:id="rId42" o:title=""/>
          </v:shape>
          <o:OLEObject Type="Embed" ProgID="Equation.DSMT4" ShapeID="_x0000_i1162" DrawAspect="Content" ObjectID="_1749726980" r:id="rId263"/>
        </w:object>
      </w:r>
      <w:r w:rsidRPr="00A87899">
        <w:rPr>
          <w:rFonts w:ascii="Times New Roman" w:hAnsi="Times New Roman" w:cs="Times New Roman"/>
          <w:sz w:val="24"/>
          <w:szCs w:val="24"/>
        </w:rPr>
        <w:t>.</w:t>
      </w:r>
      <w:r w:rsidRPr="00A87899">
        <w:rPr>
          <w:rFonts w:ascii="Times New Roman" w:hAnsi="Times New Roman" w:cs="Times New Roman"/>
          <w:b/>
          <w:color w:val="0000FF"/>
          <w:sz w:val="24"/>
          <w:szCs w:val="24"/>
        </w:rPr>
        <w:tab/>
        <w:t>B.</w:t>
      </w:r>
      <w:r w:rsidRPr="00A87899">
        <w:rPr>
          <w:rFonts w:ascii="Times New Roman" w:hAnsi="Times New Roman" w:cs="Times New Roman"/>
          <w:sz w:val="24"/>
          <w:szCs w:val="24"/>
        </w:rPr>
        <w:t xml:space="preserve"> </w:t>
      </w:r>
      <w:r w:rsidRPr="00A87899">
        <w:rPr>
          <w:rFonts w:ascii="Times New Roman" w:hAnsi="Times New Roman" w:cs="Times New Roman"/>
          <w:position w:val="-28"/>
          <w:sz w:val="24"/>
          <w:szCs w:val="26"/>
        </w:rPr>
        <w:object w:dxaOrig="3540" w:dyaOrig="680" w14:anchorId="683F2AF0">
          <v:shape id="_x0000_i1163" type="#_x0000_t75" style="width:176.4pt;height:33.6pt" o:ole="">
            <v:imagedata r:id="rId44" o:title=""/>
          </v:shape>
          <o:OLEObject Type="Embed" ProgID="Equation.DSMT4" ShapeID="_x0000_i1163" DrawAspect="Content" ObjectID="_1749726981" r:id="rId264"/>
        </w:object>
      </w:r>
      <w:r w:rsidRPr="00A87899">
        <w:rPr>
          <w:rFonts w:ascii="Times New Roman" w:hAnsi="Times New Roman" w:cs="Times New Roman"/>
          <w:sz w:val="24"/>
          <w:szCs w:val="24"/>
        </w:rPr>
        <w:t>.</w:t>
      </w:r>
    </w:p>
    <w:p w14:paraId="095FB25B" w14:textId="77777777" w:rsidR="001F2EF8" w:rsidRPr="00A87899" w:rsidRDefault="001F2EF8" w:rsidP="001F2EF8">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szCs w:val="26"/>
        </w:rPr>
      </w:pPr>
      <w:r w:rsidRPr="00A87899">
        <w:rPr>
          <w:rFonts w:ascii="Times New Roman" w:hAnsi="Times New Roman" w:cs="Times New Roman"/>
          <w:b/>
          <w:color w:val="0000FF"/>
          <w:sz w:val="24"/>
          <w:szCs w:val="24"/>
        </w:rPr>
        <w:t>C.</w:t>
      </w:r>
      <w:r w:rsidRPr="00A87899">
        <w:rPr>
          <w:rFonts w:ascii="Times New Roman" w:hAnsi="Times New Roman" w:cs="Times New Roman"/>
          <w:sz w:val="24"/>
          <w:szCs w:val="24"/>
        </w:rPr>
        <w:t xml:space="preserve"> </w:t>
      </w:r>
      <w:r w:rsidRPr="00A87899">
        <w:rPr>
          <w:rFonts w:ascii="Times New Roman" w:hAnsi="Times New Roman" w:cs="Times New Roman"/>
          <w:position w:val="-28"/>
          <w:sz w:val="24"/>
          <w:szCs w:val="26"/>
        </w:rPr>
        <w:object w:dxaOrig="3519" w:dyaOrig="680" w14:anchorId="5A5F1E0A">
          <v:shape id="_x0000_i1164" type="#_x0000_t75" style="width:176.4pt;height:33.6pt" o:ole="">
            <v:imagedata r:id="rId46" o:title=""/>
          </v:shape>
          <o:OLEObject Type="Embed" ProgID="Equation.DSMT4" ShapeID="_x0000_i1164" DrawAspect="Content" ObjectID="_1749726982" r:id="rId265"/>
        </w:object>
      </w:r>
      <w:r w:rsidRPr="00A87899">
        <w:rPr>
          <w:rFonts w:ascii="Times New Roman" w:hAnsi="Times New Roman" w:cs="Times New Roman"/>
          <w:sz w:val="24"/>
          <w:szCs w:val="24"/>
        </w:rPr>
        <w:t>.</w:t>
      </w:r>
      <w:r w:rsidRPr="00A87899">
        <w:rPr>
          <w:rFonts w:ascii="Times New Roman" w:hAnsi="Times New Roman" w:cs="Times New Roman"/>
          <w:b/>
          <w:color w:val="0000FF"/>
          <w:sz w:val="24"/>
          <w:szCs w:val="24"/>
        </w:rPr>
        <w:tab/>
        <w:t>D.</w:t>
      </w:r>
      <w:r w:rsidRPr="00A87899">
        <w:rPr>
          <w:rFonts w:ascii="Times New Roman" w:hAnsi="Times New Roman" w:cs="Times New Roman"/>
          <w:sz w:val="24"/>
          <w:szCs w:val="24"/>
        </w:rPr>
        <w:t xml:space="preserve"> </w:t>
      </w:r>
      <w:r w:rsidRPr="00A87899">
        <w:rPr>
          <w:rFonts w:ascii="Times New Roman" w:hAnsi="Times New Roman" w:cs="Times New Roman"/>
          <w:position w:val="-12"/>
          <w:sz w:val="24"/>
          <w:szCs w:val="26"/>
        </w:rPr>
        <w:object w:dxaOrig="2900" w:dyaOrig="360" w14:anchorId="0E105235">
          <v:shape id="_x0000_i1165" type="#_x0000_t75" style="width:144.6pt;height:18pt" o:ole="">
            <v:imagedata r:id="rId48" o:title=""/>
          </v:shape>
          <o:OLEObject Type="Embed" ProgID="Equation.DSMT4" ShapeID="_x0000_i1165" DrawAspect="Content" ObjectID="_1749726983" r:id="rId266"/>
        </w:object>
      </w:r>
      <w:r w:rsidRPr="00A87899">
        <w:rPr>
          <w:rFonts w:ascii="Times New Roman" w:hAnsi="Times New Roman" w:cs="Times New Roman"/>
          <w:sz w:val="24"/>
          <w:szCs w:val="24"/>
        </w:rPr>
        <w:t>.</w:t>
      </w:r>
    </w:p>
    <w:p w14:paraId="5F0676CD" w14:textId="77777777" w:rsidR="001F2EF8" w:rsidRDefault="001F2EF8" w:rsidP="001F2EF8">
      <w:pPr>
        <w:spacing w:before="60" w:after="60" w:line="240" w:lineRule="auto"/>
        <w:jc w:val="center"/>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Hướng dẫn</w:t>
      </w:r>
    </w:p>
    <w:p w14:paraId="4E49A0B9" w14:textId="77777777" w:rsidR="00D41913" w:rsidRPr="00054A1B" w:rsidRDefault="00D41913" w:rsidP="00D41913">
      <w:pPr>
        <w:tabs>
          <w:tab w:val="left" w:pos="283"/>
          <w:tab w:val="left" w:pos="2835"/>
          <w:tab w:val="left" w:pos="5386"/>
          <w:tab w:val="left" w:pos="7937"/>
        </w:tabs>
        <w:spacing w:before="60" w:after="60" w:line="240" w:lineRule="auto"/>
        <w:ind w:firstLine="283"/>
        <w:rPr>
          <w:rFonts w:ascii="Times New Roman" w:hAnsi="Times New Roman" w:cs="Times New Roman"/>
          <w:sz w:val="24"/>
          <w:szCs w:val="26"/>
        </w:rPr>
      </w:pPr>
      <w:r w:rsidRPr="00054A1B">
        <w:rPr>
          <w:rFonts w:ascii="Times New Roman" w:hAnsi="Times New Roman" w:cs="Times New Roman"/>
          <w:sz w:val="24"/>
          <w:szCs w:val="26"/>
        </w:rPr>
        <w:t>Hai nguồn dao động cùng pha nên tại M có cực tiểu giao thoa khi</w:t>
      </w:r>
    </w:p>
    <w:p w14:paraId="79A7C686" w14:textId="77777777" w:rsidR="00D41913" w:rsidRPr="004C3CE0" w:rsidRDefault="00D41913" w:rsidP="00D41913">
      <w:pPr>
        <w:tabs>
          <w:tab w:val="left" w:pos="283"/>
          <w:tab w:val="left" w:pos="2835"/>
          <w:tab w:val="left" w:pos="5386"/>
          <w:tab w:val="left" w:pos="7937"/>
        </w:tabs>
        <w:spacing w:before="60" w:after="60" w:line="240" w:lineRule="auto"/>
        <w:ind w:firstLine="283"/>
        <w:rPr>
          <w:rFonts w:ascii="Times New Roman" w:hAnsi="Times New Roman" w:cs="Times New Roman"/>
          <w:sz w:val="24"/>
          <w:szCs w:val="26"/>
        </w:rPr>
      </w:pPr>
      <w:r w:rsidRPr="00BA41C2">
        <w:rPr>
          <w:rFonts w:ascii="Times New Roman" w:hAnsi="Times New Roman" w:cs="Times New Roman"/>
          <w:position w:val="-66"/>
          <w:sz w:val="24"/>
          <w:szCs w:val="26"/>
          <w:lang w:val="en-US"/>
        </w:rPr>
        <w:object w:dxaOrig="2480" w:dyaOrig="1780" w14:anchorId="7C9DD6E2">
          <v:shape id="_x0000_i1166" type="#_x0000_t75" style="width:123.6pt;height:88.8pt" o:ole="">
            <v:imagedata r:id="rId267" o:title=""/>
          </v:shape>
          <o:OLEObject Type="Embed" ProgID="Equation.DSMT4" ShapeID="_x0000_i1166" DrawAspect="Content" ObjectID="_1749726984" r:id="rId268"/>
        </w:object>
      </w:r>
      <w:r w:rsidRPr="004C3CE0">
        <w:rPr>
          <w:rFonts w:ascii="Times New Roman" w:hAnsi="Times New Roman" w:cs="Times New Roman"/>
          <w:sz w:val="24"/>
          <w:szCs w:val="26"/>
        </w:rPr>
        <w:t xml:space="preserve"> </w:t>
      </w:r>
    </w:p>
    <w:p w14:paraId="1608764F" w14:textId="66619710" w:rsidR="001F2EF8" w:rsidRPr="001F2EF8" w:rsidRDefault="001F2EF8" w:rsidP="001F2EF8">
      <w:pPr>
        <w:spacing w:before="60" w:after="60" w:line="240" w:lineRule="auto"/>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lastRenderedPageBreak/>
        <w:t xml:space="preserve">Chọn </w:t>
      </w:r>
      <w:r w:rsidRPr="004C3CE0">
        <w:rPr>
          <w:rFonts w:ascii="Times New Roman" w:hAnsi="Times New Roman" w:cs="Times New Roman"/>
          <w:b/>
          <w:bCs/>
          <w:i/>
          <w:color w:val="FF0000"/>
          <w:sz w:val="24"/>
          <w:szCs w:val="24"/>
        </w:rPr>
        <w:t>A</w:t>
      </w:r>
      <w:r w:rsidRPr="001F2EF8">
        <w:rPr>
          <w:rFonts w:ascii="Times New Roman" w:hAnsi="Times New Roman" w:cs="Times New Roman"/>
          <w:b/>
          <w:bCs/>
          <w:i/>
          <w:color w:val="FF0000"/>
          <w:sz w:val="24"/>
          <w:szCs w:val="24"/>
        </w:rPr>
        <w:t>.</w:t>
      </w:r>
    </w:p>
    <w:p w14:paraId="3749F179" w14:textId="77777777" w:rsidR="001F2EF8" w:rsidRPr="00A87899" w:rsidRDefault="001F2EF8" w:rsidP="001F2EF8">
      <w:pPr>
        <w:spacing w:before="60" w:after="60" w:line="240" w:lineRule="auto"/>
        <w:rPr>
          <w:rFonts w:ascii="Times New Roman" w:hAnsi="Times New Roman" w:cs="Times New Roman"/>
          <w:b/>
          <w:color w:val="0000FF"/>
          <w:sz w:val="24"/>
          <w:szCs w:val="24"/>
        </w:rPr>
      </w:pPr>
      <w:r w:rsidRPr="00A87899">
        <w:rPr>
          <w:rFonts w:ascii="Times New Roman" w:hAnsi="Times New Roman" w:cs="Times New Roman"/>
          <w:b/>
          <w:color w:val="0000FF"/>
          <w:sz w:val="24"/>
          <w:szCs w:val="24"/>
        </w:rPr>
        <w:t xml:space="preserve">Câu 5. </w:t>
      </w:r>
      <w:r w:rsidRPr="00A87899">
        <w:rPr>
          <w:rFonts w:ascii="Times New Roman" w:hAnsi="Times New Roman" w:cs="Times New Roman"/>
          <w:sz w:val="24"/>
          <w:szCs w:val="26"/>
        </w:rPr>
        <w:t>Sóng cực ngắn được sử dụng trong thông tin liên lạc giữa mặt đất và vệ tinh do nó</w:t>
      </w:r>
    </w:p>
    <w:p w14:paraId="2AC19370" w14:textId="77777777" w:rsidR="001F2EF8" w:rsidRDefault="001F2EF8" w:rsidP="001F2EF8">
      <w:pPr>
        <w:tabs>
          <w:tab w:val="left" w:pos="283"/>
          <w:tab w:val="left" w:pos="2835"/>
          <w:tab w:val="left" w:pos="5386"/>
          <w:tab w:val="left" w:pos="7937"/>
        </w:tabs>
        <w:spacing w:before="60" w:after="60" w:line="240" w:lineRule="auto"/>
        <w:ind w:firstLine="283"/>
        <w:jc w:val="both"/>
        <w:rPr>
          <w:rFonts w:ascii="Times New Roman" w:hAnsi="Times New Roman" w:cs="Times New Roman"/>
          <w:b/>
          <w:color w:val="0000FF"/>
          <w:sz w:val="24"/>
          <w:szCs w:val="24"/>
        </w:rPr>
      </w:pPr>
      <w:r w:rsidRPr="00A87899">
        <w:rPr>
          <w:rFonts w:ascii="Times New Roman" w:hAnsi="Times New Roman" w:cs="Times New Roman"/>
          <w:b/>
          <w:color w:val="0000FF"/>
          <w:sz w:val="24"/>
          <w:szCs w:val="24"/>
        </w:rPr>
        <w:t>A.</w:t>
      </w:r>
      <w:r w:rsidRPr="00A87899">
        <w:rPr>
          <w:rFonts w:ascii="Times New Roman" w:hAnsi="Times New Roman" w:cs="Times New Roman"/>
          <w:sz w:val="24"/>
          <w:szCs w:val="24"/>
        </w:rPr>
        <w:t xml:space="preserve"> </w:t>
      </w:r>
      <w:r w:rsidRPr="00A87899">
        <w:rPr>
          <w:rFonts w:ascii="Times New Roman" w:hAnsi="Times New Roman" w:cs="Times New Roman"/>
          <w:sz w:val="24"/>
          <w:szCs w:val="26"/>
        </w:rPr>
        <w:t>phản xạ rất tốt trên tầng điện li.</w:t>
      </w:r>
      <w:r w:rsidRPr="00A87899">
        <w:rPr>
          <w:rFonts w:ascii="Times New Roman" w:hAnsi="Times New Roman" w:cs="Times New Roman"/>
          <w:b/>
          <w:color w:val="0000FF"/>
          <w:sz w:val="24"/>
          <w:szCs w:val="24"/>
        </w:rPr>
        <w:tab/>
        <w:t>B.</w:t>
      </w:r>
      <w:r w:rsidRPr="00A87899">
        <w:rPr>
          <w:rFonts w:ascii="Times New Roman" w:hAnsi="Times New Roman" w:cs="Times New Roman"/>
          <w:sz w:val="24"/>
          <w:szCs w:val="24"/>
        </w:rPr>
        <w:t xml:space="preserve"> </w:t>
      </w:r>
      <w:r w:rsidRPr="00A87899">
        <w:rPr>
          <w:rFonts w:ascii="Times New Roman" w:hAnsi="Times New Roman" w:cs="Times New Roman"/>
          <w:sz w:val="24"/>
          <w:szCs w:val="26"/>
        </w:rPr>
        <w:t>bị hấp thụ mạnh bởi không khí trong khí quyển.</w:t>
      </w:r>
      <w:r w:rsidRPr="00A87899">
        <w:rPr>
          <w:rFonts w:ascii="Times New Roman" w:hAnsi="Times New Roman" w:cs="Times New Roman"/>
          <w:b/>
          <w:color w:val="0000FF"/>
          <w:sz w:val="24"/>
          <w:szCs w:val="24"/>
        </w:rPr>
        <w:tab/>
      </w:r>
    </w:p>
    <w:p w14:paraId="5F41F96A" w14:textId="77777777" w:rsidR="001F2EF8" w:rsidRPr="00A87899" w:rsidRDefault="001F2EF8" w:rsidP="001F2EF8">
      <w:pPr>
        <w:tabs>
          <w:tab w:val="left" w:pos="283"/>
          <w:tab w:val="left" w:pos="2835"/>
          <w:tab w:val="left" w:pos="5386"/>
          <w:tab w:val="left" w:pos="7937"/>
        </w:tabs>
        <w:spacing w:before="60" w:after="60" w:line="240" w:lineRule="auto"/>
        <w:ind w:firstLine="283"/>
        <w:jc w:val="both"/>
        <w:rPr>
          <w:rFonts w:ascii="Times New Roman" w:hAnsi="Times New Roman" w:cs="Times New Roman"/>
          <w:b/>
          <w:color w:val="0000FF"/>
          <w:sz w:val="24"/>
          <w:szCs w:val="24"/>
        </w:rPr>
      </w:pPr>
      <w:r w:rsidRPr="00A87899">
        <w:rPr>
          <w:rFonts w:ascii="Times New Roman" w:hAnsi="Times New Roman" w:cs="Times New Roman"/>
          <w:b/>
          <w:color w:val="0000FF"/>
          <w:sz w:val="24"/>
          <w:szCs w:val="24"/>
        </w:rPr>
        <w:t>C.</w:t>
      </w:r>
      <w:r w:rsidRPr="00A87899">
        <w:rPr>
          <w:rFonts w:ascii="Times New Roman" w:hAnsi="Times New Roman" w:cs="Times New Roman"/>
          <w:sz w:val="24"/>
          <w:szCs w:val="24"/>
        </w:rPr>
        <w:t xml:space="preserve"> </w:t>
      </w:r>
      <w:r w:rsidRPr="00A87899">
        <w:rPr>
          <w:rFonts w:ascii="Times New Roman" w:hAnsi="Times New Roman" w:cs="Times New Roman"/>
          <w:sz w:val="24"/>
          <w:szCs w:val="26"/>
        </w:rPr>
        <w:t>phản xạ rất tốt trên mặt đất.</w:t>
      </w:r>
      <w:r w:rsidRPr="00A87899">
        <w:rPr>
          <w:rFonts w:ascii="Times New Roman" w:hAnsi="Times New Roman" w:cs="Times New Roman"/>
          <w:b/>
          <w:color w:val="0000FF"/>
          <w:sz w:val="24"/>
          <w:szCs w:val="24"/>
        </w:rPr>
        <w:tab/>
      </w:r>
      <w:r w:rsidRPr="004B620E">
        <w:rPr>
          <w:rFonts w:ascii="Times New Roman" w:hAnsi="Times New Roman" w:cs="Times New Roman"/>
          <w:b/>
          <w:color w:val="0000FF"/>
          <w:sz w:val="24"/>
          <w:szCs w:val="24"/>
          <w:u w:val="single"/>
        </w:rPr>
        <w:t>D</w:t>
      </w:r>
      <w:r w:rsidRPr="00A87899">
        <w:rPr>
          <w:rFonts w:ascii="Times New Roman" w:hAnsi="Times New Roman" w:cs="Times New Roman"/>
          <w:b/>
          <w:color w:val="0000FF"/>
          <w:sz w:val="24"/>
          <w:szCs w:val="24"/>
        </w:rPr>
        <w:t>.</w:t>
      </w:r>
      <w:r w:rsidRPr="00A87899">
        <w:rPr>
          <w:rFonts w:ascii="Times New Roman" w:hAnsi="Times New Roman" w:cs="Times New Roman"/>
          <w:sz w:val="24"/>
          <w:szCs w:val="24"/>
        </w:rPr>
        <w:t xml:space="preserve"> </w:t>
      </w:r>
      <w:r w:rsidRPr="00A87899">
        <w:rPr>
          <w:rFonts w:ascii="Times New Roman" w:hAnsi="Times New Roman" w:cs="Times New Roman"/>
          <w:sz w:val="24"/>
          <w:szCs w:val="26"/>
        </w:rPr>
        <w:t>có khả năng xuyên qua tầng điện li.</w:t>
      </w:r>
    </w:p>
    <w:p w14:paraId="5DAF7463" w14:textId="77777777" w:rsidR="001F2EF8" w:rsidRDefault="001F2EF8" w:rsidP="001F2EF8">
      <w:pPr>
        <w:spacing w:before="60" w:after="60" w:line="240" w:lineRule="auto"/>
        <w:jc w:val="center"/>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Hướng dẫn</w:t>
      </w:r>
    </w:p>
    <w:p w14:paraId="755A3D39" w14:textId="77777777" w:rsidR="00D41913" w:rsidRPr="00054A1B" w:rsidRDefault="00D41913" w:rsidP="00D41913">
      <w:pPr>
        <w:tabs>
          <w:tab w:val="left" w:pos="283"/>
          <w:tab w:val="left" w:pos="2835"/>
          <w:tab w:val="left" w:pos="5386"/>
          <w:tab w:val="left" w:pos="7937"/>
        </w:tabs>
        <w:spacing w:before="60" w:after="60" w:line="240" w:lineRule="auto"/>
        <w:ind w:firstLine="283"/>
        <w:rPr>
          <w:rFonts w:ascii="Times New Roman" w:hAnsi="Times New Roman" w:cs="Times New Roman"/>
          <w:sz w:val="24"/>
          <w:szCs w:val="26"/>
        </w:rPr>
      </w:pPr>
      <w:r w:rsidRPr="00054A1B">
        <w:rPr>
          <w:rFonts w:ascii="Times New Roman" w:hAnsi="Times New Roman" w:cs="Times New Roman"/>
          <w:sz w:val="24"/>
          <w:szCs w:val="26"/>
        </w:rPr>
        <w:t>Sóng cực ngắn có năng lượng rất lớn, không bị tầng điện li hấp thụ, xuyên qua tầng điện li  nên dùng thông tin vũ trụ, vô tuyến truyền hình.</w:t>
      </w:r>
    </w:p>
    <w:p w14:paraId="2F10E2F1" w14:textId="77777777" w:rsidR="001F2EF8" w:rsidRPr="001F2EF8" w:rsidRDefault="001F2EF8" w:rsidP="001F2EF8">
      <w:pPr>
        <w:spacing w:before="60" w:after="60" w:line="240" w:lineRule="auto"/>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Chọn D.</w:t>
      </w:r>
    </w:p>
    <w:p w14:paraId="010A4D86" w14:textId="77777777" w:rsidR="001F2EF8" w:rsidRPr="00A87899" w:rsidRDefault="001F2EF8" w:rsidP="001F2EF8">
      <w:pPr>
        <w:spacing w:before="60" w:after="60" w:line="240" w:lineRule="auto"/>
        <w:rPr>
          <w:rFonts w:ascii="Times New Roman" w:hAnsi="Times New Roman" w:cs="Times New Roman"/>
          <w:b/>
          <w:color w:val="0000FF"/>
          <w:sz w:val="24"/>
          <w:szCs w:val="24"/>
        </w:rPr>
      </w:pPr>
      <w:r w:rsidRPr="00A87899">
        <w:rPr>
          <w:rFonts w:ascii="Times New Roman" w:hAnsi="Times New Roman" w:cs="Times New Roman"/>
          <w:b/>
          <w:color w:val="0000FF"/>
          <w:sz w:val="24"/>
          <w:szCs w:val="24"/>
        </w:rPr>
        <w:t xml:space="preserve">Câu 6. </w:t>
      </w:r>
      <w:r w:rsidRPr="00A87899">
        <w:rPr>
          <w:rFonts w:ascii="Times New Roman" w:hAnsi="Times New Roman" w:cs="Times New Roman"/>
          <w:sz w:val="24"/>
          <w:szCs w:val="26"/>
        </w:rPr>
        <w:t xml:space="preserve">Một sóng cơ hình sin lan truyền dọc theo trục </w:t>
      </w:r>
      <w:r w:rsidRPr="00A87899">
        <w:rPr>
          <w:position w:val="-6"/>
        </w:rPr>
        <w:object w:dxaOrig="360" w:dyaOrig="279" w14:anchorId="232E764D">
          <v:shape id="_x0000_i1167" type="#_x0000_t75" style="width:18pt;height:13.8pt" o:ole="">
            <v:imagedata r:id="rId50" o:title=""/>
          </v:shape>
          <o:OLEObject Type="Embed" ProgID="Equation.DSMT4" ShapeID="_x0000_i1167" DrawAspect="Content" ObjectID="_1749726985" r:id="rId269"/>
        </w:object>
      </w:r>
      <w:r w:rsidRPr="00A87899">
        <w:rPr>
          <w:rFonts w:ascii="Times New Roman" w:hAnsi="Times New Roman" w:cs="Times New Roman"/>
          <w:sz w:val="24"/>
          <w:szCs w:val="26"/>
        </w:rPr>
        <w:t xml:space="preserve"> với phương trình </w:t>
      </w:r>
      <w:r w:rsidRPr="00A87899">
        <w:rPr>
          <w:position w:val="-28"/>
        </w:rPr>
        <w:object w:dxaOrig="2659" w:dyaOrig="680" w14:anchorId="487D208B">
          <v:shape id="_x0000_i1168" type="#_x0000_t75" style="width:133.2pt;height:33.6pt" o:ole="">
            <v:imagedata r:id="rId52" o:title=""/>
          </v:shape>
          <o:OLEObject Type="Embed" ProgID="Equation.DSMT4" ShapeID="_x0000_i1168" DrawAspect="Content" ObjectID="_1749726986" r:id="rId270"/>
        </w:object>
      </w:r>
      <w:r w:rsidRPr="00A87899">
        <w:rPr>
          <w:rFonts w:ascii="Times New Roman" w:hAnsi="Times New Roman" w:cs="Times New Roman"/>
          <w:sz w:val="24"/>
          <w:szCs w:val="26"/>
        </w:rPr>
        <w:t>. Biên độ của sóng là</w:t>
      </w:r>
    </w:p>
    <w:p w14:paraId="034CC462" w14:textId="77777777" w:rsidR="001F2EF8" w:rsidRPr="00A87899" w:rsidRDefault="001F2EF8" w:rsidP="001F2EF8">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szCs w:val="26"/>
        </w:rPr>
      </w:pPr>
      <w:r w:rsidRPr="00A87899">
        <w:rPr>
          <w:rFonts w:ascii="Times New Roman" w:hAnsi="Times New Roman" w:cs="Times New Roman"/>
          <w:b/>
          <w:color w:val="0000FF"/>
          <w:sz w:val="24"/>
          <w:szCs w:val="24"/>
        </w:rPr>
        <w:t>A.</w:t>
      </w:r>
      <w:r w:rsidRPr="00A87899">
        <w:rPr>
          <w:rFonts w:ascii="Times New Roman" w:hAnsi="Times New Roman" w:cs="Times New Roman"/>
          <w:sz w:val="24"/>
          <w:szCs w:val="24"/>
        </w:rPr>
        <w:t xml:space="preserve"> </w:t>
      </w:r>
      <w:r w:rsidRPr="00A87899">
        <w:rPr>
          <w:rFonts w:ascii="Times New Roman" w:hAnsi="Times New Roman" w:cs="Times New Roman"/>
          <w:position w:val="-6"/>
          <w:sz w:val="24"/>
          <w:szCs w:val="26"/>
        </w:rPr>
        <w:object w:dxaOrig="520" w:dyaOrig="279" w14:anchorId="035653A9">
          <v:shape id="_x0000_i1169" type="#_x0000_t75" style="width:26.4pt;height:13.8pt" o:ole="">
            <v:imagedata r:id="rId54" o:title=""/>
          </v:shape>
          <o:OLEObject Type="Embed" ProgID="Equation.DSMT4" ShapeID="_x0000_i1169" DrawAspect="Content" ObjectID="_1749726987" r:id="rId271"/>
        </w:object>
      </w:r>
      <w:r w:rsidRPr="00A87899">
        <w:rPr>
          <w:rFonts w:ascii="Times New Roman" w:hAnsi="Times New Roman" w:cs="Times New Roman"/>
          <w:sz w:val="24"/>
          <w:szCs w:val="26"/>
        </w:rPr>
        <w:t>.</w:t>
      </w:r>
      <w:r w:rsidRPr="00A87899">
        <w:rPr>
          <w:rFonts w:ascii="Times New Roman" w:hAnsi="Times New Roman" w:cs="Times New Roman"/>
          <w:b/>
          <w:color w:val="0000FF"/>
          <w:sz w:val="24"/>
          <w:szCs w:val="24"/>
        </w:rPr>
        <w:tab/>
        <w:t>B.</w:t>
      </w:r>
      <w:r w:rsidRPr="00A87899">
        <w:rPr>
          <w:rFonts w:ascii="Times New Roman" w:hAnsi="Times New Roman" w:cs="Times New Roman"/>
          <w:sz w:val="24"/>
          <w:szCs w:val="24"/>
        </w:rPr>
        <w:t xml:space="preserve"> </w:t>
      </w:r>
      <w:r w:rsidRPr="00A87899">
        <w:rPr>
          <w:rFonts w:ascii="Times New Roman" w:hAnsi="Times New Roman" w:cs="Times New Roman"/>
          <w:position w:val="-10"/>
          <w:sz w:val="24"/>
          <w:szCs w:val="26"/>
        </w:rPr>
        <w:object w:dxaOrig="700" w:dyaOrig="320" w14:anchorId="21D421BC">
          <v:shape id="_x0000_i1170" type="#_x0000_t75" style="width:35.4pt;height:14.4pt" o:ole="">
            <v:imagedata r:id="rId56" o:title=""/>
          </v:shape>
          <o:OLEObject Type="Embed" ProgID="Equation.DSMT4" ShapeID="_x0000_i1170" DrawAspect="Content" ObjectID="_1749726988" r:id="rId272"/>
        </w:object>
      </w:r>
      <w:r w:rsidRPr="00A87899">
        <w:rPr>
          <w:rFonts w:ascii="Times New Roman" w:hAnsi="Times New Roman" w:cs="Times New Roman"/>
          <w:sz w:val="24"/>
          <w:szCs w:val="26"/>
        </w:rPr>
        <w:t>.</w:t>
      </w:r>
      <w:r w:rsidRPr="00A87899">
        <w:rPr>
          <w:rFonts w:ascii="Times New Roman" w:hAnsi="Times New Roman" w:cs="Times New Roman"/>
          <w:b/>
          <w:color w:val="0000FF"/>
          <w:sz w:val="24"/>
          <w:szCs w:val="26"/>
        </w:rPr>
        <w:tab/>
      </w:r>
      <w:r w:rsidRPr="004B620E">
        <w:rPr>
          <w:rFonts w:ascii="Times New Roman" w:hAnsi="Times New Roman" w:cs="Times New Roman"/>
          <w:b/>
          <w:color w:val="0000FF"/>
          <w:sz w:val="24"/>
          <w:szCs w:val="24"/>
          <w:u w:val="single"/>
        </w:rPr>
        <w:t>C</w:t>
      </w:r>
      <w:r w:rsidRPr="00A87899">
        <w:rPr>
          <w:rFonts w:ascii="Times New Roman" w:hAnsi="Times New Roman" w:cs="Times New Roman"/>
          <w:b/>
          <w:color w:val="0000FF"/>
          <w:sz w:val="24"/>
          <w:szCs w:val="24"/>
        </w:rPr>
        <w:t>.</w:t>
      </w:r>
      <w:r w:rsidRPr="00A87899">
        <w:rPr>
          <w:rFonts w:ascii="Times New Roman" w:hAnsi="Times New Roman" w:cs="Times New Roman"/>
          <w:sz w:val="24"/>
          <w:szCs w:val="24"/>
        </w:rPr>
        <w:t xml:space="preserve"> </w:t>
      </w:r>
      <w:r w:rsidRPr="00A87899">
        <w:rPr>
          <w:rFonts w:ascii="Times New Roman" w:hAnsi="Times New Roman" w:cs="Times New Roman"/>
          <w:position w:val="-6"/>
          <w:sz w:val="24"/>
          <w:szCs w:val="26"/>
        </w:rPr>
        <w:object w:dxaOrig="520" w:dyaOrig="279" w14:anchorId="621EEAA2">
          <v:shape id="_x0000_i1171" type="#_x0000_t75" style="width:26.4pt;height:13.8pt" o:ole="">
            <v:imagedata r:id="rId58" o:title=""/>
          </v:shape>
          <o:OLEObject Type="Embed" ProgID="Equation.DSMT4" ShapeID="_x0000_i1171" DrawAspect="Content" ObjectID="_1749726989" r:id="rId273"/>
        </w:object>
      </w:r>
      <w:r w:rsidRPr="00A87899">
        <w:rPr>
          <w:rFonts w:ascii="Times New Roman" w:hAnsi="Times New Roman" w:cs="Times New Roman"/>
          <w:sz w:val="24"/>
          <w:szCs w:val="26"/>
        </w:rPr>
        <w:t>.</w:t>
      </w:r>
      <w:r w:rsidRPr="00A87899">
        <w:rPr>
          <w:rFonts w:ascii="Times New Roman" w:hAnsi="Times New Roman" w:cs="Times New Roman"/>
          <w:b/>
          <w:color w:val="0000FF"/>
          <w:sz w:val="24"/>
          <w:szCs w:val="24"/>
        </w:rPr>
        <w:tab/>
        <w:t>D.</w:t>
      </w:r>
      <w:r w:rsidRPr="00A87899">
        <w:rPr>
          <w:rFonts w:ascii="Times New Roman" w:hAnsi="Times New Roman" w:cs="Times New Roman"/>
          <w:sz w:val="24"/>
          <w:szCs w:val="24"/>
        </w:rPr>
        <w:t xml:space="preserve"> </w:t>
      </w:r>
      <w:r w:rsidRPr="00A87899">
        <w:rPr>
          <w:rFonts w:ascii="Times New Roman" w:hAnsi="Times New Roman" w:cs="Times New Roman"/>
          <w:position w:val="-10"/>
          <w:sz w:val="24"/>
          <w:szCs w:val="26"/>
        </w:rPr>
        <w:object w:dxaOrig="700" w:dyaOrig="320" w14:anchorId="571C31AD">
          <v:shape id="_x0000_i1172" type="#_x0000_t75" style="width:35.4pt;height:14.4pt" o:ole="">
            <v:imagedata r:id="rId60" o:title=""/>
          </v:shape>
          <o:OLEObject Type="Embed" ProgID="Equation.DSMT4" ShapeID="_x0000_i1172" DrawAspect="Content" ObjectID="_1749726990" r:id="rId274"/>
        </w:object>
      </w:r>
      <w:r w:rsidRPr="00A87899">
        <w:rPr>
          <w:rFonts w:ascii="Times New Roman" w:hAnsi="Times New Roman" w:cs="Times New Roman"/>
          <w:sz w:val="24"/>
          <w:szCs w:val="26"/>
        </w:rPr>
        <w:t>.</w:t>
      </w:r>
      <w:r w:rsidRPr="00A87899">
        <w:rPr>
          <w:rFonts w:ascii="Times New Roman" w:hAnsi="Times New Roman" w:cs="Times New Roman"/>
          <w:sz w:val="24"/>
          <w:szCs w:val="24"/>
        </w:rPr>
        <w:t xml:space="preserve"> </w:t>
      </w:r>
    </w:p>
    <w:p w14:paraId="35DEFD63" w14:textId="77777777" w:rsidR="001F2EF8" w:rsidRDefault="001F2EF8" w:rsidP="001F2EF8">
      <w:pPr>
        <w:spacing w:before="60" w:after="60" w:line="240" w:lineRule="auto"/>
        <w:jc w:val="center"/>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Hướng dẫn</w:t>
      </w:r>
    </w:p>
    <w:p w14:paraId="5C9DEC62" w14:textId="77777777" w:rsidR="00D41913" w:rsidRPr="00054A1B" w:rsidRDefault="00D41913" w:rsidP="00D41913">
      <w:pPr>
        <w:tabs>
          <w:tab w:val="left" w:pos="283"/>
          <w:tab w:val="left" w:pos="2835"/>
          <w:tab w:val="left" w:pos="5386"/>
          <w:tab w:val="left" w:pos="7937"/>
        </w:tabs>
        <w:spacing w:before="60" w:after="60" w:line="240" w:lineRule="auto"/>
        <w:ind w:firstLine="283"/>
        <w:rPr>
          <w:rFonts w:ascii="Times New Roman" w:hAnsi="Times New Roman" w:cs="Times New Roman"/>
          <w:sz w:val="24"/>
          <w:szCs w:val="26"/>
          <w:lang w:val="fr-FR"/>
        </w:rPr>
      </w:pPr>
      <w:r w:rsidRPr="00054A1B">
        <w:rPr>
          <w:rFonts w:ascii="Times New Roman" w:hAnsi="Times New Roman" w:cs="Times New Roman"/>
          <w:sz w:val="24"/>
          <w:szCs w:val="26"/>
          <w:lang w:val="fr-FR"/>
        </w:rPr>
        <w:t>Biên độ của sóng là 4 cm.</w:t>
      </w:r>
    </w:p>
    <w:p w14:paraId="46AB7D88" w14:textId="50A4CAF8" w:rsidR="001F2EF8" w:rsidRPr="001F2EF8" w:rsidRDefault="001F2EF8" w:rsidP="001F2EF8">
      <w:pPr>
        <w:spacing w:before="60" w:after="60" w:line="240" w:lineRule="auto"/>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 xml:space="preserve">Chọn </w:t>
      </w:r>
      <w:r w:rsidRPr="004450C1">
        <w:rPr>
          <w:rFonts w:ascii="Times New Roman" w:hAnsi="Times New Roman" w:cs="Times New Roman"/>
          <w:b/>
          <w:bCs/>
          <w:i/>
          <w:color w:val="FF0000"/>
          <w:sz w:val="24"/>
          <w:szCs w:val="24"/>
        </w:rPr>
        <w:t>C</w:t>
      </w:r>
      <w:r w:rsidRPr="001F2EF8">
        <w:rPr>
          <w:rFonts w:ascii="Times New Roman" w:hAnsi="Times New Roman" w:cs="Times New Roman"/>
          <w:b/>
          <w:bCs/>
          <w:i/>
          <w:color w:val="FF0000"/>
          <w:sz w:val="24"/>
          <w:szCs w:val="24"/>
        </w:rPr>
        <w:t>.</w:t>
      </w:r>
    </w:p>
    <w:p w14:paraId="331687A5" w14:textId="77777777" w:rsidR="001F2EF8" w:rsidRPr="00A87899" w:rsidRDefault="001F2EF8" w:rsidP="001F2EF8">
      <w:pPr>
        <w:spacing w:before="60" w:after="60" w:line="240" w:lineRule="auto"/>
        <w:rPr>
          <w:rFonts w:ascii="Times New Roman" w:hAnsi="Times New Roman" w:cs="Times New Roman"/>
          <w:b/>
          <w:color w:val="0000FF"/>
          <w:sz w:val="24"/>
          <w:szCs w:val="24"/>
        </w:rPr>
      </w:pPr>
      <w:r w:rsidRPr="00A87899">
        <w:rPr>
          <w:rFonts w:ascii="Times New Roman" w:hAnsi="Times New Roman" w:cs="Times New Roman"/>
          <w:b/>
          <w:color w:val="0000FF"/>
          <w:sz w:val="24"/>
          <w:szCs w:val="24"/>
        </w:rPr>
        <w:t xml:space="preserve">Câu 7. </w:t>
      </w:r>
      <w:r w:rsidRPr="00A87899">
        <w:rPr>
          <w:rFonts w:ascii="Times New Roman" w:hAnsi="Times New Roman" w:cs="Times New Roman"/>
          <w:sz w:val="24"/>
          <w:szCs w:val="26"/>
        </w:rPr>
        <w:t>Dao động tắt dần có</w:t>
      </w:r>
    </w:p>
    <w:p w14:paraId="025E9215" w14:textId="77777777" w:rsidR="001F2EF8" w:rsidRPr="00A87899" w:rsidRDefault="001F2EF8" w:rsidP="001F2EF8">
      <w:pPr>
        <w:tabs>
          <w:tab w:val="left" w:pos="283"/>
          <w:tab w:val="left" w:pos="2835"/>
          <w:tab w:val="left" w:pos="5386"/>
          <w:tab w:val="left" w:pos="7937"/>
        </w:tabs>
        <w:spacing w:before="60" w:after="60" w:line="240" w:lineRule="auto"/>
        <w:ind w:firstLine="283"/>
        <w:jc w:val="both"/>
        <w:rPr>
          <w:rFonts w:ascii="Times New Roman" w:hAnsi="Times New Roman" w:cs="Times New Roman"/>
          <w:b/>
          <w:color w:val="0000FF"/>
          <w:sz w:val="24"/>
          <w:szCs w:val="24"/>
        </w:rPr>
      </w:pPr>
      <w:r w:rsidRPr="00A87899">
        <w:rPr>
          <w:rFonts w:ascii="Times New Roman" w:hAnsi="Times New Roman" w:cs="Times New Roman"/>
          <w:b/>
          <w:color w:val="0000FF"/>
          <w:sz w:val="24"/>
          <w:szCs w:val="24"/>
        </w:rPr>
        <w:t>A.</w:t>
      </w:r>
      <w:r w:rsidRPr="00A87899">
        <w:rPr>
          <w:rFonts w:ascii="Times New Roman" w:hAnsi="Times New Roman" w:cs="Times New Roman"/>
          <w:sz w:val="24"/>
          <w:szCs w:val="24"/>
        </w:rPr>
        <w:t xml:space="preserve"> </w:t>
      </w:r>
      <w:r w:rsidRPr="00A87899">
        <w:rPr>
          <w:rFonts w:ascii="Times New Roman" w:hAnsi="Times New Roman" w:cs="Times New Roman"/>
          <w:sz w:val="24"/>
          <w:szCs w:val="26"/>
        </w:rPr>
        <w:t>cơ năng không đổi theo thời gian.</w:t>
      </w:r>
      <w:r w:rsidRPr="00A87899">
        <w:rPr>
          <w:rFonts w:ascii="Times New Roman" w:hAnsi="Times New Roman" w:cs="Times New Roman"/>
          <w:b/>
          <w:color w:val="0000FF"/>
          <w:sz w:val="24"/>
          <w:szCs w:val="24"/>
        </w:rPr>
        <w:tab/>
        <w:t>B.</w:t>
      </w:r>
      <w:r w:rsidRPr="00A87899">
        <w:rPr>
          <w:rFonts w:ascii="Times New Roman" w:hAnsi="Times New Roman" w:cs="Times New Roman"/>
          <w:sz w:val="24"/>
          <w:szCs w:val="24"/>
        </w:rPr>
        <w:t xml:space="preserve"> </w:t>
      </w:r>
      <w:r w:rsidRPr="00A87899">
        <w:rPr>
          <w:rFonts w:ascii="Times New Roman" w:hAnsi="Times New Roman" w:cs="Times New Roman"/>
          <w:sz w:val="24"/>
          <w:szCs w:val="26"/>
        </w:rPr>
        <w:t>biên độ không đổi theo thời gian.</w:t>
      </w:r>
    </w:p>
    <w:p w14:paraId="0116DF40" w14:textId="77777777" w:rsidR="001F2EF8" w:rsidRPr="00A87899" w:rsidRDefault="001F2EF8" w:rsidP="001F2EF8">
      <w:pPr>
        <w:tabs>
          <w:tab w:val="left" w:pos="283"/>
          <w:tab w:val="left" w:pos="2835"/>
          <w:tab w:val="left" w:pos="5386"/>
          <w:tab w:val="left" w:pos="7937"/>
        </w:tabs>
        <w:spacing w:before="60" w:after="60" w:line="240" w:lineRule="auto"/>
        <w:ind w:firstLine="283"/>
        <w:jc w:val="both"/>
        <w:rPr>
          <w:rFonts w:ascii="Times New Roman" w:hAnsi="Times New Roman" w:cs="Times New Roman"/>
          <w:b/>
          <w:color w:val="0000FF"/>
          <w:sz w:val="24"/>
          <w:szCs w:val="24"/>
        </w:rPr>
      </w:pPr>
      <w:r w:rsidRPr="00A87899">
        <w:rPr>
          <w:rFonts w:ascii="Times New Roman" w:hAnsi="Times New Roman" w:cs="Times New Roman"/>
          <w:b/>
          <w:color w:val="0000FF"/>
          <w:sz w:val="24"/>
          <w:szCs w:val="24"/>
        </w:rPr>
        <w:t>C.</w:t>
      </w:r>
      <w:r w:rsidRPr="00A87899">
        <w:rPr>
          <w:rFonts w:ascii="Times New Roman" w:hAnsi="Times New Roman" w:cs="Times New Roman"/>
          <w:sz w:val="24"/>
          <w:szCs w:val="24"/>
        </w:rPr>
        <w:t xml:space="preserve"> </w:t>
      </w:r>
      <w:r w:rsidRPr="00A87899">
        <w:rPr>
          <w:rFonts w:ascii="Times New Roman" w:hAnsi="Times New Roman" w:cs="Times New Roman"/>
          <w:sz w:val="24"/>
          <w:szCs w:val="26"/>
        </w:rPr>
        <w:t>biên độ tăng dần theo thời gian.</w:t>
      </w:r>
      <w:r w:rsidRPr="00A87899">
        <w:rPr>
          <w:rFonts w:ascii="Times New Roman" w:hAnsi="Times New Roman" w:cs="Times New Roman"/>
          <w:b/>
          <w:color w:val="0000FF"/>
          <w:sz w:val="24"/>
          <w:szCs w:val="24"/>
        </w:rPr>
        <w:tab/>
      </w:r>
      <w:r w:rsidRPr="004B620E">
        <w:rPr>
          <w:rFonts w:ascii="Times New Roman" w:hAnsi="Times New Roman" w:cs="Times New Roman"/>
          <w:b/>
          <w:color w:val="0000FF"/>
          <w:sz w:val="24"/>
          <w:szCs w:val="24"/>
          <w:u w:val="single"/>
        </w:rPr>
        <w:t>D</w:t>
      </w:r>
      <w:r w:rsidRPr="00A87899">
        <w:rPr>
          <w:rFonts w:ascii="Times New Roman" w:hAnsi="Times New Roman" w:cs="Times New Roman"/>
          <w:b/>
          <w:color w:val="0000FF"/>
          <w:sz w:val="24"/>
          <w:szCs w:val="24"/>
        </w:rPr>
        <w:t>.</w:t>
      </w:r>
      <w:r w:rsidRPr="00A87899">
        <w:rPr>
          <w:rFonts w:ascii="Times New Roman" w:hAnsi="Times New Roman" w:cs="Times New Roman"/>
          <w:sz w:val="24"/>
          <w:szCs w:val="24"/>
        </w:rPr>
        <w:t xml:space="preserve"> </w:t>
      </w:r>
      <w:r w:rsidRPr="00A87899">
        <w:rPr>
          <w:rFonts w:ascii="Times New Roman" w:hAnsi="Times New Roman" w:cs="Times New Roman"/>
          <w:sz w:val="24"/>
          <w:szCs w:val="26"/>
        </w:rPr>
        <w:t>cơ năng giảm dần theo thời gian.</w:t>
      </w:r>
    </w:p>
    <w:p w14:paraId="3BFB9795" w14:textId="77777777" w:rsidR="001F2EF8" w:rsidRDefault="001F2EF8" w:rsidP="001F2EF8">
      <w:pPr>
        <w:spacing w:before="60" w:after="60" w:line="240" w:lineRule="auto"/>
        <w:jc w:val="center"/>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Hướng dẫn</w:t>
      </w:r>
    </w:p>
    <w:p w14:paraId="6CC9A6FB" w14:textId="77777777" w:rsidR="00D41913" w:rsidRPr="00D41913" w:rsidRDefault="00D41913" w:rsidP="00D41913">
      <w:pPr>
        <w:tabs>
          <w:tab w:val="left" w:pos="283"/>
          <w:tab w:val="left" w:pos="2835"/>
          <w:tab w:val="left" w:pos="5386"/>
          <w:tab w:val="left" w:pos="7937"/>
        </w:tabs>
        <w:spacing w:before="60" w:after="60" w:line="240" w:lineRule="auto"/>
        <w:ind w:firstLine="283"/>
        <w:rPr>
          <w:rFonts w:ascii="Times New Roman" w:hAnsi="Times New Roman" w:cs="Times New Roman"/>
          <w:sz w:val="24"/>
          <w:szCs w:val="26"/>
        </w:rPr>
      </w:pPr>
      <w:r w:rsidRPr="00D41913">
        <w:rPr>
          <w:rFonts w:ascii="Times New Roman" w:hAnsi="Times New Roman" w:cs="Times New Roman"/>
          <w:sz w:val="24"/>
          <w:szCs w:val="26"/>
        </w:rPr>
        <w:t>Định nghĩa dao động tắt dần là dao động có biên độ và cơ năng giảm dần theo thời gian.</w:t>
      </w:r>
    </w:p>
    <w:p w14:paraId="3DF30C6A" w14:textId="77777777" w:rsidR="001F2EF8" w:rsidRPr="001F2EF8" w:rsidRDefault="001F2EF8" w:rsidP="001F2EF8">
      <w:pPr>
        <w:spacing w:before="60" w:after="60" w:line="240" w:lineRule="auto"/>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Chọn D.</w:t>
      </w:r>
    </w:p>
    <w:p w14:paraId="657F4B24" w14:textId="77777777" w:rsidR="001F2EF8" w:rsidRPr="00A87899" w:rsidRDefault="001F2EF8" w:rsidP="001F2EF8">
      <w:pPr>
        <w:spacing w:before="60" w:after="60" w:line="240" w:lineRule="auto"/>
        <w:rPr>
          <w:rFonts w:ascii="Times New Roman" w:hAnsi="Times New Roman" w:cs="Times New Roman"/>
          <w:b/>
          <w:color w:val="0000FF"/>
          <w:sz w:val="24"/>
          <w:szCs w:val="24"/>
        </w:rPr>
      </w:pPr>
      <w:r w:rsidRPr="00A87899">
        <w:rPr>
          <w:rFonts w:ascii="Times New Roman" w:hAnsi="Times New Roman" w:cs="Times New Roman"/>
          <w:b/>
          <w:color w:val="0000FF"/>
          <w:sz w:val="24"/>
          <w:szCs w:val="24"/>
        </w:rPr>
        <w:t xml:space="preserve">Câu 8. </w:t>
      </w:r>
      <w:r w:rsidRPr="00A87899">
        <w:rPr>
          <w:rFonts w:ascii="Times New Roman" w:hAnsi="Times New Roman" w:cs="Times New Roman"/>
          <w:sz w:val="24"/>
          <w:szCs w:val="26"/>
        </w:rPr>
        <w:t>Chiết suất của thủy tinh có giá trị nhỏ nhất đối với ánh sáng đơn sắc nào sau đây?</w:t>
      </w:r>
    </w:p>
    <w:p w14:paraId="5F7295B3" w14:textId="77777777" w:rsidR="001F2EF8" w:rsidRPr="00A87899" w:rsidRDefault="001F2EF8" w:rsidP="001F2EF8">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szCs w:val="24"/>
        </w:rPr>
      </w:pPr>
      <w:r w:rsidRPr="00A87899">
        <w:rPr>
          <w:rFonts w:ascii="Times New Roman" w:hAnsi="Times New Roman" w:cs="Times New Roman"/>
          <w:b/>
          <w:color w:val="0000FF"/>
          <w:sz w:val="24"/>
          <w:szCs w:val="24"/>
        </w:rPr>
        <w:t>A.</w:t>
      </w:r>
      <w:r w:rsidRPr="00A87899">
        <w:rPr>
          <w:rFonts w:ascii="Times New Roman" w:hAnsi="Times New Roman" w:cs="Times New Roman"/>
          <w:sz w:val="24"/>
          <w:szCs w:val="24"/>
        </w:rPr>
        <w:t xml:space="preserve"> </w:t>
      </w:r>
      <w:r w:rsidRPr="00A87899">
        <w:rPr>
          <w:rFonts w:ascii="Times New Roman" w:hAnsi="Times New Roman" w:cs="Times New Roman"/>
          <w:sz w:val="24"/>
          <w:szCs w:val="26"/>
        </w:rPr>
        <w:t>Ánh sáng vàng.</w:t>
      </w:r>
      <w:r w:rsidRPr="00A87899">
        <w:rPr>
          <w:rFonts w:ascii="Times New Roman" w:hAnsi="Times New Roman" w:cs="Times New Roman"/>
          <w:b/>
          <w:color w:val="0000FF"/>
          <w:sz w:val="24"/>
          <w:szCs w:val="24"/>
        </w:rPr>
        <w:tab/>
        <w:t>B.</w:t>
      </w:r>
      <w:r w:rsidRPr="00A87899">
        <w:rPr>
          <w:rFonts w:ascii="Times New Roman" w:hAnsi="Times New Roman" w:cs="Times New Roman"/>
          <w:sz w:val="24"/>
          <w:szCs w:val="24"/>
        </w:rPr>
        <w:t xml:space="preserve"> </w:t>
      </w:r>
      <w:r w:rsidRPr="00A87899">
        <w:rPr>
          <w:rFonts w:ascii="Times New Roman" w:hAnsi="Times New Roman" w:cs="Times New Roman"/>
          <w:sz w:val="24"/>
          <w:szCs w:val="26"/>
        </w:rPr>
        <w:t>Ánh sáng lục.</w:t>
      </w:r>
      <w:r w:rsidRPr="00A87899">
        <w:rPr>
          <w:rFonts w:ascii="Times New Roman" w:hAnsi="Times New Roman" w:cs="Times New Roman"/>
          <w:sz w:val="24"/>
          <w:szCs w:val="24"/>
        </w:rPr>
        <w:t>.</w:t>
      </w:r>
      <w:r w:rsidRPr="00A87899">
        <w:rPr>
          <w:rFonts w:ascii="Times New Roman" w:hAnsi="Times New Roman" w:cs="Times New Roman"/>
          <w:b/>
          <w:color w:val="0000FF"/>
          <w:sz w:val="24"/>
          <w:szCs w:val="24"/>
        </w:rPr>
        <w:tab/>
        <w:t>C.</w:t>
      </w:r>
      <w:r w:rsidRPr="00A87899">
        <w:rPr>
          <w:rFonts w:ascii="Times New Roman" w:hAnsi="Times New Roman" w:cs="Times New Roman"/>
          <w:sz w:val="24"/>
          <w:szCs w:val="24"/>
        </w:rPr>
        <w:t xml:space="preserve"> </w:t>
      </w:r>
      <w:r w:rsidRPr="00A87899">
        <w:rPr>
          <w:rFonts w:ascii="Times New Roman" w:hAnsi="Times New Roman" w:cs="Times New Roman"/>
          <w:sz w:val="24"/>
          <w:szCs w:val="26"/>
        </w:rPr>
        <w:t>Ánh sáng chàm.</w:t>
      </w:r>
      <w:r w:rsidRPr="00A87899">
        <w:rPr>
          <w:rFonts w:ascii="Times New Roman" w:hAnsi="Times New Roman" w:cs="Times New Roman"/>
          <w:b/>
          <w:color w:val="0000FF"/>
          <w:sz w:val="24"/>
          <w:szCs w:val="24"/>
        </w:rPr>
        <w:tab/>
      </w:r>
      <w:r w:rsidRPr="004B620E">
        <w:rPr>
          <w:rFonts w:ascii="Times New Roman" w:hAnsi="Times New Roman" w:cs="Times New Roman"/>
          <w:b/>
          <w:color w:val="0000FF"/>
          <w:sz w:val="24"/>
          <w:szCs w:val="24"/>
          <w:u w:val="single"/>
        </w:rPr>
        <w:t>D</w:t>
      </w:r>
      <w:r w:rsidRPr="00A87899">
        <w:rPr>
          <w:rFonts w:ascii="Times New Roman" w:hAnsi="Times New Roman" w:cs="Times New Roman"/>
          <w:b/>
          <w:color w:val="0000FF"/>
          <w:sz w:val="24"/>
          <w:szCs w:val="24"/>
        </w:rPr>
        <w:t>.</w:t>
      </w:r>
      <w:r w:rsidRPr="00A87899">
        <w:rPr>
          <w:rFonts w:ascii="Times New Roman" w:hAnsi="Times New Roman" w:cs="Times New Roman"/>
          <w:sz w:val="24"/>
          <w:szCs w:val="24"/>
        </w:rPr>
        <w:t xml:space="preserve"> </w:t>
      </w:r>
      <w:r w:rsidRPr="00A87899">
        <w:rPr>
          <w:rFonts w:ascii="Times New Roman" w:hAnsi="Times New Roman" w:cs="Times New Roman"/>
          <w:sz w:val="24"/>
          <w:szCs w:val="26"/>
        </w:rPr>
        <w:t>Ánh sáng đỏ.</w:t>
      </w:r>
    </w:p>
    <w:p w14:paraId="30301DD1" w14:textId="77777777" w:rsidR="001F2EF8" w:rsidRDefault="001F2EF8" w:rsidP="001F2EF8">
      <w:pPr>
        <w:spacing w:before="60" w:after="60" w:line="240" w:lineRule="auto"/>
        <w:jc w:val="center"/>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Hướng dẫn</w:t>
      </w:r>
    </w:p>
    <w:p w14:paraId="534ED0E8" w14:textId="77777777" w:rsidR="00D41913" w:rsidRPr="00054A1B" w:rsidRDefault="00D41913" w:rsidP="00D41913">
      <w:pPr>
        <w:tabs>
          <w:tab w:val="left" w:pos="283"/>
          <w:tab w:val="left" w:pos="2835"/>
          <w:tab w:val="left" w:pos="5386"/>
          <w:tab w:val="left" w:pos="7937"/>
        </w:tabs>
        <w:spacing w:before="60" w:after="60" w:line="240" w:lineRule="auto"/>
        <w:ind w:firstLine="283"/>
        <w:rPr>
          <w:rFonts w:ascii="Times New Roman" w:hAnsi="Times New Roman" w:cs="Times New Roman"/>
          <w:sz w:val="24"/>
          <w:szCs w:val="26"/>
        </w:rPr>
      </w:pPr>
      <w:r w:rsidRPr="00054A1B">
        <w:rPr>
          <w:rFonts w:ascii="Times New Roman" w:hAnsi="Times New Roman" w:cs="Times New Roman"/>
          <w:sz w:val="24"/>
          <w:szCs w:val="26"/>
        </w:rPr>
        <w:t xml:space="preserve">Chiết suất có giá trị nhỏ nhất với ánh sáng màu đỏ, lớn nhất với ánh sáng màu tím </w:t>
      </w:r>
    </w:p>
    <w:p w14:paraId="40F4B690" w14:textId="77777777" w:rsidR="001F2EF8" w:rsidRPr="001F2EF8" w:rsidRDefault="001F2EF8" w:rsidP="001F2EF8">
      <w:pPr>
        <w:spacing w:before="60" w:after="60" w:line="240" w:lineRule="auto"/>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Chọn D.</w:t>
      </w:r>
    </w:p>
    <w:p w14:paraId="49E5DF79" w14:textId="77777777" w:rsidR="001F2EF8" w:rsidRPr="00A87899" w:rsidRDefault="001F2EF8" w:rsidP="001F2EF8">
      <w:pPr>
        <w:spacing w:before="60" w:after="60" w:line="240" w:lineRule="auto"/>
        <w:rPr>
          <w:rFonts w:ascii="Times New Roman" w:hAnsi="Times New Roman" w:cs="Times New Roman"/>
          <w:b/>
          <w:color w:val="0000FF"/>
          <w:sz w:val="24"/>
          <w:szCs w:val="26"/>
        </w:rPr>
      </w:pPr>
      <w:r w:rsidRPr="00A87899">
        <w:rPr>
          <w:rFonts w:ascii="Times New Roman" w:hAnsi="Times New Roman" w:cs="Times New Roman"/>
          <w:b/>
          <w:color w:val="0000FF"/>
          <w:sz w:val="24"/>
          <w:szCs w:val="26"/>
        </w:rPr>
        <w:t xml:space="preserve">Câu 9. </w:t>
      </w:r>
      <w:r w:rsidRPr="00A87899">
        <w:rPr>
          <w:rFonts w:ascii="Times New Roman" w:hAnsi="Times New Roman" w:cs="Times New Roman"/>
          <w:sz w:val="24"/>
          <w:szCs w:val="26"/>
        </w:rPr>
        <w:t xml:space="preserve">Dùng một nguồn điện một chiều tích điện cho một tụ điện. Khi hiệu điện thế giữa hai bàn tụ điện có độ lớn là </w:t>
      </w:r>
      <w:r w:rsidRPr="00A87899">
        <w:rPr>
          <w:position w:val="-6"/>
        </w:rPr>
        <w:object w:dxaOrig="260" w:dyaOrig="279" w14:anchorId="6FAA981B">
          <v:shape id="_x0000_i1173" type="#_x0000_t75" style="width:12.6pt;height:13.8pt" o:ole="">
            <v:imagedata r:id="rId62" o:title=""/>
          </v:shape>
          <o:OLEObject Type="Embed" ProgID="Equation.DSMT4" ShapeID="_x0000_i1173" DrawAspect="Content" ObjectID="_1749726991" r:id="rId275"/>
        </w:object>
      </w:r>
      <w:r w:rsidRPr="00A87899">
        <w:rPr>
          <w:rFonts w:ascii="Times New Roman" w:hAnsi="Times New Roman" w:cs="Times New Roman"/>
          <w:sz w:val="24"/>
          <w:szCs w:val="26"/>
        </w:rPr>
        <w:t xml:space="preserve"> thì điện tích của tụ điện là </w:t>
      </w:r>
      <w:r w:rsidRPr="00A87899">
        <w:rPr>
          <w:position w:val="-10"/>
        </w:rPr>
        <w:object w:dxaOrig="240" w:dyaOrig="320" w14:anchorId="7E9A30FA">
          <v:shape id="_x0000_i1174" type="#_x0000_t75" style="width:12pt;height:14.4pt" o:ole="">
            <v:imagedata r:id="rId64" o:title=""/>
          </v:shape>
          <o:OLEObject Type="Embed" ProgID="Equation.DSMT4" ShapeID="_x0000_i1174" DrawAspect="Content" ObjectID="_1749726992" r:id="rId276"/>
        </w:object>
      </w:r>
      <w:r w:rsidRPr="00A87899">
        <w:rPr>
          <w:rFonts w:ascii="Times New Roman" w:hAnsi="Times New Roman" w:cs="Times New Roman"/>
          <w:sz w:val="24"/>
          <w:szCs w:val="26"/>
        </w:rPr>
        <w:t xml:space="preserve">. Điện dung </w:t>
      </w:r>
      <w:r w:rsidRPr="00A87899">
        <w:rPr>
          <w:position w:val="-6"/>
        </w:rPr>
        <w:object w:dxaOrig="240" w:dyaOrig="279" w14:anchorId="7C55D9AF">
          <v:shape id="_x0000_i1175" type="#_x0000_t75" style="width:12pt;height:13.8pt" o:ole="">
            <v:imagedata r:id="rId66" o:title=""/>
          </v:shape>
          <o:OLEObject Type="Embed" ProgID="Equation.DSMT4" ShapeID="_x0000_i1175" DrawAspect="Content" ObjectID="_1749726993" r:id="rId277"/>
        </w:object>
      </w:r>
      <w:r w:rsidRPr="00A87899">
        <w:rPr>
          <w:rFonts w:ascii="Times New Roman" w:hAnsi="Times New Roman" w:cs="Times New Roman"/>
          <w:sz w:val="24"/>
          <w:szCs w:val="26"/>
        </w:rPr>
        <w:t xml:space="preserve"> của tụ điện được tính bằng công thức nào sau đây?</w:t>
      </w:r>
    </w:p>
    <w:p w14:paraId="12BB10EF" w14:textId="77777777" w:rsidR="001F2EF8" w:rsidRPr="00A87899" w:rsidRDefault="001F2EF8" w:rsidP="001F2EF8">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szCs w:val="24"/>
        </w:rPr>
      </w:pPr>
      <w:r w:rsidRPr="00A87899">
        <w:rPr>
          <w:rFonts w:ascii="Times New Roman" w:hAnsi="Times New Roman" w:cs="Times New Roman"/>
          <w:b/>
          <w:color w:val="0000FF"/>
          <w:sz w:val="24"/>
          <w:szCs w:val="24"/>
        </w:rPr>
        <w:t>A.</w:t>
      </w:r>
      <w:r w:rsidRPr="00A87899">
        <w:rPr>
          <w:rFonts w:ascii="Times New Roman" w:hAnsi="Times New Roman" w:cs="Times New Roman"/>
          <w:sz w:val="24"/>
          <w:szCs w:val="24"/>
        </w:rPr>
        <w:t xml:space="preserve"> </w:t>
      </w:r>
      <w:r w:rsidRPr="00A87899">
        <w:rPr>
          <w:rFonts w:ascii="Times New Roman" w:hAnsi="Times New Roman" w:cs="Times New Roman"/>
          <w:position w:val="-28"/>
          <w:sz w:val="24"/>
          <w:szCs w:val="26"/>
        </w:rPr>
        <w:object w:dxaOrig="700" w:dyaOrig="660" w14:anchorId="048CF9F3">
          <v:shape id="_x0000_i1176" type="#_x0000_t75" style="width:35.4pt;height:33pt" o:ole="">
            <v:imagedata r:id="rId68" o:title=""/>
          </v:shape>
          <o:OLEObject Type="Embed" ProgID="Equation.DSMT4" ShapeID="_x0000_i1176" DrawAspect="Content" ObjectID="_1749726994" r:id="rId278"/>
        </w:object>
      </w:r>
      <w:r w:rsidRPr="00A87899">
        <w:rPr>
          <w:rFonts w:ascii="Times New Roman" w:hAnsi="Times New Roman" w:cs="Times New Roman"/>
          <w:sz w:val="24"/>
          <w:szCs w:val="26"/>
        </w:rPr>
        <w:t>.</w:t>
      </w:r>
      <w:r w:rsidRPr="00A87899">
        <w:rPr>
          <w:rFonts w:ascii="Times New Roman" w:hAnsi="Times New Roman" w:cs="Times New Roman"/>
          <w:b/>
          <w:color w:val="0000FF"/>
          <w:sz w:val="24"/>
          <w:szCs w:val="24"/>
        </w:rPr>
        <w:tab/>
        <w:t>B.</w:t>
      </w:r>
      <w:r w:rsidRPr="00A87899">
        <w:rPr>
          <w:rFonts w:ascii="Times New Roman" w:hAnsi="Times New Roman" w:cs="Times New Roman"/>
          <w:sz w:val="24"/>
          <w:szCs w:val="24"/>
        </w:rPr>
        <w:t xml:space="preserve"> </w:t>
      </w:r>
      <w:r w:rsidRPr="00A87899">
        <w:rPr>
          <w:rFonts w:ascii="Times New Roman" w:hAnsi="Times New Roman" w:cs="Times New Roman"/>
          <w:position w:val="-10"/>
          <w:sz w:val="24"/>
          <w:szCs w:val="26"/>
        </w:rPr>
        <w:object w:dxaOrig="859" w:dyaOrig="320" w14:anchorId="2F5D9DFE">
          <v:shape id="_x0000_i1177" type="#_x0000_t75" style="width:42pt;height:14.4pt" o:ole="">
            <v:imagedata r:id="rId70" o:title=""/>
          </v:shape>
          <o:OLEObject Type="Embed" ProgID="Equation.DSMT4" ShapeID="_x0000_i1177" DrawAspect="Content" ObjectID="_1749726995" r:id="rId279"/>
        </w:object>
      </w:r>
      <w:r w:rsidRPr="00A87899">
        <w:rPr>
          <w:rFonts w:ascii="Times New Roman" w:hAnsi="Times New Roman" w:cs="Times New Roman"/>
          <w:sz w:val="24"/>
          <w:szCs w:val="26"/>
        </w:rPr>
        <w:t>.</w:t>
      </w:r>
      <w:r w:rsidRPr="00A87899">
        <w:rPr>
          <w:rFonts w:ascii="Times New Roman" w:hAnsi="Times New Roman" w:cs="Times New Roman"/>
          <w:b/>
          <w:color w:val="0000FF"/>
          <w:sz w:val="24"/>
          <w:szCs w:val="24"/>
        </w:rPr>
        <w:tab/>
      </w:r>
      <w:r w:rsidRPr="004B620E">
        <w:rPr>
          <w:rFonts w:ascii="Times New Roman" w:hAnsi="Times New Roman" w:cs="Times New Roman"/>
          <w:b/>
          <w:color w:val="0000FF"/>
          <w:sz w:val="24"/>
          <w:szCs w:val="24"/>
          <w:u w:val="single"/>
        </w:rPr>
        <w:t>C</w:t>
      </w:r>
      <w:r w:rsidRPr="00A87899">
        <w:rPr>
          <w:rFonts w:ascii="Times New Roman" w:hAnsi="Times New Roman" w:cs="Times New Roman"/>
          <w:b/>
          <w:color w:val="0000FF"/>
          <w:sz w:val="24"/>
          <w:szCs w:val="24"/>
        </w:rPr>
        <w:t>.</w:t>
      </w:r>
      <w:r w:rsidRPr="00A87899">
        <w:rPr>
          <w:rFonts w:ascii="Times New Roman" w:hAnsi="Times New Roman" w:cs="Times New Roman"/>
          <w:sz w:val="24"/>
          <w:szCs w:val="24"/>
        </w:rPr>
        <w:t xml:space="preserve"> </w:t>
      </w:r>
      <w:r w:rsidRPr="00A87899">
        <w:rPr>
          <w:rFonts w:ascii="Times New Roman" w:hAnsi="Times New Roman" w:cs="Times New Roman"/>
          <w:position w:val="-24"/>
          <w:sz w:val="24"/>
          <w:szCs w:val="26"/>
        </w:rPr>
        <w:object w:dxaOrig="700" w:dyaOrig="620" w14:anchorId="3582F463">
          <v:shape id="_x0000_i1178" type="#_x0000_t75" style="width:35.4pt;height:30.6pt" o:ole="">
            <v:imagedata r:id="rId72" o:title=""/>
          </v:shape>
          <o:OLEObject Type="Embed" ProgID="Equation.DSMT4" ShapeID="_x0000_i1178" DrawAspect="Content" ObjectID="_1749726996" r:id="rId280"/>
        </w:object>
      </w:r>
      <w:r w:rsidRPr="00A87899">
        <w:rPr>
          <w:rFonts w:ascii="Times New Roman" w:hAnsi="Times New Roman" w:cs="Times New Roman"/>
          <w:sz w:val="24"/>
          <w:szCs w:val="26"/>
        </w:rPr>
        <w:t>.</w:t>
      </w:r>
      <w:r w:rsidRPr="00A87899">
        <w:rPr>
          <w:rFonts w:ascii="Times New Roman" w:hAnsi="Times New Roman" w:cs="Times New Roman"/>
          <w:b/>
          <w:color w:val="0000FF"/>
          <w:sz w:val="24"/>
          <w:szCs w:val="24"/>
        </w:rPr>
        <w:tab/>
        <w:t>D.</w:t>
      </w:r>
      <w:r w:rsidRPr="00A87899">
        <w:rPr>
          <w:rFonts w:ascii="Times New Roman" w:hAnsi="Times New Roman" w:cs="Times New Roman"/>
          <w:sz w:val="24"/>
          <w:szCs w:val="24"/>
        </w:rPr>
        <w:t xml:space="preserve"> </w:t>
      </w:r>
      <w:r w:rsidRPr="00A87899">
        <w:rPr>
          <w:rFonts w:ascii="Times New Roman" w:hAnsi="Times New Roman" w:cs="Times New Roman"/>
          <w:position w:val="-10"/>
          <w:sz w:val="24"/>
          <w:szCs w:val="26"/>
        </w:rPr>
        <w:object w:dxaOrig="980" w:dyaOrig="320" w14:anchorId="7BE64F01">
          <v:shape id="_x0000_i1179" type="#_x0000_t75" style="width:48.6pt;height:14.4pt" o:ole="">
            <v:imagedata r:id="rId74" o:title=""/>
          </v:shape>
          <o:OLEObject Type="Embed" ProgID="Equation.DSMT4" ShapeID="_x0000_i1179" DrawAspect="Content" ObjectID="_1749726997" r:id="rId281"/>
        </w:object>
      </w:r>
      <w:r w:rsidRPr="00A87899">
        <w:rPr>
          <w:rFonts w:ascii="Times New Roman" w:hAnsi="Times New Roman" w:cs="Times New Roman"/>
          <w:sz w:val="24"/>
          <w:szCs w:val="26"/>
        </w:rPr>
        <w:t>..</w:t>
      </w:r>
    </w:p>
    <w:p w14:paraId="070C91C6" w14:textId="77777777" w:rsidR="001F2EF8" w:rsidRDefault="001F2EF8" w:rsidP="001F2EF8">
      <w:pPr>
        <w:spacing w:before="60" w:after="60" w:line="240" w:lineRule="auto"/>
        <w:jc w:val="center"/>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Hướng dẫn</w:t>
      </w:r>
    </w:p>
    <w:p w14:paraId="15447221" w14:textId="77777777" w:rsidR="00D41913" w:rsidRPr="00054A1B" w:rsidRDefault="00D41913" w:rsidP="00D41913">
      <w:pPr>
        <w:tabs>
          <w:tab w:val="left" w:pos="283"/>
          <w:tab w:val="left" w:pos="2835"/>
          <w:tab w:val="left" w:pos="5386"/>
          <w:tab w:val="left" w:pos="7937"/>
        </w:tabs>
        <w:spacing w:before="60" w:after="60" w:line="240" w:lineRule="auto"/>
        <w:ind w:firstLine="283"/>
        <w:rPr>
          <w:rFonts w:ascii="Times New Roman" w:hAnsi="Times New Roman" w:cs="Times New Roman"/>
          <w:sz w:val="24"/>
          <w:szCs w:val="26"/>
        </w:rPr>
      </w:pPr>
      <w:r w:rsidRPr="00054A1B">
        <w:rPr>
          <w:rFonts w:ascii="Times New Roman" w:hAnsi="Times New Roman" w:cs="Times New Roman"/>
          <w:sz w:val="24"/>
          <w:szCs w:val="26"/>
        </w:rPr>
        <w:t xml:space="preserve">Điện dung của tụ C được tính theo biểu thức </w:t>
      </w:r>
      <w:r w:rsidRPr="00A87899">
        <w:rPr>
          <w:rFonts w:ascii="Times New Roman" w:hAnsi="Times New Roman" w:cs="Times New Roman"/>
          <w:position w:val="-24"/>
          <w:sz w:val="24"/>
          <w:szCs w:val="26"/>
        </w:rPr>
        <w:object w:dxaOrig="700" w:dyaOrig="620" w14:anchorId="4FE1674A">
          <v:shape id="_x0000_i1180" type="#_x0000_t75" style="width:35.4pt;height:30.6pt" o:ole="">
            <v:imagedata r:id="rId72" o:title=""/>
          </v:shape>
          <o:OLEObject Type="Embed" ProgID="Equation.DSMT4" ShapeID="_x0000_i1180" DrawAspect="Content" ObjectID="_1749726998" r:id="rId282"/>
        </w:object>
      </w:r>
    </w:p>
    <w:p w14:paraId="08411C25" w14:textId="1B57BC38" w:rsidR="001F2EF8" w:rsidRPr="001F2EF8" w:rsidRDefault="001F2EF8" w:rsidP="001F2EF8">
      <w:pPr>
        <w:spacing w:before="60" w:after="60" w:line="240" w:lineRule="auto"/>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 xml:space="preserve">Chọn </w:t>
      </w:r>
      <w:r w:rsidRPr="004450C1">
        <w:rPr>
          <w:rFonts w:ascii="Times New Roman" w:hAnsi="Times New Roman" w:cs="Times New Roman"/>
          <w:b/>
          <w:bCs/>
          <w:i/>
          <w:color w:val="FF0000"/>
          <w:sz w:val="24"/>
          <w:szCs w:val="24"/>
        </w:rPr>
        <w:t>C</w:t>
      </w:r>
      <w:r w:rsidRPr="001F2EF8">
        <w:rPr>
          <w:rFonts w:ascii="Times New Roman" w:hAnsi="Times New Roman" w:cs="Times New Roman"/>
          <w:b/>
          <w:bCs/>
          <w:i/>
          <w:color w:val="FF0000"/>
          <w:sz w:val="24"/>
          <w:szCs w:val="24"/>
        </w:rPr>
        <w:t>.</w:t>
      </w:r>
    </w:p>
    <w:p w14:paraId="2D854A7C" w14:textId="77777777" w:rsidR="001F2EF8" w:rsidRPr="00A87899" w:rsidRDefault="001F2EF8" w:rsidP="001F2EF8">
      <w:pPr>
        <w:spacing w:before="60" w:after="60" w:line="240" w:lineRule="auto"/>
        <w:rPr>
          <w:rFonts w:ascii="Times New Roman" w:hAnsi="Times New Roman" w:cs="Times New Roman"/>
          <w:b/>
          <w:color w:val="0000FF"/>
          <w:sz w:val="24"/>
          <w:szCs w:val="26"/>
        </w:rPr>
      </w:pPr>
      <w:r w:rsidRPr="00A87899">
        <w:rPr>
          <w:rFonts w:ascii="Times New Roman" w:hAnsi="Times New Roman" w:cs="Times New Roman"/>
          <w:b/>
          <w:color w:val="0000FF"/>
          <w:sz w:val="24"/>
          <w:szCs w:val="26"/>
        </w:rPr>
        <w:t xml:space="preserve">Câu 10. </w:t>
      </w:r>
      <w:r w:rsidRPr="00A87899">
        <w:rPr>
          <w:rFonts w:ascii="Times New Roman" w:hAnsi="Times New Roman" w:cs="Times New Roman"/>
          <w:sz w:val="24"/>
          <w:szCs w:val="26"/>
        </w:rPr>
        <w:t xml:space="preserve">Một con lắc đơn dao động điều hòa với phương trình </w:t>
      </w:r>
      <w:r w:rsidRPr="00A87899">
        <w:rPr>
          <w:position w:val="-12"/>
        </w:rPr>
        <w:object w:dxaOrig="1719" w:dyaOrig="360" w14:anchorId="4D71DFC9">
          <v:shape id="_x0000_i1181" type="#_x0000_t75" style="width:85.8pt;height:18pt" o:ole="">
            <v:imagedata r:id="rId76" o:title=""/>
          </v:shape>
          <o:OLEObject Type="Embed" ProgID="Equation.DSMT4" ShapeID="_x0000_i1181" DrawAspect="Content" ObjectID="_1749726999" r:id="rId283"/>
        </w:object>
      </w:r>
      <w:r w:rsidRPr="00A87899">
        <w:rPr>
          <w:rFonts w:ascii="Times New Roman" w:hAnsi="Times New Roman" w:cs="Times New Roman"/>
          <w:sz w:val="24"/>
          <w:szCs w:val="26"/>
        </w:rPr>
        <w:t xml:space="preserve"> với </w:t>
      </w:r>
      <w:r w:rsidRPr="00A87899">
        <w:rPr>
          <w:position w:val="-6"/>
        </w:rPr>
        <w:object w:dxaOrig="600" w:dyaOrig="279" w14:anchorId="24A2F6C4">
          <v:shape id="_x0000_i1182" type="#_x0000_t75" style="width:30pt;height:13.8pt" o:ole="">
            <v:imagedata r:id="rId78" o:title=""/>
          </v:shape>
          <o:OLEObject Type="Embed" ProgID="Equation.DSMT4" ShapeID="_x0000_i1182" DrawAspect="Content" ObjectID="_1749727000" r:id="rId284"/>
        </w:object>
      </w:r>
      <w:r w:rsidRPr="00A87899">
        <w:rPr>
          <w:rFonts w:ascii="Times New Roman" w:hAnsi="Times New Roman" w:cs="Times New Roman"/>
          <w:sz w:val="24"/>
          <w:szCs w:val="26"/>
        </w:rPr>
        <w:t xml:space="preserve">. Đại lượng </w:t>
      </w:r>
      <w:r w:rsidRPr="00A87899">
        <w:rPr>
          <w:position w:val="-6"/>
        </w:rPr>
        <w:object w:dxaOrig="240" w:dyaOrig="220" w14:anchorId="1AE18164">
          <v:shape id="_x0000_i1183" type="#_x0000_t75" style="width:12pt;height:10.8pt" o:ole="">
            <v:imagedata r:id="rId80" o:title=""/>
          </v:shape>
          <o:OLEObject Type="Embed" ProgID="Equation.DSMT4" ShapeID="_x0000_i1183" DrawAspect="Content" ObjectID="_1749727001" r:id="rId285"/>
        </w:object>
      </w:r>
      <w:r w:rsidRPr="00A87899">
        <w:rPr>
          <w:rFonts w:ascii="Times New Roman" w:hAnsi="Times New Roman" w:cs="Times New Roman"/>
          <w:sz w:val="24"/>
          <w:szCs w:val="26"/>
        </w:rPr>
        <w:t xml:space="preserve"> được gọi là</w:t>
      </w:r>
    </w:p>
    <w:p w14:paraId="6D875095" w14:textId="77777777" w:rsidR="001F2EF8" w:rsidRPr="00A87899" w:rsidRDefault="001F2EF8" w:rsidP="001F2EF8">
      <w:pPr>
        <w:tabs>
          <w:tab w:val="left" w:pos="283"/>
          <w:tab w:val="left" w:pos="2835"/>
          <w:tab w:val="left" w:pos="5386"/>
          <w:tab w:val="left" w:pos="7937"/>
        </w:tabs>
        <w:spacing w:before="60" w:after="60" w:line="240" w:lineRule="auto"/>
        <w:ind w:firstLine="283"/>
        <w:jc w:val="both"/>
        <w:rPr>
          <w:rFonts w:ascii="Times New Roman" w:hAnsi="Times New Roman" w:cs="Times New Roman"/>
          <w:b/>
          <w:color w:val="0000FF"/>
          <w:sz w:val="24"/>
          <w:szCs w:val="24"/>
        </w:rPr>
      </w:pPr>
      <w:r w:rsidRPr="00A87899">
        <w:rPr>
          <w:rFonts w:ascii="Times New Roman" w:hAnsi="Times New Roman" w:cs="Times New Roman"/>
          <w:b/>
          <w:color w:val="0000FF"/>
          <w:sz w:val="24"/>
          <w:szCs w:val="24"/>
        </w:rPr>
        <w:t>A.</w:t>
      </w:r>
      <w:r w:rsidRPr="00A87899">
        <w:rPr>
          <w:rFonts w:ascii="Times New Roman" w:hAnsi="Times New Roman" w:cs="Times New Roman"/>
          <w:sz w:val="24"/>
          <w:szCs w:val="24"/>
        </w:rPr>
        <w:t xml:space="preserve"> </w:t>
      </w:r>
      <w:r w:rsidRPr="00A87899">
        <w:rPr>
          <w:rFonts w:ascii="Times New Roman" w:hAnsi="Times New Roman" w:cs="Times New Roman"/>
          <w:sz w:val="24"/>
          <w:szCs w:val="26"/>
        </w:rPr>
        <w:t>tần số của dao động.</w:t>
      </w:r>
      <w:r w:rsidRPr="00A87899">
        <w:rPr>
          <w:rFonts w:ascii="Times New Roman" w:hAnsi="Times New Roman" w:cs="Times New Roman"/>
          <w:b/>
          <w:color w:val="0000FF"/>
          <w:sz w:val="24"/>
          <w:szCs w:val="24"/>
        </w:rPr>
        <w:tab/>
      </w:r>
      <w:r>
        <w:rPr>
          <w:rFonts w:ascii="Times New Roman" w:hAnsi="Times New Roman" w:cs="Times New Roman"/>
          <w:b/>
          <w:color w:val="0000FF"/>
          <w:sz w:val="24"/>
          <w:szCs w:val="24"/>
        </w:rPr>
        <w:tab/>
      </w:r>
      <w:r w:rsidRPr="00A87899">
        <w:rPr>
          <w:rFonts w:ascii="Times New Roman" w:hAnsi="Times New Roman" w:cs="Times New Roman"/>
          <w:b/>
          <w:color w:val="0000FF"/>
          <w:sz w:val="24"/>
          <w:szCs w:val="24"/>
        </w:rPr>
        <w:t>B.</w:t>
      </w:r>
      <w:r w:rsidRPr="00A87899">
        <w:rPr>
          <w:rFonts w:ascii="Times New Roman" w:hAnsi="Times New Roman" w:cs="Times New Roman"/>
          <w:sz w:val="24"/>
          <w:szCs w:val="26"/>
        </w:rPr>
        <w:t xml:space="preserve"> biên độ dao động.</w:t>
      </w:r>
    </w:p>
    <w:p w14:paraId="7B2B66A7" w14:textId="77777777" w:rsidR="001F2EF8" w:rsidRPr="00A87899" w:rsidRDefault="001F2EF8" w:rsidP="001F2EF8">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szCs w:val="26"/>
        </w:rPr>
      </w:pPr>
      <w:r w:rsidRPr="004B620E">
        <w:rPr>
          <w:rFonts w:ascii="Times New Roman" w:hAnsi="Times New Roman" w:cs="Times New Roman"/>
          <w:b/>
          <w:color w:val="0000FF"/>
          <w:sz w:val="24"/>
          <w:szCs w:val="24"/>
          <w:u w:val="single"/>
        </w:rPr>
        <w:t>C.</w:t>
      </w:r>
      <w:r w:rsidRPr="00A87899">
        <w:rPr>
          <w:rFonts w:ascii="Times New Roman" w:hAnsi="Times New Roman" w:cs="Times New Roman"/>
          <w:sz w:val="24"/>
          <w:szCs w:val="24"/>
        </w:rPr>
        <w:t xml:space="preserve"> </w:t>
      </w:r>
      <w:r w:rsidRPr="00A87899">
        <w:rPr>
          <w:rFonts w:ascii="Times New Roman" w:hAnsi="Times New Roman" w:cs="Times New Roman"/>
          <w:sz w:val="24"/>
          <w:szCs w:val="26"/>
        </w:rPr>
        <w:t>tần số góc của dao động.</w:t>
      </w:r>
      <w:r w:rsidRPr="00A87899">
        <w:rPr>
          <w:rFonts w:ascii="Times New Roman" w:hAnsi="Times New Roman" w:cs="Times New Roman"/>
          <w:b/>
          <w:color w:val="0000FF"/>
          <w:sz w:val="24"/>
          <w:szCs w:val="24"/>
        </w:rPr>
        <w:tab/>
        <w:t>D.</w:t>
      </w:r>
      <w:r w:rsidRPr="00A87899">
        <w:rPr>
          <w:rFonts w:ascii="Times New Roman" w:hAnsi="Times New Roman" w:cs="Times New Roman"/>
          <w:sz w:val="24"/>
          <w:szCs w:val="24"/>
        </w:rPr>
        <w:t xml:space="preserve"> </w:t>
      </w:r>
      <w:r w:rsidRPr="00A87899">
        <w:rPr>
          <w:rFonts w:ascii="Times New Roman" w:hAnsi="Times New Roman" w:cs="Times New Roman"/>
          <w:sz w:val="24"/>
          <w:szCs w:val="26"/>
        </w:rPr>
        <w:t>pha ban đầu của dao động..</w:t>
      </w:r>
    </w:p>
    <w:p w14:paraId="44E1684B" w14:textId="77777777" w:rsidR="001F2EF8" w:rsidRDefault="001F2EF8" w:rsidP="001F2EF8">
      <w:pPr>
        <w:spacing w:before="60" w:after="60" w:line="240" w:lineRule="auto"/>
        <w:jc w:val="center"/>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Hướng dẫn</w:t>
      </w:r>
    </w:p>
    <w:p w14:paraId="7AD76BE8" w14:textId="77777777" w:rsidR="00D41913" w:rsidRPr="00054A1B" w:rsidRDefault="00D41913" w:rsidP="00D41913">
      <w:pPr>
        <w:spacing w:before="60" w:after="60" w:line="240" w:lineRule="auto"/>
        <w:rPr>
          <w:rFonts w:ascii="Times New Roman" w:hAnsi="Times New Roman" w:cs="Times New Roman"/>
          <w:b/>
          <w:color w:val="0000FF"/>
          <w:sz w:val="24"/>
          <w:szCs w:val="26"/>
        </w:rPr>
      </w:pPr>
      <w:r w:rsidRPr="00A87899">
        <w:rPr>
          <w:rFonts w:ascii="Times New Roman" w:hAnsi="Times New Roman" w:cs="Times New Roman"/>
          <w:sz w:val="24"/>
          <w:szCs w:val="26"/>
        </w:rPr>
        <w:t xml:space="preserve">Đại lượng </w:t>
      </w:r>
      <w:r w:rsidRPr="00A87899">
        <w:rPr>
          <w:position w:val="-6"/>
        </w:rPr>
        <w:object w:dxaOrig="240" w:dyaOrig="220" w14:anchorId="63E24755">
          <v:shape id="_x0000_i1184" type="#_x0000_t75" style="width:12pt;height:10.8pt" o:ole="">
            <v:imagedata r:id="rId80" o:title=""/>
          </v:shape>
          <o:OLEObject Type="Embed" ProgID="Equation.DSMT4" ShapeID="_x0000_i1184" DrawAspect="Content" ObjectID="_1749727002" r:id="rId286"/>
        </w:object>
      </w:r>
      <w:r w:rsidRPr="00A87899">
        <w:rPr>
          <w:rFonts w:ascii="Times New Roman" w:hAnsi="Times New Roman" w:cs="Times New Roman"/>
          <w:sz w:val="24"/>
          <w:szCs w:val="26"/>
        </w:rPr>
        <w:t xml:space="preserve"> được gọi là</w:t>
      </w:r>
      <w:r w:rsidRPr="00054A1B">
        <w:rPr>
          <w:rFonts w:ascii="Times New Roman" w:hAnsi="Times New Roman" w:cs="Times New Roman"/>
          <w:sz w:val="24"/>
          <w:szCs w:val="26"/>
        </w:rPr>
        <w:t xml:space="preserve"> </w:t>
      </w:r>
      <w:r w:rsidRPr="00A87899">
        <w:rPr>
          <w:rFonts w:ascii="Times New Roman" w:hAnsi="Times New Roman" w:cs="Times New Roman"/>
          <w:sz w:val="24"/>
          <w:szCs w:val="26"/>
        </w:rPr>
        <w:t>tần số góc của dao động</w:t>
      </w:r>
    </w:p>
    <w:p w14:paraId="166AEF92" w14:textId="2AC9E388" w:rsidR="001F2EF8" w:rsidRPr="001F2EF8" w:rsidRDefault="001F2EF8" w:rsidP="001F2EF8">
      <w:pPr>
        <w:spacing w:before="60" w:after="60" w:line="240" w:lineRule="auto"/>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 xml:space="preserve">Chọn </w:t>
      </w:r>
      <w:r w:rsidRPr="004450C1">
        <w:rPr>
          <w:rFonts w:ascii="Times New Roman" w:hAnsi="Times New Roman" w:cs="Times New Roman"/>
          <w:b/>
          <w:bCs/>
          <w:i/>
          <w:color w:val="FF0000"/>
          <w:sz w:val="24"/>
          <w:szCs w:val="24"/>
        </w:rPr>
        <w:t>C</w:t>
      </w:r>
      <w:r w:rsidRPr="001F2EF8">
        <w:rPr>
          <w:rFonts w:ascii="Times New Roman" w:hAnsi="Times New Roman" w:cs="Times New Roman"/>
          <w:b/>
          <w:bCs/>
          <w:i/>
          <w:color w:val="FF0000"/>
          <w:sz w:val="24"/>
          <w:szCs w:val="24"/>
        </w:rPr>
        <w:t>.</w:t>
      </w:r>
    </w:p>
    <w:p w14:paraId="4B0DFEB1" w14:textId="77777777" w:rsidR="001F2EF8" w:rsidRPr="00A87899" w:rsidRDefault="001F2EF8" w:rsidP="001F2EF8">
      <w:pPr>
        <w:spacing w:before="60" w:after="60" w:line="240" w:lineRule="auto"/>
        <w:rPr>
          <w:rFonts w:ascii="Times New Roman" w:hAnsi="Times New Roman" w:cs="Times New Roman"/>
          <w:b/>
          <w:color w:val="0000FF"/>
          <w:sz w:val="24"/>
          <w:szCs w:val="24"/>
        </w:rPr>
      </w:pPr>
      <w:r w:rsidRPr="00A87899">
        <w:rPr>
          <w:rFonts w:ascii="Times New Roman" w:hAnsi="Times New Roman" w:cs="Times New Roman"/>
          <w:b/>
          <w:color w:val="0000FF"/>
          <w:sz w:val="24"/>
          <w:szCs w:val="24"/>
        </w:rPr>
        <w:t xml:space="preserve">Câu 11. </w:t>
      </w:r>
      <w:r w:rsidRPr="00A87899">
        <w:rPr>
          <w:rFonts w:ascii="Times New Roman" w:hAnsi="Times New Roman" w:cs="Times New Roman"/>
          <w:sz w:val="24"/>
          <w:szCs w:val="26"/>
        </w:rPr>
        <w:t>Phản ứng hạt nhân nào sau đây là phản ứng nhiệt hạch?</w:t>
      </w:r>
    </w:p>
    <w:p w14:paraId="72F0A709" w14:textId="77777777" w:rsidR="001F2EF8" w:rsidRPr="00A87899" w:rsidRDefault="001F2EF8" w:rsidP="001F2EF8">
      <w:pPr>
        <w:pStyle w:val="ListParagraph"/>
        <w:tabs>
          <w:tab w:val="left" w:pos="283"/>
          <w:tab w:val="left" w:pos="2835"/>
          <w:tab w:val="left" w:pos="5386"/>
          <w:tab w:val="left" w:pos="7937"/>
        </w:tabs>
        <w:spacing w:before="60" w:after="60" w:line="240" w:lineRule="auto"/>
        <w:ind w:left="0" w:firstLine="283"/>
        <w:jc w:val="both"/>
        <w:rPr>
          <w:rFonts w:ascii="Times New Roman" w:hAnsi="Times New Roman" w:cs="Times New Roman"/>
          <w:b/>
          <w:color w:val="0000FF"/>
          <w:sz w:val="24"/>
          <w:szCs w:val="24"/>
        </w:rPr>
      </w:pPr>
      <w:r w:rsidRPr="00A87899">
        <w:rPr>
          <w:rFonts w:ascii="Times New Roman" w:hAnsi="Times New Roman" w:cs="Times New Roman"/>
          <w:b/>
          <w:color w:val="0000FF"/>
          <w:sz w:val="24"/>
          <w:szCs w:val="24"/>
        </w:rPr>
        <w:t>A.</w:t>
      </w:r>
      <w:r w:rsidRPr="00A87899">
        <w:rPr>
          <w:rFonts w:ascii="Times New Roman" w:hAnsi="Times New Roman" w:cs="Times New Roman"/>
          <w:sz w:val="24"/>
          <w:szCs w:val="24"/>
        </w:rPr>
        <w:t xml:space="preserve"> </w:t>
      </w:r>
      <w:r w:rsidRPr="00A87899">
        <w:rPr>
          <w:rFonts w:ascii="Times New Roman" w:hAnsi="Times New Roman" w:cs="Times New Roman"/>
          <w:position w:val="-12"/>
          <w:sz w:val="24"/>
          <w:szCs w:val="26"/>
        </w:rPr>
        <w:object w:dxaOrig="2160" w:dyaOrig="380" w14:anchorId="582D980B">
          <v:shape id="_x0000_i1185" type="#_x0000_t75" style="width:108.6pt;height:18.6pt" o:ole="">
            <v:imagedata r:id="rId82" o:title=""/>
          </v:shape>
          <o:OLEObject Type="Embed" ProgID="Equation.DSMT4" ShapeID="_x0000_i1185" DrawAspect="Content" ObjectID="_1749727003" r:id="rId287"/>
        </w:object>
      </w:r>
      <w:r w:rsidRPr="00A87899">
        <w:rPr>
          <w:rFonts w:ascii="Times New Roman" w:hAnsi="Times New Roman" w:cs="Times New Roman"/>
          <w:sz w:val="24"/>
          <w:szCs w:val="26"/>
        </w:rPr>
        <w:t>.</w:t>
      </w:r>
      <w:r w:rsidRPr="00A87899">
        <w:rPr>
          <w:rFonts w:ascii="Times New Roman" w:hAnsi="Times New Roman" w:cs="Times New Roman"/>
          <w:b/>
          <w:color w:val="0000FF"/>
          <w:sz w:val="24"/>
          <w:szCs w:val="24"/>
        </w:rPr>
        <w:tab/>
        <w:t>B.</w:t>
      </w:r>
      <w:r w:rsidRPr="00A87899">
        <w:rPr>
          <w:rFonts w:ascii="Times New Roman" w:hAnsi="Times New Roman" w:cs="Times New Roman"/>
          <w:sz w:val="24"/>
          <w:szCs w:val="24"/>
        </w:rPr>
        <w:t xml:space="preserve"> </w:t>
      </w:r>
      <w:r w:rsidRPr="00A87899">
        <w:rPr>
          <w:rFonts w:ascii="Times New Roman" w:hAnsi="Times New Roman" w:cs="Times New Roman"/>
          <w:position w:val="-12"/>
          <w:sz w:val="24"/>
          <w:szCs w:val="26"/>
        </w:rPr>
        <w:object w:dxaOrig="2680" w:dyaOrig="380" w14:anchorId="682EB91B">
          <v:shape id="_x0000_i1186" type="#_x0000_t75" style="width:134.4pt;height:18.6pt" o:ole="">
            <v:imagedata r:id="rId84" o:title=""/>
          </v:shape>
          <o:OLEObject Type="Embed" ProgID="Equation.DSMT4" ShapeID="_x0000_i1186" DrawAspect="Content" ObjectID="_1749727004" r:id="rId288"/>
        </w:object>
      </w:r>
      <w:r w:rsidRPr="00A87899">
        <w:rPr>
          <w:rFonts w:ascii="Times New Roman" w:hAnsi="Times New Roman" w:cs="Times New Roman"/>
          <w:sz w:val="24"/>
          <w:szCs w:val="26"/>
        </w:rPr>
        <w:t>.</w:t>
      </w:r>
    </w:p>
    <w:p w14:paraId="15450333" w14:textId="77777777" w:rsidR="001F2EF8" w:rsidRPr="00A87899" w:rsidRDefault="001F2EF8" w:rsidP="001F2EF8">
      <w:pPr>
        <w:pStyle w:val="ListParagraph"/>
        <w:tabs>
          <w:tab w:val="left" w:pos="283"/>
          <w:tab w:val="left" w:pos="2835"/>
          <w:tab w:val="left" w:pos="5386"/>
          <w:tab w:val="left" w:pos="7937"/>
        </w:tabs>
        <w:spacing w:before="60" w:after="60" w:line="240" w:lineRule="auto"/>
        <w:ind w:left="0" w:firstLine="283"/>
        <w:jc w:val="both"/>
        <w:rPr>
          <w:rFonts w:ascii="Times New Roman" w:hAnsi="Times New Roman" w:cs="Times New Roman"/>
          <w:sz w:val="24"/>
          <w:szCs w:val="24"/>
        </w:rPr>
      </w:pPr>
      <w:r w:rsidRPr="00A87899">
        <w:rPr>
          <w:rFonts w:ascii="Times New Roman" w:hAnsi="Times New Roman" w:cs="Times New Roman"/>
          <w:b/>
          <w:color w:val="0000FF"/>
          <w:sz w:val="24"/>
          <w:szCs w:val="24"/>
        </w:rPr>
        <w:t>C.</w:t>
      </w:r>
      <w:r w:rsidRPr="00A87899">
        <w:rPr>
          <w:rFonts w:ascii="Times New Roman" w:hAnsi="Times New Roman" w:cs="Times New Roman"/>
          <w:sz w:val="24"/>
          <w:szCs w:val="24"/>
        </w:rPr>
        <w:t xml:space="preserve"> </w:t>
      </w:r>
      <w:r w:rsidRPr="00A87899">
        <w:rPr>
          <w:rFonts w:ascii="Times New Roman" w:hAnsi="Times New Roman" w:cs="Times New Roman"/>
          <w:position w:val="-12"/>
          <w:sz w:val="24"/>
          <w:szCs w:val="26"/>
        </w:rPr>
        <w:object w:dxaOrig="1540" w:dyaOrig="380" w14:anchorId="63803C37">
          <v:shape id="_x0000_i1187" type="#_x0000_t75" style="width:76.8pt;height:18.6pt" o:ole="">
            <v:imagedata r:id="rId86" o:title=""/>
          </v:shape>
          <o:OLEObject Type="Embed" ProgID="Equation.DSMT4" ShapeID="_x0000_i1187" DrawAspect="Content" ObjectID="_1749727005" r:id="rId289"/>
        </w:object>
      </w:r>
      <w:r w:rsidRPr="00A87899">
        <w:rPr>
          <w:rFonts w:ascii="Times New Roman" w:hAnsi="Times New Roman" w:cs="Times New Roman"/>
          <w:sz w:val="24"/>
          <w:szCs w:val="24"/>
        </w:rPr>
        <w:t xml:space="preserve">. </w:t>
      </w:r>
      <w:r w:rsidRPr="00A87899">
        <w:rPr>
          <w:rFonts w:ascii="Times New Roman" w:hAnsi="Times New Roman" w:cs="Times New Roman"/>
          <w:b/>
          <w:color w:val="0000FF"/>
          <w:sz w:val="24"/>
          <w:szCs w:val="24"/>
        </w:rPr>
        <w:tab/>
      </w:r>
      <w:r w:rsidRPr="004B620E">
        <w:rPr>
          <w:rFonts w:ascii="Times New Roman" w:hAnsi="Times New Roman" w:cs="Times New Roman"/>
          <w:b/>
          <w:color w:val="0000FF"/>
          <w:sz w:val="24"/>
          <w:szCs w:val="24"/>
          <w:u w:val="single"/>
        </w:rPr>
        <w:t>D</w:t>
      </w:r>
      <w:r w:rsidRPr="00A87899">
        <w:rPr>
          <w:rFonts w:ascii="Times New Roman" w:hAnsi="Times New Roman" w:cs="Times New Roman"/>
          <w:b/>
          <w:color w:val="0000FF"/>
          <w:sz w:val="24"/>
          <w:szCs w:val="24"/>
        </w:rPr>
        <w:t>.</w:t>
      </w:r>
      <w:r w:rsidRPr="00A87899">
        <w:rPr>
          <w:rFonts w:ascii="Times New Roman" w:hAnsi="Times New Roman" w:cs="Times New Roman"/>
          <w:sz w:val="24"/>
          <w:szCs w:val="24"/>
        </w:rPr>
        <w:t xml:space="preserve"> </w:t>
      </w:r>
      <w:r w:rsidRPr="00A87899">
        <w:rPr>
          <w:rFonts w:ascii="Times New Roman" w:hAnsi="Times New Roman" w:cs="Times New Roman"/>
          <w:position w:val="-12"/>
          <w:sz w:val="24"/>
          <w:szCs w:val="26"/>
        </w:rPr>
        <w:object w:dxaOrig="2000" w:dyaOrig="380" w14:anchorId="4992EA0A">
          <v:shape id="_x0000_i1188" type="#_x0000_t75" style="width:99.6pt;height:18.6pt" o:ole="">
            <v:imagedata r:id="rId88" o:title=""/>
          </v:shape>
          <o:OLEObject Type="Embed" ProgID="Equation.DSMT4" ShapeID="_x0000_i1188" DrawAspect="Content" ObjectID="_1749727006" r:id="rId290"/>
        </w:object>
      </w:r>
      <w:r w:rsidRPr="00A87899">
        <w:rPr>
          <w:rFonts w:ascii="Times New Roman" w:hAnsi="Times New Roman" w:cs="Times New Roman"/>
          <w:sz w:val="24"/>
          <w:szCs w:val="26"/>
        </w:rPr>
        <w:t>.</w:t>
      </w:r>
    </w:p>
    <w:p w14:paraId="1F758437" w14:textId="77777777" w:rsidR="001F2EF8" w:rsidRDefault="001F2EF8" w:rsidP="001F2EF8">
      <w:pPr>
        <w:spacing w:before="60" w:after="60" w:line="240" w:lineRule="auto"/>
        <w:jc w:val="center"/>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Hướng dẫn</w:t>
      </w:r>
    </w:p>
    <w:p w14:paraId="531A708D" w14:textId="77777777" w:rsidR="00D41913" w:rsidRPr="00054A1B" w:rsidRDefault="00D41913" w:rsidP="00D41913">
      <w:pPr>
        <w:tabs>
          <w:tab w:val="left" w:pos="283"/>
          <w:tab w:val="left" w:pos="2835"/>
          <w:tab w:val="left" w:pos="5386"/>
          <w:tab w:val="left" w:pos="7937"/>
        </w:tabs>
        <w:spacing w:before="60" w:after="60" w:line="240" w:lineRule="auto"/>
        <w:ind w:firstLine="283"/>
        <w:rPr>
          <w:rFonts w:ascii="Times New Roman" w:hAnsi="Times New Roman" w:cs="Times New Roman"/>
          <w:sz w:val="24"/>
          <w:szCs w:val="26"/>
        </w:rPr>
      </w:pPr>
      <w:r w:rsidRPr="00054A1B">
        <w:rPr>
          <w:rFonts w:ascii="Times New Roman" w:hAnsi="Times New Roman" w:cs="Times New Roman"/>
          <w:sz w:val="24"/>
          <w:szCs w:val="26"/>
        </w:rPr>
        <w:t>Phản ứng nhiệt hạch là phản ứng hai 2 hạt nhân nhẹ tổng hợp lại thành một hạt nhân nặng hơn.</w:t>
      </w:r>
    </w:p>
    <w:p w14:paraId="7A5DF317" w14:textId="6236A3E9" w:rsidR="001F2EF8" w:rsidRPr="001F2EF8" w:rsidRDefault="001F2EF8" w:rsidP="001F2EF8">
      <w:pPr>
        <w:spacing w:before="60" w:after="60" w:line="240" w:lineRule="auto"/>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lastRenderedPageBreak/>
        <w:t xml:space="preserve">Chọn </w:t>
      </w:r>
      <w:r w:rsidRPr="004450C1">
        <w:rPr>
          <w:rFonts w:ascii="Times New Roman" w:hAnsi="Times New Roman" w:cs="Times New Roman"/>
          <w:b/>
          <w:bCs/>
          <w:i/>
          <w:color w:val="FF0000"/>
          <w:sz w:val="24"/>
          <w:szCs w:val="24"/>
        </w:rPr>
        <w:t>D</w:t>
      </w:r>
      <w:r w:rsidRPr="001F2EF8">
        <w:rPr>
          <w:rFonts w:ascii="Times New Roman" w:hAnsi="Times New Roman" w:cs="Times New Roman"/>
          <w:b/>
          <w:bCs/>
          <w:i/>
          <w:color w:val="FF0000"/>
          <w:sz w:val="24"/>
          <w:szCs w:val="24"/>
        </w:rPr>
        <w:t>.</w:t>
      </w:r>
    </w:p>
    <w:p w14:paraId="139889FB" w14:textId="77777777" w:rsidR="001F2EF8" w:rsidRPr="00A87899" w:rsidRDefault="001F2EF8" w:rsidP="001F2EF8">
      <w:pPr>
        <w:spacing w:before="60" w:after="60" w:line="240" w:lineRule="auto"/>
        <w:rPr>
          <w:rFonts w:ascii="Times New Roman" w:hAnsi="Times New Roman" w:cs="Times New Roman"/>
          <w:b/>
          <w:color w:val="0000FF"/>
          <w:sz w:val="24"/>
          <w:szCs w:val="24"/>
        </w:rPr>
      </w:pPr>
      <w:r w:rsidRPr="00A87899">
        <w:rPr>
          <w:rFonts w:ascii="Times New Roman" w:hAnsi="Times New Roman" w:cs="Times New Roman"/>
          <w:b/>
          <w:color w:val="0000FF"/>
          <w:sz w:val="24"/>
          <w:szCs w:val="24"/>
        </w:rPr>
        <w:t xml:space="preserve">Câu 12. </w:t>
      </w:r>
      <w:r w:rsidRPr="00A87899">
        <w:rPr>
          <w:rFonts w:ascii="Times New Roman" w:hAnsi="Times New Roman" w:cs="Times New Roman"/>
          <w:sz w:val="24"/>
          <w:szCs w:val="26"/>
        </w:rPr>
        <w:t xml:space="preserve">Biết giới hạn quang điện của nhôm là </w:t>
      </w:r>
      <w:r w:rsidRPr="00A87899">
        <w:rPr>
          <w:position w:val="-10"/>
        </w:rPr>
        <w:object w:dxaOrig="859" w:dyaOrig="320" w14:anchorId="2429563B">
          <v:shape id="_x0000_i1189" type="#_x0000_t75" style="width:42pt;height:14.4pt" o:ole="">
            <v:imagedata r:id="rId90" o:title=""/>
          </v:shape>
          <o:OLEObject Type="Embed" ProgID="Equation.DSMT4" ShapeID="_x0000_i1189" DrawAspect="Content" ObjectID="_1749727007" r:id="rId291"/>
        </w:object>
      </w:r>
      <w:r w:rsidRPr="00A87899">
        <w:rPr>
          <w:rFonts w:ascii="Times New Roman" w:hAnsi="Times New Roman" w:cs="Times New Roman"/>
          <w:sz w:val="24"/>
          <w:szCs w:val="26"/>
        </w:rPr>
        <w:t>. Trong chân không, chiếu bức xạ có bước sóng nào sau đây vào tấm nhôm thì hiện tượng quang điện không xảy ra?</w:t>
      </w:r>
    </w:p>
    <w:p w14:paraId="5DF21C7A" w14:textId="77777777" w:rsidR="001F2EF8" w:rsidRPr="00A87899" w:rsidRDefault="001F2EF8" w:rsidP="001F2EF8">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szCs w:val="24"/>
        </w:rPr>
      </w:pPr>
      <w:r w:rsidRPr="00A87899">
        <w:rPr>
          <w:rFonts w:ascii="Times New Roman" w:hAnsi="Times New Roman" w:cs="Times New Roman"/>
          <w:b/>
          <w:color w:val="0000FF"/>
          <w:sz w:val="24"/>
          <w:szCs w:val="24"/>
        </w:rPr>
        <w:t>A.</w:t>
      </w:r>
      <w:r w:rsidRPr="00A87899">
        <w:rPr>
          <w:rFonts w:ascii="Times New Roman" w:hAnsi="Times New Roman" w:cs="Times New Roman"/>
          <w:sz w:val="24"/>
          <w:szCs w:val="24"/>
        </w:rPr>
        <w:t xml:space="preserve"> </w:t>
      </w:r>
      <w:r w:rsidRPr="00A87899">
        <w:rPr>
          <w:rFonts w:ascii="Times New Roman" w:hAnsi="Times New Roman" w:cs="Times New Roman"/>
          <w:position w:val="-10"/>
          <w:sz w:val="24"/>
          <w:szCs w:val="26"/>
        </w:rPr>
        <w:object w:dxaOrig="859" w:dyaOrig="320" w14:anchorId="60DDCBAE">
          <v:shape id="_x0000_i1190" type="#_x0000_t75" style="width:42pt;height:14.4pt" o:ole="">
            <v:imagedata r:id="rId92" o:title=""/>
          </v:shape>
          <o:OLEObject Type="Embed" ProgID="Equation.DSMT4" ShapeID="_x0000_i1190" DrawAspect="Content" ObjectID="_1749727008" r:id="rId292"/>
        </w:object>
      </w:r>
      <w:r w:rsidRPr="00A87899">
        <w:rPr>
          <w:rFonts w:ascii="Times New Roman" w:hAnsi="Times New Roman" w:cs="Times New Roman"/>
          <w:sz w:val="24"/>
          <w:szCs w:val="26"/>
        </w:rPr>
        <w:t>.</w:t>
      </w:r>
      <w:r w:rsidRPr="00A87899">
        <w:rPr>
          <w:rFonts w:ascii="Times New Roman" w:hAnsi="Times New Roman" w:cs="Times New Roman"/>
          <w:sz w:val="24"/>
          <w:szCs w:val="24"/>
        </w:rPr>
        <w:t xml:space="preserve"> </w:t>
      </w:r>
      <w:r w:rsidRPr="00A87899">
        <w:rPr>
          <w:rFonts w:ascii="Times New Roman" w:hAnsi="Times New Roman" w:cs="Times New Roman"/>
          <w:position w:val="-10"/>
          <w:sz w:val="24"/>
          <w:szCs w:val="24"/>
        </w:rPr>
        <w:object w:dxaOrig="320" w:dyaOrig="260" w14:anchorId="37DBBF88">
          <v:shape id="_x0000_i1191" type="#_x0000_t75" style="width:14.4pt;height:12.6pt" o:ole="">
            <v:imagedata r:id="rId94" o:title=""/>
          </v:shape>
          <o:OLEObject Type="Embed" ProgID="Equation.DSMT4" ShapeID="_x0000_i1191" DrawAspect="Content" ObjectID="_1749727009" r:id="rId293"/>
        </w:object>
      </w:r>
      <w:r w:rsidRPr="00A87899">
        <w:rPr>
          <w:rFonts w:ascii="Times New Roman" w:hAnsi="Times New Roman" w:cs="Times New Roman"/>
          <w:b/>
          <w:color w:val="0000FF"/>
          <w:position w:val="-10"/>
          <w:sz w:val="24"/>
          <w:szCs w:val="24"/>
        </w:rPr>
        <w:tab/>
      </w:r>
      <w:r w:rsidRPr="004B620E">
        <w:rPr>
          <w:rFonts w:ascii="Times New Roman" w:hAnsi="Times New Roman" w:cs="Times New Roman"/>
          <w:b/>
          <w:color w:val="0000FF"/>
          <w:sz w:val="24"/>
          <w:szCs w:val="24"/>
          <w:u w:val="single"/>
        </w:rPr>
        <w:t>B</w:t>
      </w:r>
      <w:r w:rsidRPr="00A87899">
        <w:rPr>
          <w:rFonts w:ascii="Times New Roman" w:hAnsi="Times New Roman" w:cs="Times New Roman"/>
          <w:b/>
          <w:color w:val="0000FF"/>
          <w:sz w:val="24"/>
          <w:szCs w:val="24"/>
        </w:rPr>
        <w:t>.</w:t>
      </w:r>
      <w:r w:rsidRPr="00A87899">
        <w:rPr>
          <w:rFonts w:ascii="Times New Roman" w:hAnsi="Times New Roman" w:cs="Times New Roman"/>
          <w:sz w:val="24"/>
          <w:szCs w:val="24"/>
        </w:rPr>
        <w:t xml:space="preserve"> </w:t>
      </w:r>
      <w:r w:rsidRPr="00A87899">
        <w:rPr>
          <w:rFonts w:ascii="Times New Roman" w:hAnsi="Times New Roman" w:cs="Times New Roman"/>
          <w:position w:val="-10"/>
          <w:sz w:val="24"/>
          <w:szCs w:val="26"/>
        </w:rPr>
        <w:object w:dxaOrig="859" w:dyaOrig="320" w14:anchorId="044F9EC6">
          <v:shape id="_x0000_i1192" type="#_x0000_t75" style="width:42pt;height:14.4pt" o:ole="">
            <v:imagedata r:id="rId96" o:title=""/>
          </v:shape>
          <o:OLEObject Type="Embed" ProgID="Equation.DSMT4" ShapeID="_x0000_i1192" DrawAspect="Content" ObjectID="_1749727010" r:id="rId294"/>
        </w:object>
      </w:r>
      <w:r w:rsidRPr="00A87899">
        <w:rPr>
          <w:rFonts w:ascii="Times New Roman" w:hAnsi="Times New Roman" w:cs="Times New Roman"/>
          <w:sz w:val="24"/>
          <w:szCs w:val="26"/>
        </w:rPr>
        <w:t>.</w:t>
      </w:r>
      <w:r w:rsidRPr="00A87899">
        <w:rPr>
          <w:rFonts w:ascii="Times New Roman" w:hAnsi="Times New Roman" w:cs="Times New Roman"/>
          <w:b/>
          <w:color w:val="0000FF"/>
          <w:sz w:val="24"/>
          <w:szCs w:val="24"/>
        </w:rPr>
        <w:tab/>
        <w:t>C.</w:t>
      </w:r>
      <w:r w:rsidRPr="00A87899">
        <w:rPr>
          <w:rFonts w:ascii="Times New Roman" w:hAnsi="Times New Roman" w:cs="Times New Roman"/>
          <w:sz w:val="24"/>
          <w:szCs w:val="24"/>
        </w:rPr>
        <w:t xml:space="preserve"> </w:t>
      </w:r>
      <w:r w:rsidRPr="00A87899">
        <w:rPr>
          <w:rFonts w:ascii="Times New Roman" w:hAnsi="Times New Roman" w:cs="Times New Roman"/>
          <w:position w:val="-10"/>
          <w:sz w:val="24"/>
          <w:szCs w:val="26"/>
        </w:rPr>
        <w:object w:dxaOrig="859" w:dyaOrig="320" w14:anchorId="7D8AC7A6">
          <v:shape id="_x0000_i1193" type="#_x0000_t75" style="width:42pt;height:14.4pt" o:ole="">
            <v:imagedata r:id="rId98" o:title=""/>
          </v:shape>
          <o:OLEObject Type="Embed" ProgID="Equation.DSMT4" ShapeID="_x0000_i1193" DrawAspect="Content" ObjectID="_1749727011" r:id="rId295"/>
        </w:object>
      </w:r>
      <w:r w:rsidRPr="00A87899">
        <w:rPr>
          <w:rFonts w:ascii="Times New Roman" w:hAnsi="Times New Roman" w:cs="Times New Roman"/>
          <w:sz w:val="24"/>
          <w:szCs w:val="26"/>
        </w:rPr>
        <w:t>.</w:t>
      </w:r>
      <w:r w:rsidRPr="00A87899">
        <w:rPr>
          <w:rFonts w:ascii="Times New Roman" w:hAnsi="Times New Roman" w:cs="Times New Roman"/>
          <w:b/>
          <w:color w:val="0000FF"/>
          <w:sz w:val="24"/>
          <w:szCs w:val="24"/>
        </w:rPr>
        <w:tab/>
        <w:t>D.</w:t>
      </w:r>
      <w:r w:rsidRPr="00A87899">
        <w:rPr>
          <w:rFonts w:ascii="Times New Roman" w:hAnsi="Times New Roman" w:cs="Times New Roman"/>
          <w:sz w:val="24"/>
          <w:szCs w:val="24"/>
        </w:rPr>
        <w:t xml:space="preserve"> </w:t>
      </w:r>
      <w:r w:rsidRPr="00A87899">
        <w:rPr>
          <w:rFonts w:ascii="Times New Roman" w:hAnsi="Times New Roman" w:cs="Times New Roman"/>
          <w:position w:val="-10"/>
          <w:sz w:val="24"/>
          <w:szCs w:val="26"/>
        </w:rPr>
        <w:object w:dxaOrig="859" w:dyaOrig="320" w14:anchorId="501A3493">
          <v:shape id="_x0000_i1194" type="#_x0000_t75" style="width:42pt;height:14.4pt" o:ole="">
            <v:imagedata r:id="rId100" o:title=""/>
          </v:shape>
          <o:OLEObject Type="Embed" ProgID="Equation.DSMT4" ShapeID="_x0000_i1194" DrawAspect="Content" ObjectID="_1749727012" r:id="rId296"/>
        </w:object>
      </w:r>
      <w:r w:rsidRPr="00A87899">
        <w:rPr>
          <w:rFonts w:ascii="Times New Roman" w:hAnsi="Times New Roman" w:cs="Times New Roman"/>
          <w:sz w:val="24"/>
          <w:szCs w:val="26"/>
        </w:rPr>
        <w:t>.</w:t>
      </w:r>
      <w:r w:rsidRPr="00A87899">
        <w:rPr>
          <w:rFonts w:ascii="Times New Roman" w:hAnsi="Times New Roman" w:cs="Times New Roman"/>
          <w:sz w:val="24"/>
          <w:szCs w:val="24"/>
        </w:rPr>
        <w:t>.</w:t>
      </w:r>
    </w:p>
    <w:p w14:paraId="0143B3A5" w14:textId="77777777" w:rsidR="001F2EF8" w:rsidRDefault="001F2EF8" w:rsidP="001F2EF8">
      <w:pPr>
        <w:spacing w:before="60" w:after="60" w:line="240" w:lineRule="auto"/>
        <w:jc w:val="center"/>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Hướng dẫn</w:t>
      </w:r>
    </w:p>
    <w:p w14:paraId="6B17FD6B" w14:textId="77777777" w:rsidR="00D41913" w:rsidRPr="00054A1B" w:rsidRDefault="00D41913" w:rsidP="00D41913">
      <w:pPr>
        <w:tabs>
          <w:tab w:val="left" w:pos="283"/>
          <w:tab w:val="left" w:pos="2835"/>
          <w:tab w:val="left" w:pos="5386"/>
          <w:tab w:val="left" w:pos="7937"/>
        </w:tabs>
        <w:spacing w:before="60" w:after="60" w:line="240" w:lineRule="auto"/>
        <w:ind w:firstLine="283"/>
        <w:rPr>
          <w:rFonts w:ascii="Times New Roman" w:hAnsi="Times New Roman" w:cs="Times New Roman"/>
          <w:sz w:val="24"/>
          <w:szCs w:val="26"/>
        </w:rPr>
      </w:pPr>
      <w:r w:rsidRPr="00054A1B">
        <w:rPr>
          <w:rFonts w:ascii="Times New Roman" w:hAnsi="Times New Roman" w:cs="Times New Roman"/>
          <w:sz w:val="24"/>
          <w:szCs w:val="26"/>
        </w:rPr>
        <w:t xml:space="preserve">Điều kiện xảy ra hiện tượng quang điện là </w:t>
      </w:r>
      <w:r w:rsidRPr="00FA436A">
        <w:rPr>
          <w:rFonts w:ascii="Times New Roman" w:hAnsi="Times New Roman" w:cs="Times New Roman"/>
          <w:position w:val="-12"/>
          <w:sz w:val="24"/>
          <w:szCs w:val="26"/>
          <w:lang w:val="en-US"/>
        </w:rPr>
        <w:object w:dxaOrig="700" w:dyaOrig="360" w14:anchorId="7505659C">
          <v:shape id="_x0000_i1195" type="#_x0000_t75" style="width:35.4pt;height:18pt" o:ole="">
            <v:imagedata r:id="rId297" o:title=""/>
          </v:shape>
          <o:OLEObject Type="Embed" ProgID="Equation.DSMT4" ShapeID="_x0000_i1195" DrawAspect="Content" ObjectID="_1749727013" r:id="rId298"/>
        </w:object>
      </w:r>
      <w:r w:rsidRPr="00054A1B">
        <w:rPr>
          <w:rFonts w:ascii="Times New Roman" w:hAnsi="Times New Roman" w:cs="Times New Roman"/>
          <w:sz w:val="24"/>
          <w:szCs w:val="26"/>
        </w:rPr>
        <w:t xml:space="preserve"> </w:t>
      </w:r>
    </w:p>
    <w:p w14:paraId="563E5DEF" w14:textId="73F77C39" w:rsidR="004B620E" w:rsidRPr="00054A1B" w:rsidRDefault="004B620E" w:rsidP="004B620E">
      <w:pPr>
        <w:tabs>
          <w:tab w:val="left" w:pos="283"/>
          <w:tab w:val="left" w:pos="2835"/>
          <w:tab w:val="left" w:pos="5386"/>
          <w:tab w:val="left" w:pos="7937"/>
        </w:tabs>
        <w:spacing w:before="60" w:after="60" w:line="240" w:lineRule="auto"/>
        <w:ind w:firstLine="283"/>
        <w:rPr>
          <w:rFonts w:ascii="Times New Roman" w:hAnsi="Times New Roman" w:cs="Times New Roman"/>
          <w:sz w:val="24"/>
          <w:szCs w:val="26"/>
        </w:rPr>
      </w:pPr>
      <w:r w:rsidRPr="00054A1B">
        <w:rPr>
          <w:rFonts w:ascii="Times New Roman" w:hAnsi="Times New Roman" w:cs="Times New Roman"/>
          <w:sz w:val="24"/>
          <w:szCs w:val="26"/>
        </w:rPr>
        <w:t xml:space="preserve">Điều kiện </w:t>
      </w:r>
      <w:r w:rsidRPr="004B620E">
        <w:rPr>
          <w:rFonts w:ascii="Times New Roman" w:hAnsi="Times New Roman" w:cs="Times New Roman"/>
          <w:sz w:val="24"/>
          <w:szCs w:val="26"/>
        </w:rPr>
        <w:t xml:space="preserve">KHÔNG </w:t>
      </w:r>
      <w:r w:rsidRPr="00054A1B">
        <w:rPr>
          <w:rFonts w:ascii="Times New Roman" w:hAnsi="Times New Roman" w:cs="Times New Roman"/>
          <w:sz w:val="24"/>
          <w:szCs w:val="26"/>
        </w:rPr>
        <w:t xml:space="preserve">xảy ra hiện tượng quang điện là </w:t>
      </w:r>
      <w:r w:rsidRPr="00FA436A">
        <w:rPr>
          <w:rFonts w:ascii="Times New Roman" w:hAnsi="Times New Roman" w:cs="Times New Roman"/>
          <w:position w:val="-12"/>
          <w:sz w:val="24"/>
          <w:szCs w:val="26"/>
          <w:lang w:val="en-US"/>
        </w:rPr>
        <w:object w:dxaOrig="700" w:dyaOrig="360" w14:anchorId="5440D529">
          <v:shape id="_x0000_i1196" type="#_x0000_t75" style="width:35.4pt;height:18pt" o:ole="">
            <v:imagedata r:id="rId299" o:title=""/>
          </v:shape>
          <o:OLEObject Type="Embed" ProgID="Equation.DSMT4" ShapeID="_x0000_i1196" DrawAspect="Content" ObjectID="_1749727014" r:id="rId300"/>
        </w:object>
      </w:r>
      <w:r w:rsidRPr="00054A1B">
        <w:rPr>
          <w:rFonts w:ascii="Times New Roman" w:hAnsi="Times New Roman" w:cs="Times New Roman"/>
          <w:sz w:val="24"/>
          <w:szCs w:val="26"/>
        </w:rPr>
        <w:t xml:space="preserve"> </w:t>
      </w:r>
    </w:p>
    <w:p w14:paraId="1D4F5ED7" w14:textId="229AD80C" w:rsidR="001F2EF8" w:rsidRPr="001F2EF8" w:rsidRDefault="001F2EF8" w:rsidP="001F2EF8">
      <w:pPr>
        <w:spacing w:before="60" w:after="60" w:line="240" w:lineRule="auto"/>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 xml:space="preserve">Chọn </w:t>
      </w:r>
      <w:r w:rsidRPr="004450C1">
        <w:rPr>
          <w:rFonts w:ascii="Times New Roman" w:hAnsi="Times New Roman" w:cs="Times New Roman"/>
          <w:b/>
          <w:bCs/>
          <w:i/>
          <w:color w:val="FF0000"/>
          <w:sz w:val="24"/>
          <w:szCs w:val="24"/>
        </w:rPr>
        <w:t>B</w:t>
      </w:r>
      <w:r w:rsidRPr="001F2EF8">
        <w:rPr>
          <w:rFonts w:ascii="Times New Roman" w:hAnsi="Times New Roman" w:cs="Times New Roman"/>
          <w:b/>
          <w:bCs/>
          <w:i/>
          <w:color w:val="FF0000"/>
          <w:sz w:val="24"/>
          <w:szCs w:val="24"/>
        </w:rPr>
        <w:t>.</w:t>
      </w:r>
    </w:p>
    <w:p w14:paraId="2C3B5A4D" w14:textId="77777777" w:rsidR="001F2EF8" w:rsidRPr="00A87899" w:rsidRDefault="001F2EF8" w:rsidP="001F2EF8">
      <w:pPr>
        <w:spacing w:before="60" w:after="60" w:line="240" w:lineRule="auto"/>
        <w:rPr>
          <w:rFonts w:ascii="Times New Roman" w:hAnsi="Times New Roman" w:cs="Times New Roman"/>
          <w:b/>
          <w:color w:val="0000FF"/>
          <w:sz w:val="24"/>
          <w:szCs w:val="24"/>
        </w:rPr>
      </w:pPr>
      <w:r w:rsidRPr="00A87899">
        <w:rPr>
          <w:rFonts w:ascii="Times New Roman" w:hAnsi="Times New Roman" w:cs="Times New Roman"/>
          <w:b/>
          <w:color w:val="0000FF"/>
          <w:sz w:val="24"/>
          <w:szCs w:val="24"/>
        </w:rPr>
        <w:t xml:space="preserve">Câu 13. </w:t>
      </w:r>
      <w:r w:rsidRPr="00A87899">
        <w:rPr>
          <w:rFonts w:ascii="Times New Roman" w:hAnsi="Times New Roman" w:cs="Times New Roman"/>
          <w:sz w:val="24"/>
          <w:szCs w:val="26"/>
        </w:rPr>
        <w:t xml:space="preserve">Đặt điện áp xoay chiều vào hai đầu đoạn mạch mắc nối tiếp gồm điện trở, cuộn cảm thuần và tụ điện. Tại thời điểm </w:t>
      </w:r>
      <w:r w:rsidRPr="00A87899">
        <w:rPr>
          <w:position w:val="-6"/>
        </w:rPr>
        <w:object w:dxaOrig="139" w:dyaOrig="240" w14:anchorId="185FBC41">
          <v:shape id="_x0000_i1197" type="#_x0000_t75" style="width:7.2pt;height:12pt" o:ole="">
            <v:imagedata r:id="rId102" o:title=""/>
          </v:shape>
          <o:OLEObject Type="Embed" ProgID="Equation.DSMT4" ShapeID="_x0000_i1197" DrawAspect="Content" ObjectID="_1749727015" r:id="rId301"/>
        </w:object>
      </w:r>
      <w:r w:rsidRPr="00A87899">
        <w:rPr>
          <w:rFonts w:ascii="Times New Roman" w:hAnsi="Times New Roman" w:cs="Times New Roman"/>
          <w:sz w:val="24"/>
          <w:szCs w:val="26"/>
        </w:rPr>
        <w:t xml:space="preserve">, điện áp giữa hai đầu điện trở, hai đầu cuộn cảm, hai đầu tụ điện và hai đầu đoạn mạch có giá trị lần lượt là </w:t>
      </w:r>
      <w:r w:rsidRPr="00A87899">
        <w:rPr>
          <w:position w:val="-12"/>
        </w:rPr>
        <w:object w:dxaOrig="920" w:dyaOrig="360" w14:anchorId="2BC5BCB7">
          <v:shape id="_x0000_i1198" type="#_x0000_t75" style="width:45.6pt;height:18pt" o:ole="">
            <v:imagedata r:id="rId104" o:title=""/>
          </v:shape>
          <o:OLEObject Type="Embed" ProgID="Equation.DSMT4" ShapeID="_x0000_i1198" DrawAspect="Content" ObjectID="_1749727016" r:id="rId302"/>
        </w:object>
      </w:r>
      <w:r w:rsidRPr="00A87899">
        <w:rPr>
          <w:rFonts w:ascii="Times New Roman" w:hAnsi="Times New Roman" w:cs="Times New Roman"/>
          <w:sz w:val="24"/>
          <w:szCs w:val="26"/>
        </w:rPr>
        <w:t xml:space="preserve"> và </w:t>
      </w:r>
      <w:r w:rsidRPr="00A87899">
        <w:rPr>
          <w:position w:val="-6"/>
        </w:rPr>
        <w:object w:dxaOrig="200" w:dyaOrig="220" w14:anchorId="5BE58DAC">
          <v:shape id="_x0000_i1199" type="#_x0000_t75" style="width:9.6pt;height:10.8pt" o:ole="">
            <v:imagedata r:id="rId106" o:title=""/>
          </v:shape>
          <o:OLEObject Type="Embed" ProgID="Equation.DSMT4" ShapeID="_x0000_i1199" DrawAspect="Content" ObjectID="_1749727017" r:id="rId303"/>
        </w:object>
      </w:r>
      <w:r w:rsidRPr="00A87899">
        <w:rPr>
          <w:rFonts w:ascii="Times New Roman" w:hAnsi="Times New Roman" w:cs="Times New Roman"/>
          <w:sz w:val="24"/>
          <w:szCs w:val="26"/>
        </w:rPr>
        <w:t>. Hệ thức nào sau đây đúng?</w:t>
      </w:r>
    </w:p>
    <w:p w14:paraId="7C03F79D" w14:textId="77777777" w:rsidR="001F2EF8" w:rsidRPr="00A87899" w:rsidRDefault="001F2EF8" w:rsidP="001F2EF8">
      <w:pPr>
        <w:tabs>
          <w:tab w:val="left" w:pos="283"/>
          <w:tab w:val="left" w:pos="2835"/>
          <w:tab w:val="left" w:pos="5386"/>
          <w:tab w:val="left" w:pos="7937"/>
        </w:tabs>
        <w:spacing w:before="60" w:after="60" w:line="240" w:lineRule="auto"/>
        <w:ind w:firstLine="283"/>
        <w:jc w:val="both"/>
        <w:rPr>
          <w:rFonts w:ascii="Times New Roman" w:hAnsi="Times New Roman" w:cs="Times New Roman"/>
          <w:b/>
          <w:color w:val="0000FF"/>
          <w:sz w:val="24"/>
          <w:szCs w:val="24"/>
        </w:rPr>
      </w:pPr>
      <w:r w:rsidRPr="00A87899">
        <w:rPr>
          <w:rFonts w:ascii="Times New Roman" w:hAnsi="Times New Roman" w:cs="Times New Roman"/>
          <w:b/>
          <w:color w:val="0000FF"/>
          <w:sz w:val="24"/>
          <w:szCs w:val="24"/>
        </w:rPr>
        <w:t>A.</w:t>
      </w:r>
      <w:r w:rsidRPr="00A87899">
        <w:rPr>
          <w:rFonts w:ascii="Times New Roman" w:hAnsi="Times New Roman" w:cs="Times New Roman"/>
          <w:sz w:val="24"/>
          <w:szCs w:val="24"/>
        </w:rPr>
        <w:t xml:space="preserve"> </w:t>
      </w:r>
      <w:r w:rsidRPr="00A87899">
        <w:rPr>
          <w:rFonts w:ascii="Times New Roman" w:hAnsi="Times New Roman" w:cs="Times New Roman"/>
          <w:position w:val="-12"/>
          <w:sz w:val="24"/>
          <w:szCs w:val="26"/>
        </w:rPr>
        <w:object w:dxaOrig="1540" w:dyaOrig="360" w14:anchorId="1078ED7B">
          <v:shape id="_x0000_i1200" type="#_x0000_t75" style="width:76.8pt;height:18pt" o:ole="">
            <v:imagedata r:id="rId108" o:title=""/>
          </v:shape>
          <o:OLEObject Type="Embed" ProgID="Equation.DSMT4" ShapeID="_x0000_i1200" DrawAspect="Content" ObjectID="_1749727018" r:id="rId304"/>
        </w:object>
      </w:r>
      <w:r w:rsidRPr="00A87899">
        <w:rPr>
          <w:rFonts w:ascii="Times New Roman" w:hAnsi="Times New Roman" w:cs="Times New Roman"/>
          <w:sz w:val="24"/>
          <w:szCs w:val="24"/>
        </w:rPr>
        <w:t>.</w:t>
      </w:r>
      <w:r w:rsidRPr="00A87899">
        <w:rPr>
          <w:rFonts w:ascii="Times New Roman" w:hAnsi="Times New Roman" w:cs="Times New Roman"/>
          <w:b/>
          <w:color w:val="0000FF"/>
          <w:sz w:val="24"/>
          <w:szCs w:val="24"/>
        </w:rPr>
        <w:tab/>
        <w:t>B.</w:t>
      </w:r>
      <w:r w:rsidRPr="00A87899">
        <w:rPr>
          <w:rFonts w:ascii="Times New Roman" w:hAnsi="Times New Roman" w:cs="Times New Roman"/>
          <w:sz w:val="24"/>
          <w:szCs w:val="24"/>
        </w:rPr>
        <w:t xml:space="preserve"> </w:t>
      </w:r>
      <w:r w:rsidRPr="00A87899">
        <w:rPr>
          <w:rFonts w:ascii="Times New Roman" w:hAnsi="Times New Roman" w:cs="Times New Roman"/>
          <w:position w:val="-16"/>
          <w:sz w:val="24"/>
          <w:szCs w:val="26"/>
        </w:rPr>
        <w:object w:dxaOrig="2040" w:dyaOrig="520" w14:anchorId="0A3B540A">
          <v:shape id="_x0000_i1201" type="#_x0000_t75" style="width:102pt;height:26.4pt" o:ole="">
            <v:imagedata r:id="rId110" o:title=""/>
          </v:shape>
          <o:OLEObject Type="Embed" ProgID="Equation.DSMT4" ShapeID="_x0000_i1201" DrawAspect="Content" ObjectID="_1749727019" r:id="rId305"/>
        </w:object>
      </w:r>
      <w:r w:rsidRPr="00A87899">
        <w:rPr>
          <w:rFonts w:ascii="Times New Roman" w:hAnsi="Times New Roman" w:cs="Times New Roman"/>
          <w:sz w:val="24"/>
          <w:szCs w:val="24"/>
        </w:rPr>
        <w:t>.</w:t>
      </w:r>
      <w:r w:rsidRPr="00A87899">
        <w:rPr>
          <w:rFonts w:ascii="Times New Roman" w:hAnsi="Times New Roman" w:cs="Times New Roman"/>
          <w:b/>
          <w:color w:val="0000FF"/>
          <w:sz w:val="24"/>
          <w:szCs w:val="24"/>
        </w:rPr>
        <w:tab/>
        <w:t>C.</w:t>
      </w:r>
      <w:r w:rsidRPr="00A87899">
        <w:rPr>
          <w:rFonts w:ascii="Times New Roman" w:hAnsi="Times New Roman" w:cs="Times New Roman"/>
          <w:sz w:val="24"/>
          <w:szCs w:val="24"/>
        </w:rPr>
        <w:t xml:space="preserve"> </w:t>
      </w:r>
      <w:r w:rsidRPr="00A87899">
        <w:rPr>
          <w:rFonts w:ascii="Times New Roman" w:hAnsi="Times New Roman" w:cs="Times New Roman"/>
          <w:position w:val="-16"/>
          <w:sz w:val="24"/>
          <w:szCs w:val="26"/>
        </w:rPr>
        <w:object w:dxaOrig="2040" w:dyaOrig="520" w14:anchorId="2113BAA2">
          <v:shape id="_x0000_i1202" type="#_x0000_t75" style="width:102pt;height:26.4pt" o:ole="">
            <v:imagedata r:id="rId112" o:title=""/>
          </v:shape>
          <o:OLEObject Type="Embed" ProgID="Equation.DSMT4" ShapeID="_x0000_i1202" DrawAspect="Content" ObjectID="_1749727020" r:id="rId306"/>
        </w:object>
      </w:r>
      <w:r w:rsidRPr="00A87899">
        <w:rPr>
          <w:rFonts w:ascii="Times New Roman" w:hAnsi="Times New Roman" w:cs="Times New Roman"/>
          <w:sz w:val="24"/>
          <w:szCs w:val="24"/>
        </w:rPr>
        <w:t>.</w:t>
      </w:r>
      <w:r w:rsidRPr="00A87899">
        <w:rPr>
          <w:rFonts w:ascii="Times New Roman" w:hAnsi="Times New Roman" w:cs="Times New Roman"/>
          <w:b/>
          <w:color w:val="0000FF"/>
          <w:sz w:val="24"/>
          <w:szCs w:val="24"/>
        </w:rPr>
        <w:tab/>
      </w:r>
      <w:r w:rsidRPr="004B620E">
        <w:rPr>
          <w:rFonts w:ascii="Times New Roman" w:hAnsi="Times New Roman" w:cs="Times New Roman"/>
          <w:b/>
          <w:color w:val="0000FF"/>
          <w:sz w:val="24"/>
          <w:szCs w:val="24"/>
          <w:u w:val="single"/>
        </w:rPr>
        <w:t>D</w:t>
      </w:r>
      <w:r w:rsidRPr="00A87899">
        <w:rPr>
          <w:rFonts w:ascii="Times New Roman" w:hAnsi="Times New Roman" w:cs="Times New Roman"/>
          <w:b/>
          <w:color w:val="0000FF"/>
          <w:sz w:val="24"/>
          <w:szCs w:val="24"/>
        </w:rPr>
        <w:t>.</w:t>
      </w:r>
      <w:r w:rsidRPr="00A87899">
        <w:rPr>
          <w:rFonts w:ascii="Times New Roman" w:hAnsi="Times New Roman" w:cs="Times New Roman"/>
          <w:sz w:val="24"/>
          <w:szCs w:val="24"/>
        </w:rPr>
        <w:t xml:space="preserve"> </w:t>
      </w:r>
      <w:r w:rsidRPr="00A87899">
        <w:rPr>
          <w:rFonts w:ascii="Times New Roman" w:hAnsi="Times New Roman" w:cs="Times New Roman"/>
          <w:position w:val="-12"/>
          <w:sz w:val="24"/>
          <w:szCs w:val="26"/>
        </w:rPr>
        <w:object w:dxaOrig="1560" w:dyaOrig="360" w14:anchorId="0CEB98C5">
          <v:shape id="_x0000_i1203" type="#_x0000_t75" style="width:78pt;height:18pt" o:ole="">
            <v:imagedata r:id="rId114" o:title=""/>
          </v:shape>
          <o:OLEObject Type="Embed" ProgID="Equation.DSMT4" ShapeID="_x0000_i1203" DrawAspect="Content" ObjectID="_1749727021" r:id="rId307"/>
        </w:object>
      </w:r>
      <w:r w:rsidRPr="00A87899">
        <w:rPr>
          <w:rFonts w:ascii="Times New Roman" w:hAnsi="Times New Roman" w:cs="Times New Roman"/>
          <w:sz w:val="24"/>
          <w:szCs w:val="24"/>
        </w:rPr>
        <w:t>.</w:t>
      </w:r>
    </w:p>
    <w:p w14:paraId="08F623CB" w14:textId="77777777" w:rsidR="001F2EF8" w:rsidRDefault="001F2EF8" w:rsidP="001F2EF8">
      <w:pPr>
        <w:spacing w:before="60" w:after="60" w:line="240" w:lineRule="auto"/>
        <w:jc w:val="center"/>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Hướng dẫn</w:t>
      </w:r>
    </w:p>
    <w:p w14:paraId="4ECE4A88" w14:textId="77777777" w:rsidR="00D41913" w:rsidRPr="00054A1B" w:rsidRDefault="00D41913" w:rsidP="00D41913">
      <w:pPr>
        <w:tabs>
          <w:tab w:val="left" w:pos="283"/>
          <w:tab w:val="left" w:pos="2835"/>
          <w:tab w:val="left" w:pos="5386"/>
          <w:tab w:val="left" w:pos="7937"/>
        </w:tabs>
        <w:spacing w:before="60" w:after="60" w:line="240" w:lineRule="auto"/>
        <w:ind w:firstLine="283"/>
        <w:rPr>
          <w:rFonts w:ascii="Times New Roman" w:hAnsi="Times New Roman" w:cs="Times New Roman"/>
          <w:sz w:val="24"/>
          <w:szCs w:val="26"/>
        </w:rPr>
      </w:pPr>
      <w:r w:rsidRPr="00054A1B">
        <w:rPr>
          <w:rFonts w:ascii="Times New Roman" w:hAnsi="Times New Roman" w:cs="Times New Roman"/>
          <w:sz w:val="24"/>
          <w:szCs w:val="26"/>
        </w:rPr>
        <w:t xml:space="preserve">Hệ thức đúng là: </w:t>
      </w:r>
      <w:r w:rsidRPr="00A87899">
        <w:rPr>
          <w:rFonts w:ascii="Times New Roman" w:hAnsi="Times New Roman" w:cs="Times New Roman"/>
          <w:position w:val="-12"/>
          <w:sz w:val="24"/>
          <w:szCs w:val="26"/>
        </w:rPr>
        <w:object w:dxaOrig="1560" w:dyaOrig="360" w14:anchorId="5E49C318">
          <v:shape id="_x0000_i1204" type="#_x0000_t75" style="width:78pt;height:18pt" o:ole="">
            <v:imagedata r:id="rId114" o:title=""/>
          </v:shape>
          <o:OLEObject Type="Embed" ProgID="Equation.DSMT4" ShapeID="_x0000_i1204" DrawAspect="Content" ObjectID="_1749727022" r:id="rId308"/>
        </w:object>
      </w:r>
    </w:p>
    <w:p w14:paraId="65C7DEE0" w14:textId="36BEFA52" w:rsidR="001F2EF8" w:rsidRPr="001F2EF8" w:rsidRDefault="001F2EF8" w:rsidP="001F2EF8">
      <w:pPr>
        <w:spacing w:before="60" w:after="60" w:line="240" w:lineRule="auto"/>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 xml:space="preserve">Chọn </w:t>
      </w:r>
      <w:r w:rsidRPr="004450C1">
        <w:rPr>
          <w:rFonts w:ascii="Times New Roman" w:hAnsi="Times New Roman" w:cs="Times New Roman"/>
          <w:b/>
          <w:bCs/>
          <w:i/>
          <w:color w:val="FF0000"/>
          <w:sz w:val="24"/>
          <w:szCs w:val="24"/>
        </w:rPr>
        <w:t>D</w:t>
      </w:r>
      <w:r w:rsidRPr="001F2EF8">
        <w:rPr>
          <w:rFonts w:ascii="Times New Roman" w:hAnsi="Times New Roman" w:cs="Times New Roman"/>
          <w:b/>
          <w:bCs/>
          <w:i/>
          <w:color w:val="FF0000"/>
          <w:sz w:val="24"/>
          <w:szCs w:val="24"/>
        </w:rPr>
        <w:t>.</w:t>
      </w:r>
    </w:p>
    <w:p w14:paraId="3F3F325A" w14:textId="77777777" w:rsidR="001F2EF8" w:rsidRPr="00A87899" w:rsidRDefault="001F2EF8" w:rsidP="001F2EF8">
      <w:pPr>
        <w:spacing w:before="60" w:after="60" w:line="240" w:lineRule="auto"/>
        <w:rPr>
          <w:rFonts w:ascii="Times New Roman" w:hAnsi="Times New Roman" w:cs="Times New Roman"/>
          <w:b/>
          <w:color w:val="0000FF"/>
          <w:sz w:val="24"/>
          <w:szCs w:val="24"/>
        </w:rPr>
      </w:pPr>
      <w:r w:rsidRPr="00A87899">
        <w:rPr>
          <w:rFonts w:ascii="Times New Roman" w:hAnsi="Times New Roman" w:cs="Times New Roman"/>
          <w:b/>
          <w:color w:val="0000FF"/>
          <w:sz w:val="24"/>
          <w:szCs w:val="24"/>
        </w:rPr>
        <w:t xml:space="preserve">Câu 14. </w:t>
      </w:r>
      <w:r w:rsidRPr="00A87899">
        <w:rPr>
          <w:rFonts w:ascii="Times New Roman" w:hAnsi="Times New Roman" w:cs="Times New Roman"/>
          <w:sz w:val="24"/>
          <w:szCs w:val="26"/>
        </w:rPr>
        <w:t xml:space="preserve">Một máy biến áp lí tưởng có số vòng dây của cuộn sơ cấp và số vòng dây của cuộn thứ cấp lần lượt là </w:t>
      </w:r>
      <w:r w:rsidRPr="00A87899">
        <w:rPr>
          <w:position w:val="-12"/>
        </w:rPr>
        <w:object w:dxaOrig="300" w:dyaOrig="360" w14:anchorId="45506EB8">
          <v:shape id="_x0000_i1205" type="#_x0000_t75" style="width:14.4pt;height:18pt" o:ole="">
            <v:imagedata r:id="rId116" o:title=""/>
          </v:shape>
          <o:OLEObject Type="Embed" ProgID="Equation.DSMT4" ShapeID="_x0000_i1205" DrawAspect="Content" ObjectID="_1749727023" r:id="rId309"/>
        </w:object>
      </w:r>
      <w:r w:rsidRPr="00A87899">
        <w:rPr>
          <w:rFonts w:ascii="Times New Roman" w:hAnsi="Times New Roman" w:cs="Times New Roman"/>
          <w:sz w:val="24"/>
          <w:szCs w:val="26"/>
        </w:rPr>
        <w:t xml:space="preserve"> và </w:t>
      </w:r>
      <w:r w:rsidRPr="00A87899">
        <w:rPr>
          <w:position w:val="-12"/>
        </w:rPr>
        <w:object w:dxaOrig="340" w:dyaOrig="360" w14:anchorId="39B468AE">
          <v:shape id="_x0000_i1206" type="#_x0000_t75" style="width:17.4pt;height:18pt" o:ole="">
            <v:imagedata r:id="rId118" o:title=""/>
          </v:shape>
          <o:OLEObject Type="Embed" ProgID="Equation.DSMT4" ShapeID="_x0000_i1206" DrawAspect="Content" ObjectID="_1749727024" r:id="rId310"/>
        </w:object>
      </w:r>
      <w:r w:rsidRPr="00A87899">
        <w:rPr>
          <w:rFonts w:ascii="Times New Roman" w:hAnsi="Times New Roman" w:cs="Times New Roman"/>
          <w:sz w:val="24"/>
          <w:szCs w:val="26"/>
        </w:rPr>
        <w:t xml:space="preserve">. Đặt điện áp xoay chiều có giá trị hiệu dụng </w:t>
      </w:r>
      <w:r w:rsidRPr="00A87899">
        <w:rPr>
          <w:position w:val="-12"/>
        </w:rPr>
        <w:object w:dxaOrig="300" w:dyaOrig="360" w14:anchorId="59209AE6">
          <v:shape id="_x0000_i1207" type="#_x0000_t75" style="width:14.4pt;height:18pt" o:ole="">
            <v:imagedata r:id="rId120" o:title=""/>
          </v:shape>
          <o:OLEObject Type="Embed" ProgID="Equation.DSMT4" ShapeID="_x0000_i1207" DrawAspect="Content" ObjectID="_1749727025" r:id="rId311"/>
        </w:object>
      </w:r>
      <w:r w:rsidRPr="00A87899">
        <w:rPr>
          <w:rFonts w:ascii="Times New Roman" w:hAnsi="Times New Roman" w:cs="Times New Roman"/>
          <w:sz w:val="24"/>
          <w:szCs w:val="26"/>
        </w:rPr>
        <w:t xml:space="preserve"> vào hai đầu cuộn sơ cấp thì điện áp hiệu dụng giữa hai đầu cuộn thứ cấp ở chế độ không tải là </w:t>
      </w:r>
      <w:r w:rsidRPr="00A87899">
        <w:rPr>
          <w:position w:val="-12"/>
        </w:rPr>
        <w:object w:dxaOrig="320" w:dyaOrig="360" w14:anchorId="52E35287">
          <v:shape id="_x0000_i1208" type="#_x0000_t75" style="width:14.4pt;height:18pt" o:ole="">
            <v:imagedata r:id="rId122" o:title=""/>
          </v:shape>
          <o:OLEObject Type="Embed" ProgID="Equation.DSMT4" ShapeID="_x0000_i1208" DrawAspect="Content" ObjectID="_1749727026" r:id="rId312"/>
        </w:object>
      </w:r>
      <w:r w:rsidRPr="00A87899">
        <w:rPr>
          <w:rFonts w:ascii="Times New Roman" w:hAnsi="Times New Roman" w:cs="Times New Roman"/>
          <w:sz w:val="24"/>
          <w:szCs w:val="26"/>
        </w:rPr>
        <w:t>. Công thức nào sau đây đúng?</w:t>
      </w:r>
    </w:p>
    <w:p w14:paraId="767B8B52" w14:textId="77777777" w:rsidR="001F2EF8" w:rsidRPr="00A87899" w:rsidRDefault="001F2EF8" w:rsidP="001F2EF8">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szCs w:val="24"/>
        </w:rPr>
      </w:pPr>
      <w:r w:rsidRPr="00A87899">
        <w:rPr>
          <w:rFonts w:ascii="Times New Roman" w:hAnsi="Times New Roman" w:cs="Times New Roman"/>
          <w:b/>
          <w:color w:val="0000FF"/>
          <w:sz w:val="24"/>
          <w:szCs w:val="24"/>
        </w:rPr>
        <w:t>A.</w:t>
      </w:r>
      <w:r w:rsidRPr="00A87899">
        <w:rPr>
          <w:rFonts w:ascii="Times New Roman" w:hAnsi="Times New Roman" w:cs="Times New Roman"/>
          <w:sz w:val="24"/>
          <w:szCs w:val="24"/>
        </w:rPr>
        <w:t xml:space="preserve"> </w:t>
      </w:r>
      <w:r w:rsidRPr="00A87899">
        <w:rPr>
          <w:rFonts w:ascii="Times New Roman" w:hAnsi="Times New Roman" w:cs="Times New Roman"/>
          <w:position w:val="-12"/>
          <w:sz w:val="24"/>
          <w:szCs w:val="26"/>
        </w:rPr>
        <w:object w:dxaOrig="1300" w:dyaOrig="360" w14:anchorId="75E1F13D">
          <v:shape id="_x0000_i1209" type="#_x0000_t75" style="width:65.4pt;height:18pt" o:ole="">
            <v:imagedata r:id="rId124" o:title=""/>
          </v:shape>
          <o:OLEObject Type="Embed" ProgID="Equation.DSMT4" ShapeID="_x0000_i1209" DrawAspect="Content" ObjectID="_1749727027" r:id="rId313"/>
        </w:object>
      </w:r>
      <w:r w:rsidRPr="00A87899">
        <w:rPr>
          <w:rFonts w:ascii="Times New Roman" w:hAnsi="Times New Roman" w:cs="Times New Roman"/>
          <w:sz w:val="24"/>
          <w:szCs w:val="24"/>
        </w:rPr>
        <w:t>.</w:t>
      </w:r>
      <w:r w:rsidRPr="00A87899">
        <w:rPr>
          <w:rFonts w:ascii="Times New Roman" w:hAnsi="Times New Roman" w:cs="Times New Roman"/>
          <w:b/>
          <w:color w:val="0000FF"/>
          <w:sz w:val="24"/>
          <w:szCs w:val="24"/>
        </w:rPr>
        <w:tab/>
        <w:t>B.</w:t>
      </w:r>
      <w:r w:rsidRPr="00A87899">
        <w:rPr>
          <w:rFonts w:ascii="Times New Roman" w:hAnsi="Times New Roman" w:cs="Times New Roman"/>
          <w:sz w:val="24"/>
          <w:szCs w:val="24"/>
        </w:rPr>
        <w:t xml:space="preserve"> </w:t>
      </w:r>
      <w:r w:rsidRPr="00A87899">
        <w:rPr>
          <w:rFonts w:ascii="Times New Roman" w:hAnsi="Times New Roman" w:cs="Times New Roman"/>
          <w:position w:val="-30"/>
          <w:sz w:val="24"/>
          <w:szCs w:val="26"/>
        </w:rPr>
        <w:object w:dxaOrig="940" w:dyaOrig="680" w14:anchorId="77F09616">
          <v:shape id="_x0000_i1210" type="#_x0000_t75" style="width:46.8pt;height:33.6pt" o:ole="">
            <v:imagedata r:id="rId126" o:title=""/>
          </v:shape>
          <o:OLEObject Type="Embed" ProgID="Equation.DSMT4" ShapeID="_x0000_i1210" DrawAspect="Content" ObjectID="_1749727028" r:id="rId314"/>
        </w:object>
      </w:r>
      <w:r w:rsidRPr="00A87899">
        <w:rPr>
          <w:rFonts w:ascii="Times New Roman" w:hAnsi="Times New Roman" w:cs="Times New Roman"/>
          <w:sz w:val="24"/>
          <w:szCs w:val="24"/>
        </w:rPr>
        <w:t>.</w:t>
      </w:r>
      <w:r w:rsidRPr="00A87899">
        <w:rPr>
          <w:rFonts w:ascii="Times New Roman" w:hAnsi="Times New Roman" w:cs="Times New Roman"/>
          <w:b/>
          <w:color w:val="0000FF"/>
          <w:sz w:val="24"/>
          <w:szCs w:val="24"/>
        </w:rPr>
        <w:tab/>
      </w:r>
      <w:r w:rsidRPr="004B620E">
        <w:rPr>
          <w:rFonts w:ascii="Times New Roman" w:hAnsi="Times New Roman" w:cs="Times New Roman"/>
          <w:b/>
          <w:color w:val="0000FF"/>
          <w:sz w:val="24"/>
          <w:szCs w:val="24"/>
          <w:u w:val="single"/>
        </w:rPr>
        <w:t>C</w:t>
      </w:r>
      <w:r w:rsidRPr="00A87899">
        <w:rPr>
          <w:rFonts w:ascii="Times New Roman" w:hAnsi="Times New Roman" w:cs="Times New Roman"/>
          <w:b/>
          <w:color w:val="0000FF"/>
          <w:sz w:val="24"/>
          <w:szCs w:val="24"/>
        </w:rPr>
        <w:t>.</w:t>
      </w:r>
      <w:r w:rsidRPr="00A87899">
        <w:rPr>
          <w:rFonts w:ascii="Times New Roman" w:hAnsi="Times New Roman" w:cs="Times New Roman"/>
          <w:sz w:val="24"/>
          <w:szCs w:val="24"/>
        </w:rPr>
        <w:t xml:space="preserve"> </w:t>
      </w:r>
      <w:r w:rsidRPr="00A87899">
        <w:rPr>
          <w:rFonts w:ascii="Times New Roman" w:hAnsi="Times New Roman" w:cs="Times New Roman"/>
          <w:position w:val="-30"/>
          <w:sz w:val="24"/>
          <w:szCs w:val="26"/>
        </w:rPr>
        <w:object w:dxaOrig="940" w:dyaOrig="680" w14:anchorId="63BABD9B">
          <v:shape id="_x0000_i1211" type="#_x0000_t75" style="width:46.8pt;height:33.6pt" o:ole="">
            <v:imagedata r:id="rId128" o:title=""/>
          </v:shape>
          <o:OLEObject Type="Embed" ProgID="Equation.DSMT4" ShapeID="_x0000_i1211" DrawAspect="Content" ObjectID="_1749727029" r:id="rId315"/>
        </w:object>
      </w:r>
      <w:r w:rsidRPr="00A87899">
        <w:rPr>
          <w:rFonts w:ascii="Times New Roman" w:hAnsi="Times New Roman" w:cs="Times New Roman"/>
          <w:sz w:val="24"/>
          <w:szCs w:val="24"/>
        </w:rPr>
        <w:t>.</w:t>
      </w:r>
      <w:r w:rsidRPr="00A87899">
        <w:rPr>
          <w:rFonts w:ascii="Times New Roman" w:hAnsi="Times New Roman" w:cs="Times New Roman"/>
          <w:b/>
          <w:color w:val="0000FF"/>
          <w:sz w:val="24"/>
          <w:szCs w:val="24"/>
        </w:rPr>
        <w:tab/>
        <w:t>D.</w:t>
      </w:r>
      <w:r w:rsidRPr="00A87899">
        <w:rPr>
          <w:rFonts w:ascii="Times New Roman" w:hAnsi="Times New Roman" w:cs="Times New Roman"/>
          <w:sz w:val="24"/>
          <w:szCs w:val="24"/>
        </w:rPr>
        <w:t xml:space="preserve"> </w:t>
      </w:r>
      <w:r w:rsidRPr="00A87899">
        <w:rPr>
          <w:rFonts w:ascii="Times New Roman" w:hAnsi="Times New Roman" w:cs="Times New Roman"/>
          <w:position w:val="-30"/>
          <w:sz w:val="24"/>
          <w:szCs w:val="26"/>
        </w:rPr>
        <w:object w:dxaOrig="1359" w:dyaOrig="680" w14:anchorId="0E08C7A4">
          <v:shape id="_x0000_i1212" type="#_x0000_t75" style="width:67.8pt;height:33.6pt" o:ole="">
            <v:imagedata r:id="rId130" o:title=""/>
          </v:shape>
          <o:OLEObject Type="Embed" ProgID="Equation.DSMT4" ShapeID="_x0000_i1212" DrawAspect="Content" ObjectID="_1749727030" r:id="rId316"/>
        </w:object>
      </w:r>
      <w:r w:rsidRPr="00A87899">
        <w:rPr>
          <w:rFonts w:ascii="Times New Roman" w:hAnsi="Times New Roman" w:cs="Times New Roman"/>
          <w:sz w:val="24"/>
          <w:szCs w:val="24"/>
        </w:rPr>
        <w:t>.</w:t>
      </w:r>
    </w:p>
    <w:p w14:paraId="3FBE1B71" w14:textId="77777777" w:rsidR="001F2EF8" w:rsidRDefault="001F2EF8" w:rsidP="001F2EF8">
      <w:pPr>
        <w:spacing w:before="60" w:after="60" w:line="240" w:lineRule="auto"/>
        <w:jc w:val="center"/>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Hướng dẫn</w:t>
      </w:r>
    </w:p>
    <w:p w14:paraId="51C1B2AE" w14:textId="77777777" w:rsidR="00D41913" w:rsidRPr="00054A1B" w:rsidRDefault="00D41913" w:rsidP="00D41913">
      <w:pPr>
        <w:tabs>
          <w:tab w:val="left" w:pos="283"/>
          <w:tab w:val="left" w:pos="2835"/>
          <w:tab w:val="left" w:pos="5386"/>
          <w:tab w:val="left" w:pos="7937"/>
        </w:tabs>
        <w:spacing w:before="60" w:after="60" w:line="240" w:lineRule="auto"/>
        <w:ind w:firstLine="283"/>
        <w:rPr>
          <w:rFonts w:ascii="Times New Roman" w:hAnsi="Times New Roman" w:cs="Times New Roman"/>
          <w:sz w:val="24"/>
          <w:szCs w:val="26"/>
        </w:rPr>
      </w:pPr>
      <w:r w:rsidRPr="00A87899">
        <w:rPr>
          <w:rFonts w:ascii="Times New Roman" w:hAnsi="Times New Roman" w:cs="Times New Roman"/>
          <w:sz w:val="24"/>
          <w:szCs w:val="26"/>
        </w:rPr>
        <w:t>Một máy biến áp lí tưởng</w:t>
      </w:r>
      <w:r w:rsidRPr="00054A1B">
        <w:rPr>
          <w:rFonts w:ascii="Times New Roman" w:hAnsi="Times New Roman" w:cs="Times New Roman"/>
          <w:sz w:val="24"/>
          <w:szCs w:val="26"/>
        </w:rPr>
        <w:t xml:space="preserve"> có </w:t>
      </w:r>
      <w:r w:rsidRPr="00A87899">
        <w:rPr>
          <w:rFonts w:ascii="Times New Roman" w:hAnsi="Times New Roman" w:cs="Times New Roman"/>
          <w:position w:val="-30"/>
          <w:sz w:val="24"/>
          <w:szCs w:val="26"/>
        </w:rPr>
        <w:object w:dxaOrig="940" w:dyaOrig="680" w14:anchorId="4F2B78AF">
          <v:shape id="_x0000_i1213" type="#_x0000_t75" style="width:46.8pt;height:34.8pt" o:ole="">
            <v:imagedata r:id="rId128" o:title=""/>
          </v:shape>
          <o:OLEObject Type="Embed" ProgID="Equation.DSMT4" ShapeID="_x0000_i1213" DrawAspect="Content" ObjectID="_1749727031" r:id="rId317"/>
        </w:object>
      </w:r>
    </w:p>
    <w:p w14:paraId="7B2F9AF5" w14:textId="444DD758" w:rsidR="001F2EF8" w:rsidRPr="001F2EF8" w:rsidRDefault="001F2EF8" w:rsidP="001F2EF8">
      <w:pPr>
        <w:spacing w:before="60" w:after="60" w:line="240" w:lineRule="auto"/>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 xml:space="preserve">Chọn </w:t>
      </w:r>
      <w:r w:rsidRPr="004450C1">
        <w:rPr>
          <w:rFonts w:ascii="Times New Roman" w:hAnsi="Times New Roman" w:cs="Times New Roman"/>
          <w:b/>
          <w:bCs/>
          <w:i/>
          <w:color w:val="FF0000"/>
          <w:sz w:val="24"/>
          <w:szCs w:val="24"/>
        </w:rPr>
        <w:t>C</w:t>
      </w:r>
      <w:r w:rsidRPr="001F2EF8">
        <w:rPr>
          <w:rFonts w:ascii="Times New Roman" w:hAnsi="Times New Roman" w:cs="Times New Roman"/>
          <w:b/>
          <w:bCs/>
          <w:i/>
          <w:color w:val="FF0000"/>
          <w:sz w:val="24"/>
          <w:szCs w:val="24"/>
        </w:rPr>
        <w:t>.</w:t>
      </w:r>
    </w:p>
    <w:p w14:paraId="7C9CC6D1" w14:textId="77777777" w:rsidR="001F2EF8" w:rsidRPr="00A87899" w:rsidRDefault="001F2EF8" w:rsidP="001F2EF8">
      <w:pPr>
        <w:spacing w:before="60" w:after="60" w:line="240" w:lineRule="auto"/>
        <w:rPr>
          <w:rFonts w:ascii="Times New Roman" w:hAnsi="Times New Roman" w:cs="Times New Roman"/>
          <w:b/>
          <w:color w:val="0000FF"/>
          <w:sz w:val="24"/>
          <w:szCs w:val="24"/>
        </w:rPr>
      </w:pPr>
      <w:r w:rsidRPr="00A87899">
        <w:rPr>
          <w:rFonts w:ascii="Times New Roman" w:hAnsi="Times New Roman" w:cs="Times New Roman"/>
          <w:b/>
          <w:color w:val="0000FF"/>
          <w:sz w:val="24"/>
          <w:szCs w:val="24"/>
        </w:rPr>
        <w:t xml:space="preserve">Câu 15. </w:t>
      </w:r>
      <w:r w:rsidRPr="00A87899">
        <w:rPr>
          <w:rFonts w:ascii="Times New Roman" w:hAnsi="Times New Roman" w:cs="Times New Roman"/>
          <w:sz w:val="24"/>
          <w:szCs w:val="26"/>
        </w:rPr>
        <w:t xml:space="preserve">Hạt nhân </w:t>
      </w:r>
      <w:r w:rsidRPr="00A87899">
        <w:rPr>
          <w:position w:val="-12"/>
        </w:rPr>
        <w:object w:dxaOrig="440" w:dyaOrig="380" w14:anchorId="01DF9A60">
          <v:shape id="_x0000_i1214" type="#_x0000_t75" style="width:21.6pt;height:18.6pt" o:ole="">
            <v:imagedata r:id="rId132" o:title=""/>
          </v:shape>
          <o:OLEObject Type="Embed" ProgID="Equation.DSMT4" ShapeID="_x0000_i1214" DrawAspect="Content" ObjectID="_1749727032" r:id="rId318"/>
        </w:object>
      </w:r>
      <w:r w:rsidRPr="00A87899">
        <w:rPr>
          <w:rFonts w:ascii="Times New Roman" w:hAnsi="Times New Roman" w:cs="Times New Roman"/>
          <w:sz w:val="24"/>
          <w:szCs w:val="26"/>
        </w:rPr>
        <w:t xml:space="preserve"> phóng xạ </w:t>
      </w:r>
      <w:r w:rsidRPr="00A87899">
        <w:rPr>
          <w:position w:val="-10"/>
        </w:rPr>
        <w:object w:dxaOrig="340" w:dyaOrig="360" w14:anchorId="7A320666">
          <v:shape id="_x0000_i1215" type="#_x0000_t75" style="width:17.4pt;height:18pt" o:ole="">
            <v:imagedata r:id="rId134" o:title=""/>
          </v:shape>
          <o:OLEObject Type="Embed" ProgID="Equation.DSMT4" ShapeID="_x0000_i1215" DrawAspect="Content" ObjectID="_1749727033" r:id="rId319"/>
        </w:object>
      </w:r>
      <w:r w:rsidRPr="00A87899">
        <w:rPr>
          <w:rFonts w:ascii="Times New Roman" w:hAnsi="Times New Roman" w:cs="Times New Roman"/>
          <w:sz w:val="24"/>
          <w:szCs w:val="26"/>
        </w:rPr>
        <w:t xml:space="preserve">theo phản úng: </w:t>
      </w:r>
      <w:r w:rsidRPr="00A87899">
        <w:rPr>
          <w:position w:val="-12"/>
        </w:rPr>
        <w:object w:dxaOrig="1960" w:dyaOrig="380" w14:anchorId="6C2C79BB">
          <v:shape id="_x0000_i1216" type="#_x0000_t75" style="width:99pt;height:18.6pt" o:ole="">
            <v:imagedata r:id="rId136" o:title=""/>
          </v:shape>
          <o:OLEObject Type="Embed" ProgID="Equation.DSMT4" ShapeID="_x0000_i1216" DrawAspect="Content" ObjectID="_1749727034" r:id="rId320"/>
        </w:object>
      </w:r>
      <w:r w:rsidRPr="00A87899">
        <w:rPr>
          <w:rFonts w:ascii="Times New Roman" w:hAnsi="Times New Roman" w:cs="Times New Roman"/>
          <w:sz w:val="24"/>
          <w:szCs w:val="26"/>
        </w:rPr>
        <w:t>. Hạt nhân con của quá trình phóng xạ này là</w:t>
      </w:r>
    </w:p>
    <w:p w14:paraId="25842DD9" w14:textId="77777777" w:rsidR="001F2EF8" w:rsidRPr="00A87899" w:rsidRDefault="001F2EF8" w:rsidP="001F2EF8">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szCs w:val="24"/>
        </w:rPr>
      </w:pPr>
      <w:r w:rsidRPr="00A87899">
        <w:rPr>
          <w:rFonts w:ascii="Times New Roman" w:hAnsi="Times New Roman" w:cs="Times New Roman"/>
          <w:b/>
          <w:color w:val="0000FF"/>
          <w:sz w:val="24"/>
          <w:szCs w:val="24"/>
        </w:rPr>
        <w:t>A.</w:t>
      </w:r>
      <w:r w:rsidRPr="00A87899">
        <w:rPr>
          <w:rFonts w:ascii="Times New Roman" w:hAnsi="Times New Roman" w:cs="Times New Roman"/>
          <w:sz w:val="24"/>
          <w:szCs w:val="24"/>
        </w:rPr>
        <w:t xml:space="preserve"> </w:t>
      </w:r>
      <w:r w:rsidRPr="00A87899">
        <w:rPr>
          <w:rFonts w:ascii="Times New Roman" w:hAnsi="Times New Roman" w:cs="Times New Roman"/>
          <w:position w:val="-12"/>
          <w:sz w:val="24"/>
          <w:szCs w:val="26"/>
        </w:rPr>
        <w:object w:dxaOrig="300" w:dyaOrig="380" w14:anchorId="0146E376">
          <v:shape id="_x0000_i1217" type="#_x0000_t75" style="width:14.4pt;height:18.6pt" o:ole="">
            <v:imagedata r:id="rId138" o:title=""/>
          </v:shape>
          <o:OLEObject Type="Embed" ProgID="Equation.DSMT4" ShapeID="_x0000_i1217" DrawAspect="Content" ObjectID="_1749727035" r:id="rId321"/>
        </w:object>
      </w:r>
      <w:r w:rsidRPr="00A87899">
        <w:rPr>
          <w:rFonts w:ascii="Times New Roman" w:hAnsi="Times New Roman" w:cs="Times New Roman"/>
          <w:sz w:val="24"/>
          <w:szCs w:val="26"/>
        </w:rPr>
        <w:t>.</w:t>
      </w:r>
      <w:r w:rsidRPr="00A87899">
        <w:rPr>
          <w:rFonts w:ascii="Times New Roman" w:hAnsi="Times New Roman" w:cs="Times New Roman"/>
          <w:sz w:val="24"/>
          <w:szCs w:val="24"/>
        </w:rPr>
        <w:t xml:space="preserve"> </w:t>
      </w:r>
      <w:r w:rsidRPr="00A87899">
        <w:rPr>
          <w:rFonts w:ascii="Times New Roman" w:hAnsi="Times New Roman" w:cs="Times New Roman"/>
          <w:position w:val="-10"/>
          <w:sz w:val="24"/>
          <w:szCs w:val="24"/>
        </w:rPr>
        <w:object w:dxaOrig="320" w:dyaOrig="260" w14:anchorId="1790E855">
          <v:shape id="_x0000_i1218" type="#_x0000_t75" style="width:14.4pt;height:12.6pt" o:ole="">
            <v:imagedata r:id="rId94" o:title=""/>
          </v:shape>
          <o:OLEObject Type="Embed" ProgID="Equation.DSMT4" ShapeID="_x0000_i1218" DrawAspect="Content" ObjectID="_1749727036" r:id="rId322"/>
        </w:object>
      </w:r>
      <w:r w:rsidRPr="00A87899">
        <w:rPr>
          <w:rFonts w:ascii="Times New Roman" w:hAnsi="Times New Roman" w:cs="Times New Roman"/>
          <w:b/>
          <w:color w:val="0000FF"/>
          <w:position w:val="-10"/>
          <w:sz w:val="24"/>
          <w:szCs w:val="24"/>
        </w:rPr>
        <w:tab/>
      </w:r>
      <w:r w:rsidRPr="00A87899">
        <w:rPr>
          <w:rFonts w:ascii="Times New Roman" w:hAnsi="Times New Roman" w:cs="Times New Roman"/>
          <w:b/>
          <w:color w:val="0000FF"/>
          <w:sz w:val="24"/>
          <w:szCs w:val="24"/>
        </w:rPr>
        <w:t>B.</w:t>
      </w:r>
      <w:r w:rsidRPr="00A87899">
        <w:rPr>
          <w:rFonts w:ascii="Times New Roman" w:hAnsi="Times New Roman" w:cs="Times New Roman"/>
          <w:sz w:val="24"/>
          <w:szCs w:val="24"/>
        </w:rPr>
        <w:t xml:space="preserve"> </w:t>
      </w:r>
      <w:r w:rsidRPr="00A87899">
        <w:rPr>
          <w:rFonts w:ascii="Times New Roman" w:hAnsi="Times New Roman" w:cs="Times New Roman"/>
          <w:position w:val="-12"/>
          <w:sz w:val="24"/>
          <w:szCs w:val="26"/>
        </w:rPr>
        <w:object w:dxaOrig="440" w:dyaOrig="380" w14:anchorId="2D2DBCC7">
          <v:shape id="_x0000_i1219" type="#_x0000_t75" style="width:21.6pt;height:18.6pt" o:ole="">
            <v:imagedata r:id="rId141" o:title=""/>
          </v:shape>
          <o:OLEObject Type="Embed" ProgID="Equation.DSMT4" ShapeID="_x0000_i1219" DrawAspect="Content" ObjectID="_1749727037" r:id="rId323"/>
        </w:object>
      </w:r>
      <w:r w:rsidRPr="00A87899">
        <w:rPr>
          <w:rFonts w:ascii="Times New Roman" w:hAnsi="Times New Roman" w:cs="Times New Roman"/>
          <w:sz w:val="24"/>
          <w:szCs w:val="26"/>
        </w:rPr>
        <w:t>.</w:t>
      </w:r>
      <w:r w:rsidRPr="00A87899">
        <w:rPr>
          <w:rFonts w:ascii="Times New Roman" w:hAnsi="Times New Roman" w:cs="Times New Roman"/>
          <w:b/>
          <w:color w:val="0000FF"/>
          <w:sz w:val="24"/>
          <w:szCs w:val="26"/>
        </w:rPr>
        <w:tab/>
      </w:r>
      <w:r w:rsidRPr="00A87899">
        <w:rPr>
          <w:rFonts w:ascii="Times New Roman" w:hAnsi="Times New Roman" w:cs="Times New Roman"/>
          <w:b/>
          <w:color w:val="0000FF"/>
          <w:sz w:val="24"/>
          <w:szCs w:val="24"/>
        </w:rPr>
        <w:t>C.</w:t>
      </w:r>
      <w:r w:rsidRPr="00A87899">
        <w:rPr>
          <w:rFonts w:ascii="Times New Roman" w:hAnsi="Times New Roman" w:cs="Times New Roman"/>
          <w:sz w:val="24"/>
          <w:szCs w:val="24"/>
        </w:rPr>
        <w:t xml:space="preserve"> </w:t>
      </w:r>
      <w:r w:rsidRPr="00A87899">
        <w:rPr>
          <w:rFonts w:ascii="Times New Roman" w:hAnsi="Times New Roman" w:cs="Times New Roman"/>
          <w:position w:val="-12"/>
          <w:sz w:val="24"/>
          <w:szCs w:val="26"/>
        </w:rPr>
        <w:object w:dxaOrig="300" w:dyaOrig="380" w14:anchorId="4EAFF09A">
          <v:shape id="_x0000_i1220" type="#_x0000_t75" style="width:14.4pt;height:18.6pt" o:ole="">
            <v:imagedata r:id="rId143" o:title=""/>
          </v:shape>
          <o:OLEObject Type="Embed" ProgID="Equation.DSMT4" ShapeID="_x0000_i1220" DrawAspect="Content" ObjectID="_1749727038" r:id="rId324"/>
        </w:object>
      </w:r>
      <w:r w:rsidRPr="00A87899">
        <w:rPr>
          <w:rFonts w:ascii="Times New Roman" w:hAnsi="Times New Roman" w:cs="Times New Roman"/>
          <w:sz w:val="24"/>
          <w:szCs w:val="24"/>
        </w:rPr>
        <w:t>.</w:t>
      </w:r>
      <w:r w:rsidRPr="00A87899">
        <w:rPr>
          <w:rFonts w:ascii="Times New Roman" w:hAnsi="Times New Roman" w:cs="Times New Roman"/>
          <w:b/>
          <w:color w:val="0000FF"/>
          <w:sz w:val="24"/>
          <w:szCs w:val="24"/>
        </w:rPr>
        <w:tab/>
      </w:r>
      <w:r w:rsidRPr="004B620E">
        <w:rPr>
          <w:rFonts w:ascii="Times New Roman" w:hAnsi="Times New Roman" w:cs="Times New Roman"/>
          <w:b/>
          <w:color w:val="0000FF"/>
          <w:sz w:val="24"/>
          <w:szCs w:val="24"/>
          <w:u w:val="single"/>
        </w:rPr>
        <w:t>D</w:t>
      </w:r>
      <w:r w:rsidRPr="00A87899">
        <w:rPr>
          <w:rFonts w:ascii="Times New Roman" w:hAnsi="Times New Roman" w:cs="Times New Roman"/>
          <w:b/>
          <w:color w:val="0000FF"/>
          <w:sz w:val="24"/>
          <w:szCs w:val="24"/>
        </w:rPr>
        <w:t>.</w:t>
      </w:r>
      <w:r w:rsidRPr="00A87899">
        <w:rPr>
          <w:rFonts w:ascii="Times New Roman" w:hAnsi="Times New Roman" w:cs="Times New Roman"/>
          <w:sz w:val="24"/>
          <w:szCs w:val="24"/>
        </w:rPr>
        <w:t xml:space="preserve"> </w:t>
      </w:r>
      <w:r w:rsidRPr="00A87899">
        <w:rPr>
          <w:rFonts w:ascii="Times New Roman" w:hAnsi="Times New Roman" w:cs="Times New Roman"/>
          <w:position w:val="-12"/>
          <w:sz w:val="24"/>
          <w:szCs w:val="26"/>
        </w:rPr>
        <w:object w:dxaOrig="380" w:dyaOrig="380" w14:anchorId="4EAE1F05">
          <v:shape id="_x0000_i1221" type="#_x0000_t75" style="width:18.6pt;height:18.6pt" o:ole="">
            <v:imagedata r:id="rId145" o:title=""/>
          </v:shape>
          <o:OLEObject Type="Embed" ProgID="Equation.DSMT4" ShapeID="_x0000_i1221" DrawAspect="Content" ObjectID="_1749727039" r:id="rId325"/>
        </w:object>
      </w:r>
      <w:r w:rsidRPr="00A87899">
        <w:rPr>
          <w:rFonts w:ascii="Times New Roman" w:hAnsi="Times New Roman" w:cs="Times New Roman"/>
          <w:sz w:val="24"/>
          <w:szCs w:val="26"/>
        </w:rPr>
        <w:t>.</w:t>
      </w:r>
    </w:p>
    <w:p w14:paraId="6C58B232" w14:textId="77777777" w:rsidR="001F2EF8" w:rsidRDefault="001F2EF8" w:rsidP="001F2EF8">
      <w:pPr>
        <w:spacing w:before="60" w:after="60" w:line="240" w:lineRule="auto"/>
        <w:jc w:val="center"/>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Hướng dẫn</w:t>
      </w:r>
    </w:p>
    <w:p w14:paraId="6D17BB34" w14:textId="606AE3D2" w:rsidR="00D41913" w:rsidRPr="00054A1B" w:rsidRDefault="00D41913" w:rsidP="00D41913">
      <w:pPr>
        <w:tabs>
          <w:tab w:val="left" w:pos="283"/>
          <w:tab w:val="left" w:pos="2835"/>
          <w:tab w:val="left" w:pos="5386"/>
          <w:tab w:val="left" w:pos="7937"/>
        </w:tabs>
        <w:spacing w:before="60" w:after="60" w:line="240" w:lineRule="auto"/>
        <w:ind w:firstLine="283"/>
        <w:rPr>
          <w:rFonts w:ascii="Times New Roman" w:hAnsi="Times New Roman" w:cs="Times New Roman"/>
          <w:sz w:val="24"/>
          <w:szCs w:val="26"/>
          <w:lang w:val="fr-FR"/>
        </w:rPr>
      </w:pPr>
      <w:r w:rsidRPr="00194AA9">
        <w:rPr>
          <w:position w:val="-48"/>
        </w:rPr>
        <w:object w:dxaOrig="2079" w:dyaOrig="1080" w14:anchorId="6F5EA157">
          <v:shape id="_x0000_i1222" type="#_x0000_t75" style="width:104.4pt;height:54pt" o:ole="">
            <v:imagedata r:id="rId326" o:title=""/>
          </v:shape>
          <o:OLEObject Type="Embed" ProgID="Equation.DSMT4" ShapeID="_x0000_i1222" DrawAspect="Content" ObjectID="_1749727040" r:id="rId327"/>
        </w:object>
      </w:r>
      <w:r w:rsidRPr="004C3CE0">
        <w:rPr>
          <w:lang w:val="fr-FR"/>
        </w:rPr>
        <w:t xml:space="preserve">   </w:t>
      </w:r>
      <w:r w:rsidRPr="00054A1B">
        <w:rPr>
          <w:rFonts w:ascii="Times New Roman" w:hAnsi="Times New Roman" w:cs="Times New Roman"/>
          <w:sz w:val="24"/>
          <w:szCs w:val="26"/>
          <w:lang w:val="fr-FR"/>
        </w:rPr>
        <w:t xml:space="preserve">Hạt nhân con là </w:t>
      </w:r>
      <w:r w:rsidRPr="00A87899">
        <w:rPr>
          <w:rFonts w:ascii="Times New Roman" w:hAnsi="Times New Roman" w:cs="Times New Roman"/>
          <w:position w:val="-12"/>
          <w:sz w:val="24"/>
          <w:szCs w:val="26"/>
        </w:rPr>
        <w:object w:dxaOrig="380" w:dyaOrig="380" w14:anchorId="1C607F51">
          <v:shape id="_x0000_i1223" type="#_x0000_t75" style="width:19.2pt;height:19.2pt" o:ole="">
            <v:imagedata r:id="rId145" o:title=""/>
          </v:shape>
          <o:OLEObject Type="Embed" ProgID="Equation.DSMT4" ShapeID="_x0000_i1223" DrawAspect="Content" ObjectID="_1749727041" r:id="rId328"/>
        </w:object>
      </w:r>
    </w:p>
    <w:p w14:paraId="21B9187C" w14:textId="77777777" w:rsidR="001F2EF8" w:rsidRPr="001F2EF8" w:rsidRDefault="001F2EF8" w:rsidP="001F2EF8">
      <w:pPr>
        <w:spacing w:before="60" w:after="60" w:line="240" w:lineRule="auto"/>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Chọn D.</w:t>
      </w:r>
    </w:p>
    <w:p w14:paraId="5ADFA34A" w14:textId="77777777" w:rsidR="001F2EF8" w:rsidRPr="00A87899" w:rsidRDefault="001F2EF8" w:rsidP="001F2EF8">
      <w:pPr>
        <w:spacing w:before="60" w:after="60" w:line="240" w:lineRule="auto"/>
        <w:rPr>
          <w:rFonts w:ascii="Times New Roman" w:hAnsi="Times New Roman" w:cs="Times New Roman"/>
          <w:b/>
          <w:color w:val="0000FF"/>
          <w:sz w:val="24"/>
          <w:szCs w:val="24"/>
        </w:rPr>
      </w:pPr>
      <w:r w:rsidRPr="00A87899">
        <w:rPr>
          <w:rFonts w:ascii="Times New Roman" w:hAnsi="Times New Roman" w:cs="Times New Roman"/>
          <w:b/>
          <w:color w:val="0000FF"/>
          <w:sz w:val="24"/>
          <w:szCs w:val="24"/>
        </w:rPr>
        <w:t xml:space="preserve">Câu 16. </w:t>
      </w:r>
      <w:r w:rsidRPr="00A87899">
        <w:rPr>
          <w:rFonts w:ascii="Times New Roman" w:hAnsi="Times New Roman" w:cs="Times New Roman"/>
          <w:sz w:val="24"/>
          <w:szCs w:val="26"/>
        </w:rPr>
        <w:t xml:space="preserve">Một con lắc lò xo dao động điều hòa với phương trình </w:t>
      </w:r>
      <w:r w:rsidRPr="00A87899">
        <w:rPr>
          <w:position w:val="-10"/>
        </w:rPr>
        <w:object w:dxaOrig="1960" w:dyaOrig="320" w14:anchorId="08E8E786">
          <v:shape id="_x0000_i1224" type="#_x0000_t75" style="width:99pt;height:14.4pt" o:ole="">
            <v:imagedata r:id="rId147" o:title=""/>
          </v:shape>
          <o:OLEObject Type="Embed" ProgID="Equation.DSMT4" ShapeID="_x0000_i1224" DrawAspect="Content" ObjectID="_1749727042" r:id="rId329"/>
        </w:object>
      </w:r>
      <w:r w:rsidRPr="00A87899">
        <w:rPr>
          <w:rFonts w:ascii="Times New Roman" w:hAnsi="Times New Roman" w:cs="Times New Roman"/>
          <w:sz w:val="24"/>
          <w:szCs w:val="26"/>
        </w:rPr>
        <w:t>. Biên độ dao động của con lắc là</w:t>
      </w:r>
    </w:p>
    <w:p w14:paraId="50883655" w14:textId="77777777" w:rsidR="001F2EF8" w:rsidRPr="00A87899" w:rsidRDefault="001F2EF8" w:rsidP="001F2EF8">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szCs w:val="24"/>
        </w:rPr>
      </w:pPr>
      <w:r w:rsidRPr="00A87899">
        <w:rPr>
          <w:rFonts w:ascii="Times New Roman" w:hAnsi="Times New Roman" w:cs="Times New Roman"/>
          <w:b/>
          <w:color w:val="0000FF"/>
          <w:sz w:val="24"/>
          <w:szCs w:val="24"/>
        </w:rPr>
        <w:t>A.</w:t>
      </w:r>
      <w:r w:rsidRPr="00A87899">
        <w:rPr>
          <w:rFonts w:ascii="Times New Roman" w:hAnsi="Times New Roman" w:cs="Times New Roman"/>
          <w:sz w:val="24"/>
          <w:szCs w:val="24"/>
        </w:rPr>
        <w:t xml:space="preserve"> </w:t>
      </w:r>
      <w:r w:rsidRPr="00A87899">
        <w:rPr>
          <w:rFonts w:ascii="Times New Roman" w:hAnsi="Times New Roman" w:cs="Times New Roman"/>
          <w:position w:val="-6"/>
          <w:sz w:val="24"/>
          <w:szCs w:val="26"/>
        </w:rPr>
        <w:object w:dxaOrig="720" w:dyaOrig="279" w14:anchorId="6A06B7F3">
          <v:shape id="_x0000_i1225" type="#_x0000_t75" style="width:36.6pt;height:13.8pt" o:ole="">
            <v:imagedata r:id="rId149" o:title=""/>
          </v:shape>
          <o:OLEObject Type="Embed" ProgID="Equation.DSMT4" ShapeID="_x0000_i1225" DrawAspect="Content" ObjectID="_1749727043" r:id="rId330"/>
        </w:object>
      </w:r>
      <w:r w:rsidRPr="00A87899">
        <w:rPr>
          <w:rFonts w:ascii="Times New Roman" w:hAnsi="Times New Roman" w:cs="Times New Roman"/>
          <w:sz w:val="24"/>
          <w:szCs w:val="26"/>
        </w:rPr>
        <w:t>.</w:t>
      </w:r>
      <w:r w:rsidRPr="00A87899">
        <w:rPr>
          <w:rFonts w:ascii="Times New Roman" w:hAnsi="Times New Roman" w:cs="Times New Roman"/>
          <w:b/>
          <w:color w:val="0000FF"/>
          <w:sz w:val="24"/>
          <w:szCs w:val="24"/>
        </w:rPr>
        <w:tab/>
      </w:r>
      <w:r w:rsidRPr="004B620E">
        <w:rPr>
          <w:rFonts w:ascii="Times New Roman" w:hAnsi="Times New Roman" w:cs="Times New Roman"/>
          <w:b/>
          <w:color w:val="0000FF"/>
          <w:sz w:val="24"/>
          <w:szCs w:val="24"/>
          <w:u w:val="single"/>
        </w:rPr>
        <w:t>B</w:t>
      </w:r>
      <w:r w:rsidRPr="00A87899">
        <w:rPr>
          <w:rFonts w:ascii="Times New Roman" w:hAnsi="Times New Roman" w:cs="Times New Roman"/>
          <w:b/>
          <w:color w:val="0000FF"/>
          <w:sz w:val="24"/>
          <w:szCs w:val="24"/>
        </w:rPr>
        <w:t>.</w:t>
      </w:r>
      <w:r w:rsidRPr="00A87899">
        <w:rPr>
          <w:rFonts w:ascii="Times New Roman" w:hAnsi="Times New Roman" w:cs="Times New Roman"/>
          <w:sz w:val="24"/>
          <w:szCs w:val="24"/>
        </w:rPr>
        <w:t xml:space="preserve"> </w:t>
      </w:r>
      <w:r w:rsidRPr="00A87899">
        <w:rPr>
          <w:rFonts w:ascii="Times New Roman" w:hAnsi="Times New Roman" w:cs="Times New Roman"/>
          <w:position w:val="-6"/>
          <w:sz w:val="24"/>
          <w:szCs w:val="26"/>
        </w:rPr>
        <w:object w:dxaOrig="580" w:dyaOrig="279" w14:anchorId="1ECBCEEE">
          <v:shape id="_x0000_i1226" type="#_x0000_t75" style="width:30pt;height:13.8pt" o:ole="">
            <v:imagedata r:id="rId151" o:title=""/>
          </v:shape>
          <o:OLEObject Type="Embed" ProgID="Equation.DSMT4" ShapeID="_x0000_i1226" DrawAspect="Content" ObjectID="_1749727044" r:id="rId331"/>
        </w:object>
      </w:r>
      <w:r w:rsidRPr="00A87899">
        <w:rPr>
          <w:rFonts w:ascii="Times New Roman" w:hAnsi="Times New Roman" w:cs="Times New Roman"/>
          <w:sz w:val="24"/>
          <w:szCs w:val="26"/>
        </w:rPr>
        <w:t>.</w:t>
      </w:r>
      <w:r w:rsidRPr="00A87899">
        <w:rPr>
          <w:rFonts w:ascii="Times New Roman" w:hAnsi="Times New Roman" w:cs="Times New Roman"/>
          <w:b/>
          <w:color w:val="0000FF"/>
          <w:sz w:val="24"/>
          <w:szCs w:val="24"/>
        </w:rPr>
        <w:tab/>
        <w:t>C.</w:t>
      </w:r>
      <w:r w:rsidRPr="00A87899">
        <w:rPr>
          <w:rFonts w:ascii="Times New Roman" w:hAnsi="Times New Roman" w:cs="Times New Roman"/>
          <w:sz w:val="24"/>
          <w:szCs w:val="24"/>
        </w:rPr>
        <w:t xml:space="preserve"> </w:t>
      </w:r>
      <w:r w:rsidRPr="00A87899">
        <w:rPr>
          <w:rFonts w:ascii="Times New Roman" w:hAnsi="Times New Roman" w:cs="Times New Roman"/>
          <w:position w:val="-6"/>
          <w:sz w:val="24"/>
          <w:szCs w:val="26"/>
        </w:rPr>
        <w:object w:dxaOrig="800" w:dyaOrig="279" w14:anchorId="0BCE3849">
          <v:shape id="_x0000_i1227" type="#_x0000_t75" style="width:39.6pt;height:13.8pt" o:ole="">
            <v:imagedata r:id="rId153" o:title=""/>
          </v:shape>
          <o:OLEObject Type="Embed" ProgID="Equation.DSMT4" ShapeID="_x0000_i1227" DrawAspect="Content" ObjectID="_1749727045" r:id="rId332"/>
        </w:object>
      </w:r>
      <w:r w:rsidRPr="00A87899">
        <w:rPr>
          <w:rFonts w:ascii="Times New Roman" w:hAnsi="Times New Roman" w:cs="Times New Roman"/>
          <w:sz w:val="24"/>
          <w:szCs w:val="26"/>
        </w:rPr>
        <w:t>.</w:t>
      </w:r>
      <w:r w:rsidRPr="00A87899">
        <w:rPr>
          <w:rFonts w:ascii="Times New Roman" w:hAnsi="Times New Roman" w:cs="Times New Roman"/>
          <w:b/>
          <w:color w:val="0000FF"/>
          <w:sz w:val="24"/>
          <w:szCs w:val="24"/>
        </w:rPr>
        <w:tab/>
        <w:t>D.</w:t>
      </w:r>
      <w:r w:rsidRPr="00A87899">
        <w:rPr>
          <w:rFonts w:ascii="Times New Roman" w:hAnsi="Times New Roman" w:cs="Times New Roman"/>
          <w:sz w:val="24"/>
          <w:szCs w:val="24"/>
        </w:rPr>
        <w:t xml:space="preserve"> </w:t>
      </w:r>
      <w:r w:rsidRPr="00A87899">
        <w:rPr>
          <w:rFonts w:ascii="Times New Roman" w:hAnsi="Times New Roman" w:cs="Times New Roman"/>
          <w:position w:val="-6"/>
          <w:sz w:val="24"/>
          <w:szCs w:val="26"/>
        </w:rPr>
        <w:object w:dxaOrig="680" w:dyaOrig="279" w14:anchorId="0152085D">
          <v:shape id="_x0000_i1228" type="#_x0000_t75" style="width:33.6pt;height:13.8pt" o:ole="">
            <v:imagedata r:id="rId155" o:title=""/>
          </v:shape>
          <o:OLEObject Type="Embed" ProgID="Equation.DSMT4" ShapeID="_x0000_i1228" DrawAspect="Content" ObjectID="_1749727046" r:id="rId333"/>
        </w:object>
      </w:r>
      <w:r w:rsidRPr="00A87899">
        <w:rPr>
          <w:rFonts w:ascii="Times New Roman" w:hAnsi="Times New Roman" w:cs="Times New Roman"/>
          <w:sz w:val="24"/>
          <w:szCs w:val="26"/>
        </w:rPr>
        <w:t>.</w:t>
      </w:r>
    </w:p>
    <w:p w14:paraId="54ED0B50" w14:textId="77777777" w:rsidR="001F2EF8" w:rsidRDefault="001F2EF8" w:rsidP="001F2EF8">
      <w:pPr>
        <w:spacing w:before="60" w:after="60" w:line="240" w:lineRule="auto"/>
        <w:jc w:val="center"/>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Hướng dẫn</w:t>
      </w:r>
    </w:p>
    <w:p w14:paraId="08D7E8CB" w14:textId="77777777" w:rsidR="00D41913" w:rsidRPr="00054A1B" w:rsidRDefault="00D41913" w:rsidP="00D41913">
      <w:pPr>
        <w:tabs>
          <w:tab w:val="left" w:pos="283"/>
          <w:tab w:val="left" w:pos="2835"/>
          <w:tab w:val="left" w:pos="5386"/>
          <w:tab w:val="left" w:pos="7937"/>
        </w:tabs>
        <w:spacing w:before="60" w:after="60" w:line="240" w:lineRule="auto"/>
        <w:ind w:firstLine="283"/>
        <w:rPr>
          <w:rFonts w:ascii="Times New Roman" w:hAnsi="Times New Roman" w:cs="Times New Roman"/>
          <w:sz w:val="24"/>
          <w:szCs w:val="26"/>
        </w:rPr>
      </w:pPr>
      <w:r w:rsidRPr="00054A1B">
        <w:rPr>
          <w:rFonts w:ascii="Times New Roman" w:hAnsi="Times New Roman" w:cs="Times New Roman"/>
          <w:sz w:val="24"/>
          <w:szCs w:val="26"/>
        </w:rPr>
        <w:t>Biên độ dao động là 6 cm</w:t>
      </w:r>
    </w:p>
    <w:p w14:paraId="24D7D3BB" w14:textId="40A3615F" w:rsidR="001F2EF8" w:rsidRPr="001F2EF8" w:rsidRDefault="001F2EF8" w:rsidP="001F2EF8">
      <w:pPr>
        <w:spacing w:before="60" w:after="60" w:line="240" w:lineRule="auto"/>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 xml:space="preserve">Chọn </w:t>
      </w:r>
      <w:r w:rsidRPr="004450C1">
        <w:rPr>
          <w:rFonts w:ascii="Times New Roman" w:hAnsi="Times New Roman" w:cs="Times New Roman"/>
          <w:b/>
          <w:bCs/>
          <w:i/>
          <w:color w:val="FF0000"/>
          <w:sz w:val="24"/>
          <w:szCs w:val="24"/>
        </w:rPr>
        <w:t>B</w:t>
      </w:r>
      <w:r w:rsidRPr="001F2EF8">
        <w:rPr>
          <w:rFonts w:ascii="Times New Roman" w:hAnsi="Times New Roman" w:cs="Times New Roman"/>
          <w:b/>
          <w:bCs/>
          <w:i/>
          <w:color w:val="FF0000"/>
          <w:sz w:val="24"/>
          <w:szCs w:val="24"/>
        </w:rPr>
        <w:t>.</w:t>
      </w:r>
    </w:p>
    <w:p w14:paraId="14993CAA" w14:textId="77777777" w:rsidR="001F2EF8" w:rsidRPr="00A87899" w:rsidRDefault="001F2EF8" w:rsidP="001F2EF8">
      <w:pPr>
        <w:spacing w:before="60" w:after="60" w:line="240" w:lineRule="auto"/>
        <w:rPr>
          <w:rFonts w:ascii="Times New Roman" w:hAnsi="Times New Roman" w:cs="Times New Roman"/>
          <w:b/>
          <w:color w:val="0000FF"/>
          <w:sz w:val="24"/>
          <w:szCs w:val="24"/>
        </w:rPr>
      </w:pPr>
      <w:r w:rsidRPr="00A87899">
        <w:rPr>
          <w:rFonts w:ascii="Times New Roman" w:hAnsi="Times New Roman" w:cs="Times New Roman"/>
          <w:b/>
          <w:color w:val="0000FF"/>
          <w:sz w:val="24"/>
          <w:szCs w:val="24"/>
        </w:rPr>
        <w:t xml:space="preserve">Câu 17. </w:t>
      </w:r>
      <w:r w:rsidRPr="00A87899">
        <w:rPr>
          <w:rFonts w:ascii="Times New Roman" w:hAnsi="Times New Roman" w:cs="Times New Roman"/>
          <w:sz w:val="24"/>
          <w:szCs w:val="26"/>
        </w:rPr>
        <w:t xml:space="preserve">Một dòng điện xoay chiều hình sin có cường độ cực đại là </w:t>
      </w:r>
      <w:r w:rsidRPr="00A87899">
        <w:rPr>
          <w:position w:val="-12"/>
        </w:rPr>
        <w:object w:dxaOrig="240" w:dyaOrig="360" w14:anchorId="431781F8">
          <v:shape id="_x0000_i1229" type="#_x0000_t75" style="width:12pt;height:18pt" o:ole="">
            <v:imagedata r:id="rId157" o:title=""/>
          </v:shape>
          <o:OLEObject Type="Embed" ProgID="Equation.DSMT4" ShapeID="_x0000_i1229" DrawAspect="Content" ObjectID="_1749727047" r:id="rId334"/>
        </w:object>
      </w:r>
      <w:r w:rsidRPr="00A87899">
        <w:rPr>
          <w:rFonts w:ascii="Times New Roman" w:hAnsi="Times New Roman" w:cs="Times New Roman"/>
          <w:sz w:val="24"/>
          <w:szCs w:val="26"/>
        </w:rPr>
        <w:t xml:space="preserve">. Dòng điện này có cường độ hiệu dụng </w:t>
      </w:r>
      <w:r w:rsidRPr="00A87899">
        <w:rPr>
          <w:position w:val="-4"/>
        </w:rPr>
        <w:object w:dxaOrig="200" w:dyaOrig="260" w14:anchorId="77E1EB0C">
          <v:shape id="_x0000_i1230" type="#_x0000_t75" style="width:9.6pt;height:12.6pt" o:ole="">
            <v:imagedata r:id="rId159" o:title=""/>
          </v:shape>
          <o:OLEObject Type="Embed" ProgID="Equation.DSMT4" ShapeID="_x0000_i1230" DrawAspect="Content" ObjectID="_1749727048" r:id="rId335"/>
        </w:object>
      </w:r>
      <w:r w:rsidRPr="00A87899">
        <w:rPr>
          <w:rFonts w:ascii="Times New Roman" w:hAnsi="Times New Roman" w:cs="Times New Roman"/>
          <w:sz w:val="24"/>
          <w:szCs w:val="26"/>
        </w:rPr>
        <w:t xml:space="preserve"> được tính bằng công thức nào sau đây?</w:t>
      </w:r>
    </w:p>
    <w:p w14:paraId="55B8FACE" w14:textId="77777777" w:rsidR="001F2EF8" w:rsidRPr="00A87899" w:rsidRDefault="001F2EF8" w:rsidP="001F2EF8">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szCs w:val="24"/>
        </w:rPr>
      </w:pPr>
      <w:r w:rsidRPr="00A87899">
        <w:rPr>
          <w:rFonts w:ascii="Times New Roman" w:hAnsi="Times New Roman" w:cs="Times New Roman"/>
          <w:b/>
          <w:color w:val="0000FF"/>
          <w:sz w:val="24"/>
          <w:szCs w:val="24"/>
        </w:rPr>
        <w:t>A.</w:t>
      </w:r>
      <w:r w:rsidRPr="00A87899">
        <w:rPr>
          <w:rFonts w:ascii="Times New Roman" w:hAnsi="Times New Roman" w:cs="Times New Roman"/>
          <w:sz w:val="24"/>
          <w:szCs w:val="24"/>
        </w:rPr>
        <w:t xml:space="preserve"> </w:t>
      </w:r>
      <w:r w:rsidRPr="00A87899">
        <w:rPr>
          <w:rFonts w:ascii="Times New Roman" w:hAnsi="Times New Roman" w:cs="Times New Roman"/>
          <w:position w:val="-12"/>
          <w:sz w:val="24"/>
          <w:szCs w:val="26"/>
        </w:rPr>
        <w:object w:dxaOrig="720" w:dyaOrig="360" w14:anchorId="31031C81">
          <v:shape id="_x0000_i1231" type="#_x0000_t75" style="width:36.6pt;height:18pt" o:ole="">
            <v:imagedata r:id="rId161" o:title=""/>
          </v:shape>
          <o:OLEObject Type="Embed" ProgID="Equation.DSMT4" ShapeID="_x0000_i1231" DrawAspect="Content" ObjectID="_1749727049" r:id="rId336"/>
        </w:object>
      </w:r>
      <w:r w:rsidRPr="00A87899">
        <w:rPr>
          <w:rFonts w:ascii="Times New Roman" w:hAnsi="Times New Roman" w:cs="Times New Roman"/>
          <w:sz w:val="24"/>
          <w:szCs w:val="26"/>
        </w:rPr>
        <w:t>.</w:t>
      </w:r>
      <w:r w:rsidRPr="00A87899">
        <w:rPr>
          <w:rFonts w:ascii="Times New Roman" w:hAnsi="Times New Roman" w:cs="Times New Roman"/>
          <w:b/>
          <w:color w:val="0000FF"/>
          <w:sz w:val="24"/>
          <w:szCs w:val="26"/>
        </w:rPr>
        <w:tab/>
      </w:r>
      <w:r w:rsidRPr="00A87899">
        <w:rPr>
          <w:rFonts w:ascii="Times New Roman" w:hAnsi="Times New Roman" w:cs="Times New Roman"/>
          <w:b/>
          <w:color w:val="0000FF"/>
          <w:sz w:val="24"/>
          <w:szCs w:val="24"/>
        </w:rPr>
        <w:t>B.</w:t>
      </w:r>
      <w:r w:rsidRPr="00A87899">
        <w:rPr>
          <w:rFonts w:ascii="Times New Roman" w:hAnsi="Times New Roman" w:cs="Times New Roman"/>
          <w:sz w:val="24"/>
          <w:szCs w:val="24"/>
        </w:rPr>
        <w:t xml:space="preserve"> </w:t>
      </w:r>
      <w:r w:rsidRPr="00A87899">
        <w:rPr>
          <w:rFonts w:ascii="Times New Roman" w:hAnsi="Times New Roman" w:cs="Times New Roman"/>
          <w:position w:val="-24"/>
          <w:sz w:val="24"/>
          <w:szCs w:val="26"/>
        </w:rPr>
        <w:object w:dxaOrig="660" w:dyaOrig="620" w14:anchorId="5F693F21">
          <v:shape id="_x0000_i1232" type="#_x0000_t75" style="width:33pt;height:30.6pt" o:ole="">
            <v:imagedata r:id="rId163" o:title=""/>
          </v:shape>
          <o:OLEObject Type="Embed" ProgID="Equation.DSMT4" ShapeID="_x0000_i1232" DrawAspect="Content" ObjectID="_1749727050" r:id="rId337"/>
        </w:object>
      </w:r>
      <w:r w:rsidRPr="00A87899">
        <w:rPr>
          <w:rFonts w:ascii="Times New Roman" w:hAnsi="Times New Roman" w:cs="Times New Roman"/>
          <w:sz w:val="24"/>
          <w:szCs w:val="26"/>
        </w:rPr>
        <w:t>.</w:t>
      </w:r>
      <w:r w:rsidRPr="00A87899">
        <w:rPr>
          <w:rFonts w:ascii="Times New Roman" w:hAnsi="Times New Roman" w:cs="Times New Roman"/>
          <w:b/>
          <w:color w:val="0000FF"/>
          <w:sz w:val="24"/>
          <w:szCs w:val="26"/>
        </w:rPr>
        <w:tab/>
      </w:r>
      <w:r w:rsidRPr="004B620E">
        <w:rPr>
          <w:rFonts w:ascii="Times New Roman" w:hAnsi="Times New Roman" w:cs="Times New Roman"/>
          <w:b/>
          <w:color w:val="0000FF"/>
          <w:sz w:val="24"/>
          <w:szCs w:val="24"/>
          <w:u w:val="single"/>
        </w:rPr>
        <w:t>C</w:t>
      </w:r>
      <w:r w:rsidRPr="00A87899">
        <w:rPr>
          <w:rFonts w:ascii="Times New Roman" w:hAnsi="Times New Roman" w:cs="Times New Roman"/>
          <w:b/>
          <w:color w:val="0000FF"/>
          <w:sz w:val="24"/>
          <w:szCs w:val="24"/>
        </w:rPr>
        <w:t>.</w:t>
      </w:r>
      <w:r w:rsidRPr="00A87899">
        <w:rPr>
          <w:rFonts w:ascii="Times New Roman" w:hAnsi="Times New Roman" w:cs="Times New Roman"/>
          <w:sz w:val="24"/>
          <w:szCs w:val="24"/>
        </w:rPr>
        <w:t xml:space="preserve"> </w:t>
      </w:r>
      <w:r w:rsidRPr="00A87899">
        <w:rPr>
          <w:rFonts w:ascii="Times New Roman" w:hAnsi="Times New Roman" w:cs="Times New Roman"/>
          <w:position w:val="-28"/>
          <w:sz w:val="24"/>
          <w:szCs w:val="26"/>
        </w:rPr>
        <w:object w:dxaOrig="780" w:dyaOrig="660" w14:anchorId="63A7ACA7">
          <v:shape id="_x0000_i1233" type="#_x0000_t75" style="width:39.6pt;height:33pt" o:ole="">
            <v:imagedata r:id="rId165" o:title=""/>
          </v:shape>
          <o:OLEObject Type="Embed" ProgID="Equation.DSMT4" ShapeID="_x0000_i1233" DrawAspect="Content" ObjectID="_1749727051" r:id="rId338"/>
        </w:object>
      </w:r>
      <w:r w:rsidRPr="00A87899">
        <w:rPr>
          <w:rFonts w:ascii="Times New Roman" w:hAnsi="Times New Roman" w:cs="Times New Roman"/>
          <w:sz w:val="24"/>
          <w:szCs w:val="26"/>
        </w:rPr>
        <w:t>.</w:t>
      </w:r>
      <w:r w:rsidRPr="00A87899">
        <w:rPr>
          <w:rFonts w:ascii="Times New Roman" w:hAnsi="Times New Roman" w:cs="Times New Roman"/>
          <w:b/>
          <w:color w:val="0000FF"/>
          <w:sz w:val="24"/>
          <w:szCs w:val="24"/>
        </w:rPr>
        <w:tab/>
        <w:t>D.</w:t>
      </w:r>
      <w:r w:rsidRPr="00A87899">
        <w:rPr>
          <w:rFonts w:ascii="Times New Roman" w:hAnsi="Times New Roman" w:cs="Times New Roman"/>
          <w:sz w:val="24"/>
          <w:szCs w:val="24"/>
        </w:rPr>
        <w:t xml:space="preserve"> </w:t>
      </w:r>
      <w:r w:rsidRPr="00A87899">
        <w:rPr>
          <w:rFonts w:ascii="Times New Roman" w:hAnsi="Times New Roman" w:cs="Times New Roman"/>
          <w:position w:val="-12"/>
          <w:sz w:val="24"/>
          <w:szCs w:val="26"/>
        </w:rPr>
        <w:object w:dxaOrig="940" w:dyaOrig="400" w14:anchorId="32977070">
          <v:shape id="_x0000_i1234" type="#_x0000_t75" style="width:46.8pt;height:20.4pt" o:ole="">
            <v:imagedata r:id="rId167" o:title=""/>
          </v:shape>
          <o:OLEObject Type="Embed" ProgID="Equation.DSMT4" ShapeID="_x0000_i1234" DrawAspect="Content" ObjectID="_1749727052" r:id="rId339"/>
        </w:object>
      </w:r>
      <w:r w:rsidRPr="00A87899">
        <w:rPr>
          <w:rFonts w:ascii="Times New Roman" w:hAnsi="Times New Roman" w:cs="Times New Roman"/>
          <w:sz w:val="24"/>
          <w:szCs w:val="26"/>
        </w:rPr>
        <w:t>.</w:t>
      </w:r>
    </w:p>
    <w:p w14:paraId="4AE0D493" w14:textId="77777777" w:rsidR="001F2EF8" w:rsidRDefault="001F2EF8" w:rsidP="001F2EF8">
      <w:pPr>
        <w:spacing w:before="60" w:after="60" w:line="240" w:lineRule="auto"/>
        <w:jc w:val="center"/>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Hướng dẫn</w:t>
      </w:r>
    </w:p>
    <w:p w14:paraId="39556310" w14:textId="77777777" w:rsidR="00D41913" w:rsidRPr="00054A1B" w:rsidRDefault="00D41913" w:rsidP="00D41913">
      <w:pPr>
        <w:tabs>
          <w:tab w:val="left" w:pos="283"/>
          <w:tab w:val="left" w:pos="2835"/>
          <w:tab w:val="left" w:pos="5386"/>
          <w:tab w:val="left" w:pos="7937"/>
        </w:tabs>
        <w:spacing w:before="60" w:after="60" w:line="240" w:lineRule="auto"/>
        <w:ind w:firstLine="283"/>
        <w:rPr>
          <w:rFonts w:ascii="Times New Roman" w:hAnsi="Times New Roman" w:cs="Times New Roman"/>
          <w:sz w:val="24"/>
          <w:szCs w:val="26"/>
        </w:rPr>
      </w:pPr>
      <w:r w:rsidRPr="00054A1B">
        <w:rPr>
          <w:rFonts w:ascii="Times New Roman" w:hAnsi="Times New Roman" w:cs="Times New Roman"/>
          <w:sz w:val="24"/>
          <w:szCs w:val="26"/>
        </w:rPr>
        <w:lastRenderedPageBreak/>
        <w:t xml:space="preserve">Giá trị hiệu dụng </w:t>
      </w:r>
      <w:r w:rsidRPr="00A87899">
        <w:rPr>
          <w:rFonts w:ascii="Times New Roman" w:hAnsi="Times New Roman" w:cs="Times New Roman"/>
          <w:position w:val="-28"/>
          <w:sz w:val="24"/>
          <w:szCs w:val="26"/>
        </w:rPr>
        <w:object w:dxaOrig="780" w:dyaOrig="660" w14:anchorId="7ABCD572">
          <v:shape id="_x0000_i1235" type="#_x0000_t75" style="width:39.6pt;height:33pt" o:ole="">
            <v:imagedata r:id="rId165" o:title=""/>
          </v:shape>
          <o:OLEObject Type="Embed" ProgID="Equation.DSMT4" ShapeID="_x0000_i1235" DrawAspect="Content" ObjectID="_1749727053" r:id="rId340"/>
        </w:object>
      </w:r>
    </w:p>
    <w:p w14:paraId="2E47E9F7" w14:textId="231C5FAB" w:rsidR="001F2EF8" w:rsidRPr="001F2EF8" w:rsidRDefault="001F2EF8" w:rsidP="001F2EF8">
      <w:pPr>
        <w:spacing w:before="60" w:after="60" w:line="240" w:lineRule="auto"/>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 xml:space="preserve">Chọn </w:t>
      </w:r>
      <w:r w:rsidRPr="004450C1">
        <w:rPr>
          <w:rFonts w:ascii="Times New Roman" w:hAnsi="Times New Roman" w:cs="Times New Roman"/>
          <w:b/>
          <w:bCs/>
          <w:i/>
          <w:color w:val="FF0000"/>
          <w:sz w:val="24"/>
          <w:szCs w:val="24"/>
        </w:rPr>
        <w:t>C</w:t>
      </w:r>
      <w:r w:rsidRPr="001F2EF8">
        <w:rPr>
          <w:rFonts w:ascii="Times New Roman" w:hAnsi="Times New Roman" w:cs="Times New Roman"/>
          <w:b/>
          <w:bCs/>
          <w:i/>
          <w:color w:val="FF0000"/>
          <w:sz w:val="24"/>
          <w:szCs w:val="24"/>
        </w:rPr>
        <w:t>.</w:t>
      </w:r>
    </w:p>
    <w:p w14:paraId="347AA1C1" w14:textId="77777777" w:rsidR="001F2EF8" w:rsidRPr="00A87899" w:rsidRDefault="001F2EF8" w:rsidP="001F2EF8">
      <w:pPr>
        <w:spacing w:before="60" w:after="60" w:line="240" w:lineRule="auto"/>
        <w:rPr>
          <w:rFonts w:ascii="Times New Roman" w:hAnsi="Times New Roman" w:cs="Times New Roman"/>
          <w:b/>
          <w:color w:val="0000FF"/>
          <w:sz w:val="24"/>
          <w:szCs w:val="24"/>
        </w:rPr>
      </w:pPr>
      <w:r w:rsidRPr="00A87899">
        <w:rPr>
          <w:rFonts w:ascii="Times New Roman" w:hAnsi="Times New Roman" w:cs="Times New Roman"/>
          <w:b/>
          <w:color w:val="0000FF"/>
          <w:sz w:val="24"/>
          <w:szCs w:val="24"/>
        </w:rPr>
        <w:t xml:space="preserve">Câu 18. </w:t>
      </w:r>
      <w:r w:rsidRPr="00A87899">
        <w:rPr>
          <w:rFonts w:ascii="Times New Roman" w:hAnsi="Times New Roman" w:cs="Times New Roman"/>
          <w:sz w:val="24"/>
          <w:szCs w:val="26"/>
        </w:rPr>
        <w:t xml:space="preserve">Theo phương pháp giản đồ Fre-nen, hai dao động điều hòa cùng phương, cùng tần số, ngược pha nhau được biểu diển bằng hai vectơ quay có độ dài là </w:t>
      </w:r>
      <w:r w:rsidRPr="00A87899">
        <w:rPr>
          <w:position w:val="-12"/>
        </w:rPr>
        <w:object w:dxaOrig="260" w:dyaOrig="360" w14:anchorId="76C1567F">
          <v:shape id="_x0000_i1236" type="#_x0000_t75" style="width:12.6pt;height:18pt" o:ole="">
            <v:imagedata r:id="rId169" o:title=""/>
          </v:shape>
          <o:OLEObject Type="Embed" ProgID="Equation.DSMT4" ShapeID="_x0000_i1236" DrawAspect="Content" ObjectID="_1749727054" r:id="rId341"/>
        </w:object>
      </w:r>
      <w:r w:rsidRPr="00A87899">
        <w:rPr>
          <w:rFonts w:ascii="Times New Roman" w:hAnsi="Times New Roman" w:cs="Times New Roman"/>
          <w:sz w:val="24"/>
          <w:szCs w:val="26"/>
        </w:rPr>
        <w:t xml:space="preserve"> và </w:t>
      </w:r>
      <w:r w:rsidRPr="00A87899">
        <w:rPr>
          <w:position w:val="-12"/>
        </w:rPr>
        <w:object w:dxaOrig="300" w:dyaOrig="360" w14:anchorId="72202FDC">
          <v:shape id="_x0000_i1237" type="#_x0000_t75" style="width:14.4pt;height:18pt" o:ole="">
            <v:imagedata r:id="rId171" o:title=""/>
          </v:shape>
          <o:OLEObject Type="Embed" ProgID="Equation.DSMT4" ShapeID="_x0000_i1237" DrawAspect="Content" ObjectID="_1749727055" r:id="rId342"/>
        </w:object>
      </w:r>
      <w:r w:rsidRPr="00A87899">
        <w:rPr>
          <w:rFonts w:ascii="Times New Roman" w:hAnsi="Times New Roman" w:cs="Times New Roman"/>
          <w:sz w:val="24"/>
          <w:szCs w:val="26"/>
        </w:rPr>
        <w:t>. Dao động tổng họp của hai dao động này được biểu diển bằng một vectơ quay có độ dài là</w:t>
      </w:r>
    </w:p>
    <w:p w14:paraId="5F9C38AF" w14:textId="77777777" w:rsidR="001F2EF8" w:rsidRPr="00A87899" w:rsidRDefault="001F2EF8" w:rsidP="001F2EF8">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szCs w:val="24"/>
        </w:rPr>
      </w:pPr>
      <w:r w:rsidRPr="00A87899">
        <w:rPr>
          <w:rFonts w:ascii="Times New Roman" w:hAnsi="Times New Roman" w:cs="Times New Roman"/>
          <w:b/>
          <w:color w:val="0000FF"/>
          <w:sz w:val="24"/>
          <w:szCs w:val="24"/>
        </w:rPr>
        <w:t>A.</w:t>
      </w:r>
      <w:r w:rsidRPr="00A87899">
        <w:rPr>
          <w:rFonts w:ascii="Times New Roman" w:hAnsi="Times New Roman" w:cs="Times New Roman"/>
          <w:sz w:val="24"/>
          <w:szCs w:val="24"/>
        </w:rPr>
        <w:t xml:space="preserve"> </w:t>
      </w:r>
      <w:r w:rsidRPr="00A87899">
        <w:rPr>
          <w:rFonts w:ascii="Times New Roman" w:hAnsi="Times New Roman" w:cs="Times New Roman"/>
          <w:position w:val="-14"/>
          <w:sz w:val="24"/>
          <w:szCs w:val="26"/>
        </w:rPr>
        <w:object w:dxaOrig="1380" w:dyaOrig="400" w14:anchorId="57D8F026">
          <v:shape id="_x0000_i1238" type="#_x0000_t75" style="width:69pt;height:20.4pt" o:ole="">
            <v:imagedata r:id="rId173" o:title=""/>
          </v:shape>
          <o:OLEObject Type="Embed" ProgID="Equation.DSMT4" ShapeID="_x0000_i1238" DrawAspect="Content" ObjectID="_1749727056" r:id="rId343"/>
        </w:object>
      </w:r>
      <w:r w:rsidRPr="00A87899">
        <w:rPr>
          <w:rFonts w:ascii="Times New Roman" w:hAnsi="Times New Roman" w:cs="Times New Roman"/>
          <w:sz w:val="24"/>
          <w:szCs w:val="26"/>
        </w:rPr>
        <w:t>.</w:t>
      </w:r>
      <w:r w:rsidRPr="00A87899">
        <w:rPr>
          <w:rFonts w:ascii="Times New Roman" w:hAnsi="Times New Roman" w:cs="Times New Roman"/>
          <w:b/>
          <w:color w:val="0000FF"/>
          <w:sz w:val="24"/>
          <w:szCs w:val="24"/>
        </w:rPr>
        <w:tab/>
        <w:t xml:space="preserve">B. </w:t>
      </w:r>
      <w:r w:rsidRPr="00A87899">
        <w:rPr>
          <w:rFonts w:ascii="Times New Roman" w:hAnsi="Times New Roman" w:cs="Times New Roman"/>
          <w:position w:val="-14"/>
          <w:sz w:val="24"/>
          <w:szCs w:val="26"/>
        </w:rPr>
        <w:object w:dxaOrig="1480" w:dyaOrig="400" w14:anchorId="3881CAEE">
          <v:shape id="_x0000_i1239" type="#_x0000_t75" style="width:73.8pt;height:20.4pt" o:ole="">
            <v:imagedata r:id="rId175" o:title=""/>
          </v:shape>
          <o:OLEObject Type="Embed" ProgID="Equation.DSMT4" ShapeID="_x0000_i1239" DrawAspect="Content" ObjectID="_1749727057" r:id="rId344"/>
        </w:object>
      </w:r>
      <w:r w:rsidRPr="00A87899">
        <w:rPr>
          <w:rFonts w:ascii="Times New Roman" w:hAnsi="Times New Roman" w:cs="Times New Roman"/>
          <w:sz w:val="24"/>
          <w:szCs w:val="26"/>
        </w:rPr>
        <w:t>.</w:t>
      </w:r>
      <w:r w:rsidRPr="00A87899">
        <w:rPr>
          <w:rFonts w:ascii="Times New Roman" w:hAnsi="Times New Roman" w:cs="Times New Roman"/>
          <w:b/>
          <w:color w:val="0000FF"/>
          <w:sz w:val="24"/>
          <w:szCs w:val="26"/>
        </w:rPr>
        <w:tab/>
      </w:r>
      <w:r w:rsidRPr="004B620E">
        <w:rPr>
          <w:rFonts w:ascii="Times New Roman" w:hAnsi="Times New Roman" w:cs="Times New Roman"/>
          <w:b/>
          <w:color w:val="0000FF"/>
          <w:sz w:val="24"/>
          <w:szCs w:val="24"/>
          <w:u w:val="single"/>
        </w:rPr>
        <w:t>C.</w:t>
      </w:r>
      <w:r w:rsidRPr="00A87899">
        <w:rPr>
          <w:rFonts w:ascii="Times New Roman" w:hAnsi="Times New Roman" w:cs="Times New Roman"/>
          <w:sz w:val="24"/>
          <w:szCs w:val="24"/>
        </w:rPr>
        <w:t xml:space="preserve"> </w:t>
      </w:r>
      <w:r w:rsidRPr="00A87899">
        <w:rPr>
          <w:rFonts w:ascii="Times New Roman" w:hAnsi="Times New Roman" w:cs="Times New Roman"/>
          <w:position w:val="-14"/>
          <w:sz w:val="24"/>
          <w:szCs w:val="26"/>
        </w:rPr>
        <w:object w:dxaOrig="1219" w:dyaOrig="400" w14:anchorId="6652E03B">
          <v:shape id="_x0000_i1240" type="#_x0000_t75" style="width:60.6pt;height:20.4pt" o:ole="">
            <v:imagedata r:id="rId177" o:title=""/>
          </v:shape>
          <o:OLEObject Type="Embed" ProgID="Equation.DSMT4" ShapeID="_x0000_i1240" DrawAspect="Content" ObjectID="_1749727058" r:id="rId345"/>
        </w:object>
      </w:r>
      <w:r w:rsidRPr="00A87899">
        <w:rPr>
          <w:rFonts w:ascii="Times New Roman" w:hAnsi="Times New Roman" w:cs="Times New Roman"/>
          <w:sz w:val="24"/>
          <w:szCs w:val="26"/>
        </w:rPr>
        <w:t>.</w:t>
      </w:r>
      <w:r w:rsidRPr="00A87899">
        <w:rPr>
          <w:rFonts w:ascii="Times New Roman" w:hAnsi="Times New Roman" w:cs="Times New Roman"/>
          <w:b/>
          <w:color w:val="0000FF"/>
          <w:sz w:val="24"/>
          <w:szCs w:val="26"/>
        </w:rPr>
        <w:tab/>
      </w:r>
      <w:r w:rsidRPr="00A87899">
        <w:rPr>
          <w:rFonts w:ascii="Times New Roman" w:hAnsi="Times New Roman" w:cs="Times New Roman"/>
          <w:b/>
          <w:color w:val="0000FF"/>
          <w:sz w:val="24"/>
          <w:szCs w:val="24"/>
        </w:rPr>
        <w:t>D.</w:t>
      </w:r>
      <w:r w:rsidRPr="00A87899">
        <w:rPr>
          <w:rFonts w:ascii="Times New Roman" w:hAnsi="Times New Roman" w:cs="Times New Roman"/>
          <w:sz w:val="24"/>
          <w:szCs w:val="24"/>
        </w:rPr>
        <w:t xml:space="preserve"> </w:t>
      </w:r>
      <w:r w:rsidRPr="00A87899">
        <w:rPr>
          <w:rFonts w:ascii="Times New Roman" w:hAnsi="Times New Roman" w:cs="Times New Roman"/>
          <w:position w:val="-12"/>
          <w:sz w:val="24"/>
          <w:szCs w:val="26"/>
        </w:rPr>
        <w:object w:dxaOrig="1120" w:dyaOrig="360" w14:anchorId="1471141F">
          <v:shape id="_x0000_i1241" type="#_x0000_t75" style="width:55.2pt;height:18pt" o:ole="">
            <v:imagedata r:id="rId179" o:title=""/>
          </v:shape>
          <o:OLEObject Type="Embed" ProgID="Equation.DSMT4" ShapeID="_x0000_i1241" DrawAspect="Content" ObjectID="_1749727059" r:id="rId346"/>
        </w:object>
      </w:r>
      <w:r w:rsidRPr="00A87899">
        <w:rPr>
          <w:rFonts w:ascii="Times New Roman" w:hAnsi="Times New Roman" w:cs="Times New Roman"/>
          <w:sz w:val="24"/>
          <w:szCs w:val="26"/>
        </w:rPr>
        <w:t>.</w:t>
      </w:r>
    </w:p>
    <w:p w14:paraId="128EE297" w14:textId="77777777" w:rsidR="001F2EF8" w:rsidRDefault="001F2EF8" w:rsidP="001F2EF8">
      <w:pPr>
        <w:spacing w:before="60" w:after="60" w:line="240" w:lineRule="auto"/>
        <w:jc w:val="center"/>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Hướng dẫn</w:t>
      </w:r>
    </w:p>
    <w:p w14:paraId="4CAF73AB" w14:textId="77777777" w:rsidR="00D41913" w:rsidRPr="00054A1B" w:rsidRDefault="00D41913" w:rsidP="00D41913">
      <w:pPr>
        <w:tabs>
          <w:tab w:val="left" w:pos="283"/>
          <w:tab w:val="left" w:pos="2835"/>
          <w:tab w:val="left" w:pos="5386"/>
          <w:tab w:val="left" w:pos="7937"/>
        </w:tabs>
        <w:spacing w:before="60" w:after="60" w:line="240" w:lineRule="auto"/>
        <w:ind w:firstLine="283"/>
        <w:rPr>
          <w:rFonts w:ascii="Times New Roman" w:hAnsi="Times New Roman" w:cs="Times New Roman"/>
          <w:b/>
          <w:sz w:val="24"/>
          <w:szCs w:val="26"/>
        </w:rPr>
      </w:pPr>
      <w:r w:rsidRPr="00054A1B">
        <w:rPr>
          <w:rFonts w:ascii="Times New Roman" w:hAnsi="Times New Roman" w:cs="Times New Roman"/>
          <w:sz w:val="24"/>
          <w:szCs w:val="26"/>
        </w:rPr>
        <w:t>H</w:t>
      </w:r>
      <w:r w:rsidRPr="00A87899">
        <w:rPr>
          <w:rFonts w:ascii="Times New Roman" w:hAnsi="Times New Roman" w:cs="Times New Roman"/>
          <w:sz w:val="24"/>
          <w:szCs w:val="26"/>
        </w:rPr>
        <w:t>ai dao động điều hòa cùng phương, cùng tần số, ngược pha nhau</w:t>
      </w:r>
      <w:r w:rsidRPr="00A87899">
        <w:rPr>
          <w:rFonts w:ascii="Times New Roman" w:hAnsi="Times New Roman" w:cs="Times New Roman"/>
          <w:position w:val="-14"/>
          <w:sz w:val="24"/>
          <w:szCs w:val="26"/>
        </w:rPr>
        <w:object w:dxaOrig="1219" w:dyaOrig="400" w14:anchorId="1243C37E">
          <v:shape id="_x0000_i1242" type="#_x0000_t75" style="width:60.6pt;height:20.4pt" o:ole="">
            <v:imagedata r:id="rId177" o:title=""/>
          </v:shape>
          <o:OLEObject Type="Embed" ProgID="Equation.DSMT4" ShapeID="_x0000_i1242" DrawAspect="Content" ObjectID="_1749727060" r:id="rId347"/>
        </w:object>
      </w:r>
    </w:p>
    <w:p w14:paraId="0E976891" w14:textId="666C1507" w:rsidR="001F2EF8" w:rsidRPr="001F2EF8" w:rsidRDefault="001F2EF8" w:rsidP="001F2EF8">
      <w:pPr>
        <w:spacing w:before="60" w:after="60" w:line="240" w:lineRule="auto"/>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 xml:space="preserve">Chọn </w:t>
      </w:r>
      <w:r w:rsidRPr="004450C1">
        <w:rPr>
          <w:rFonts w:ascii="Times New Roman" w:hAnsi="Times New Roman" w:cs="Times New Roman"/>
          <w:b/>
          <w:bCs/>
          <w:i/>
          <w:color w:val="FF0000"/>
          <w:sz w:val="24"/>
          <w:szCs w:val="24"/>
        </w:rPr>
        <w:t>C</w:t>
      </w:r>
      <w:r w:rsidRPr="001F2EF8">
        <w:rPr>
          <w:rFonts w:ascii="Times New Roman" w:hAnsi="Times New Roman" w:cs="Times New Roman"/>
          <w:b/>
          <w:bCs/>
          <w:i/>
          <w:color w:val="FF0000"/>
          <w:sz w:val="24"/>
          <w:szCs w:val="24"/>
        </w:rPr>
        <w:t>.</w:t>
      </w:r>
    </w:p>
    <w:p w14:paraId="07378E09" w14:textId="77777777" w:rsidR="001F2EF8" w:rsidRPr="00A87899" w:rsidRDefault="001F2EF8" w:rsidP="001F2EF8">
      <w:pPr>
        <w:spacing w:before="60" w:after="60" w:line="240" w:lineRule="auto"/>
        <w:rPr>
          <w:rFonts w:ascii="Times New Roman" w:hAnsi="Times New Roman" w:cs="Times New Roman"/>
          <w:b/>
          <w:color w:val="0000FF"/>
          <w:sz w:val="24"/>
          <w:szCs w:val="24"/>
        </w:rPr>
      </w:pPr>
      <w:r w:rsidRPr="00A87899">
        <w:rPr>
          <w:rFonts w:ascii="Times New Roman" w:hAnsi="Times New Roman" w:cs="Times New Roman"/>
          <w:b/>
          <w:color w:val="0000FF"/>
          <w:sz w:val="24"/>
          <w:szCs w:val="24"/>
        </w:rPr>
        <w:t xml:space="preserve">Câu 19. </w:t>
      </w:r>
      <w:r w:rsidRPr="00A87899">
        <w:rPr>
          <w:rFonts w:ascii="Times New Roman" w:hAnsi="Times New Roman" w:cs="Times New Roman"/>
          <w:sz w:val="24"/>
          <w:szCs w:val="26"/>
        </w:rPr>
        <w:t xml:space="preserve">Dòng điện không đổi có cường độ </w:t>
      </w:r>
      <w:r w:rsidRPr="00A87899">
        <w:rPr>
          <w:position w:val="-4"/>
        </w:rPr>
        <w:object w:dxaOrig="200" w:dyaOrig="260" w14:anchorId="511DB730">
          <v:shape id="_x0000_i1243" type="#_x0000_t75" style="width:9.6pt;height:12.6pt" o:ole="">
            <v:imagedata r:id="rId181" o:title=""/>
          </v:shape>
          <o:OLEObject Type="Embed" ProgID="Equation.DSMT4" ShapeID="_x0000_i1243" DrawAspect="Content" ObjectID="_1749727061" r:id="rId348"/>
        </w:object>
      </w:r>
      <w:r w:rsidRPr="00A87899">
        <w:rPr>
          <w:rFonts w:ascii="Times New Roman" w:hAnsi="Times New Roman" w:cs="Times New Roman"/>
          <w:sz w:val="24"/>
          <w:szCs w:val="26"/>
        </w:rPr>
        <w:t xml:space="preserve"> chạy qua một vật dẫn. Trong khoảng thời gian </w:t>
      </w:r>
      <w:r w:rsidRPr="00A87899">
        <w:rPr>
          <w:position w:val="-6"/>
        </w:rPr>
        <w:object w:dxaOrig="300" w:dyaOrig="279" w14:anchorId="7C0982AD">
          <v:shape id="_x0000_i1244" type="#_x0000_t75" style="width:14.4pt;height:13.8pt" o:ole="">
            <v:imagedata r:id="rId183" o:title=""/>
          </v:shape>
          <o:OLEObject Type="Embed" ProgID="Equation.DSMT4" ShapeID="_x0000_i1244" DrawAspect="Content" ObjectID="_1749727062" r:id="rId349"/>
        </w:object>
      </w:r>
      <w:r w:rsidRPr="00A87899">
        <w:rPr>
          <w:rFonts w:ascii="Times New Roman" w:hAnsi="Times New Roman" w:cs="Times New Roman"/>
          <w:sz w:val="24"/>
          <w:szCs w:val="26"/>
        </w:rPr>
        <w:t>, điện lượng dịch chuyển qua tiết diện thẳng của vật dẫn là</w:t>
      </w:r>
    </w:p>
    <w:p w14:paraId="7950976E" w14:textId="77777777" w:rsidR="001F2EF8" w:rsidRPr="00A87899" w:rsidRDefault="001F2EF8" w:rsidP="001F2EF8">
      <w:pPr>
        <w:tabs>
          <w:tab w:val="left" w:pos="283"/>
          <w:tab w:val="left" w:pos="2835"/>
          <w:tab w:val="left" w:pos="5386"/>
          <w:tab w:val="left" w:pos="7937"/>
        </w:tabs>
        <w:spacing w:before="60" w:after="60" w:line="240" w:lineRule="auto"/>
        <w:ind w:firstLine="283"/>
        <w:jc w:val="both"/>
        <w:rPr>
          <w:rFonts w:ascii="Times New Roman" w:hAnsi="Times New Roman" w:cs="Times New Roman"/>
          <w:b/>
          <w:color w:val="0000FF"/>
          <w:sz w:val="24"/>
          <w:szCs w:val="24"/>
        </w:rPr>
      </w:pPr>
      <w:r w:rsidRPr="00A87899">
        <w:rPr>
          <w:rFonts w:ascii="Times New Roman" w:hAnsi="Times New Roman" w:cs="Times New Roman"/>
          <w:b/>
          <w:color w:val="0000FF"/>
          <w:sz w:val="24"/>
          <w:szCs w:val="24"/>
        </w:rPr>
        <w:t>A.</w:t>
      </w:r>
      <w:r w:rsidRPr="00A87899">
        <w:rPr>
          <w:rFonts w:ascii="Times New Roman" w:hAnsi="Times New Roman" w:cs="Times New Roman"/>
          <w:sz w:val="24"/>
          <w:szCs w:val="24"/>
        </w:rPr>
        <w:t xml:space="preserve"> </w:t>
      </w:r>
      <w:r w:rsidRPr="00A87899">
        <w:rPr>
          <w:rFonts w:ascii="Times New Roman" w:hAnsi="Times New Roman" w:cs="Times New Roman"/>
          <w:position w:val="-24"/>
          <w:sz w:val="24"/>
          <w:szCs w:val="26"/>
        </w:rPr>
        <w:object w:dxaOrig="859" w:dyaOrig="620" w14:anchorId="13E729AD">
          <v:shape id="_x0000_i1245" type="#_x0000_t75" style="width:42pt;height:30.6pt" o:ole="">
            <v:imagedata r:id="rId185" o:title=""/>
          </v:shape>
          <o:OLEObject Type="Embed" ProgID="Equation.DSMT4" ShapeID="_x0000_i1245" DrawAspect="Content" ObjectID="_1749727063" r:id="rId350"/>
        </w:object>
      </w:r>
      <w:r w:rsidRPr="00A87899">
        <w:rPr>
          <w:rFonts w:ascii="Times New Roman" w:hAnsi="Times New Roman" w:cs="Times New Roman"/>
          <w:sz w:val="24"/>
          <w:szCs w:val="26"/>
        </w:rPr>
        <w:t>.</w:t>
      </w:r>
      <w:r w:rsidRPr="00A87899">
        <w:rPr>
          <w:rFonts w:ascii="Times New Roman" w:hAnsi="Times New Roman" w:cs="Times New Roman"/>
          <w:b/>
          <w:color w:val="0000FF"/>
          <w:sz w:val="24"/>
          <w:szCs w:val="26"/>
        </w:rPr>
        <w:tab/>
      </w:r>
      <w:r w:rsidRPr="00A87899">
        <w:rPr>
          <w:rFonts w:ascii="Times New Roman" w:hAnsi="Times New Roman" w:cs="Times New Roman"/>
          <w:b/>
          <w:color w:val="0000FF"/>
          <w:sz w:val="24"/>
          <w:szCs w:val="24"/>
        </w:rPr>
        <w:t>B.</w:t>
      </w:r>
      <w:r w:rsidRPr="00A87899">
        <w:rPr>
          <w:rFonts w:ascii="Times New Roman" w:hAnsi="Times New Roman" w:cs="Times New Roman"/>
          <w:sz w:val="24"/>
          <w:szCs w:val="24"/>
        </w:rPr>
        <w:t xml:space="preserve"> </w:t>
      </w:r>
      <w:r w:rsidRPr="00A87899">
        <w:rPr>
          <w:rFonts w:ascii="Times New Roman" w:hAnsi="Times New Roman" w:cs="Times New Roman"/>
          <w:position w:val="-24"/>
          <w:sz w:val="24"/>
          <w:szCs w:val="26"/>
        </w:rPr>
        <w:object w:dxaOrig="859" w:dyaOrig="620" w14:anchorId="26368B05">
          <v:shape id="_x0000_i1246" type="#_x0000_t75" style="width:42pt;height:30.6pt" o:ole="">
            <v:imagedata r:id="rId187" o:title=""/>
          </v:shape>
          <o:OLEObject Type="Embed" ProgID="Equation.DSMT4" ShapeID="_x0000_i1246" DrawAspect="Content" ObjectID="_1749727064" r:id="rId351"/>
        </w:object>
      </w:r>
      <w:r w:rsidRPr="00A87899">
        <w:rPr>
          <w:rFonts w:ascii="Times New Roman" w:hAnsi="Times New Roman" w:cs="Times New Roman"/>
          <w:sz w:val="24"/>
          <w:szCs w:val="24"/>
        </w:rPr>
        <w:t>.</w:t>
      </w:r>
      <w:r w:rsidRPr="00A87899">
        <w:rPr>
          <w:rFonts w:ascii="Times New Roman" w:hAnsi="Times New Roman" w:cs="Times New Roman"/>
          <w:b/>
          <w:color w:val="0000FF"/>
          <w:sz w:val="24"/>
          <w:szCs w:val="24"/>
        </w:rPr>
        <w:tab/>
        <w:t xml:space="preserve">C. </w:t>
      </w:r>
      <w:r w:rsidRPr="00A87899">
        <w:rPr>
          <w:rFonts w:ascii="Times New Roman" w:hAnsi="Times New Roman" w:cs="Times New Roman"/>
          <w:position w:val="-24"/>
          <w:sz w:val="24"/>
          <w:szCs w:val="26"/>
        </w:rPr>
        <w:object w:dxaOrig="960" w:dyaOrig="620" w14:anchorId="15800900">
          <v:shape id="_x0000_i1247" type="#_x0000_t75" style="width:48.6pt;height:30.6pt" o:ole="">
            <v:imagedata r:id="rId189" o:title=""/>
          </v:shape>
          <o:OLEObject Type="Embed" ProgID="Equation.DSMT4" ShapeID="_x0000_i1247" DrawAspect="Content" ObjectID="_1749727065" r:id="rId352"/>
        </w:object>
      </w:r>
      <w:r w:rsidRPr="00A87899">
        <w:rPr>
          <w:rFonts w:ascii="Times New Roman" w:hAnsi="Times New Roman" w:cs="Times New Roman"/>
          <w:sz w:val="24"/>
          <w:szCs w:val="26"/>
        </w:rPr>
        <w:t>.</w:t>
      </w:r>
      <w:r w:rsidRPr="00A87899">
        <w:rPr>
          <w:rFonts w:ascii="Times New Roman" w:hAnsi="Times New Roman" w:cs="Times New Roman"/>
          <w:b/>
          <w:color w:val="0000FF"/>
          <w:sz w:val="24"/>
          <w:szCs w:val="26"/>
        </w:rPr>
        <w:tab/>
      </w:r>
      <w:r w:rsidRPr="004B620E">
        <w:rPr>
          <w:rFonts w:ascii="Times New Roman" w:hAnsi="Times New Roman" w:cs="Times New Roman"/>
          <w:b/>
          <w:color w:val="0000FF"/>
          <w:sz w:val="24"/>
          <w:szCs w:val="24"/>
          <w:u w:val="single"/>
        </w:rPr>
        <w:t>D</w:t>
      </w:r>
      <w:r w:rsidRPr="00A87899">
        <w:rPr>
          <w:rFonts w:ascii="Times New Roman" w:hAnsi="Times New Roman" w:cs="Times New Roman"/>
          <w:b/>
          <w:color w:val="0000FF"/>
          <w:sz w:val="24"/>
          <w:szCs w:val="24"/>
        </w:rPr>
        <w:t>.</w:t>
      </w:r>
      <w:r w:rsidRPr="00A87899">
        <w:rPr>
          <w:rFonts w:ascii="Times New Roman" w:hAnsi="Times New Roman" w:cs="Times New Roman"/>
          <w:sz w:val="24"/>
          <w:szCs w:val="24"/>
        </w:rPr>
        <w:t xml:space="preserve"> </w:t>
      </w:r>
      <w:r w:rsidRPr="00A87899">
        <w:rPr>
          <w:rFonts w:ascii="Times New Roman" w:hAnsi="Times New Roman" w:cs="Times New Roman"/>
          <w:position w:val="-10"/>
          <w:sz w:val="24"/>
          <w:szCs w:val="26"/>
        </w:rPr>
        <w:object w:dxaOrig="920" w:dyaOrig="320" w14:anchorId="6BE5F1BB">
          <v:shape id="_x0000_i1248" type="#_x0000_t75" style="width:45.6pt;height:14.4pt" o:ole="">
            <v:imagedata r:id="rId191" o:title=""/>
          </v:shape>
          <o:OLEObject Type="Embed" ProgID="Equation.DSMT4" ShapeID="_x0000_i1248" DrawAspect="Content" ObjectID="_1749727066" r:id="rId353"/>
        </w:object>
      </w:r>
      <w:r w:rsidRPr="00A87899">
        <w:rPr>
          <w:rFonts w:ascii="Times New Roman" w:hAnsi="Times New Roman" w:cs="Times New Roman"/>
          <w:sz w:val="24"/>
          <w:szCs w:val="26"/>
        </w:rPr>
        <w:t>.</w:t>
      </w:r>
    </w:p>
    <w:p w14:paraId="609765E6" w14:textId="77777777" w:rsidR="001F2EF8" w:rsidRDefault="001F2EF8" w:rsidP="001F2EF8">
      <w:pPr>
        <w:spacing w:before="60" w:after="60" w:line="240" w:lineRule="auto"/>
        <w:jc w:val="center"/>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Hướng dẫn</w:t>
      </w:r>
    </w:p>
    <w:p w14:paraId="734E9C87" w14:textId="77777777" w:rsidR="00D41913" w:rsidRPr="00054A1B" w:rsidRDefault="00D41913" w:rsidP="00D41913">
      <w:pPr>
        <w:tabs>
          <w:tab w:val="left" w:pos="283"/>
          <w:tab w:val="left" w:pos="2835"/>
          <w:tab w:val="left" w:pos="5386"/>
          <w:tab w:val="left" w:pos="7937"/>
        </w:tabs>
        <w:spacing w:before="60" w:after="60" w:line="240" w:lineRule="auto"/>
        <w:ind w:firstLine="283"/>
        <w:rPr>
          <w:rFonts w:ascii="Times New Roman" w:hAnsi="Times New Roman" w:cs="Times New Roman"/>
          <w:sz w:val="24"/>
          <w:szCs w:val="26"/>
          <w:lang w:val="fr-FR"/>
        </w:rPr>
      </w:pPr>
      <w:r w:rsidRPr="00054A1B">
        <w:rPr>
          <w:rFonts w:ascii="Times New Roman" w:hAnsi="Times New Roman" w:cs="Times New Roman"/>
          <w:sz w:val="24"/>
          <w:szCs w:val="26"/>
          <w:lang w:val="fr-FR"/>
        </w:rPr>
        <w:t xml:space="preserve">Ta có </w:t>
      </w:r>
      <w:r w:rsidRPr="0047710B">
        <w:rPr>
          <w:rFonts w:ascii="Times New Roman" w:hAnsi="Times New Roman" w:cs="Times New Roman"/>
          <w:position w:val="-26"/>
          <w:sz w:val="24"/>
          <w:szCs w:val="26"/>
          <w:lang w:val="en-US"/>
        </w:rPr>
        <w:object w:dxaOrig="2140" w:dyaOrig="680" w14:anchorId="1D918957">
          <v:shape id="_x0000_i1249" type="#_x0000_t75" style="width:107.4pt;height:34.8pt" o:ole="">
            <v:imagedata r:id="rId354" o:title=""/>
          </v:shape>
          <o:OLEObject Type="Embed" ProgID="Equation.DSMT4" ShapeID="_x0000_i1249" DrawAspect="Content" ObjectID="_1749727067" r:id="rId355"/>
        </w:object>
      </w:r>
      <w:r w:rsidRPr="00054A1B">
        <w:rPr>
          <w:rFonts w:ascii="Times New Roman" w:hAnsi="Times New Roman" w:cs="Times New Roman"/>
          <w:sz w:val="24"/>
          <w:szCs w:val="26"/>
          <w:lang w:val="fr-FR"/>
        </w:rPr>
        <w:t xml:space="preserve"> </w:t>
      </w:r>
    </w:p>
    <w:p w14:paraId="2B2D12A8" w14:textId="0AD2D609" w:rsidR="001F2EF8" w:rsidRPr="001F2EF8" w:rsidRDefault="001F2EF8" w:rsidP="001F2EF8">
      <w:pPr>
        <w:spacing w:before="60" w:after="60" w:line="240" w:lineRule="auto"/>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 xml:space="preserve">Chọn </w:t>
      </w:r>
      <w:r w:rsidRPr="004450C1">
        <w:rPr>
          <w:rFonts w:ascii="Times New Roman" w:hAnsi="Times New Roman" w:cs="Times New Roman"/>
          <w:b/>
          <w:bCs/>
          <w:i/>
          <w:color w:val="FF0000"/>
          <w:sz w:val="24"/>
          <w:szCs w:val="24"/>
        </w:rPr>
        <w:t>D</w:t>
      </w:r>
      <w:r w:rsidRPr="001F2EF8">
        <w:rPr>
          <w:rFonts w:ascii="Times New Roman" w:hAnsi="Times New Roman" w:cs="Times New Roman"/>
          <w:b/>
          <w:bCs/>
          <w:i/>
          <w:color w:val="FF0000"/>
          <w:sz w:val="24"/>
          <w:szCs w:val="24"/>
        </w:rPr>
        <w:t>.</w:t>
      </w:r>
    </w:p>
    <w:p w14:paraId="23CE3E97" w14:textId="77777777" w:rsidR="001F2EF8" w:rsidRPr="00A87899" w:rsidRDefault="001F2EF8" w:rsidP="001F2EF8">
      <w:pPr>
        <w:spacing w:before="60" w:after="60" w:line="240" w:lineRule="auto"/>
        <w:rPr>
          <w:rFonts w:ascii="Times New Roman" w:hAnsi="Times New Roman" w:cs="Times New Roman"/>
          <w:b/>
          <w:color w:val="0000FF"/>
          <w:sz w:val="24"/>
          <w:szCs w:val="24"/>
        </w:rPr>
      </w:pPr>
      <w:r w:rsidRPr="00A87899">
        <w:rPr>
          <w:rFonts w:ascii="Times New Roman" w:hAnsi="Times New Roman" w:cs="Times New Roman"/>
          <w:b/>
          <w:color w:val="0000FF"/>
          <w:sz w:val="24"/>
          <w:szCs w:val="24"/>
        </w:rPr>
        <w:t xml:space="preserve">Câu 20. </w:t>
      </w:r>
      <w:r w:rsidRPr="00A87899">
        <w:rPr>
          <w:rFonts w:ascii="Times New Roman" w:hAnsi="Times New Roman" w:cs="Times New Roman"/>
          <w:sz w:val="24"/>
          <w:szCs w:val="26"/>
        </w:rPr>
        <w:t>Một chiếc đàn ghita, một chiếc đàn viôlon và một chiếc kèn săcxô cùng phát ra một nốt la, ở cùng một độ cao. Người ta phân biệt được ba âm trên bằng đặc trưng nào sau đây của âm?</w:t>
      </w:r>
    </w:p>
    <w:p w14:paraId="3A43E26D" w14:textId="77777777" w:rsidR="001F2EF8" w:rsidRPr="00A87899" w:rsidRDefault="001F2EF8" w:rsidP="001F2EF8">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szCs w:val="24"/>
          <w:lang w:val="pt-BR"/>
        </w:rPr>
      </w:pPr>
      <w:r w:rsidRPr="00A87899">
        <w:rPr>
          <w:rFonts w:ascii="Times New Roman" w:hAnsi="Times New Roman" w:cs="Times New Roman"/>
          <w:b/>
          <w:color w:val="0000FF"/>
          <w:sz w:val="24"/>
          <w:szCs w:val="24"/>
        </w:rPr>
        <w:t xml:space="preserve">A. </w:t>
      </w:r>
      <w:r w:rsidRPr="00A87899">
        <w:rPr>
          <w:rFonts w:ascii="Times New Roman" w:hAnsi="Times New Roman" w:cs="Times New Roman"/>
          <w:sz w:val="24"/>
          <w:szCs w:val="26"/>
        </w:rPr>
        <w:t>Cường độ âm.</w:t>
      </w:r>
      <w:r w:rsidRPr="00A87899">
        <w:rPr>
          <w:rFonts w:ascii="Times New Roman" w:hAnsi="Times New Roman" w:cs="Times New Roman"/>
          <w:b/>
          <w:color w:val="0000FF"/>
          <w:sz w:val="24"/>
          <w:szCs w:val="24"/>
        </w:rPr>
        <w:tab/>
      </w:r>
      <w:r w:rsidRPr="004B620E">
        <w:rPr>
          <w:rFonts w:ascii="Times New Roman" w:hAnsi="Times New Roman" w:cs="Times New Roman"/>
          <w:b/>
          <w:color w:val="0000FF"/>
          <w:sz w:val="24"/>
          <w:szCs w:val="24"/>
          <w:u w:val="single"/>
        </w:rPr>
        <w:t>B.</w:t>
      </w:r>
      <w:r w:rsidRPr="00A87899">
        <w:rPr>
          <w:rFonts w:ascii="Times New Roman" w:hAnsi="Times New Roman" w:cs="Times New Roman"/>
          <w:b/>
          <w:color w:val="0000FF"/>
          <w:sz w:val="24"/>
          <w:szCs w:val="24"/>
        </w:rPr>
        <w:t xml:space="preserve"> </w:t>
      </w:r>
      <w:r w:rsidRPr="00A87899">
        <w:rPr>
          <w:rFonts w:ascii="Times New Roman" w:hAnsi="Times New Roman" w:cs="Times New Roman"/>
          <w:sz w:val="24"/>
          <w:szCs w:val="26"/>
        </w:rPr>
        <w:t>Âm sắc.</w:t>
      </w:r>
      <w:r w:rsidRPr="00A87899">
        <w:rPr>
          <w:rFonts w:ascii="Times New Roman" w:hAnsi="Times New Roman" w:cs="Times New Roman"/>
          <w:b/>
          <w:color w:val="0000FF"/>
          <w:sz w:val="24"/>
          <w:szCs w:val="26"/>
        </w:rPr>
        <w:tab/>
      </w:r>
      <w:r w:rsidRPr="00A87899">
        <w:rPr>
          <w:rFonts w:ascii="Times New Roman" w:hAnsi="Times New Roman" w:cs="Times New Roman"/>
          <w:b/>
          <w:color w:val="0000FF"/>
          <w:sz w:val="24"/>
          <w:szCs w:val="24"/>
        </w:rPr>
        <w:t xml:space="preserve">C. </w:t>
      </w:r>
      <w:r w:rsidRPr="00A87899">
        <w:rPr>
          <w:rFonts w:ascii="Times New Roman" w:hAnsi="Times New Roman" w:cs="Times New Roman"/>
          <w:sz w:val="24"/>
          <w:szCs w:val="26"/>
        </w:rPr>
        <w:t>Mức cường độ âm.</w:t>
      </w:r>
      <w:r w:rsidRPr="00A87899">
        <w:rPr>
          <w:rFonts w:ascii="Times New Roman" w:hAnsi="Times New Roman" w:cs="Times New Roman"/>
          <w:b/>
          <w:color w:val="0000FF"/>
          <w:sz w:val="24"/>
          <w:szCs w:val="26"/>
        </w:rPr>
        <w:tab/>
      </w:r>
      <w:r w:rsidRPr="00A87899">
        <w:rPr>
          <w:rFonts w:ascii="Times New Roman" w:hAnsi="Times New Roman" w:cs="Times New Roman"/>
          <w:b/>
          <w:color w:val="0000FF"/>
          <w:sz w:val="24"/>
          <w:szCs w:val="24"/>
        </w:rPr>
        <w:t>D.</w:t>
      </w:r>
      <w:r w:rsidRPr="00A87899">
        <w:rPr>
          <w:rFonts w:ascii="Times New Roman" w:hAnsi="Times New Roman" w:cs="Times New Roman"/>
          <w:sz w:val="24"/>
          <w:szCs w:val="24"/>
        </w:rPr>
        <w:t xml:space="preserve"> </w:t>
      </w:r>
      <w:r w:rsidRPr="00A87899">
        <w:rPr>
          <w:rFonts w:ascii="Times New Roman" w:hAnsi="Times New Roman" w:cs="Times New Roman"/>
          <w:sz w:val="24"/>
          <w:szCs w:val="26"/>
        </w:rPr>
        <w:t>Độ cao của âm..</w:t>
      </w:r>
    </w:p>
    <w:p w14:paraId="7B31724C" w14:textId="77777777" w:rsidR="001F2EF8" w:rsidRDefault="001F2EF8" w:rsidP="001F2EF8">
      <w:pPr>
        <w:spacing w:before="60" w:after="60" w:line="240" w:lineRule="auto"/>
        <w:jc w:val="center"/>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Hướng dẫn</w:t>
      </w:r>
    </w:p>
    <w:p w14:paraId="6C7DD028" w14:textId="77777777" w:rsidR="00351EFD" w:rsidRPr="00351EFD" w:rsidRDefault="00351EFD" w:rsidP="00351EFD">
      <w:pPr>
        <w:tabs>
          <w:tab w:val="left" w:pos="283"/>
          <w:tab w:val="left" w:pos="2835"/>
          <w:tab w:val="left" w:pos="5386"/>
          <w:tab w:val="left" w:pos="7937"/>
        </w:tabs>
        <w:spacing w:before="60" w:after="60" w:line="240" w:lineRule="auto"/>
        <w:ind w:firstLine="283"/>
        <w:rPr>
          <w:rFonts w:ascii="Times New Roman" w:hAnsi="Times New Roman" w:cs="Times New Roman"/>
          <w:sz w:val="24"/>
          <w:szCs w:val="26"/>
        </w:rPr>
      </w:pPr>
      <w:r w:rsidRPr="00FE059E">
        <w:rPr>
          <w:rFonts w:ascii="Times New Roman" w:hAnsi="Times New Roman" w:cs="Times New Roman"/>
          <w:sz w:val="24"/>
          <w:szCs w:val="26"/>
        </w:rPr>
        <w:t xml:space="preserve">Người ta phân biệt được ba âm trên bằng đặc trưng </w:t>
      </w:r>
      <w:r w:rsidRPr="00351EFD">
        <w:rPr>
          <w:rFonts w:ascii="Times New Roman" w:hAnsi="Times New Roman" w:cs="Times New Roman"/>
          <w:sz w:val="24"/>
          <w:szCs w:val="26"/>
        </w:rPr>
        <w:t>sinh lý</w:t>
      </w:r>
      <w:r w:rsidRPr="00FE059E">
        <w:rPr>
          <w:rFonts w:ascii="Times New Roman" w:hAnsi="Times New Roman" w:cs="Times New Roman"/>
          <w:sz w:val="24"/>
          <w:szCs w:val="26"/>
        </w:rPr>
        <w:t xml:space="preserve"> của âm</w:t>
      </w:r>
      <w:r w:rsidRPr="00351EFD">
        <w:rPr>
          <w:rFonts w:ascii="Times New Roman" w:hAnsi="Times New Roman" w:cs="Times New Roman"/>
          <w:sz w:val="24"/>
          <w:szCs w:val="26"/>
        </w:rPr>
        <w:t xml:space="preserve">: âm sắc , do Các dụng cụ phát ra có âm sắc khác nhau. </w:t>
      </w:r>
    </w:p>
    <w:p w14:paraId="32FAC173" w14:textId="5706CDE2" w:rsidR="001F2EF8" w:rsidRPr="001F2EF8" w:rsidRDefault="001F2EF8" w:rsidP="001F2EF8">
      <w:pPr>
        <w:spacing w:before="60" w:after="60" w:line="240" w:lineRule="auto"/>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 xml:space="preserve">Chọn </w:t>
      </w:r>
      <w:r>
        <w:rPr>
          <w:rFonts w:ascii="Times New Roman" w:hAnsi="Times New Roman" w:cs="Times New Roman"/>
          <w:b/>
          <w:bCs/>
          <w:i/>
          <w:color w:val="FF0000"/>
          <w:sz w:val="24"/>
          <w:szCs w:val="24"/>
          <w:lang w:val="pt-BR"/>
        </w:rPr>
        <w:t>B</w:t>
      </w:r>
      <w:r w:rsidRPr="001F2EF8">
        <w:rPr>
          <w:rFonts w:ascii="Times New Roman" w:hAnsi="Times New Roman" w:cs="Times New Roman"/>
          <w:b/>
          <w:bCs/>
          <w:i/>
          <w:color w:val="FF0000"/>
          <w:sz w:val="24"/>
          <w:szCs w:val="24"/>
        </w:rPr>
        <w:t>.</w:t>
      </w:r>
    </w:p>
    <w:p w14:paraId="59523295" w14:textId="77777777" w:rsidR="001F2EF8" w:rsidRPr="00A87899" w:rsidRDefault="001F2EF8" w:rsidP="001F2EF8">
      <w:pPr>
        <w:spacing w:before="60" w:after="60" w:line="240" w:lineRule="auto"/>
        <w:rPr>
          <w:rFonts w:ascii="Times New Roman" w:hAnsi="Times New Roman" w:cs="Times New Roman"/>
          <w:b/>
          <w:color w:val="0000FF"/>
          <w:sz w:val="24"/>
          <w:szCs w:val="24"/>
        </w:rPr>
      </w:pPr>
      <w:r w:rsidRPr="00A87899">
        <w:rPr>
          <w:rFonts w:ascii="Times New Roman" w:hAnsi="Times New Roman" w:cs="Times New Roman"/>
          <w:b/>
          <w:color w:val="0000FF"/>
          <w:sz w:val="24"/>
          <w:szCs w:val="24"/>
        </w:rPr>
        <w:t xml:space="preserve">Câu 21. </w:t>
      </w:r>
      <w:r w:rsidRPr="00A87899">
        <w:rPr>
          <w:rFonts w:ascii="Times New Roman" w:hAnsi="Times New Roman" w:cs="Times New Roman"/>
          <w:sz w:val="24"/>
          <w:szCs w:val="26"/>
        </w:rPr>
        <w:t>Hệ số công suất của đoạn mạch điện xoay chiều nào sau đây có giá trị bằng 1 ?</w:t>
      </w:r>
    </w:p>
    <w:p w14:paraId="416B66CE" w14:textId="77777777" w:rsidR="001F2EF8" w:rsidRPr="00A87899" w:rsidRDefault="001F2EF8" w:rsidP="001F2EF8">
      <w:pPr>
        <w:tabs>
          <w:tab w:val="left" w:pos="283"/>
          <w:tab w:val="left" w:pos="2835"/>
          <w:tab w:val="left" w:pos="5386"/>
          <w:tab w:val="left" w:pos="7937"/>
        </w:tabs>
        <w:spacing w:before="60" w:after="60" w:line="240" w:lineRule="auto"/>
        <w:ind w:firstLine="283"/>
        <w:jc w:val="both"/>
        <w:rPr>
          <w:rFonts w:ascii="Times New Roman" w:hAnsi="Times New Roman" w:cs="Times New Roman"/>
          <w:b/>
          <w:color w:val="0000FF"/>
          <w:sz w:val="24"/>
          <w:szCs w:val="24"/>
        </w:rPr>
      </w:pPr>
      <w:r w:rsidRPr="00A87899">
        <w:rPr>
          <w:rFonts w:ascii="Times New Roman" w:hAnsi="Times New Roman" w:cs="Times New Roman"/>
          <w:b/>
          <w:color w:val="0000FF"/>
          <w:sz w:val="24"/>
          <w:szCs w:val="24"/>
        </w:rPr>
        <w:t>A.</w:t>
      </w:r>
      <w:r w:rsidRPr="00A87899">
        <w:rPr>
          <w:rFonts w:ascii="Times New Roman" w:hAnsi="Times New Roman" w:cs="Times New Roman"/>
          <w:sz w:val="24"/>
          <w:szCs w:val="24"/>
        </w:rPr>
        <w:t xml:space="preserve"> </w:t>
      </w:r>
      <w:r w:rsidRPr="00A87899">
        <w:rPr>
          <w:rFonts w:ascii="Times New Roman" w:hAnsi="Times New Roman" w:cs="Times New Roman"/>
          <w:sz w:val="24"/>
          <w:szCs w:val="26"/>
        </w:rPr>
        <w:t>Đoạn mạch chỉ có cuộn cảm thuần.</w:t>
      </w:r>
    </w:p>
    <w:p w14:paraId="5053BD29" w14:textId="77777777" w:rsidR="001F2EF8" w:rsidRPr="00A87899" w:rsidRDefault="001F2EF8" w:rsidP="001F2EF8">
      <w:pPr>
        <w:tabs>
          <w:tab w:val="left" w:pos="283"/>
          <w:tab w:val="left" w:pos="2835"/>
          <w:tab w:val="left" w:pos="5386"/>
          <w:tab w:val="left" w:pos="7937"/>
        </w:tabs>
        <w:spacing w:before="60" w:after="60" w:line="240" w:lineRule="auto"/>
        <w:ind w:firstLine="283"/>
        <w:jc w:val="both"/>
        <w:rPr>
          <w:rFonts w:ascii="Times New Roman" w:hAnsi="Times New Roman" w:cs="Times New Roman"/>
          <w:b/>
          <w:color w:val="0000FF"/>
          <w:sz w:val="24"/>
          <w:szCs w:val="24"/>
        </w:rPr>
      </w:pPr>
      <w:r w:rsidRPr="00A87899">
        <w:rPr>
          <w:rFonts w:ascii="Times New Roman" w:hAnsi="Times New Roman" w:cs="Times New Roman"/>
          <w:b/>
          <w:color w:val="0000FF"/>
          <w:sz w:val="24"/>
          <w:szCs w:val="24"/>
        </w:rPr>
        <w:t>B.</w:t>
      </w:r>
      <w:r w:rsidRPr="00A87899">
        <w:rPr>
          <w:rFonts w:ascii="Times New Roman" w:hAnsi="Times New Roman" w:cs="Times New Roman"/>
          <w:sz w:val="24"/>
          <w:szCs w:val="24"/>
        </w:rPr>
        <w:t xml:space="preserve"> </w:t>
      </w:r>
      <w:r w:rsidRPr="00A87899">
        <w:rPr>
          <w:rFonts w:ascii="Times New Roman" w:hAnsi="Times New Roman" w:cs="Times New Roman"/>
          <w:sz w:val="24"/>
          <w:szCs w:val="26"/>
        </w:rPr>
        <w:t>Đoạn mạch chỉ có tụ điện.</w:t>
      </w:r>
    </w:p>
    <w:p w14:paraId="378C9CF2" w14:textId="77777777" w:rsidR="001F2EF8" w:rsidRPr="00A87899" w:rsidRDefault="001F2EF8" w:rsidP="001F2EF8">
      <w:pPr>
        <w:tabs>
          <w:tab w:val="left" w:pos="283"/>
          <w:tab w:val="left" w:pos="2835"/>
          <w:tab w:val="left" w:pos="5386"/>
          <w:tab w:val="left" w:pos="7937"/>
        </w:tabs>
        <w:spacing w:before="60" w:after="60" w:line="240" w:lineRule="auto"/>
        <w:ind w:firstLine="283"/>
        <w:jc w:val="both"/>
        <w:rPr>
          <w:rFonts w:ascii="Times New Roman" w:hAnsi="Times New Roman" w:cs="Times New Roman"/>
          <w:b/>
          <w:color w:val="0000FF"/>
          <w:sz w:val="24"/>
          <w:szCs w:val="24"/>
        </w:rPr>
      </w:pPr>
      <w:r w:rsidRPr="004B620E">
        <w:rPr>
          <w:rFonts w:ascii="Times New Roman" w:hAnsi="Times New Roman" w:cs="Times New Roman"/>
          <w:b/>
          <w:color w:val="0000FF"/>
          <w:sz w:val="24"/>
          <w:szCs w:val="24"/>
          <w:u w:val="single"/>
        </w:rPr>
        <w:t>C.</w:t>
      </w:r>
      <w:r w:rsidRPr="00A87899">
        <w:rPr>
          <w:rFonts w:ascii="Times New Roman" w:hAnsi="Times New Roman" w:cs="Times New Roman"/>
          <w:sz w:val="24"/>
          <w:szCs w:val="24"/>
        </w:rPr>
        <w:t xml:space="preserve"> </w:t>
      </w:r>
      <w:r w:rsidRPr="00A87899">
        <w:rPr>
          <w:rFonts w:ascii="Times New Roman" w:hAnsi="Times New Roman" w:cs="Times New Roman"/>
          <w:sz w:val="24"/>
          <w:szCs w:val="26"/>
        </w:rPr>
        <w:t>Đoạn mạch chỉ có điện trở.</w:t>
      </w:r>
    </w:p>
    <w:p w14:paraId="286DBB98" w14:textId="77777777" w:rsidR="001F2EF8" w:rsidRPr="00A87899" w:rsidRDefault="001F2EF8" w:rsidP="001F2EF8">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szCs w:val="24"/>
        </w:rPr>
      </w:pPr>
      <w:r w:rsidRPr="00A87899">
        <w:rPr>
          <w:rFonts w:ascii="Times New Roman" w:hAnsi="Times New Roman" w:cs="Times New Roman"/>
          <w:b/>
          <w:color w:val="0000FF"/>
          <w:sz w:val="24"/>
          <w:szCs w:val="24"/>
        </w:rPr>
        <w:t>D.</w:t>
      </w:r>
      <w:r w:rsidRPr="00A87899">
        <w:rPr>
          <w:rFonts w:ascii="Times New Roman" w:hAnsi="Times New Roman" w:cs="Times New Roman"/>
          <w:sz w:val="24"/>
          <w:szCs w:val="24"/>
        </w:rPr>
        <w:t xml:space="preserve"> </w:t>
      </w:r>
      <w:r w:rsidRPr="00A87899">
        <w:rPr>
          <w:rFonts w:ascii="Times New Roman" w:hAnsi="Times New Roman" w:cs="Times New Roman"/>
          <w:sz w:val="24"/>
          <w:szCs w:val="26"/>
        </w:rPr>
        <w:t>Đoạn mạch gồm cuộn cảm thuần mắc nối tiếp với tụ điện.</w:t>
      </w:r>
    </w:p>
    <w:p w14:paraId="58DC2BB9" w14:textId="77777777" w:rsidR="001F2EF8" w:rsidRDefault="001F2EF8" w:rsidP="001F2EF8">
      <w:pPr>
        <w:spacing w:before="60" w:after="60" w:line="240" w:lineRule="auto"/>
        <w:jc w:val="center"/>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Hướng dẫn</w:t>
      </w:r>
    </w:p>
    <w:p w14:paraId="12F8A9DB" w14:textId="77777777" w:rsidR="00D41913" w:rsidRPr="00054A1B" w:rsidRDefault="00D41913" w:rsidP="00D41913">
      <w:pPr>
        <w:tabs>
          <w:tab w:val="left" w:pos="283"/>
          <w:tab w:val="left" w:pos="2835"/>
          <w:tab w:val="left" w:pos="5386"/>
          <w:tab w:val="left" w:pos="7937"/>
        </w:tabs>
        <w:spacing w:before="60" w:after="60" w:line="240" w:lineRule="auto"/>
        <w:ind w:firstLine="283"/>
        <w:rPr>
          <w:rFonts w:ascii="Times New Roman" w:hAnsi="Times New Roman" w:cs="Times New Roman"/>
          <w:sz w:val="24"/>
          <w:szCs w:val="26"/>
        </w:rPr>
      </w:pPr>
      <w:r w:rsidRPr="00BD6810">
        <w:rPr>
          <w:rFonts w:ascii="Times New Roman" w:hAnsi="Times New Roman" w:cs="Times New Roman"/>
          <w:position w:val="-26"/>
          <w:sz w:val="24"/>
          <w:szCs w:val="26"/>
          <w:lang w:val="en-US"/>
        </w:rPr>
        <w:object w:dxaOrig="2400" w:dyaOrig="680" w14:anchorId="04F70147">
          <v:shape id="_x0000_i1250" type="#_x0000_t75" style="width:120.6pt;height:34.8pt" o:ole="">
            <v:imagedata r:id="rId356" o:title=""/>
          </v:shape>
          <o:OLEObject Type="Embed" ProgID="Equation.DSMT4" ShapeID="_x0000_i1250" DrawAspect="Content" ObjectID="_1749727068" r:id="rId357"/>
        </w:object>
      </w:r>
      <w:r w:rsidRPr="00054A1B">
        <w:rPr>
          <w:rFonts w:ascii="Times New Roman" w:hAnsi="Times New Roman" w:cs="Times New Roman"/>
          <w:sz w:val="24"/>
          <w:szCs w:val="26"/>
        </w:rPr>
        <w:t xml:space="preserve"> mạch chỉ chứa R hoặc mạch RLC trong trường hợp cộng hưởng.</w:t>
      </w:r>
    </w:p>
    <w:p w14:paraId="74D26B4E" w14:textId="1C6732FE" w:rsidR="00351EFD" w:rsidRPr="00115C84" w:rsidRDefault="00351EFD" w:rsidP="00351EFD">
      <w:pPr>
        <w:tabs>
          <w:tab w:val="left" w:pos="283"/>
          <w:tab w:val="left" w:pos="2835"/>
          <w:tab w:val="left" w:pos="5386"/>
          <w:tab w:val="left" w:pos="7937"/>
        </w:tabs>
        <w:spacing w:before="60" w:after="60" w:line="240" w:lineRule="auto"/>
        <w:ind w:firstLine="283"/>
        <w:rPr>
          <w:rFonts w:ascii="Times New Roman" w:hAnsi="Times New Roman" w:cs="Times New Roman"/>
          <w:color w:val="0000FF"/>
          <w:sz w:val="24"/>
          <w:szCs w:val="26"/>
        </w:rPr>
      </w:pPr>
      <w:r w:rsidRPr="00115C84">
        <w:rPr>
          <w:rFonts w:ascii="Times New Roman" w:hAnsi="Times New Roman" w:cs="Times New Roman"/>
          <w:sz w:val="24"/>
          <w:szCs w:val="26"/>
        </w:rPr>
        <w:t xml:space="preserve"> thì hệ số công suất </w:t>
      </w:r>
      <w:r w:rsidRPr="00FE059E">
        <w:rPr>
          <w:rFonts w:ascii="Times New Roman" w:hAnsi="Times New Roman" w:cs="Times New Roman"/>
          <w:position w:val="-24"/>
          <w:sz w:val="24"/>
          <w:szCs w:val="26"/>
          <w:lang w:val="en-US"/>
        </w:rPr>
        <w:object w:dxaOrig="1320" w:dyaOrig="620" w14:anchorId="4DA95944">
          <v:shape id="_x0000_i1251" type="#_x0000_t75" style="width:66pt;height:30.6pt" o:ole="">
            <v:imagedata r:id="rId358" o:title=""/>
          </v:shape>
          <o:OLEObject Type="Embed" ProgID="Equation.DSMT4" ShapeID="_x0000_i1251" DrawAspect="Content" ObjectID="_1749727069" r:id="rId359"/>
        </w:object>
      </w:r>
    </w:p>
    <w:p w14:paraId="118634F9" w14:textId="77777777" w:rsidR="001F2EF8" w:rsidRPr="001F2EF8" w:rsidRDefault="001F2EF8" w:rsidP="001F2EF8">
      <w:pPr>
        <w:spacing w:before="60" w:after="60" w:line="240" w:lineRule="auto"/>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Chọn C.</w:t>
      </w:r>
    </w:p>
    <w:p w14:paraId="14C27B3B" w14:textId="77777777" w:rsidR="001F2EF8" w:rsidRPr="00A87899" w:rsidRDefault="001F2EF8" w:rsidP="001F2EF8">
      <w:pPr>
        <w:spacing w:before="60" w:after="60" w:line="240" w:lineRule="auto"/>
        <w:rPr>
          <w:rFonts w:ascii="Times New Roman" w:hAnsi="Times New Roman" w:cs="Times New Roman"/>
          <w:b/>
          <w:color w:val="0000FF"/>
          <w:sz w:val="24"/>
          <w:szCs w:val="24"/>
        </w:rPr>
      </w:pPr>
      <w:r w:rsidRPr="00A87899">
        <w:rPr>
          <w:rFonts w:ascii="Times New Roman" w:hAnsi="Times New Roman" w:cs="Times New Roman"/>
          <w:b/>
          <w:color w:val="0000FF"/>
          <w:sz w:val="24"/>
          <w:szCs w:val="24"/>
        </w:rPr>
        <w:t xml:space="preserve">Câu 22. </w:t>
      </w:r>
      <w:r w:rsidRPr="00A87899">
        <w:rPr>
          <w:rFonts w:ascii="Times New Roman" w:hAnsi="Times New Roman" w:cs="Times New Roman"/>
          <w:sz w:val="24"/>
          <w:szCs w:val="26"/>
        </w:rPr>
        <w:t>Bản chất dòng điện trong chất điện phân là dòng chuyển dời có hướng của các</w:t>
      </w:r>
    </w:p>
    <w:p w14:paraId="03FE4514" w14:textId="77777777" w:rsidR="001F2EF8" w:rsidRPr="00A87899" w:rsidRDefault="001F2EF8" w:rsidP="001F2EF8">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szCs w:val="24"/>
          <w:lang w:val="pt-BR"/>
        </w:rPr>
      </w:pPr>
      <w:r w:rsidRPr="00A87899">
        <w:rPr>
          <w:rFonts w:ascii="Times New Roman" w:hAnsi="Times New Roman" w:cs="Times New Roman"/>
          <w:b/>
          <w:color w:val="0000FF"/>
          <w:sz w:val="24"/>
          <w:szCs w:val="24"/>
        </w:rPr>
        <w:t>A.</w:t>
      </w:r>
      <w:r w:rsidRPr="00A87899">
        <w:rPr>
          <w:rFonts w:ascii="Times New Roman" w:hAnsi="Times New Roman" w:cs="Times New Roman"/>
          <w:sz w:val="24"/>
          <w:szCs w:val="24"/>
        </w:rPr>
        <w:t xml:space="preserve"> </w:t>
      </w:r>
      <w:r w:rsidRPr="00A87899">
        <w:rPr>
          <w:rFonts w:ascii="Times New Roman" w:hAnsi="Times New Roman" w:cs="Times New Roman"/>
          <w:sz w:val="24"/>
          <w:szCs w:val="26"/>
        </w:rPr>
        <w:t>êlectron tự do.</w:t>
      </w:r>
      <w:r w:rsidRPr="00A87899">
        <w:rPr>
          <w:rFonts w:ascii="Times New Roman" w:hAnsi="Times New Roman" w:cs="Times New Roman"/>
          <w:b/>
          <w:color w:val="0000FF"/>
          <w:sz w:val="24"/>
          <w:szCs w:val="24"/>
        </w:rPr>
        <w:tab/>
        <w:t>B.</w:t>
      </w:r>
      <w:r w:rsidRPr="00A87899">
        <w:rPr>
          <w:rFonts w:ascii="Times New Roman" w:hAnsi="Times New Roman" w:cs="Times New Roman"/>
          <w:sz w:val="24"/>
          <w:szCs w:val="24"/>
        </w:rPr>
        <w:t xml:space="preserve"> </w:t>
      </w:r>
      <w:r w:rsidRPr="00A87899">
        <w:rPr>
          <w:rFonts w:ascii="Times New Roman" w:hAnsi="Times New Roman" w:cs="Times New Roman"/>
          <w:sz w:val="24"/>
          <w:szCs w:val="26"/>
        </w:rPr>
        <w:t>lỗ trống.</w:t>
      </w:r>
      <w:r w:rsidRPr="00A87899">
        <w:rPr>
          <w:rFonts w:ascii="Times New Roman" w:hAnsi="Times New Roman" w:cs="Times New Roman"/>
          <w:sz w:val="24"/>
          <w:szCs w:val="26"/>
          <w:lang w:val="pt-BR"/>
        </w:rPr>
        <w:t xml:space="preserve"> </w:t>
      </w:r>
      <w:r w:rsidRPr="00A87899">
        <w:rPr>
          <w:rFonts w:ascii="Times New Roman" w:hAnsi="Times New Roman" w:cs="Times New Roman"/>
          <w:b/>
          <w:color w:val="0000FF"/>
          <w:sz w:val="24"/>
          <w:szCs w:val="26"/>
          <w:lang w:val="pt-BR"/>
        </w:rPr>
        <w:tab/>
      </w:r>
      <w:r w:rsidRPr="00A87899">
        <w:rPr>
          <w:rFonts w:ascii="Times New Roman" w:hAnsi="Times New Roman" w:cs="Times New Roman"/>
          <w:b/>
          <w:color w:val="0000FF"/>
          <w:sz w:val="24"/>
          <w:szCs w:val="24"/>
        </w:rPr>
        <w:t>C.</w:t>
      </w:r>
      <w:r w:rsidRPr="00A87899">
        <w:rPr>
          <w:rFonts w:ascii="Times New Roman" w:hAnsi="Times New Roman" w:cs="Times New Roman"/>
          <w:sz w:val="24"/>
          <w:szCs w:val="24"/>
        </w:rPr>
        <w:t xml:space="preserve"> </w:t>
      </w:r>
      <w:r w:rsidRPr="00A87899">
        <w:rPr>
          <w:rFonts w:ascii="Times New Roman" w:hAnsi="Times New Roman" w:cs="Times New Roman"/>
          <w:sz w:val="24"/>
          <w:szCs w:val="26"/>
        </w:rPr>
        <w:t>phôtôn.</w:t>
      </w:r>
      <w:r w:rsidRPr="00A87899">
        <w:rPr>
          <w:rFonts w:ascii="Times New Roman" w:hAnsi="Times New Roman" w:cs="Times New Roman"/>
          <w:sz w:val="24"/>
          <w:szCs w:val="24"/>
        </w:rPr>
        <w:t>.</w:t>
      </w:r>
      <w:r w:rsidRPr="00A87899">
        <w:rPr>
          <w:rFonts w:ascii="Times New Roman" w:hAnsi="Times New Roman" w:cs="Times New Roman"/>
          <w:b/>
          <w:color w:val="0000FF"/>
          <w:sz w:val="24"/>
          <w:szCs w:val="24"/>
        </w:rPr>
        <w:tab/>
      </w:r>
      <w:r w:rsidRPr="004B620E">
        <w:rPr>
          <w:rFonts w:ascii="Times New Roman" w:hAnsi="Times New Roman" w:cs="Times New Roman"/>
          <w:b/>
          <w:color w:val="0000FF"/>
          <w:sz w:val="24"/>
          <w:szCs w:val="24"/>
          <w:u w:val="single"/>
        </w:rPr>
        <w:t>D</w:t>
      </w:r>
      <w:r w:rsidRPr="00A87899">
        <w:rPr>
          <w:rFonts w:ascii="Times New Roman" w:hAnsi="Times New Roman" w:cs="Times New Roman"/>
          <w:b/>
          <w:color w:val="0000FF"/>
          <w:sz w:val="24"/>
          <w:szCs w:val="24"/>
        </w:rPr>
        <w:t>.</w:t>
      </w:r>
      <w:r w:rsidRPr="00A87899">
        <w:rPr>
          <w:rFonts w:ascii="Times New Roman" w:hAnsi="Times New Roman" w:cs="Times New Roman"/>
          <w:sz w:val="24"/>
          <w:szCs w:val="24"/>
        </w:rPr>
        <w:t xml:space="preserve"> </w:t>
      </w:r>
      <w:r w:rsidRPr="00A87899">
        <w:rPr>
          <w:rFonts w:ascii="Times New Roman" w:hAnsi="Times New Roman" w:cs="Times New Roman"/>
          <w:sz w:val="24"/>
          <w:szCs w:val="26"/>
        </w:rPr>
        <w:t>ion dư</w:t>
      </w:r>
      <w:r w:rsidRPr="00A87899">
        <w:rPr>
          <w:rFonts w:ascii="Times New Roman" w:hAnsi="Times New Roman" w:cs="Times New Roman"/>
          <w:sz w:val="24"/>
          <w:szCs w:val="26"/>
          <w:lang w:val="pt-BR"/>
        </w:rPr>
        <w:t>ơ</w:t>
      </w:r>
      <w:r w:rsidRPr="00A87899">
        <w:rPr>
          <w:rFonts w:ascii="Times New Roman" w:hAnsi="Times New Roman" w:cs="Times New Roman"/>
          <w:sz w:val="24"/>
          <w:szCs w:val="26"/>
        </w:rPr>
        <w:t>ng và ion âm.</w:t>
      </w:r>
    </w:p>
    <w:p w14:paraId="14C75465" w14:textId="77777777" w:rsidR="001F2EF8" w:rsidRDefault="001F2EF8" w:rsidP="001F2EF8">
      <w:pPr>
        <w:spacing w:before="60" w:after="60" w:line="240" w:lineRule="auto"/>
        <w:jc w:val="center"/>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Hướng dẫn</w:t>
      </w:r>
    </w:p>
    <w:p w14:paraId="076084F3" w14:textId="77777777" w:rsidR="00351EFD" w:rsidRPr="00115C84" w:rsidRDefault="00351EFD" w:rsidP="00351EFD">
      <w:pPr>
        <w:tabs>
          <w:tab w:val="left" w:pos="283"/>
          <w:tab w:val="left" w:pos="2835"/>
          <w:tab w:val="left" w:pos="5386"/>
          <w:tab w:val="left" w:pos="7937"/>
        </w:tabs>
        <w:spacing w:before="60" w:after="60" w:line="240" w:lineRule="auto"/>
        <w:ind w:firstLine="283"/>
        <w:rPr>
          <w:rFonts w:ascii="Times New Roman" w:hAnsi="Times New Roman" w:cs="Times New Roman"/>
          <w:color w:val="0000FF"/>
          <w:sz w:val="24"/>
          <w:szCs w:val="26"/>
        </w:rPr>
      </w:pPr>
      <w:r w:rsidRPr="00A87899">
        <w:rPr>
          <w:rFonts w:ascii="Times New Roman" w:hAnsi="Times New Roman" w:cs="Times New Roman"/>
          <w:sz w:val="24"/>
          <w:szCs w:val="26"/>
        </w:rPr>
        <w:t>Bản chất dòng điện trong chất điện phân là dòng chuyển dời có hướng của các</w:t>
      </w:r>
      <w:r w:rsidRPr="00FE059E">
        <w:rPr>
          <w:rFonts w:ascii="Times New Roman" w:hAnsi="Times New Roman" w:cs="Times New Roman"/>
          <w:sz w:val="24"/>
          <w:szCs w:val="26"/>
        </w:rPr>
        <w:t xml:space="preserve"> </w:t>
      </w:r>
      <w:r w:rsidRPr="00A87899">
        <w:rPr>
          <w:rFonts w:ascii="Times New Roman" w:hAnsi="Times New Roman" w:cs="Times New Roman"/>
          <w:sz w:val="24"/>
          <w:szCs w:val="26"/>
        </w:rPr>
        <w:t>ion dư</w:t>
      </w:r>
      <w:r w:rsidRPr="00A87899">
        <w:rPr>
          <w:rFonts w:ascii="Times New Roman" w:hAnsi="Times New Roman" w:cs="Times New Roman"/>
          <w:sz w:val="24"/>
          <w:szCs w:val="26"/>
          <w:lang w:val="pt-BR"/>
        </w:rPr>
        <w:t>ơ</w:t>
      </w:r>
      <w:r w:rsidRPr="00A87899">
        <w:rPr>
          <w:rFonts w:ascii="Times New Roman" w:hAnsi="Times New Roman" w:cs="Times New Roman"/>
          <w:sz w:val="24"/>
          <w:szCs w:val="26"/>
        </w:rPr>
        <w:t>ng và ion âm</w:t>
      </w:r>
      <w:r w:rsidRPr="00115C84">
        <w:rPr>
          <w:rFonts w:ascii="Times New Roman" w:hAnsi="Times New Roman" w:cs="Times New Roman"/>
          <w:sz w:val="24"/>
          <w:szCs w:val="26"/>
        </w:rPr>
        <w:t>.</w:t>
      </w:r>
    </w:p>
    <w:p w14:paraId="3DFD6016" w14:textId="2A9212A6" w:rsidR="001F2EF8" w:rsidRPr="001F2EF8" w:rsidRDefault="001F2EF8" w:rsidP="001F2EF8">
      <w:pPr>
        <w:spacing w:before="60" w:after="60" w:line="240" w:lineRule="auto"/>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 xml:space="preserve">Chọn </w:t>
      </w:r>
      <w:r w:rsidRPr="004450C1">
        <w:rPr>
          <w:rFonts w:ascii="Times New Roman" w:hAnsi="Times New Roman" w:cs="Times New Roman"/>
          <w:b/>
          <w:bCs/>
          <w:i/>
          <w:color w:val="FF0000"/>
          <w:sz w:val="24"/>
          <w:szCs w:val="24"/>
          <w:lang w:val="pt-BR"/>
        </w:rPr>
        <w:t>D</w:t>
      </w:r>
      <w:r w:rsidRPr="001F2EF8">
        <w:rPr>
          <w:rFonts w:ascii="Times New Roman" w:hAnsi="Times New Roman" w:cs="Times New Roman"/>
          <w:b/>
          <w:bCs/>
          <w:i/>
          <w:color w:val="FF0000"/>
          <w:sz w:val="24"/>
          <w:szCs w:val="24"/>
        </w:rPr>
        <w:t>.</w:t>
      </w:r>
    </w:p>
    <w:p w14:paraId="4CACBE0C" w14:textId="77777777" w:rsidR="001F2EF8" w:rsidRPr="00A87899" w:rsidRDefault="001F2EF8" w:rsidP="001F2EF8">
      <w:pPr>
        <w:spacing w:before="60" w:after="60" w:line="240" w:lineRule="auto"/>
        <w:rPr>
          <w:rFonts w:ascii="Times New Roman" w:hAnsi="Times New Roman" w:cs="Times New Roman"/>
          <w:b/>
          <w:color w:val="0000FF"/>
          <w:sz w:val="24"/>
          <w:szCs w:val="24"/>
        </w:rPr>
      </w:pPr>
      <w:r w:rsidRPr="00A87899">
        <w:rPr>
          <w:rFonts w:ascii="Times New Roman" w:hAnsi="Times New Roman" w:cs="Times New Roman"/>
          <w:b/>
          <w:color w:val="0000FF"/>
          <w:sz w:val="24"/>
          <w:szCs w:val="24"/>
        </w:rPr>
        <w:t xml:space="preserve">Câu 23. </w:t>
      </w:r>
      <w:r w:rsidRPr="00A87899">
        <w:rPr>
          <w:rFonts w:ascii="Times New Roman" w:hAnsi="Times New Roman" w:cs="Times New Roman"/>
          <w:sz w:val="24"/>
          <w:szCs w:val="26"/>
        </w:rPr>
        <w:t xml:space="preserve">Đặt điện áp xoay chiều có giá trị hiệu dụng </w:t>
      </w:r>
      <w:r w:rsidRPr="00A87899">
        <w:rPr>
          <w:position w:val="-6"/>
        </w:rPr>
        <w:object w:dxaOrig="639" w:dyaOrig="279" w14:anchorId="6F777DA1">
          <v:shape id="_x0000_i1252" type="#_x0000_t75" style="width:32.4pt;height:13.8pt" o:ole="">
            <v:imagedata r:id="rId193" o:title=""/>
          </v:shape>
          <o:OLEObject Type="Embed" ProgID="Equation.DSMT4" ShapeID="_x0000_i1252" DrawAspect="Content" ObjectID="_1749727070" r:id="rId360"/>
        </w:object>
      </w:r>
      <w:r w:rsidRPr="00A87899">
        <w:rPr>
          <w:rFonts w:ascii="Times New Roman" w:hAnsi="Times New Roman" w:cs="Times New Roman"/>
          <w:sz w:val="24"/>
          <w:szCs w:val="26"/>
        </w:rPr>
        <w:t xml:space="preserve"> vào hai đầu đoạn mạch có </w:t>
      </w:r>
      <w:r w:rsidRPr="00A87899">
        <w:rPr>
          <w:rFonts w:ascii="Times New Roman" w:hAnsi="Times New Roman" w:cs="Times New Roman"/>
          <w:i/>
          <w:sz w:val="24"/>
          <w:szCs w:val="26"/>
        </w:rPr>
        <w:t>R, L, C</w:t>
      </w:r>
      <w:r w:rsidRPr="00A87899">
        <w:rPr>
          <w:rFonts w:ascii="Times New Roman" w:hAnsi="Times New Roman" w:cs="Times New Roman"/>
          <w:sz w:val="24"/>
          <w:szCs w:val="26"/>
        </w:rPr>
        <w:t xml:space="preserve"> mắc nối tiếp. Biết cường độ dòng điện hiệu dụng trong đoạn mạch là </w:t>
      </w:r>
      <w:r w:rsidRPr="00A87899">
        <w:rPr>
          <w:position w:val="-6"/>
        </w:rPr>
        <w:object w:dxaOrig="400" w:dyaOrig="279" w14:anchorId="561B7C81">
          <v:shape id="_x0000_i1253" type="#_x0000_t75" style="width:20.4pt;height:13.8pt" o:ole="">
            <v:imagedata r:id="rId195" o:title=""/>
          </v:shape>
          <o:OLEObject Type="Embed" ProgID="Equation.DSMT4" ShapeID="_x0000_i1253" DrawAspect="Content" ObjectID="_1749727071" r:id="rId361"/>
        </w:object>
      </w:r>
      <w:r w:rsidRPr="00A87899">
        <w:rPr>
          <w:rFonts w:ascii="Times New Roman" w:hAnsi="Times New Roman" w:cs="Times New Roman"/>
          <w:sz w:val="24"/>
          <w:szCs w:val="26"/>
        </w:rPr>
        <w:t xml:space="preserve"> và công suất điện tiêu thụ của đoạn mạch là </w:t>
      </w:r>
      <w:r w:rsidRPr="00A87899">
        <w:rPr>
          <w:position w:val="-6"/>
        </w:rPr>
        <w:object w:dxaOrig="700" w:dyaOrig="279" w14:anchorId="778433CE">
          <v:shape id="_x0000_i1254" type="#_x0000_t75" style="width:35.4pt;height:13.8pt" o:ole="">
            <v:imagedata r:id="rId197" o:title=""/>
          </v:shape>
          <o:OLEObject Type="Embed" ProgID="Equation.DSMT4" ShapeID="_x0000_i1254" DrawAspect="Content" ObjectID="_1749727072" r:id="rId362"/>
        </w:object>
      </w:r>
      <w:r w:rsidRPr="00A87899">
        <w:rPr>
          <w:rFonts w:ascii="Times New Roman" w:hAnsi="Times New Roman" w:cs="Times New Roman"/>
          <w:sz w:val="24"/>
          <w:szCs w:val="26"/>
        </w:rPr>
        <w:t>. Hệ số công suất của đoạn mạch là</w:t>
      </w:r>
    </w:p>
    <w:p w14:paraId="1A03AB87" w14:textId="77777777" w:rsidR="001F2EF8" w:rsidRPr="00A87899" w:rsidRDefault="001F2EF8" w:rsidP="001F2EF8">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szCs w:val="24"/>
        </w:rPr>
      </w:pPr>
      <w:r w:rsidRPr="00A87899">
        <w:rPr>
          <w:rFonts w:ascii="Times New Roman" w:hAnsi="Times New Roman" w:cs="Times New Roman"/>
          <w:b/>
          <w:color w:val="0000FF"/>
          <w:sz w:val="24"/>
          <w:szCs w:val="24"/>
        </w:rPr>
        <w:t>A.</w:t>
      </w:r>
      <w:r w:rsidRPr="00A87899">
        <w:rPr>
          <w:rFonts w:ascii="Times New Roman" w:hAnsi="Times New Roman" w:cs="Times New Roman"/>
          <w:sz w:val="24"/>
          <w:szCs w:val="24"/>
        </w:rPr>
        <w:t xml:space="preserve"> </w:t>
      </w:r>
      <w:r w:rsidRPr="00A87899">
        <w:rPr>
          <w:rFonts w:ascii="Times New Roman" w:hAnsi="Times New Roman" w:cs="Times New Roman"/>
          <w:sz w:val="24"/>
          <w:szCs w:val="26"/>
        </w:rPr>
        <w:t>0,65.</w:t>
      </w:r>
      <w:r w:rsidRPr="00A87899">
        <w:rPr>
          <w:rFonts w:ascii="Times New Roman" w:hAnsi="Times New Roman" w:cs="Times New Roman"/>
          <w:b/>
          <w:color w:val="0000FF"/>
          <w:sz w:val="24"/>
          <w:szCs w:val="24"/>
        </w:rPr>
        <w:tab/>
        <w:t>B.</w:t>
      </w:r>
      <w:r w:rsidRPr="00A87899">
        <w:rPr>
          <w:rFonts w:ascii="Times New Roman" w:hAnsi="Times New Roman" w:cs="Times New Roman"/>
          <w:sz w:val="24"/>
          <w:szCs w:val="24"/>
        </w:rPr>
        <w:t xml:space="preserve"> </w:t>
      </w:r>
      <w:r w:rsidRPr="00A87899">
        <w:rPr>
          <w:rFonts w:ascii="Times New Roman" w:hAnsi="Times New Roman" w:cs="Times New Roman"/>
          <w:sz w:val="24"/>
          <w:szCs w:val="26"/>
        </w:rPr>
        <w:t>0,50.</w:t>
      </w:r>
      <w:r w:rsidRPr="00A87899">
        <w:rPr>
          <w:rFonts w:ascii="Times New Roman" w:hAnsi="Times New Roman" w:cs="Times New Roman"/>
          <w:b/>
          <w:color w:val="0000FF"/>
          <w:sz w:val="24"/>
          <w:szCs w:val="24"/>
        </w:rPr>
        <w:tab/>
      </w:r>
      <w:r w:rsidRPr="004B620E">
        <w:rPr>
          <w:rFonts w:ascii="Times New Roman" w:hAnsi="Times New Roman" w:cs="Times New Roman"/>
          <w:b/>
          <w:color w:val="0000FF"/>
          <w:sz w:val="24"/>
          <w:szCs w:val="24"/>
          <w:u w:val="single"/>
        </w:rPr>
        <w:t>C</w:t>
      </w:r>
      <w:r w:rsidRPr="00A87899">
        <w:rPr>
          <w:rFonts w:ascii="Times New Roman" w:hAnsi="Times New Roman" w:cs="Times New Roman"/>
          <w:b/>
          <w:color w:val="0000FF"/>
          <w:sz w:val="24"/>
          <w:szCs w:val="24"/>
        </w:rPr>
        <w:t>.</w:t>
      </w:r>
      <w:r w:rsidRPr="00A87899">
        <w:rPr>
          <w:rFonts w:ascii="Times New Roman" w:hAnsi="Times New Roman" w:cs="Times New Roman"/>
          <w:sz w:val="24"/>
          <w:szCs w:val="24"/>
        </w:rPr>
        <w:t xml:space="preserve"> </w:t>
      </w:r>
      <w:r w:rsidRPr="00A87899">
        <w:rPr>
          <w:rFonts w:ascii="Times New Roman" w:hAnsi="Times New Roman" w:cs="Times New Roman"/>
          <w:sz w:val="24"/>
          <w:szCs w:val="26"/>
        </w:rPr>
        <w:t>0,75.</w:t>
      </w:r>
      <w:r w:rsidRPr="00A87899">
        <w:rPr>
          <w:rFonts w:ascii="Times New Roman" w:hAnsi="Times New Roman" w:cs="Times New Roman"/>
          <w:b/>
          <w:color w:val="0000FF"/>
          <w:sz w:val="24"/>
          <w:szCs w:val="24"/>
        </w:rPr>
        <w:tab/>
        <w:t>D.</w:t>
      </w:r>
      <w:r w:rsidRPr="00A87899">
        <w:rPr>
          <w:rFonts w:ascii="Times New Roman" w:hAnsi="Times New Roman" w:cs="Times New Roman"/>
          <w:sz w:val="24"/>
          <w:szCs w:val="24"/>
        </w:rPr>
        <w:t xml:space="preserve"> </w:t>
      </w:r>
      <w:r w:rsidRPr="00A87899">
        <w:rPr>
          <w:rFonts w:ascii="Times New Roman" w:hAnsi="Times New Roman" w:cs="Times New Roman"/>
          <w:sz w:val="24"/>
          <w:szCs w:val="26"/>
        </w:rPr>
        <w:t>0,11.</w:t>
      </w:r>
    </w:p>
    <w:p w14:paraId="3C5C0B14" w14:textId="77777777" w:rsidR="001F2EF8" w:rsidRDefault="001F2EF8" w:rsidP="001F2EF8">
      <w:pPr>
        <w:spacing w:before="60" w:after="60" w:line="240" w:lineRule="auto"/>
        <w:jc w:val="center"/>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Hướng dẫn</w:t>
      </w:r>
    </w:p>
    <w:p w14:paraId="5F91C356" w14:textId="77777777" w:rsidR="00351EFD" w:rsidRPr="00115C84" w:rsidRDefault="00351EFD" w:rsidP="00351EFD">
      <w:pPr>
        <w:tabs>
          <w:tab w:val="left" w:pos="283"/>
          <w:tab w:val="left" w:pos="2835"/>
          <w:tab w:val="left" w:pos="5386"/>
          <w:tab w:val="left" w:pos="7937"/>
        </w:tabs>
        <w:spacing w:before="60" w:after="60" w:line="240" w:lineRule="auto"/>
        <w:ind w:firstLine="283"/>
        <w:rPr>
          <w:rFonts w:ascii="Times New Roman" w:hAnsi="Times New Roman" w:cs="Times New Roman"/>
          <w:sz w:val="24"/>
          <w:szCs w:val="26"/>
        </w:rPr>
      </w:pPr>
      <w:r w:rsidRPr="00A87899">
        <w:rPr>
          <w:rFonts w:ascii="Times New Roman" w:hAnsi="Times New Roman" w:cs="Times New Roman"/>
          <w:sz w:val="24"/>
          <w:szCs w:val="26"/>
        </w:rPr>
        <w:lastRenderedPageBreak/>
        <w:t xml:space="preserve">công suất điện tiêu thụ của đoạn mạch là </w:t>
      </w:r>
      <w:r w:rsidRPr="00CB0AE0">
        <w:rPr>
          <w:rFonts w:ascii="Times New Roman" w:hAnsi="Times New Roman" w:cs="Times New Roman"/>
          <w:position w:val="-10"/>
          <w:sz w:val="24"/>
          <w:szCs w:val="26"/>
        </w:rPr>
        <w:object w:dxaOrig="1260" w:dyaOrig="320" w14:anchorId="6D125156">
          <v:shape id="_x0000_i1255" type="#_x0000_t75" style="width:63pt;height:16.8pt" o:ole="">
            <v:imagedata r:id="rId363" o:title=""/>
          </v:shape>
          <o:OLEObject Type="Embed" ProgID="Equation.DSMT4" ShapeID="_x0000_i1255" DrawAspect="Content" ObjectID="_1749727073" r:id="rId364"/>
        </w:object>
      </w:r>
      <w:r w:rsidRPr="00115C84">
        <w:rPr>
          <w:rFonts w:ascii="Times New Roman" w:hAnsi="Times New Roman" w:cs="Times New Roman"/>
          <w:sz w:val="24"/>
          <w:szCs w:val="26"/>
        </w:rPr>
        <w:t>.</w:t>
      </w:r>
    </w:p>
    <w:p w14:paraId="75FF937B" w14:textId="77777777" w:rsidR="00351EFD" w:rsidRPr="00115C84" w:rsidRDefault="00351EFD" w:rsidP="00351EFD">
      <w:pPr>
        <w:tabs>
          <w:tab w:val="left" w:pos="283"/>
          <w:tab w:val="left" w:pos="2835"/>
          <w:tab w:val="left" w:pos="5386"/>
          <w:tab w:val="left" w:pos="7937"/>
        </w:tabs>
        <w:spacing w:before="60" w:after="60" w:line="240" w:lineRule="auto"/>
        <w:ind w:firstLine="283"/>
        <w:rPr>
          <w:rFonts w:ascii="Times New Roman" w:hAnsi="Times New Roman" w:cs="Times New Roman"/>
          <w:color w:val="0000FF"/>
          <w:sz w:val="24"/>
          <w:szCs w:val="26"/>
        </w:rPr>
      </w:pPr>
      <w:r w:rsidRPr="00A87899">
        <w:rPr>
          <w:rFonts w:ascii="Times New Roman" w:hAnsi="Times New Roman" w:cs="Times New Roman"/>
          <w:sz w:val="24"/>
          <w:szCs w:val="26"/>
        </w:rPr>
        <w:t>Hệ số công suất của đoạn mạch là</w:t>
      </w:r>
      <w:r w:rsidRPr="00CB0AE0">
        <w:rPr>
          <w:rFonts w:ascii="Times New Roman" w:hAnsi="Times New Roman" w:cs="Times New Roman"/>
          <w:position w:val="-24"/>
          <w:sz w:val="24"/>
          <w:szCs w:val="26"/>
        </w:rPr>
        <w:object w:dxaOrig="2600" w:dyaOrig="620" w14:anchorId="72C736E4">
          <v:shape id="_x0000_i1256" type="#_x0000_t75" style="width:130.2pt;height:31.8pt" o:ole="">
            <v:imagedata r:id="rId365" o:title=""/>
          </v:shape>
          <o:OLEObject Type="Embed" ProgID="Equation.DSMT4" ShapeID="_x0000_i1256" DrawAspect="Content" ObjectID="_1749727074" r:id="rId366"/>
        </w:object>
      </w:r>
      <w:r w:rsidRPr="00115C84">
        <w:rPr>
          <w:rFonts w:ascii="Times New Roman" w:hAnsi="Times New Roman" w:cs="Times New Roman"/>
          <w:sz w:val="24"/>
          <w:szCs w:val="26"/>
        </w:rPr>
        <w:t>.</w:t>
      </w:r>
    </w:p>
    <w:p w14:paraId="3221C500" w14:textId="278BEB0A" w:rsidR="001F2EF8" w:rsidRDefault="001F2EF8" w:rsidP="001F2EF8">
      <w:pPr>
        <w:spacing w:before="60" w:after="60" w:line="240" w:lineRule="auto"/>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Chọn C.</w:t>
      </w:r>
    </w:p>
    <w:p w14:paraId="3DC49CE6" w14:textId="2F142FC5" w:rsidR="00F56777" w:rsidRPr="001F2EF8" w:rsidRDefault="00F56777" w:rsidP="001F2EF8">
      <w:pPr>
        <w:spacing w:before="60" w:after="60" w:line="240" w:lineRule="auto"/>
        <w:rPr>
          <w:rFonts w:ascii="Times New Roman" w:hAnsi="Times New Roman" w:cs="Times New Roman"/>
          <w:b/>
          <w:bCs/>
          <w:i/>
          <w:color w:val="FF0000"/>
          <w:sz w:val="24"/>
          <w:szCs w:val="24"/>
        </w:rPr>
      </w:pPr>
      <w:r>
        <w:rPr>
          <w:rFonts w:ascii="Times New Roman" w:hAnsi="Times New Roman" w:cs="Times New Roman"/>
          <w:b/>
          <w:bCs/>
          <w:i/>
          <w:noProof/>
          <w:color w:val="FF0000"/>
          <w:sz w:val="24"/>
          <w:szCs w:val="24"/>
          <w:lang w:val="en-US" w:eastAsia="en-US"/>
        </w:rPr>
        <w:drawing>
          <wp:inline distT="0" distB="0" distL="0" distR="0" wp14:anchorId="34F7386A" wp14:editId="04CFB30A">
            <wp:extent cx="3124200" cy="152400"/>
            <wp:effectExtent l="0" t="0" r="0" b="0"/>
            <wp:docPr id="1209240650" name="Picture 1209240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3124200" cy="152400"/>
                    </a:xfrm>
                    <a:prstGeom prst="rect">
                      <a:avLst/>
                    </a:prstGeom>
                    <a:noFill/>
                    <a:ln>
                      <a:noFill/>
                    </a:ln>
                  </pic:spPr>
                </pic:pic>
              </a:graphicData>
            </a:graphic>
          </wp:inline>
        </w:drawing>
      </w:r>
      <w:bookmarkStart w:id="0" w:name="_GoBack"/>
      <w:bookmarkEnd w:id="0"/>
    </w:p>
    <w:p w14:paraId="19D8135E" w14:textId="77777777" w:rsidR="001F2EF8" w:rsidRPr="00A87899" w:rsidRDefault="001F2EF8" w:rsidP="001F2EF8">
      <w:pPr>
        <w:spacing w:before="60" w:after="60" w:line="240" w:lineRule="auto"/>
        <w:rPr>
          <w:rFonts w:ascii="Times New Roman" w:hAnsi="Times New Roman" w:cs="Times New Roman"/>
          <w:b/>
          <w:color w:val="0000FF"/>
          <w:sz w:val="24"/>
          <w:szCs w:val="24"/>
        </w:rPr>
      </w:pPr>
      <w:r w:rsidRPr="00A87899">
        <w:rPr>
          <w:rFonts w:ascii="Times New Roman" w:hAnsi="Times New Roman" w:cs="Times New Roman"/>
          <w:b/>
          <w:color w:val="0000FF"/>
          <w:sz w:val="24"/>
          <w:szCs w:val="24"/>
        </w:rPr>
        <w:t xml:space="preserve">Câu 24. </w:t>
      </w:r>
      <w:r w:rsidRPr="00A87899">
        <w:rPr>
          <w:rFonts w:ascii="Times New Roman" w:hAnsi="Times New Roman" w:cs="Times New Roman"/>
          <w:sz w:val="24"/>
          <w:szCs w:val="26"/>
        </w:rPr>
        <w:t xml:space="preserve">Một sóng cơ hình sin có chu kì </w:t>
      </w:r>
      <w:r w:rsidRPr="00A87899">
        <w:rPr>
          <w:position w:val="-10"/>
        </w:rPr>
        <w:object w:dxaOrig="520" w:dyaOrig="320" w14:anchorId="25C468F6">
          <v:shape id="_x0000_i1257" type="#_x0000_t75" style="width:26.4pt;height:14.4pt" o:ole="">
            <v:imagedata r:id="rId199" o:title=""/>
          </v:shape>
          <o:OLEObject Type="Embed" ProgID="Equation.DSMT4" ShapeID="_x0000_i1257" DrawAspect="Content" ObjectID="_1749727075" r:id="rId368"/>
        </w:object>
      </w:r>
      <w:r w:rsidRPr="00A87899">
        <w:rPr>
          <w:rFonts w:ascii="Times New Roman" w:hAnsi="Times New Roman" w:cs="Times New Roman"/>
          <w:sz w:val="24"/>
          <w:szCs w:val="26"/>
        </w:rPr>
        <w:t xml:space="preserve"> lan truyền trong một môi trường. Thời gian để sóng truyền được quãng đường bằng một nửa bước sóng là</w:t>
      </w:r>
    </w:p>
    <w:p w14:paraId="116BAEE7" w14:textId="77777777" w:rsidR="001F2EF8" w:rsidRPr="00A87899" w:rsidRDefault="001F2EF8" w:rsidP="001F2EF8">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szCs w:val="26"/>
        </w:rPr>
      </w:pPr>
      <w:r w:rsidRPr="00A87899">
        <w:rPr>
          <w:rFonts w:ascii="Times New Roman" w:hAnsi="Times New Roman" w:cs="Times New Roman"/>
          <w:b/>
          <w:color w:val="0000FF"/>
          <w:sz w:val="24"/>
          <w:szCs w:val="24"/>
        </w:rPr>
        <w:t>A.</w:t>
      </w:r>
      <w:r w:rsidRPr="00A87899">
        <w:rPr>
          <w:rFonts w:ascii="Times New Roman" w:hAnsi="Times New Roman" w:cs="Times New Roman"/>
          <w:sz w:val="24"/>
          <w:szCs w:val="24"/>
        </w:rPr>
        <w:t xml:space="preserve"> </w:t>
      </w:r>
      <w:r w:rsidRPr="00A87899">
        <w:rPr>
          <w:rFonts w:ascii="Times New Roman" w:hAnsi="Times New Roman" w:cs="Times New Roman"/>
          <w:position w:val="-10"/>
          <w:sz w:val="24"/>
          <w:szCs w:val="26"/>
        </w:rPr>
        <w:object w:dxaOrig="620" w:dyaOrig="320" w14:anchorId="7AFB7A68">
          <v:shape id="_x0000_i1258" type="#_x0000_t75" style="width:30.6pt;height:14.4pt" o:ole="">
            <v:imagedata r:id="rId201" o:title=""/>
          </v:shape>
          <o:OLEObject Type="Embed" ProgID="Equation.DSMT4" ShapeID="_x0000_i1258" DrawAspect="Content" ObjectID="_1749727076" r:id="rId369"/>
        </w:object>
      </w:r>
      <w:r w:rsidRPr="00A87899">
        <w:rPr>
          <w:rFonts w:ascii="Times New Roman" w:hAnsi="Times New Roman" w:cs="Times New Roman"/>
          <w:sz w:val="24"/>
          <w:szCs w:val="26"/>
        </w:rPr>
        <w:t>.</w:t>
      </w:r>
      <w:r w:rsidRPr="00A87899">
        <w:rPr>
          <w:rFonts w:ascii="Times New Roman" w:hAnsi="Times New Roman" w:cs="Times New Roman"/>
          <w:b/>
          <w:color w:val="0000FF"/>
          <w:sz w:val="24"/>
          <w:szCs w:val="24"/>
        </w:rPr>
        <w:tab/>
      </w:r>
      <w:r w:rsidRPr="004B620E">
        <w:rPr>
          <w:rFonts w:ascii="Times New Roman" w:hAnsi="Times New Roman" w:cs="Times New Roman"/>
          <w:b/>
          <w:color w:val="0000FF"/>
          <w:sz w:val="24"/>
          <w:szCs w:val="24"/>
          <w:u w:val="single"/>
        </w:rPr>
        <w:t>B</w:t>
      </w:r>
      <w:r w:rsidRPr="00A87899">
        <w:rPr>
          <w:rFonts w:ascii="Times New Roman" w:hAnsi="Times New Roman" w:cs="Times New Roman"/>
          <w:b/>
          <w:color w:val="0000FF"/>
          <w:sz w:val="24"/>
          <w:szCs w:val="24"/>
        </w:rPr>
        <w:t>.</w:t>
      </w:r>
      <w:r w:rsidRPr="00A87899">
        <w:rPr>
          <w:rFonts w:ascii="Times New Roman" w:hAnsi="Times New Roman" w:cs="Times New Roman"/>
          <w:sz w:val="24"/>
          <w:szCs w:val="24"/>
        </w:rPr>
        <w:t xml:space="preserve"> </w:t>
      </w:r>
      <w:r w:rsidRPr="00A87899">
        <w:rPr>
          <w:rFonts w:ascii="Times New Roman" w:hAnsi="Times New Roman" w:cs="Times New Roman"/>
          <w:position w:val="-10"/>
          <w:sz w:val="24"/>
          <w:szCs w:val="26"/>
        </w:rPr>
        <w:object w:dxaOrig="460" w:dyaOrig="320" w14:anchorId="1C93EE35">
          <v:shape id="_x0000_i1259" type="#_x0000_t75" style="width:23.4pt;height:14.4pt" o:ole="">
            <v:imagedata r:id="rId203" o:title=""/>
          </v:shape>
          <o:OLEObject Type="Embed" ProgID="Equation.DSMT4" ShapeID="_x0000_i1259" DrawAspect="Content" ObjectID="_1749727077" r:id="rId370"/>
        </w:object>
      </w:r>
      <w:r w:rsidRPr="00A87899">
        <w:rPr>
          <w:rFonts w:ascii="Times New Roman" w:hAnsi="Times New Roman" w:cs="Times New Roman"/>
          <w:sz w:val="24"/>
          <w:szCs w:val="26"/>
        </w:rPr>
        <w:t>.</w:t>
      </w:r>
      <w:r w:rsidRPr="00A87899">
        <w:rPr>
          <w:rFonts w:ascii="Times New Roman" w:hAnsi="Times New Roman" w:cs="Times New Roman"/>
          <w:b/>
          <w:color w:val="0000FF"/>
          <w:sz w:val="24"/>
          <w:szCs w:val="24"/>
        </w:rPr>
        <w:tab/>
        <w:t>C.</w:t>
      </w:r>
      <w:r w:rsidRPr="00A87899">
        <w:rPr>
          <w:rFonts w:ascii="Times New Roman" w:hAnsi="Times New Roman" w:cs="Times New Roman"/>
          <w:sz w:val="24"/>
          <w:szCs w:val="24"/>
        </w:rPr>
        <w:t xml:space="preserve"> </w:t>
      </w:r>
      <w:r w:rsidRPr="00A87899">
        <w:rPr>
          <w:rFonts w:ascii="Times New Roman" w:hAnsi="Times New Roman" w:cs="Times New Roman"/>
          <w:sz w:val="24"/>
          <w:szCs w:val="26"/>
        </w:rPr>
        <w:t>0,2 s.</w:t>
      </w:r>
      <w:r w:rsidRPr="00A87899">
        <w:rPr>
          <w:rFonts w:ascii="Times New Roman" w:hAnsi="Times New Roman" w:cs="Times New Roman"/>
          <w:b/>
          <w:color w:val="0000FF"/>
          <w:sz w:val="24"/>
          <w:szCs w:val="24"/>
        </w:rPr>
        <w:tab/>
        <w:t>D.</w:t>
      </w:r>
      <w:r w:rsidRPr="00A87899">
        <w:rPr>
          <w:rFonts w:ascii="Times New Roman" w:hAnsi="Times New Roman" w:cs="Times New Roman"/>
          <w:sz w:val="24"/>
          <w:szCs w:val="24"/>
        </w:rPr>
        <w:t xml:space="preserve"> </w:t>
      </w:r>
      <w:r w:rsidRPr="00A87899">
        <w:rPr>
          <w:rFonts w:ascii="Times New Roman" w:hAnsi="Times New Roman" w:cs="Times New Roman"/>
          <w:position w:val="-10"/>
          <w:sz w:val="24"/>
          <w:szCs w:val="26"/>
        </w:rPr>
        <w:object w:dxaOrig="520" w:dyaOrig="320" w14:anchorId="722615A2">
          <v:shape id="_x0000_i1260" type="#_x0000_t75" style="width:26.4pt;height:14.4pt" o:ole="">
            <v:imagedata r:id="rId205" o:title=""/>
          </v:shape>
          <o:OLEObject Type="Embed" ProgID="Equation.DSMT4" ShapeID="_x0000_i1260" DrawAspect="Content" ObjectID="_1749727078" r:id="rId371"/>
        </w:object>
      </w:r>
      <w:r w:rsidRPr="00A87899">
        <w:rPr>
          <w:rFonts w:ascii="Times New Roman" w:hAnsi="Times New Roman" w:cs="Times New Roman"/>
          <w:sz w:val="24"/>
          <w:szCs w:val="26"/>
        </w:rPr>
        <w:t>.</w:t>
      </w:r>
    </w:p>
    <w:p w14:paraId="548F5675" w14:textId="77777777" w:rsidR="001F2EF8" w:rsidRDefault="001F2EF8" w:rsidP="001F2EF8">
      <w:pPr>
        <w:spacing w:before="60" w:after="60" w:line="240" w:lineRule="auto"/>
        <w:jc w:val="center"/>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Hướng dẫn</w:t>
      </w:r>
    </w:p>
    <w:p w14:paraId="3B15EBC3" w14:textId="77777777" w:rsidR="00351EFD" w:rsidRPr="00115C84" w:rsidRDefault="00351EFD" w:rsidP="00351EFD">
      <w:pPr>
        <w:tabs>
          <w:tab w:val="left" w:pos="283"/>
          <w:tab w:val="left" w:pos="2835"/>
          <w:tab w:val="left" w:pos="5386"/>
          <w:tab w:val="left" w:pos="7937"/>
        </w:tabs>
        <w:spacing w:before="60" w:after="60" w:line="240" w:lineRule="auto"/>
        <w:ind w:firstLine="283"/>
        <w:rPr>
          <w:rFonts w:ascii="Times New Roman" w:hAnsi="Times New Roman" w:cs="Times New Roman"/>
          <w:color w:val="0000FF"/>
          <w:sz w:val="24"/>
          <w:szCs w:val="26"/>
        </w:rPr>
      </w:pPr>
      <w:r w:rsidRPr="00A87899">
        <w:rPr>
          <w:rFonts w:ascii="Times New Roman" w:hAnsi="Times New Roman" w:cs="Times New Roman"/>
          <w:sz w:val="24"/>
          <w:szCs w:val="26"/>
        </w:rPr>
        <w:t>Thời gian để sóng truyền được quãng đường bằng một nửa bước sóng là</w:t>
      </w:r>
      <w:r w:rsidRPr="00115C84">
        <w:rPr>
          <w:rFonts w:ascii="Times New Roman" w:hAnsi="Times New Roman" w:cs="Times New Roman"/>
          <w:sz w:val="24"/>
          <w:szCs w:val="26"/>
        </w:rPr>
        <w:t xml:space="preserve"> </w:t>
      </w:r>
      <w:r w:rsidRPr="00FE059E">
        <w:rPr>
          <w:rFonts w:ascii="Times New Roman" w:hAnsi="Times New Roman" w:cs="Times New Roman"/>
          <w:position w:val="-24"/>
          <w:sz w:val="24"/>
          <w:szCs w:val="26"/>
          <w:lang w:val="en-US"/>
        </w:rPr>
        <w:object w:dxaOrig="2020" w:dyaOrig="620" w14:anchorId="3E7F7770">
          <v:shape id="_x0000_i1261" type="#_x0000_t75" style="width:100.2pt;height:31.8pt" o:ole="">
            <v:imagedata r:id="rId372" o:title=""/>
          </v:shape>
          <o:OLEObject Type="Embed" ProgID="Equation.DSMT4" ShapeID="_x0000_i1261" DrawAspect="Content" ObjectID="_1749727079" r:id="rId373"/>
        </w:object>
      </w:r>
    </w:p>
    <w:p w14:paraId="19F4AEF5" w14:textId="4112AB7F" w:rsidR="001F2EF8" w:rsidRPr="001F2EF8" w:rsidRDefault="001F2EF8" w:rsidP="001F2EF8">
      <w:pPr>
        <w:spacing w:before="60" w:after="60" w:line="240" w:lineRule="auto"/>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 xml:space="preserve">Chọn </w:t>
      </w:r>
      <w:r w:rsidRPr="004450C1">
        <w:rPr>
          <w:rFonts w:ascii="Times New Roman" w:hAnsi="Times New Roman" w:cs="Times New Roman"/>
          <w:b/>
          <w:bCs/>
          <w:i/>
          <w:color w:val="FF0000"/>
          <w:sz w:val="24"/>
          <w:szCs w:val="24"/>
        </w:rPr>
        <w:t>B</w:t>
      </w:r>
      <w:r w:rsidRPr="001F2EF8">
        <w:rPr>
          <w:rFonts w:ascii="Times New Roman" w:hAnsi="Times New Roman" w:cs="Times New Roman"/>
          <w:b/>
          <w:bCs/>
          <w:i/>
          <w:color w:val="FF0000"/>
          <w:sz w:val="24"/>
          <w:szCs w:val="24"/>
        </w:rPr>
        <w:t>.</w:t>
      </w:r>
    </w:p>
    <w:p w14:paraId="6B219EC5" w14:textId="77777777" w:rsidR="001F2EF8" w:rsidRPr="00A87899" w:rsidRDefault="001F2EF8" w:rsidP="001F2EF8">
      <w:pPr>
        <w:spacing w:before="60" w:after="60" w:line="240" w:lineRule="auto"/>
        <w:rPr>
          <w:rFonts w:ascii="Times New Roman" w:hAnsi="Times New Roman" w:cs="Times New Roman"/>
          <w:b/>
          <w:color w:val="0000FF"/>
          <w:sz w:val="24"/>
          <w:szCs w:val="26"/>
        </w:rPr>
      </w:pPr>
      <w:r w:rsidRPr="00A87899">
        <w:rPr>
          <w:rFonts w:ascii="Times New Roman" w:hAnsi="Times New Roman" w:cs="Times New Roman"/>
          <w:b/>
          <w:color w:val="0000FF"/>
          <w:sz w:val="24"/>
          <w:szCs w:val="26"/>
        </w:rPr>
        <w:t xml:space="preserve">Câu 25. </w:t>
      </w:r>
      <w:r w:rsidRPr="00A87899">
        <w:rPr>
          <w:rFonts w:ascii="Times New Roman" w:hAnsi="Times New Roman" w:cs="Times New Roman"/>
          <w:sz w:val="24"/>
          <w:szCs w:val="26"/>
        </w:rPr>
        <w:t xml:space="preserve">Trong chân không, tia màu vàng có bước sóng </w:t>
      </w:r>
      <w:r w:rsidRPr="00A87899">
        <w:rPr>
          <w:position w:val="-6"/>
        </w:rPr>
        <w:object w:dxaOrig="760" w:dyaOrig="279" w14:anchorId="3A18D266">
          <v:shape id="_x0000_i1262" type="#_x0000_t75" style="width:38.4pt;height:13.8pt" o:ole="">
            <v:imagedata r:id="rId207" o:title=""/>
          </v:shape>
          <o:OLEObject Type="Embed" ProgID="Equation.DSMT4" ShapeID="_x0000_i1262" DrawAspect="Content" ObjectID="_1749727080" r:id="rId374"/>
        </w:object>
      </w:r>
      <w:r w:rsidRPr="00A87899">
        <w:rPr>
          <w:rFonts w:ascii="Times New Roman" w:hAnsi="Times New Roman" w:cs="Times New Roman"/>
          <w:sz w:val="24"/>
          <w:szCs w:val="26"/>
        </w:rPr>
        <w:t>. Tia có tần số gấp hai lần tần số của tia màu vàng có bước sóng trong chân không là</w:t>
      </w:r>
    </w:p>
    <w:p w14:paraId="03D4D705" w14:textId="77777777" w:rsidR="001F2EF8" w:rsidRPr="00A87899" w:rsidRDefault="001F2EF8" w:rsidP="001F2EF8">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szCs w:val="26"/>
        </w:rPr>
      </w:pPr>
      <w:r w:rsidRPr="00A87899">
        <w:rPr>
          <w:rFonts w:ascii="Times New Roman" w:hAnsi="Times New Roman" w:cs="Times New Roman"/>
          <w:b/>
          <w:color w:val="0000FF"/>
          <w:sz w:val="24"/>
          <w:szCs w:val="24"/>
        </w:rPr>
        <w:t>A.</w:t>
      </w:r>
      <w:r w:rsidRPr="00A87899">
        <w:rPr>
          <w:rFonts w:ascii="Times New Roman" w:hAnsi="Times New Roman" w:cs="Times New Roman"/>
          <w:sz w:val="24"/>
          <w:szCs w:val="24"/>
        </w:rPr>
        <w:t xml:space="preserve"> </w:t>
      </w:r>
      <w:r w:rsidRPr="00A87899">
        <w:rPr>
          <w:rFonts w:ascii="Times New Roman" w:hAnsi="Times New Roman" w:cs="Times New Roman"/>
          <w:position w:val="-6"/>
          <w:sz w:val="24"/>
          <w:szCs w:val="26"/>
        </w:rPr>
        <w:object w:dxaOrig="920" w:dyaOrig="279" w14:anchorId="654C7848">
          <v:shape id="_x0000_i1263" type="#_x0000_t75" style="width:45.6pt;height:13.8pt" o:ole="">
            <v:imagedata r:id="rId209" o:title=""/>
          </v:shape>
          <o:OLEObject Type="Embed" ProgID="Equation.DSMT4" ShapeID="_x0000_i1263" DrawAspect="Content" ObjectID="_1749727081" r:id="rId375"/>
        </w:object>
      </w:r>
      <w:r w:rsidRPr="00A87899">
        <w:rPr>
          <w:rFonts w:ascii="Times New Roman" w:hAnsi="Times New Roman" w:cs="Times New Roman"/>
          <w:sz w:val="24"/>
          <w:szCs w:val="26"/>
        </w:rPr>
        <w:t>.</w:t>
      </w:r>
      <w:r w:rsidRPr="00A87899">
        <w:rPr>
          <w:rFonts w:ascii="Times New Roman" w:hAnsi="Times New Roman" w:cs="Times New Roman"/>
          <w:sz w:val="24"/>
          <w:szCs w:val="24"/>
        </w:rPr>
        <w:t>.</w:t>
      </w:r>
      <w:r w:rsidRPr="00A87899">
        <w:rPr>
          <w:rFonts w:ascii="Times New Roman" w:hAnsi="Times New Roman" w:cs="Times New Roman"/>
          <w:b/>
          <w:color w:val="0000FF"/>
          <w:sz w:val="24"/>
          <w:szCs w:val="24"/>
        </w:rPr>
        <w:tab/>
      </w:r>
      <w:r w:rsidRPr="004B620E">
        <w:rPr>
          <w:rFonts w:ascii="Times New Roman" w:hAnsi="Times New Roman" w:cs="Times New Roman"/>
          <w:b/>
          <w:color w:val="0000FF"/>
          <w:sz w:val="24"/>
          <w:szCs w:val="24"/>
          <w:u w:val="single"/>
        </w:rPr>
        <w:t>B</w:t>
      </w:r>
      <w:r w:rsidRPr="00A87899">
        <w:rPr>
          <w:rFonts w:ascii="Times New Roman" w:hAnsi="Times New Roman" w:cs="Times New Roman"/>
          <w:b/>
          <w:color w:val="0000FF"/>
          <w:sz w:val="24"/>
          <w:szCs w:val="24"/>
        </w:rPr>
        <w:t>.</w:t>
      </w:r>
      <w:r w:rsidRPr="00A87899">
        <w:rPr>
          <w:rFonts w:ascii="Times New Roman" w:hAnsi="Times New Roman" w:cs="Times New Roman"/>
          <w:sz w:val="24"/>
          <w:szCs w:val="24"/>
        </w:rPr>
        <w:t xml:space="preserve"> </w:t>
      </w:r>
      <w:r w:rsidRPr="00A87899">
        <w:rPr>
          <w:rFonts w:ascii="Times New Roman" w:hAnsi="Times New Roman" w:cs="Times New Roman"/>
          <w:position w:val="-6"/>
          <w:sz w:val="24"/>
          <w:szCs w:val="26"/>
        </w:rPr>
        <w:object w:dxaOrig="780" w:dyaOrig="279" w14:anchorId="41AF4B35">
          <v:shape id="_x0000_i1264" type="#_x0000_t75" style="width:39.6pt;height:13.8pt" o:ole="">
            <v:imagedata r:id="rId211" o:title=""/>
          </v:shape>
          <o:OLEObject Type="Embed" ProgID="Equation.DSMT4" ShapeID="_x0000_i1264" DrawAspect="Content" ObjectID="_1749727082" r:id="rId376"/>
        </w:object>
      </w:r>
      <w:r w:rsidRPr="00A87899">
        <w:rPr>
          <w:rFonts w:ascii="Times New Roman" w:hAnsi="Times New Roman" w:cs="Times New Roman"/>
          <w:sz w:val="24"/>
          <w:szCs w:val="26"/>
        </w:rPr>
        <w:t>.</w:t>
      </w:r>
      <w:r w:rsidRPr="00A87899">
        <w:rPr>
          <w:rFonts w:ascii="Times New Roman" w:hAnsi="Times New Roman" w:cs="Times New Roman"/>
          <w:b/>
          <w:color w:val="0000FF"/>
          <w:sz w:val="24"/>
          <w:szCs w:val="24"/>
        </w:rPr>
        <w:tab/>
        <w:t>C.</w:t>
      </w:r>
      <w:r w:rsidRPr="00A87899">
        <w:rPr>
          <w:rFonts w:ascii="Times New Roman" w:hAnsi="Times New Roman" w:cs="Times New Roman"/>
          <w:sz w:val="24"/>
          <w:szCs w:val="24"/>
        </w:rPr>
        <w:t xml:space="preserve"> </w:t>
      </w:r>
      <w:r w:rsidRPr="00A87899">
        <w:rPr>
          <w:rFonts w:ascii="Times New Roman" w:hAnsi="Times New Roman" w:cs="Times New Roman"/>
          <w:position w:val="-6"/>
          <w:sz w:val="24"/>
          <w:szCs w:val="26"/>
        </w:rPr>
        <w:object w:dxaOrig="859" w:dyaOrig="279" w14:anchorId="7CE4FD0D">
          <v:shape id="_x0000_i1265" type="#_x0000_t75" style="width:42pt;height:13.8pt" o:ole="">
            <v:imagedata r:id="rId213" o:title=""/>
          </v:shape>
          <o:OLEObject Type="Embed" ProgID="Equation.DSMT4" ShapeID="_x0000_i1265" DrawAspect="Content" ObjectID="_1749727083" r:id="rId377"/>
        </w:object>
      </w:r>
      <w:r w:rsidRPr="00A87899">
        <w:rPr>
          <w:rFonts w:ascii="Times New Roman" w:hAnsi="Times New Roman" w:cs="Times New Roman"/>
          <w:sz w:val="24"/>
          <w:szCs w:val="26"/>
        </w:rPr>
        <w:t>.</w:t>
      </w:r>
      <w:r w:rsidRPr="00A87899">
        <w:rPr>
          <w:rFonts w:ascii="Times New Roman" w:hAnsi="Times New Roman" w:cs="Times New Roman"/>
          <w:b/>
          <w:color w:val="0000FF"/>
          <w:sz w:val="24"/>
          <w:szCs w:val="24"/>
        </w:rPr>
        <w:tab/>
        <w:t>D.</w:t>
      </w:r>
      <w:r w:rsidRPr="00A87899">
        <w:rPr>
          <w:rFonts w:ascii="Times New Roman" w:hAnsi="Times New Roman" w:cs="Times New Roman"/>
          <w:sz w:val="24"/>
          <w:szCs w:val="24"/>
        </w:rPr>
        <w:t xml:space="preserve"> </w:t>
      </w:r>
      <w:r w:rsidRPr="00A87899">
        <w:rPr>
          <w:rFonts w:ascii="Times New Roman" w:hAnsi="Times New Roman" w:cs="Times New Roman"/>
          <w:position w:val="-6"/>
          <w:sz w:val="24"/>
          <w:szCs w:val="26"/>
        </w:rPr>
        <w:object w:dxaOrig="760" w:dyaOrig="279" w14:anchorId="77CCE2E4">
          <v:shape id="_x0000_i1266" type="#_x0000_t75" style="width:38.4pt;height:13.8pt" o:ole="">
            <v:imagedata r:id="rId215" o:title=""/>
          </v:shape>
          <o:OLEObject Type="Embed" ProgID="Equation.DSMT4" ShapeID="_x0000_i1266" DrawAspect="Content" ObjectID="_1749727084" r:id="rId378"/>
        </w:object>
      </w:r>
      <w:r w:rsidRPr="00A87899">
        <w:rPr>
          <w:rFonts w:ascii="Times New Roman" w:hAnsi="Times New Roman" w:cs="Times New Roman"/>
          <w:sz w:val="24"/>
          <w:szCs w:val="26"/>
        </w:rPr>
        <w:t>.</w:t>
      </w:r>
    </w:p>
    <w:p w14:paraId="0449FD3C" w14:textId="77777777" w:rsidR="001F2EF8" w:rsidRDefault="001F2EF8" w:rsidP="001F2EF8">
      <w:pPr>
        <w:spacing w:before="60" w:after="60" w:line="240" w:lineRule="auto"/>
        <w:jc w:val="center"/>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Hướng dẫn</w:t>
      </w:r>
    </w:p>
    <w:p w14:paraId="3931D6F9" w14:textId="77777777" w:rsidR="00351EFD" w:rsidRPr="00115C84" w:rsidRDefault="00351EFD" w:rsidP="00351EFD">
      <w:pPr>
        <w:spacing w:before="60" w:after="60" w:line="240" w:lineRule="auto"/>
        <w:rPr>
          <w:rFonts w:ascii="Times New Roman" w:hAnsi="Times New Roman" w:cs="Times New Roman"/>
          <w:sz w:val="24"/>
          <w:szCs w:val="26"/>
        </w:rPr>
      </w:pPr>
      <w:r w:rsidRPr="00115C84">
        <w:rPr>
          <w:rFonts w:ascii="Times New Roman" w:hAnsi="Times New Roman" w:cs="Times New Roman"/>
          <w:sz w:val="24"/>
          <w:szCs w:val="26"/>
        </w:rPr>
        <w:t>B</w:t>
      </w:r>
      <w:r w:rsidRPr="00A87899">
        <w:rPr>
          <w:rFonts w:ascii="Times New Roman" w:hAnsi="Times New Roman" w:cs="Times New Roman"/>
          <w:sz w:val="24"/>
          <w:szCs w:val="26"/>
        </w:rPr>
        <w:t>ước sóng trong chân không</w:t>
      </w:r>
      <w:r w:rsidRPr="00CB0AE0">
        <w:rPr>
          <w:rFonts w:ascii="Times New Roman" w:hAnsi="Times New Roman" w:cs="Times New Roman"/>
          <w:sz w:val="24"/>
          <w:szCs w:val="26"/>
        </w:rPr>
        <w:t xml:space="preserve"> </w:t>
      </w:r>
      <w:r w:rsidRPr="00115C84">
        <w:rPr>
          <w:rFonts w:ascii="Times New Roman" w:hAnsi="Times New Roman" w:cs="Times New Roman"/>
          <w:sz w:val="24"/>
          <w:szCs w:val="26"/>
        </w:rPr>
        <w:t xml:space="preserve">của tia </w:t>
      </w:r>
      <w:r w:rsidRPr="00A87899">
        <w:rPr>
          <w:rFonts w:ascii="Times New Roman" w:hAnsi="Times New Roman" w:cs="Times New Roman"/>
          <w:sz w:val="24"/>
          <w:szCs w:val="26"/>
        </w:rPr>
        <w:t>có tần số gấp hai lần tần số của tia màu vàng</w:t>
      </w:r>
      <w:r w:rsidRPr="00115C84">
        <w:rPr>
          <w:rFonts w:ascii="Times New Roman" w:hAnsi="Times New Roman" w:cs="Times New Roman"/>
          <w:sz w:val="24"/>
          <w:szCs w:val="26"/>
        </w:rPr>
        <w:t xml:space="preserve"> là: </w:t>
      </w:r>
    </w:p>
    <w:p w14:paraId="4810D1BE" w14:textId="77777777" w:rsidR="00351EFD" w:rsidRPr="00115C84" w:rsidRDefault="00351EFD" w:rsidP="00351EFD">
      <w:pPr>
        <w:spacing w:before="60" w:after="60" w:line="240" w:lineRule="auto"/>
        <w:rPr>
          <w:rFonts w:ascii="Times New Roman" w:hAnsi="Times New Roman" w:cs="Times New Roman"/>
          <w:sz w:val="24"/>
          <w:szCs w:val="26"/>
          <w:lang w:val="fr-FR"/>
        </w:rPr>
      </w:pPr>
      <w:r w:rsidRPr="00A87899">
        <w:rPr>
          <w:rFonts w:ascii="Times New Roman" w:hAnsi="Times New Roman" w:cs="Times New Roman"/>
          <w:sz w:val="24"/>
          <w:szCs w:val="26"/>
        </w:rPr>
        <w:t>T</w:t>
      </w:r>
      <w:r w:rsidRPr="00115C84">
        <w:rPr>
          <w:rFonts w:ascii="Times New Roman" w:hAnsi="Times New Roman" w:cs="Times New Roman"/>
          <w:sz w:val="24"/>
          <w:szCs w:val="26"/>
          <w:lang w:val="fr-FR"/>
        </w:rPr>
        <w:t xml:space="preserve">a có: </w:t>
      </w:r>
      <w:r w:rsidRPr="00250D4C">
        <w:rPr>
          <w:rFonts w:ascii="Times New Roman" w:hAnsi="Times New Roman" w:cs="Times New Roman"/>
          <w:position w:val="-24"/>
          <w:sz w:val="24"/>
          <w:szCs w:val="26"/>
          <w:lang w:val="en-US"/>
        </w:rPr>
        <w:object w:dxaOrig="4520" w:dyaOrig="620" w14:anchorId="6959E84E">
          <v:shape id="_x0000_i1267" type="#_x0000_t75" style="width:226.2pt;height:31.8pt" o:ole="">
            <v:imagedata r:id="rId379" o:title=""/>
          </v:shape>
          <o:OLEObject Type="Embed" ProgID="Equation.DSMT4" ShapeID="_x0000_i1267" DrawAspect="Content" ObjectID="_1749727085" r:id="rId380"/>
        </w:object>
      </w:r>
    </w:p>
    <w:p w14:paraId="25848EF6" w14:textId="683FA1C2" w:rsidR="001F2EF8" w:rsidRPr="001F2EF8" w:rsidRDefault="001F2EF8" w:rsidP="001F2EF8">
      <w:pPr>
        <w:spacing w:before="60" w:after="60" w:line="240" w:lineRule="auto"/>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 xml:space="preserve">Chọn </w:t>
      </w:r>
      <w:r w:rsidRPr="004450C1">
        <w:rPr>
          <w:rFonts w:ascii="Times New Roman" w:hAnsi="Times New Roman" w:cs="Times New Roman"/>
          <w:b/>
          <w:bCs/>
          <w:i/>
          <w:color w:val="FF0000"/>
          <w:sz w:val="24"/>
          <w:szCs w:val="24"/>
        </w:rPr>
        <w:t>B</w:t>
      </w:r>
      <w:r w:rsidRPr="001F2EF8">
        <w:rPr>
          <w:rFonts w:ascii="Times New Roman" w:hAnsi="Times New Roman" w:cs="Times New Roman"/>
          <w:b/>
          <w:bCs/>
          <w:i/>
          <w:color w:val="FF0000"/>
          <w:sz w:val="24"/>
          <w:szCs w:val="24"/>
        </w:rPr>
        <w:t>.</w:t>
      </w:r>
    </w:p>
    <w:p w14:paraId="17497A37" w14:textId="77777777" w:rsidR="001F2EF8" w:rsidRPr="00A87899" w:rsidRDefault="001F2EF8" w:rsidP="001F2EF8">
      <w:pPr>
        <w:spacing w:before="60" w:after="60" w:line="240" w:lineRule="auto"/>
        <w:rPr>
          <w:rFonts w:ascii="Times New Roman" w:hAnsi="Times New Roman" w:cs="Times New Roman"/>
          <w:b/>
          <w:color w:val="0000FF"/>
          <w:sz w:val="24"/>
          <w:szCs w:val="26"/>
        </w:rPr>
      </w:pPr>
      <w:r w:rsidRPr="00A87899">
        <w:rPr>
          <w:rFonts w:ascii="Times New Roman" w:hAnsi="Times New Roman" w:cs="Times New Roman"/>
          <w:b/>
          <w:color w:val="0000FF"/>
          <w:sz w:val="24"/>
          <w:szCs w:val="26"/>
        </w:rPr>
        <w:t xml:space="preserve">Câu 26. </w:t>
      </w:r>
      <w:r w:rsidRPr="00A87899">
        <w:rPr>
          <w:rFonts w:ascii="Times New Roman" w:hAnsi="Times New Roman" w:cs="Times New Roman"/>
          <w:bCs/>
          <w:color w:val="000000" w:themeColor="text1"/>
          <w:sz w:val="24"/>
          <w:szCs w:val="26"/>
        </w:rPr>
        <w:t>Hạt nhân</w:t>
      </w:r>
      <w:r w:rsidRPr="00A87899">
        <w:rPr>
          <w:rFonts w:ascii="Times New Roman" w:hAnsi="Times New Roman" w:cs="Times New Roman"/>
          <w:b/>
          <w:color w:val="000000" w:themeColor="text1"/>
          <w:sz w:val="24"/>
          <w:szCs w:val="26"/>
        </w:rPr>
        <w:t xml:space="preserve"> </w:t>
      </w:r>
      <w:r w:rsidRPr="00A87899">
        <w:rPr>
          <w:position w:val="-12"/>
        </w:rPr>
        <w:object w:dxaOrig="460" w:dyaOrig="380" w14:anchorId="0A2938BF">
          <v:shape id="_x0000_i1268" type="#_x0000_t75" style="width:23.4pt;height:18.6pt" o:ole="">
            <v:imagedata r:id="rId217" o:title=""/>
          </v:shape>
          <o:OLEObject Type="Embed" ProgID="Equation.DSMT4" ShapeID="_x0000_i1268" DrawAspect="Content" ObjectID="_1749727086" r:id="rId381"/>
        </w:object>
      </w:r>
      <w:r w:rsidRPr="00A87899">
        <w:rPr>
          <w:rFonts w:ascii="Times New Roman" w:hAnsi="Times New Roman" w:cs="Times New Roman"/>
          <w:sz w:val="24"/>
          <w:szCs w:val="26"/>
        </w:rPr>
        <w:t xml:space="preserve"> có khối lượng 4,0015 u. Lấy khối lượng của prôtôn và nơtrơn lần lượt là 1,0073 u và 1,0087 u với </w:t>
      </w:r>
      <w:r w:rsidRPr="00A87899">
        <w:rPr>
          <w:position w:val="-10"/>
        </w:rPr>
        <w:object w:dxaOrig="1880" w:dyaOrig="360" w14:anchorId="6A72AADC">
          <v:shape id="_x0000_i1269" type="#_x0000_t75" style="width:95.4pt;height:17.4pt" o:ole="">
            <v:imagedata r:id="rId219" o:title=""/>
          </v:shape>
          <o:OLEObject Type="Embed" ProgID="Equation.DSMT4" ShapeID="_x0000_i1269" DrawAspect="Content" ObjectID="_1749727087" r:id="rId382"/>
        </w:object>
      </w:r>
      <w:r w:rsidRPr="00A87899">
        <w:rPr>
          <w:rFonts w:ascii="Times New Roman" w:hAnsi="Times New Roman" w:cs="Times New Roman"/>
          <w:sz w:val="24"/>
          <w:szCs w:val="26"/>
        </w:rPr>
        <w:t xml:space="preserve"> Năng lượng liên kết của hạt nhân </w:t>
      </w:r>
      <w:r w:rsidRPr="00A87899">
        <w:rPr>
          <w:position w:val="-12"/>
        </w:rPr>
        <w:object w:dxaOrig="460" w:dyaOrig="380" w14:anchorId="4C11B1F5">
          <v:shape id="_x0000_i1270" type="#_x0000_t75" style="width:23.4pt;height:18.6pt" o:ole="">
            <v:imagedata r:id="rId217" o:title=""/>
          </v:shape>
          <o:OLEObject Type="Embed" ProgID="Equation.DSMT4" ShapeID="_x0000_i1270" DrawAspect="Content" ObjectID="_1749727088" r:id="rId383"/>
        </w:object>
      </w:r>
      <w:r w:rsidRPr="00A87899">
        <w:rPr>
          <w:rFonts w:ascii="Times New Roman" w:hAnsi="Times New Roman" w:cs="Times New Roman"/>
          <w:sz w:val="24"/>
          <w:szCs w:val="26"/>
        </w:rPr>
        <w:t xml:space="preserve"> là </w:t>
      </w:r>
    </w:p>
    <w:p w14:paraId="78E24793" w14:textId="77777777" w:rsidR="001F2EF8" w:rsidRPr="00A87899" w:rsidRDefault="001F2EF8" w:rsidP="001F2EF8">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szCs w:val="26"/>
        </w:rPr>
      </w:pPr>
      <w:r w:rsidRPr="00A87899">
        <w:rPr>
          <w:rFonts w:ascii="Times New Roman" w:hAnsi="Times New Roman" w:cs="Times New Roman"/>
          <w:b/>
          <w:color w:val="0000FF"/>
          <w:sz w:val="24"/>
          <w:szCs w:val="26"/>
        </w:rPr>
        <w:t>A.</w:t>
      </w:r>
      <w:r w:rsidRPr="00A87899">
        <w:rPr>
          <w:rFonts w:ascii="Times New Roman" w:hAnsi="Times New Roman" w:cs="Times New Roman"/>
          <w:sz w:val="24"/>
          <w:szCs w:val="26"/>
        </w:rPr>
        <w:t>56,8 MeV.</w:t>
      </w:r>
      <w:r w:rsidRPr="00A87899">
        <w:rPr>
          <w:rFonts w:ascii="Times New Roman" w:hAnsi="Times New Roman" w:cs="Times New Roman"/>
          <w:b/>
          <w:color w:val="0000FF"/>
          <w:sz w:val="24"/>
          <w:szCs w:val="26"/>
        </w:rPr>
        <w:tab/>
        <w:t>B.</w:t>
      </w:r>
      <w:r w:rsidRPr="00A87899">
        <w:rPr>
          <w:rFonts w:ascii="Times New Roman" w:hAnsi="Times New Roman" w:cs="Times New Roman"/>
          <w:sz w:val="24"/>
          <w:szCs w:val="26"/>
        </w:rPr>
        <w:t xml:space="preserve"> 7,1 MeV.</w:t>
      </w:r>
      <w:r w:rsidRPr="00A87899">
        <w:rPr>
          <w:rFonts w:ascii="Times New Roman" w:hAnsi="Times New Roman" w:cs="Times New Roman"/>
          <w:b/>
          <w:color w:val="0000FF"/>
          <w:sz w:val="24"/>
          <w:szCs w:val="26"/>
        </w:rPr>
        <w:tab/>
      </w:r>
      <w:r w:rsidRPr="004B620E">
        <w:rPr>
          <w:rFonts w:ascii="Times New Roman" w:hAnsi="Times New Roman" w:cs="Times New Roman"/>
          <w:b/>
          <w:color w:val="0000FF"/>
          <w:sz w:val="24"/>
          <w:szCs w:val="26"/>
          <w:u w:val="single"/>
        </w:rPr>
        <w:t>C.</w:t>
      </w:r>
      <w:r w:rsidRPr="00A87899">
        <w:rPr>
          <w:rFonts w:ascii="Times New Roman" w:hAnsi="Times New Roman" w:cs="Times New Roman"/>
          <w:sz w:val="24"/>
          <w:szCs w:val="26"/>
        </w:rPr>
        <w:t xml:space="preserve"> 28,4 MeV.</w:t>
      </w:r>
      <w:r w:rsidRPr="00A87899">
        <w:rPr>
          <w:rFonts w:ascii="Times New Roman" w:hAnsi="Times New Roman" w:cs="Times New Roman"/>
          <w:b/>
          <w:color w:val="0000FF"/>
          <w:sz w:val="24"/>
          <w:szCs w:val="26"/>
        </w:rPr>
        <w:tab/>
        <w:t>D.</w:t>
      </w:r>
      <w:r w:rsidRPr="00A87899">
        <w:rPr>
          <w:rFonts w:ascii="Times New Roman" w:hAnsi="Times New Roman" w:cs="Times New Roman"/>
          <w:sz w:val="24"/>
          <w:szCs w:val="26"/>
        </w:rPr>
        <w:t xml:space="preserve"> 14,2 MeV.</w:t>
      </w:r>
    </w:p>
    <w:p w14:paraId="696D34A1" w14:textId="77777777" w:rsidR="001F2EF8" w:rsidRDefault="001F2EF8" w:rsidP="001F2EF8">
      <w:pPr>
        <w:spacing w:before="60" w:after="60" w:line="240" w:lineRule="auto"/>
        <w:jc w:val="center"/>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Hướng dẫn</w:t>
      </w:r>
    </w:p>
    <w:p w14:paraId="5A67FA34" w14:textId="77777777" w:rsidR="00351EFD" w:rsidRDefault="00351EFD" w:rsidP="00351EFD">
      <w:pPr>
        <w:spacing w:before="60" w:after="60" w:line="240" w:lineRule="auto"/>
        <w:rPr>
          <w:rFonts w:ascii="Times New Roman" w:hAnsi="Times New Roman" w:cs="Times New Roman"/>
          <w:sz w:val="24"/>
          <w:szCs w:val="26"/>
        </w:rPr>
      </w:pPr>
      <w:r w:rsidRPr="00A87899">
        <w:rPr>
          <w:rFonts w:ascii="Times New Roman" w:hAnsi="Times New Roman" w:cs="Times New Roman"/>
          <w:sz w:val="24"/>
          <w:szCs w:val="26"/>
        </w:rPr>
        <w:t xml:space="preserve">Năng lượng liên kết của hạt nhân </w:t>
      </w:r>
      <w:r w:rsidRPr="00A87899">
        <w:rPr>
          <w:position w:val="-12"/>
        </w:rPr>
        <w:object w:dxaOrig="460" w:dyaOrig="380" w14:anchorId="05797A45">
          <v:shape id="_x0000_i1271" type="#_x0000_t75" style="width:23.4pt;height:18.6pt" o:ole="">
            <v:imagedata r:id="rId217" o:title=""/>
          </v:shape>
          <o:OLEObject Type="Embed" ProgID="Equation.DSMT4" ShapeID="_x0000_i1271" DrawAspect="Content" ObjectID="_1749727089" r:id="rId384"/>
        </w:object>
      </w:r>
      <w:r w:rsidRPr="00A87899">
        <w:rPr>
          <w:rFonts w:ascii="Times New Roman" w:hAnsi="Times New Roman" w:cs="Times New Roman"/>
          <w:sz w:val="24"/>
          <w:szCs w:val="26"/>
        </w:rPr>
        <w:t xml:space="preserve"> là</w:t>
      </w:r>
      <w:r w:rsidRPr="00115C84">
        <w:rPr>
          <w:rFonts w:ascii="Times New Roman" w:hAnsi="Times New Roman" w:cs="Times New Roman"/>
          <w:sz w:val="24"/>
          <w:szCs w:val="26"/>
        </w:rPr>
        <w:t xml:space="preserve"> </w:t>
      </w:r>
      <w:r w:rsidRPr="00462A0E">
        <w:rPr>
          <w:rFonts w:ascii="Times New Roman" w:hAnsi="Times New Roman" w:cs="Times New Roman"/>
          <w:position w:val="-14"/>
          <w:sz w:val="24"/>
          <w:szCs w:val="26"/>
          <w:lang w:val="en-US"/>
        </w:rPr>
        <w:object w:dxaOrig="8900" w:dyaOrig="400" w14:anchorId="2054696F">
          <v:shape id="_x0000_i1272" type="#_x0000_t75" style="width:444.6pt;height:19.2pt" o:ole="">
            <v:imagedata r:id="rId385" o:title=""/>
          </v:shape>
          <o:OLEObject Type="Embed" ProgID="Equation.DSMT4" ShapeID="_x0000_i1272" DrawAspect="Content" ObjectID="_1749727090" r:id="rId386"/>
        </w:object>
      </w:r>
      <w:r w:rsidRPr="00A87899">
        <w:rPr>
          <w:rFonts w:ascii="Times New Roman" w:hAnsi="Times New Roman" w:cs="Times New Roman"/>
          <w:sz w:val="24"/>
          <w:szCs w:val="26"/>
        </w:rPr>
        <w:t xml:space="preserve"> </w:t>
      </w:r>
      <w:r w:rsidRPr="00250D4C">
        <w:rPr>
          <w:rFonts w:ascii="Times New Roman" w:hAnsi="Times New Roman" w:cs="Times New Roman"/>
          <w:position w:val="-4"/>
          <w:sz w:val="24"/>
          <w:szCs w:val="26"/>
        </w:rPr>
        <w:object w:dxaOrig="180" w:dyaOrig="279" w14:anchorId="615D7BEC">
          <v:shape id="_x0000_i1273" type="#_x0000_t75" style="width:9pt;height:13.8pt" o:ole="">
            <v:imagedata r:id="rId387" o:title=""/>
          </v:shape>
          <o:OLEObject Type="Embed" ProgID="Equation.DSMT4" ShapeID="_x0000_i1273" DrawAspect="Content" ObjectID="_1749727091" r:id="rId388"/>
        </w:object>
      </w:r>
    </w:p>
    <w:p w14:paraId="1D88E659" w14:textId="77777777" w:rsidR="001F2EF8" w:rsidRPr="001F2EF8" w:rsidRDefault="001F2EF8" w:rsidP="001F2EF8">
      <w:pPr>
        <w:spacing w:before="60" w:after="60" w:line="240" w:lineRule="auto"/>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Chọn C.</w:t>
      </w:r>
    </w:p>
    <w:p w14:paraId="1BE0CA11" w14:textId="77777777" w:rsidR="001F2EF8" w:rsidRPr="00A87899" w:rsidRDefault="001F2EF8" w:rsidP="001F2EF8">
      <w:pPr>
        <w:spacing w:before="60" w:after="60" w:line="240" w:lineRule="auto"/>
        <w:rPr>
          <w:rFonts w:ascii="Times New Roman" w:hAnsi="Times New Roman" w:cs="Times New Roman"/>
          <w:b/>
          <w:color w:val="0000FF"/>
          <w:sz w:val="24"/>
          <w:szCs w:val="26"/>
        </w:rPr>
      </w:pPr>
      <w:r w:rsidRPr="00A87899">
        <w:rPr>
          <w:rFonts w:ascii="Times New Roman" w:hAnsi="Times New Roman" w:cs="Times New Roman"/>
          <w:b/>
          <w:color w:val="0000FF"/>
          <w:sz w:val="24"/>
          <w:szCs w:val="26"/>
        </w:rPr>
        <w:t xml:space="preserve">Câu 27. </w:t>
      </w:r>
      <w:r w:rsidRPr="00A87899">
        <w:rPr>
          <w:rFonts w:ascii="Times New Roman" w:hAnsi="Times New Roman" w:cs="Times New Roman"/>
          <w:bCs/>
          <w:color w:val="000000" w:themeColor="text1"/>
          <w:sz w:val="24"/>
          <w:szCs w:val="26"/>
        </w:rPr>
        <w:t xml:space="preserve">Một con lắc đơn dao động với phương trình </w:t>
      </w:r>
      <w:r w:rsidRPr="00A87899">
        <w:rPr>
          <w:position w:val="-10"/>
        </w:rPr>
        <w:object w:dxaOrig="1760" w:dyaOrig="320" w14:anchorId="5DE4DD64">
          <v:shape id="_x0000_i1274" type="#_x0000_t75" style="width:89.4pt;height:14.4pt" o:ole="">
            <v:imagedata r:id="rId222" o:title=""/>
          </v:shape>
          <o:OLEObject Type="Embed" ProgID="Equation.DSMT4" ShapeID="_x0000_i1274" DrawAspect="Content" ObjectID="_1749727092" r:id="rId389"/>
        </w:object>
      </w:r>
      <w:r w:rsidRPr="00A87899">
        <w:rPr>
          <w:rFonts w:ascii="Times New Roman" w:hAnsi="Times New Roman" w:cs="Times New Roman"/>
          <w:sz w:val="24"/>
          <w:szCs w:val="26"/>
        </w:rPr>
        <w:t>(t tính bằng s). Tần số dao động của con lắc là</w:t>
      </w:r>
    </w:p>
    <w:p w14:paraId="19B4A4CD" w14:textId="77777777" w:rsidR="001F2EF8" w:rsidRPr="00A87899" w:rsidRDefault="001F2EF8" w:rsidP="001F2EF8">
      <w:pPr>
        <w:tabs>
          <w:tab w:val="left" w:pos="283"/>
          <w:tab w:val="left" w:pos="2835"/>
          <w:tab w:val="left" w:pos="5386"/>
          <w:tab w:val="left" w:pos="7937"/>
        </w:tabs>
        <w:spacing w:before="60" w:after="60" w:line="240" w:lineRule="auto"/>
        <w:ind w:firstLine="283"/>
        <w:jc w:val="both"/>
        <w:rPr>
          <w:rFonts w:ascii="Times New Roman" w:hAnsi="Times New Roman" w:cs="Times New Roman"/>
          <w:bCs/>
          <w:color w:val="000000" w:themeColor="text1"/>
          <w:sz w:val="24"/>
          <w:szCs w:val="26"/>
        </w:rPr>
      </w:pPr>
      <w:r w:rsidRPr="00A87899">
        <w:rPr>
          <w:rFonts w:ascii="Times New Roman" w:hAnsi="Times New Roman" w:cs="Times New Roman"/>
          <w:b/>
          <w:bCs/>
          <w:color w:val="0000FF"/>
          <w:sz w:val="24"/>
          <w:szCs w:val="26"/>
        </w:rPr>
        <w:t>A.</w:t>
      </w:r>
      <w:r w:rsidRPr="00A87899">
        <w:rPr>
          <w:rFonts w:ascii="Times New Roman" w:hAnsi="Times New Roman" w:cs="Times New Roman"/>
          <w:bCs/>
          <w:color w:val="000000" w:themeColor="text1"/>
          <w:sz w:val="24"/>
          <w:szCs w:val="26"/>
        </w:rPr>
        <w:t xml:space="preserve"> 3,1 </w:t>
      </w:r>
      <w:r>
        <w:rPr>
          <w:rFonts w:ascii="Times New Roman" w:hAnsi="Times New Roman" w:cs="Times New Roman"/>
          <w:bCs/>
          <w:color w:val="000000" w:themeColor="text1"/>
          <w:sz w:val="24"/>
          <w:szCs w:val="26"/>
        </w:rPr>
        <w:t>Hz.</w:t>
      </w:r>
      <w:r w:rsidRPr="00A87899">
        <w:rPr>
          <w:rFonts w:ascii="Times New Roman" w:hAnsi="Times New Roman" w:cs="Times New Roman"/>
          <w:b/>
          <w:bCs/>
          <w:color w:val="0000FF"/>
          <w:sz w:val="24"/>
          <w:szCs w:val="26"/>
        </w:rPr>
        <w:tab/>
        <w:t>B.</w:t>
      </w:r>
      <w:r w:rsidRPr="00A87899">
        <w:rPr>
          <w:rFonts w:ascii="Times New Roman" w:hAnsi="Times New Roman" w:cs="Times New Roman"/>
          <w:bCs/>
          <w:color w:val="000000" w:themeColor="text1"/>
          <w:sz w:val="24"/>
          <w:szCs w:val="26"/>
        </w:rPr>
        <w:t xml:space="preserve"> 2,0 Hz.</w:t>
      </w:r>
      <w:r w:rsidRPr="00A87899">
        <w:rPr>
          <w:rFonts w:ascii="Times New Roman" w:hAnsi="Times New Roman" w:cs="Times New Roman"/>
          <w:b/>
          <w:bCs/>
          <w:color w:val="0000FF"/>
          <w:sz w:val="24"/>
          <w:szCs w:val="26"/>
        </w:rPr>
        <w:tab/>
        <w:t>C.</w:t>
      </w:r>
      <w:r w:rsidRPr="00A87899">
        <w:rPr>
          <w:rFonts w:ascii="Times New Roman" w:hAnsi="Times New Roman" w:cs="Times New Roman"/>
          <w:bCs/>
          <w:color w:val="000000" w:themeColor="text1"/>
          <w:sz w:val="24"/>
          <w:szCs w:val="26"/>
        </w:rPr>
        <w:t xml:space="preserve"> 4,0 Hz.</w:t>
      </w:r>
      <w:r w:rsidRPr="00A87899">
        <w:rPr>
          <w:rFonts w:ascii="Times New Roman" w:hAnsi="Times New Roman" w:cs="Times New Roman"/>
          <w:b/>
          <w:bCs/>
          <w:color w:val="0000FF"/>
          <w:sz w:val="24"/>
          <w:szCs w:val="26"/>
        </w:rPr>
        <w:tab/>
      </w:r>
      <w:r w:rsidRPr="004B620E">
        <w:rPr>
          <w:rFonts w:ascii="Times New Roman" w:hAnsi="Times New Roman" w:cs="Times New Roman"/>
          <w:b/>
          <w:bCs/>
          <w:color w:val="0000FF"/>
          <w:sz w:val="24"/>
          <w:szCs w:val="26"/>
          <w:u w:val="single"/>
        </w:rPr>
        <w:t>D</w:t>
      </w:r>
      <w:r w:rsidRPr="00A87899">
        <w:rPr>
          <w:rFonts w:ascii="Times New Roman" w:hAnsi="Times New Roman" w:cs="Times New Roman"/>
          <w:b/>
          <w:bCs/>
          <w:color w:val="0000FF"/>
          <w:sz w:val="24"/>
          <w:szCs w:val="26"/>
        </w:rPr>
        <w:t>.</w:t>
      </w:r>
      <w:r w:rsidRPr="00A87899">
        <w:rPr>
          <w:rFonts w:ascii="Times New Roman" w:hAnsi="Times New Roman" w:cs="Times New Roman"/>
          <w:bCs/>
          <w:color w:val="000000" w:themeColor="text1"/>
          <w:sz w:val="24"/>
          <w:szCs w:val="26"/>
        </w:rPr>
        <w:t xml:space="preserve"> 0,5 Hz.</w:t>
      </w:r>
    </w:p>
    <w:p w14:paraId="27F9A05A" w14:textId="77777777" w:rsidR="001F2EF8" w:rsidRDefault="001F2EF8" w:rsidP="001F2EF8">
      <w:pPr>
        <w:spacing w:before="60" w:after="60" w:line="240" w:lineRule="auto"/>
        <w:jc w:val="center"/>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Hướng dẫn</w:t>
      </w:r>
    </w:p>
    <w:p w14:paraId="55CC51C5" w14:textId="77777777" w:rsidR="00351EFD" w:rsidRDefault="00351EFD" w:rsidP="00351EFD">
      <w:pPr>
        <w:spacing w:before="60" w:after="60" w:line="240" w:lineRule="auto"/>
        <w:rPr>
          <w:rFonts w:ascii="Times New Roman" w:hAnsi="Times New Roman" w:cs="Times New Roman"/>
          <w:b/>
          <w:bCs/>
          <w:i/>
          <w:color w:val="FF0000"/>
          <w:sz w:val="24"/>
          <w:szCs w:val="24"/>
        </w:rPr>
      </w:pPr>
      <w:r w:rsidRPr="00A87899">
        <w:rPr>
          <w:rFonts w:ascii="Times New Roman" w:hAnsi="Times New Roman" w:cs="Times New Roman"/>
          <w:sz w:val="24"/>
          <w:szCs w:val="26"/>
        </w:rPr>
        <w:t>Tần số dao động của con lắc là</w:t>
      </w:r>
      <w:r w:rsidRPr="00115C84">
        <w:rPr>
          <w:rFonts w:ascii="Times New Roman" w:hAnsi="Times New Roman" w:cs="Times New Roman"/>
          <w:sz w:val="24"/>
          <w:szCs w:val="26"/>
        </w:rPr>
        <w:t xml:space="preserve"> </w:t>
      </w:r>
      <w:r w:rsidRPr="00462A0E">
        <w:rPr>
          <w:rFonts w:ascii="Times New Roman" w:hAnsi="Times New Roman" w:cs="Times New Roman"/>
          <w:position w:val="-24"/>
          <w:sz w:val="24"/>
          <w:szCs w:val="26"/>
          <w:lang w:val="en-US"/>
        </w:rPr>
        <w:object w:dxaOrig="2500" w:dyaOrig="620" w14:anchorId="1B31851C">
          <v:shape id="_x0000_i1275" type="#_x0000_t75" style="width:124.8pt;height:31.8pt" o:ole="">
            <v:imagedata r:id="rId390" o:title=""/>
          </v:shape>
          <o:OLEObject Type="Embed" ProgID="Equation.DSMT4" ShapeID="_x0000_i1275" DrawAspect="Content" ObjectID="_1749727093" r:id="rId391"/>
        </w:object>
      </w:r>
      <w:r w:rsidRPr="001F2EF8">
        <w:rPr>
          <w:rFonts w:ascii="Times New Roman" w:hAnsi="Times New Roman" w:cs="Times New Roman"/>
          <w:b/>
          <w:bCs/>
          <w:i/>
          <w:color w:val="FF0000"/>
          <w:sz w:val="24"/>
          <w:szCs w:val="24"/>
        </w:rPr>
        <w:t xml:space="preserve"> </w:t>
      </w:r>
    </w:p>
    <w:p w14:paraId="2E896321" w14:textId="26254EFA" w:rsidR="001F2EF8" w:rsidRPr="001F2EF8" w:rsidRDefault="001F2EF8" w:rsidP="001F2EF8">
      <w:pPr>
        <w:spacing w:before="60" w:after="60" w:line="240" w:lineRule="auto"/>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 xml:space="preserve">Chọn </w:t>
      </w:r>
      <w:r w:rsidRPr="004450C1">
        <w:rPr>
          <w:rFonts w:ascii="Times New Roman" w:hAnsi="Times New Roman" w:cs="Times New Roman"/>
          <w:b/>
          <w:bCs/>
          <w:i/>
          <w:color w:val="FF0000"/>
          <w:sz w:val="24"/>
          <w:szCs w:val="24"/>
        </w:rPr>
        <w:t>D</w:t>
      </w:r>
      <w:r w:rsidRPr="001F2EF8">
        <w:rPr>
          <w:rFonts w:ascii="Times New Roman" w:hAnsi="Times New Roman" w:cs="Times New Roman"/>
          <w:b/>
          <w:bCs/>
          <w:i/>
          <w:color w:val="FF0000"/>
          <w:sz w:val="24"/>
          <w:szCs w:val="24"/>
        </w:rPr>
        <w:t>.</w:t>
      </w:r>
    </w:p>
    <w:p w14:paraId="42230FE9" w14:textId="77777777" w:rsidR="001F2EF8" w:rsidRPr="00A87899" w:rsidRDefault="001F2EF8" w:rsidP="001F2EF8">
      <w:pPr>
        <w:spacing w:before="60" w:after="60" w:line="240" w:lineRule="auto"/>
        <w:rPr>
          <w:rFonts w:ascii="Times New Roman" w:hAnsi="Times New Roman" w:cs="Times New Roman"/>
          <w:b/>
          <w:color w:val="0000FF"/>
          <w:sz w:val="24"/>
          <w:szCs w:val="26"/>
        </w:rPr>
      </w:pPr>
      <w:r w:rsidRPr="00A87899">
        <w:rPr>
          <w:rFonts w:ascii="Times New Roman" w:hAnsi="Times New Roman" w:cs="Times New Roman"/>
          <w:b/>
          <w:color w:val="0000FF"/>
          <w:sz w:val="24"/>
          <w:szCs w:val="26"/>
        </w:rPr>
        <w:t xml:space="preserve">Câu 28. </w:t>
      </w:r>
      <w:r w:rsidRPr="00A87899">
        <w:rPr>
          <w:rFonts w:ascii="Times New Roman" w:hAnsi="Times New Roman" w:cs="Times New Roman"/>
          <w:bCs/>
          <w:color w:val="000000" w:themeColor="text1"/>
          <w:sz w:val="24"/>
          <w:szCs w:val="26"/>
        </w:rPr>
        <w:t xml:space="preserve">Trong chân không, một nguồn phát ra ánh sáng đơn sắc có bước sóng 500 nm. Lấy </w:t>
      </w:r>
      <w:r w:rsidRPr="00A87899">
        <w:rPr>
          <w:position w:val="-10"/>
        </w:rPr>
        <w:object w:dxaOrig="5000" w:dyaOrig="360" w14:anchorId="300E39EB">
          <v:shape id="_x0000_i1276" type="#_x0000_t75" style="width:252.6pt;height:17.4pt" o:ole="">
            <v:imagedata r:id="rId224" o:title=""/>
          </v:shape>
          <o:OLEObject Type="Embed" ProgID="Equation.DSMT4" ShapeID="_x0000_i1276" DrawAspect="Content" ObjectID="_1749727094" r:id="rId392"/>
        </w:object>
      </w:r>
      <w:r w:rsidRPr="00A87899">
        <w:rPr>
          <w:rFonts w:ascii="Times New Roman" w:hAnsi="Times New Roman" w:cs="Times New Roman"/>
          <w:sz w:val="24"/>
          <w:szCs w:val="26"/>
        </w:rPr>
        <w:t>Mỗi phôtôn của ánh sáng này mang năng lượng</w:t>
      </w:r>
    </w:p>
    <w:p w14:paraId="56262367" w14:textId="77777777" w:rsidR="001F2EF8" w:rsidRPr="00A87899" w:rsidRDefault="001F2EF8" w:rsidP="001F2EF8">
      <w:pPr>
        <w:tabs>
          <w:tab w:val="left" w:pos="283"/>
          <w:tab w:val="left" w:pos="2835"/>
          <w:tab w:val="left" w:pos="5386"/>
          <w:tab w:val="left" w:pos="7937"/>
        </w:tabs>
        <w:spacing w:before="60" w:after="60" w:line="240" w:lineRule="auto"/>
        <w:ind w:firstLine="283"/>
        <w:jc w:val="both"/>
        <w:rPr>
          <w:rFonts w:ascii="Times New Roman" w:hAnsi="Times New Roman" w:cs="Times New Roman"/>
          <w:bCs/>
          <w:color w:val="000000" w:themeColor="text1"/>
          <w:sz w:val="24"/>
          <w:szCs w:val="26"/>
        </w:rPr>
      </w:pPr>
      <w:r w:rsidRPr="00A87899">
        <w:rPr>
          <w:rFonts w:ascii="Times New Roman" w:hAnsi="Times New Roman" w:cs="Times New Roman"/>
          <w:b/>
          <w:color w:val="0000FF"/>
          <w:sz w:val="24"/>
          <w:szCs w:val="26"/>
        </w:rPr>
        <w:t>A.</w:t>
      </w:r>
      <w:r w:rsidRPr="00A87899">
        <w:rPr>
          <w:rFonts w:ascii="Times New Roman" w:hAnsi="Times New Roman" w:cs="Times New Roman"/>
          <w:sz w:val="24"/>
          <w:szCs w:val="26"/>
        </w:rPr>
        <w:t xml:space="preserve"> 0, 25 eV. </w:t>
      </w:r>
      <w:r w:rsidRPr="00A87899">
        <w:rPr>
          <w:rFonts w:ascii="Times New Roman" w:hAnsi="Times New Roman" w:cs="Times New Roman"/>
          <w:b/>
          <w:color w:val="0000FF"/>
          <w:sz w:val="24"/>
          <w:szCs w:val="26"/>
        </w:rPr>
        <w:tab/>
        <w:t>B.</w:t>
      </w:r>
      <w:r w:rsidRPr="00A87899">
        <w:rPr>
          <w:rFonts w:ascii="Times New Roman" w:hAnsi="Times New Roman" w:cs="Times New Roman"/>
          <w:sz w:val="24"/>
          <w:szCs w:val="26"/>
        </w:rPr>
        <w:t xml:space="preserve"> 0,38 eV.</w:t>
      </w:r>
      <w:r w:rsidRPr="00A87899">
        <w:rPr>
          <w:rFonts w:ascii="Times New Roman" w:hAnsi="Times New Roman" w:cs="Times New Roman"/>
          <w:b/>
          <w:color w:val="0000FF"/>
          <w:sz w:val="24"/>
          <w:szCs w:val="26"/>
        </w:rPr>
        <w:tab/>
        <w:t>C.</w:t>
      </w:r>
      <w:r w:rsidRPr="00A87899">
        <w:rPr>
          <w:rFonts w:ascii="Times New Roman" w:hAnsi="Times New Roman" w:cs="Times New Roman"/>
          <w:sz w:val="24"/>
          <w:szCs w:val="26"/>
        </w:rPr>
        <w:t xml:space="preserve"> 3,75 eV.</w:t>
      </w:r>
      <w:r w:rsidRPr="00A87899">
        <w:rPr>
          <w:rFonts w:ascii="Times New Roman" w:hAnsi="Times New Roman" w:cs="Times New Roman"/>
          <w:b/>
          <w:color w:val="0000FF"/>
          <w:sz w:val="24"/>
          <w:szCs w:val="26"/>
        </w:rPr>
        <w:tab/>
      </w:r>
      <w:r w:rsidRPr="004B620E">
        <w:rPr>
          <w:rFonts w:ascii="Times New Roman" w:hAnsi="Times New Roman" w:cs="Times New Roman"/>
          <w:b/>
          <w:color w:val="0000FF"/>
          <w:sz w:val="24"/>
          <w:szCs w:val="26"/>
          <w:u w:val="single"/>
        </w:rPr>
        <w:t>D</w:t>
      </w:r>
      <w:r w:rsidRPr="00A87899">
        <w:rPr>
          <w:rFonts w:ascii="Times New Roman" w:hAnsi="Times New Roman" w:cs="Times New Roman"/>
          <w:b/>
          <w:color w:val="0000FF"/>
          <w:sz w:val="24"/>
          <w:szCs w:val="26"/>
        </w:rPr>
        <w:t>.</w:t>
      </w:r>
      <w:r w:rsidRPr="00A87899">
        <w:rPr>
          <w:rFonts w:ascii="Times New Roman" w:hAnsi="Times New Roman" w:cs="Times New Roman"/>
          <w:sz w:val="24"/>
          <w:szCs w:val="26"/>
        </w:rPr>
        <w:t xml:space="preserve"> 2,48 eV.</w:t>
      </w:r>
    </w:p>
    <w:p w14:paraId="00539D13" w14:textId="77777777" w:rsidR="001F2EF8" w:rsidRDefault="001F2EF8" w:rsidP="001F2EF8">
      <w:pPr>
        <w:spacing w:before="60" w:after="60" w:line="240" w:lineRule="auto"/>
        <w:jc w:val="center"/>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Hướng dẫn</w:t>
      </w:r>
    </w:p>
    <w:p w14:paraId="1F9F3475" w14:textId="77777777" w:rsidR="00351EFD" w:rsidRDefault="00351EFD" w:rsidP="00351EFD">
      <w:pPr>
        <w:spacing w:before="60" w:after="60" w:line="240" w:lineRule="auto"/>
        <w:rPr>
          <w:rFonts w:ascii="Times New Roman" w:hAnsi="Times New Roman" w:cs="Times New Roman"/>
          <w:b/>
          <w:bCs/>
          <w:i/>
          <w:color w:val="FF0000"/>
          <w:sz w:val="24"/>
          <w:szCs w:val="24"/>
        </w:rPr>
      </w:pPr>
      <w:r w:rsidRPr="00A87899">
        <w:rPr>
          <w:rFonts w:ascii="Times New Roman" w:hAnsi="Times New Roman" w:cs="Times New Roman"/>
          <w:sz w:val="24"/>
          <w:szCs w:val="26"/>
        </w:rPr>
        <w:t>Mỗi phôtôn của ánh sáng này mang năng lượng</w:t>
      </w:r>
      <w:r w:rsidRPr="00115C84">
        <w:rPr>
          <w:rFonts w:ascii="Times New Roman" w:hAnsi="Times New Roman" w:cs="Times New Roman"/>
          <w:sz w:val="24"/>
          <w:szCs w:val="26"/>
        </w:rPr>
        <w:t xml:space="preserve"> </w:t>
      </w:r>
      <w:r w:rsidRPr="00664DB9">
        <w:rPr>
          <w:rFonts w:ascii="Times New Roman" w:hAnsi="Times New Roman" w:cs="Times New Roman"/>
          <w:position w:val="-28"/>
          <w:sz w:val="24"/>
          <w:szCs w:val="26"/>
          <w:lang w:val="en-US"/>
        </w:rPr>
        <w:object w:dxaOrig="6640" w:dyaOrig="700" w14:anchorId="34CFB6A9">
          <v:shape id="_x0000_i1277" type="#_x0000_t75" style="width:330.6pt;height:34.8pt" o:ole="">
            <v:imagedata r:id="rId393" o:title=""/>
          </v:shape>
          <o:OLEObject Type="Embed" ProgID="Equation.DSMT4" ShapeID="_x0000_i1277" DrawAspect="Content" ObjectID="_1749727095" r:id="rId394"/>
        </w:object>
      </w:r>
      <w:r w:rsidRPr="001F2EF8">
        <w:rPr>
          <w:rFonts w:ascii="Times New Roman" w:hAnsi="Times New Roman" w:cs="Times New Roman"/>
          <w:b/>
          <w:bCs/>
          <w:i/>
          <w:color w:val="FF0000"/>
          <w:sz w:val="24"/>
          <w:szCs w:val="24"/>
        </w:rPr>
        <w:t xml:space="preserve"> </w:t>
      </w:r>
    </w:p>
    <w:p w14:paraId="22BD839F" w14:textId="078610F6" w:rsidR="001F2EF8" w:rsidRPr="001F2EF8" w:rsidRDefault="001F2EF8" w:rsidP="001F2EF8">
      <w:pPr>
        <w:spacing w:before="60" w:after="60" w:line="240" w:lineRule="auto"/>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 xml:space="preserve">Chọn </w:t>
      </w:r>
      <w:r w:rsidRPr="004450C1">
        <w:rPr>
          <w:rFonts w:ascii="Times New Roman" w:hAnsi="Times New Roman" w:cs="Times New Roman"/>
          <w:b/>
          <w:bCs/>
          <w:i/>
          <w:color w:val="FF0000"/>
          <w:sz w:val="24"/>
          <w:szCs w:val="24"/>
        </w:rPr>
        <w:t>D</w:t>
      </w:r>
      <w:r w:rsidRPr="001F2EF8">
        <w:rPr>
          <w:rFonts w:ascii="Times New Roman" w:hAnsi="Times New Roman" w:cs="Times New Roman"/>
          <w:b/>
          <w:bCs/>
          <w:i/>
          <w:color w:val="FF0000"/>
          <w:sz w:val="24"/>
          <w:szCs w:val="24"/>
        </w:rPr>
        <w:t>.</w:t>
      </w:r>
    </w:p>
    <w:p w14:paraId="10290462" w14:textId="77777777" w:rsidR="001F2EF8" w:rsidRPr="00A87899" w:rsidRDefault="001F2EF8" w:rsidP="001F2EF8">
      <w:pPr>
        <w:spacing w:before="60" w:after="60" w:line="240" w:lineRule="auto"/>
        <w:rPr>
          <w:rFonts w:ascii="Times New Roman" w:hAnsi="Times New Roman" w:cs="Times New Roman"/>
          <w:b/>
          <w:color w:val="0000FF"/>
          <w:sz w:val="24"/>
          <w:szCs w:val="26"/>
        </w:rPr>
      </w:pPr>
      <w:r w:rsidRPr="00A87899">
        <w:rPr>
          <w:rFonts w:ascii="Times New Roman" w:hAnsi="Times New Roman" w:cs="Times New Roman"/>
          <w:b/>
          <w:color w:val="0000FF"/>
          <w:sz w:val="24"/>
          <w:szCs w:val="26"/>
        </w:rPr>
        <w:t xml:space="preserve">Câu 29. </w:t>
      </w:r>
      <w:r w:rsidRPr="00A87899">
        <w:rPr>
          <w:rFonts w:ascii="Times New Roman" w:hAnsi="Times New Roman" w:cs="Times New Roman"/>
          <w:bCs/>
          <w:color w:val="000000" w:themeColor="text1"/>
          <w:sz w:val="24"/>
          <w:szCs w:val="26"/>
        </w:rPr>
        <w:t xml:space="preserve">Một sóng điện từ lan truyền trong chân không. Khoảng thời gian giữa 2 lần liên tiếp cảm ứng tại điểm M trên phương truyền sóng bằng 0 là </w:t>
      </w:r>
      <w:r w:rsidRPr="00A87899">
        <w:rPr>
          <w:position w:val="-6"/>
        </w:rPr>
        <w:object w:dxaOrig="780" w:dyaOrig="320" w14:anchorId="2CD0B820">
          <v:shape id="_x0000_i1278" type="#_x0000_t75" style="width:39.6pt;height:14.4pt" o:ole="">
            <v:imagedata r:id="rId226" o:title=""/>
          </v:shape>
          <o:OLEObject Type="Embed" ProgID="Equation.DSMT4" ShapeID="_x0000_i1278" DrawAspect="Content" ObjectID="_1749727096" r:id="rId395"/>
        </w:object>
      </w:r>
      <w:r w:rsidRPr="00A87899">
        <w:rPr>
          <w:rFonts w:ascii="Times New Roman" w:hAnsi="Times New Roman" w:cs="Times New Roman"/>
          <w:sz w:val="24"/>
          <w:szCs w:val="26"/>
        </w:rPr>
        <w:t>. Chu kỳ của sóng điện từ này là</w:t>
      </w:r>
    </w:p>
    <w:p w14:paraId="1099CE8A" w14:textId="77777777" w:rsidR="001F2EF8" w:rsidRPr="00A87899" w:rsidRDefault="001F2EF8" w:rsidP="001F2EF8">
      <w:pPr>
        <w:tabs>
          <w:tab w:val="left" w:pos="283"/>
          <w:tab w:val="left" w:pos="2835"/>
          <w:tab w:val="left" w:pos="5386"/>
          <w:tab w:val="left" w:pos="7937"/>
        </w:tabs>
        <w:spacing w:before="60" w:after="60" w:line="240" w:lineRule="auto"/>
        <w:ind w:firstLine="283"/>
        <w:jc w:val="both"/>
        <w:rPr>
          <w:rFonts w:ascii="Times New Roman" w:hAnsi="Times New Roman" w:cs="Times New Roman"/>
          <w:bCs/>
          <w:color w:val="000000" w:themeColor="text1"/>
          <w:sz w:val="24"/>
          <w:szCs w:val="26"/>
          <w:vertAlign w:val="superscript"/>
        </w:rPr>
      </w:pPr>
      <w:r w:rsidRPr="00A87899">
        <w:rPr>
          <w:rFonts w:ascii="Times New Roman" w:hAnsi="Times New Roman" w:cs="Times New Roman"/>
          <w:b/>
          <w:color w:val="0000FF"/>
          <w:sz w:val="24"/>
          <w:szCs w:val="26"/>
        </w:rPr>
        <w:t>A.</w:t>
      </w:r>
      <w:r w:rsidRPr="00A87899">
        <w:rPr>
          <w:rFonts w:ascii="Times New Roman" w:hAnsi="Times New Roman" w:cs="Times New Roman"/>
          <w:sz w:val="24"/>
          <w:szCs w:val="26"/>
        </w:rPr>
        <w:t xml:space="preserve"> </w:t>
      </w:r>
      <w:r w:rsidRPr="00A87899">
        <w:rPr>
          <w:rFonts w:ascii="Times New Roman" w:hAnsi="Times New Roman" w:cs="Times New Roman"/>
          <w:position w:val="-6"/>
          <w:sz w:val="24"/>
        </w:rPr>
        <w:object w:dxaOrig="760" w:dyaOrig="320" w14:anchorId="5E346F9A">
          <v:shape id="_x0000_i1279" type="#_x0000_t75" style="width:38.4pt;height:14.4pt" o:ole="">
            <v:imagedata r:id="rId228" o:title=""/>
          </v:shape>
          <o:OLEObject Type="Embed" ProgID="Equation.DSMT4" ShapeID="_x0000_i1279" DrawAspect="Content" ObjectID="_1749727097" r:id="rId396"/>
        </w:object>
      </w:r>
      <w:r w:rsidRPr="00A87899">
        <w:rPr>
          <w:rFonts w:ascii="Times New Roman" w:hAnsi="Times New Roman" w:cs="Times New Roman"/>
          <w:b/>
          <w:color w:val="0000FF"/>
          <w:sz w:val="24"/>
          <w:szCs w:val="26"/>
        </w:rPr>
        <w:tab/>
        <w:t>B.</w:t>
      </w:r>
      <w:r w:rsidRPr="00A87899">
        <w:rPr>
          <w:rFonts w:ascii="Times New Roman" w:hAnsi="Times New Roman" w:cs="Times New Roman"/>
          <w:sz w:val="24"/>
          <w:szCs w:val="26"/>
        </w:rPr>
        <w:t xml:space="preserve"> </w:t>
      </w:r>
      <w:r w:rsidRPr="00A87899">
        <w:rPr>
          <w:rFonts w:ascii="Times New Roman" w:hAnsi="Times New Roman" w:cs="Times New Roman"/>
          <w:position w:val="-6"/>
          <w:sz w:val="24"/>
        </w:rPr>
        <w:object w:dxaOrig="820" w:dyaOrig="320" w14:anchorId="1CAA47D4">
          <v:shape id="_x0000_i1280" type="#_x0000_t75" style="width:41.4pt;height:14.4pt" o:ole="">
            <v:imagedata r:id="rId230" o:title=""/>
          </v:shape>
          <o:OLEObject Type="Embed" ProgID="Equation.DSMT4" ShapeID="_x0000_i1280" DrawAspect="Content" ObjectID="_1749727098" r:id="rId397"/>
        </w:object>
      </w:r>
      <w:r w:rsidRPr="00A87899">
        <w:rPr>
          <w:rFonts w:ascii="Times New Roman" w:hAnsi="Times New Roman" w:cs="Times New Roman"/>
          <w:b/>
          <w:color w:val="0000FF"/>
          <w:sz w:val="24"/>
          <w:szCs w:val="26"/>
        </w:rPr>
        <w:tab/>
      </w:r>
      <w:r w:rsidRPr="004B620E">
        <w:rPr>
          <w:rFonts w:ascii="Times New Roman" w:hAnsi="Times New Roman" w:cs="Times New Roman"/>
          <w:b/>
          <w:color w:val="0000FF"/>
          <w:sz w:val="24"/>
          <w:szCs w:val="26"/>
          <w:u w:val="single"/>
        </w:rPr>
        <w:t>C</w:t>
      </w:r>
      <w:r w:rsidRPr="00A87899">
        <w:rPr>
          <w:rFonts w:ascii="Times New Roman" w:hAnsi="Times New Roman" w:cs="Times New Roman"/>
          <w:b/>
          <w:color w:val="0000FF"/>
          <w:sz w:val="24"/>
          <w:szCs w:val="26"/>
        </w:rPr>
        <w:t>.</w:t>
      </w:r>
      <w:r w:rsidRPr="00A87899">
        <w:rPr>
          <w:rFonts w:ascii="Times New Roman" w:hAnsi="Times New Roman" w:cs="Times New Roman"/>
          <w:sz w:val="24"/>
          <w:szCs w:val="26"/>
        </w:rPr>
        <w:t xml:space="preserve"> </w:t>
      </w:r>
      <w:r w:rsidRPr="00A87899">
        <w:rPr>
          <w:rFonts w:ascii="Times New Roman" w:hAnsi="Times New Roman" w:cs="Times New Roman"/>
          <w:position w:val="-6"/>
          <w:sz w:val="24"/>
        </w:rPr>
        <w:object w:dxaOrig="820" w:dyaOrig="320" w14:anchorId="4B926489">
          <v:shape id="_x0000_i1281" type="#_x0000_t75" style="width:41.4pt;height:14.4pt" o:ole="">
            <v:imagedata r:id="rId232" o:title=""/>
          </v:shape>
          <o:OLEObject Type="Embed" ProgID="Equation.DSMT4" ShapeID="_x0000_i1281" DrawAspect="Content" ObjectID="_1749727099" r:id="rId398"/>
        </w:object>
      </w:r>
      <w:r w:rsidRPr="00A87899">
        <w:rPr>
          <w:rFonts w:ascii="Times New Roman" w:hAnsi="Times New Roman" w:cs="Times New Roman"/>
          <w:b/>
          <w:color w:val="0000FF"/>
          <w:sz w:val="24"/>
          <w:szCs w:val="26"/>
        </w:rPr>
        <w:tab/>
        <w:t>D.</w:t>
      </w:r>
      <w:r w:rsidRPr="00A87899">
        <w:rPr>
          <w:rFonts w:ascii="Times New Roman" w:hAnsi="Times New Roman" w:cs="Times New Roman"/>
          <w:sz w:val="24"/>
          <w:szCs w:val="26"/>
        </w:rPr>
        <w:t xml:space="preserve"> </w:t>
      </w:r>
      <w:r w:rsidRPr="00A87899">
        <w:rPr>
          <w:rFonts w:ascii="Times New Roman" w:hAnsi="Times New Roman" w:cs="Times New Roman"/>
          <w:position w:val="-6"/>
          <w:sz w:val="24"/>
        </w:rPr>
        <w:object w:dxaOrig="780" w:dyaOrig="320" w14:anchorId="4A27B16A">
          <v:shape id="_x0000_i1282" type="#_x0000_t75" style="width:39.6pt;height:14.4pt" o:ole="">
            <v:imagedata r:id="rId226" o:title=""/>
          </v:shape>
          <o:OLEObject Type="Embed" ProgID="Equation.DSMT4" ShapeID="_x0000_i1282" DrawAspect="Content" ObjectID="_1749727100" r:id="rId399"/>
        </w:object>
      </w:r>
    </w:p>
    <w:p w14:paraId="5B6F3A8F" w14:textId="77777777" w:rsidR="001F2EF8" w:rsidRDefault="001F2EF8" w:rsidP="001F2EF8">
      <w:pPr>
        <w:spacing w:before="60" w:after="60" w:line="240" w:lineRule="auto"/>
        <w:jc w:val="center"/>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lastRenderedPageBreak/>
        <w:t>Hướng dẫn</w:t>
      </w:r>
    </w:p>
    <w:p w14:paraId="2BF10EA2" w14:textId="77777777" w:rsidR="00351EFD" w:rsidRPr="00115C84" w:rsidRDefault="00351EFD" w:rsidP="00351EFD">
      <w:pPr>
        <w:spacing w:before="60" w:after="60" w:line="240" w:lineRule="auto"/>
        <w:rPr>
          <w:rFonts w:ascii="Times New Roman" w:hAnsi="Times New Roman" w:cs="Times New Roman"/>
          <w:bCs/>
          <w:color w:val="000000" w:themeColor="text1"/>
          <w:sz w:val="24"/>
          <w:szCs w:val="26"/>
        </w:rPr>
      </w:pPr>
      <w:r w:rsidRPr="00A87899">
        <w:rPr>
          <w:rFonts w:ascii="Times New Roman" w:hAnsi="Times New Roman" w:cs="Times New Roman"/>
          <w:bCs/>
          <w:color w:val="000000" w:themeColor="text1"/>
          <w:sz w:val="24"/>
          <w:szCs w:val="26"/>
        </w:rPr>
        <w:t xml:space="preserve">Khoảng thời gian giữa 2 lần liên tiếp cảm ứng tại điểm M trên phương truyền sóng bằng 0 là </w:t>
      </w:r>
      <w:r w:rsidRPr="00664DB9">
        <w:rPr>
          <w:rFonts w:ascii="Times New Roman" w:hAnsi="Times New Roman" w:cs="Times New Roman"/>
          <w:bCs/>
          <w:color w:val="000000" w:themeColor="text1"/>
          <w:position w:val="-24"/>
          <w:sz w:val="24"/>
          <w:szCs w:val="26"/>
        </w:rPr>
        <w:object w:dxaOrig="1680" w:dyaOrig="620" w14:anchorId="4C134E76">
          <v:shape id="_x0000_i1283" type="#_x0000_t75" style="width:84pt;height:31.8pt" o:ole="">
            <v:imagedata r:id="rId400" o:title=""/>
          </v:shape>
          <o:OLEObject Type="Embed" ProgID="Equation.DSMT4" ShapeID="_x0000_i1283" DrawAspect="Content" ObjectID="_1749727101" r:id="rId401"/>
        </w:object>
      </w:r>
      <w:r w:rsidRPr="00115C84">
        <w:rPr>
          <w:rFonts w:ascii="Times New Roman" w:hAnsi="Times New Roman" w:cs="Times New Roman"/>
          <w:bCs/>
          <w:color w:val="000000" w:themeColor="text1"/>
          <w:sz w:val="24"/>
          <w:szCs w:val="26"/>
        </w:rPr>
        <w:t>.</w:t>
      </w:r>
    </w:p>
    <w:p w14:paraId="59CB2A8D" w14:textId="77777777" w:rsidR="00351EFD" w:rsidRPr="00115C84" w:rsidRDefault="00351EFD" w:rsidP="00351EFD">
      <w:pPr>
        <w:spacing w:before="60" w:after="60" w:line="240" w:lineRule="auto"/>
        <w:rPr>
          <w:rFonts w:ascii="Times New Roman" w:hAnsi="Times New Roman" w:cs="Times New Roman"/>
          <w:bCs/>
          <w:color w:val="000000" w:themeColor="text1"/>
          <w:sz w:val="24"/>
          <w:szCs w:val="26"/>
        </w:rPr>
      </w:pPr>
      <w:r w:rsidRPr="00A87899">
        <w:rPr>
          <w:rFonts w:ascii="Times New Roman" w:hAnsi="Times New Roman" w:cs="Times New Roman"/>
          <w:sz w:val="24"/>
          <w:szCs w:val="26"/>
        </w:rPr>
        <w:t>Chu kỳ của sóng điện từ này là</w:t>
      </w:r>
      <w:r w:rsidRPr="00115C84">
        <w:rPr>
          <w:rFonts w:ascii="Times New Roman" w:hAnsi="Times New Roman" w:cs="Times New Roman"/>
          <w:sz w:val="24"/>
          <w:szCs w:val="26"/>
        </w:rPr>
        <w:t xml:space="preserve"> </w:t>
      </w:r>
      <w:r w:rsidRPr="00664DB9">
        <w:rPr>
          <w:rFonts w:ascii="Times New Roman" w:hAnsi="Times New Roman" w:cs="Times New Roman"/>
          <w:bCs/>
          <w:color w:val="000000" w:themeColor="text1"/>
          <w:position w:val="-10"/>
          <w:sz w:val="24"/>
          <w:szCs w:val="26"/>
        </w:rPr>
        <w:object w:dxaOrig="1340" w:dyaOrig="360" w14:anchorId="1BB5E3CE">
          <v:shape id="_x0000_i1284" type="#_x0000_t75" style="width:67.2pt;height:18pt" o:ole="">
            <v:imagedata r:id="rId402" o:title=""/>
          </v:shape>
          <o:OLEObject Type="Embed" ProgID="Equation.DSMT4" ShapeID="_x0000_i1284" DrawAspect="Content" ObjectID="_1749727102" r:id="rId403"/>
        </w:object>
      </w:r>
      <w:r w:rsidRPr="00115C84">
        <w:rPr>
          <w:rFonts w:ascii="Times New Roman" w:hAnsi="Times New Roman" w:cs="Times New Roman"/>
          <w:bCs/>
          <w:color w:val="000000" w:themeColor="text1"/>
          <w:sz w:val="24"/>
          <w:szCs w:val="26"/>
        </w:rPr>
        <w:t>.</w:t>
      </w:r>
    </w:p>
    <w:p w14:paraId="55267955" w14:textId="77777777" w:rsidR="001F2EF8" w:rsidRPr="001F2EF8" w:rsidRDefault="001F2EF8" w:rsidP="001F2EF8">
      <w:pPr>
        <w:spacing w:before="60" w:after="60" w:line="240" w:lineRule="auto"/>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Chọn C.</w:t>
      </w:r>
    </w:p>
    <w:p w14:paraId="77953AAD" w14:textId="77777777" w:rsidR="001F2EF8" w:rsidRPr="00A87899" w:rsidRDefault="001F2EF8" w:rsidP="001F2EF8">
      <w:pPr>
        <w:spacing w:before="60" w:after="60" w:line="240" w:lineRule="auto"/>
        <w:rPr>
          <w:rFonts w:ascii="Times New Roman" w:hAnsi="Times New Roman" w:cs="Times New Roman"/>
          <w:b/>
          <w:color w:val="0000FF"/>
          <w:sz w:val="24"/>
        </w:rPr>
      </w:pPr>
      <w:r w:rsidRPr="00A87899">
        <w:rPr>
          <w:rFonts w:ascii="Times New Roman" w:hAnsi="Times New Roman" w:cs="Times New Roman"/>
          <w:b/>
          <w:color w:val="0000FF"/>
          <w:sz w:val="24"/>
        </w:rPr>
        <w:t xml:space="preserve">Câu 30. </w:t>
      </w:r>
      <w:r w:rsidRPr="00A87899">
        <w:rPr>
          <w:rFonts w:ascii="Times New Roman" w:hAnsi="Times New Roman" w:cs="Times New Roman"/>
          <w:sz w:val="24"/>
        </w:rPr>
        <w:t>Đặt một đoạn dây dẫn thẳng dài 20 cm trong từ trường đều có cảm ứng từ 0,1 T theo phương vuông góc với đường sức từ. Cho dòng điện không đổi có cường độ I chạy trong đọn dây thì lực từ tác dụng lên đoạn dây có dộ lớn là 0,04 N. Giá trị của I là</w:t>
      </w:r>
    </w:p>
    <w:p w14:paraId="32F9080B" w14:textId="77777777" w:rsidR="001F2EF8" w:rsidRPr="00A87899" w:rsidRDefault="001F2EF8" w:rsidP="001F2EF8">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rPr>
      </w:pPr>
      <w:r w:rsidRPr="00A87899">
        <w:rPr>
          <w:rFonts w:ascii="Times New Roman" w:hAnsi="Times New Roman" w:cs="Times New Roman"/>
          <w:b/>
          <w:color w:val="0000FF"/>
          <w:sz w:val="24"/>
        </w:rPr>
        <w:t>A.</w:t>
      </w:r>
      <w:r w:rsidRPr="00A87899">
        <w:rPr>
          <w:rFonts w:ascii="Times New Roman" w:hAnsi="Times New Roman" w:cs="Times New Roman"/>
          <w:sz w:val="24"/>
        </w:rPr>
        <w:t>8 A</w:t>
      </w:r>
      <w:r w:rsidRPr="00A87899">
        <w:rPr>
          <w:rFonts w:ascii="Times New Roman" w:hAnsi="Times New Roman" w:cs="Times New Roman"/>
          <w:b/>
          <w:color w:val="0000FF"/>
          <w:sz w:val="24"/>
        </w:rPr>
        <w:tab/>
        <w:t>B.</w:t>
      </w:r>
      <w:r w:rsidRPr="00A87899">
        <w:rPr>
          <w:rFonts w:ascii="Times New Roman" w:hAnsi="Times New Roman" w:cs="Times New Roman"/>
          <w:sz w:val="24"/>
        </w:rPr>
        <w:t xml:space="preserve"> 0,02 A</w:t>
      </w:r>
      <w:r w:rsidRPr="00A87899">
        <w:rPr>
          <w:rFonts w:ascii="Times New Roman" w:hAnsi="Times New Roman" w:cs="Times New Roman"/>
          <w:b/>
          <w:color w:val="0000FF"/>
          <w:sz w:val="24"/>
        </w:rPr>
        <w:tab/>
        <w:t>C.</w:t>
      </w:r>
      <w:r w:rsidRPr="00A87899">
        <w:rPr>
          <w:rFonts w:ascii="Times New Roman" w:hAnsi="Times New Roman" w:cs="Times New Roman"/>
          <w:sz w:val="24"/>
        </w:rPr>
        <w:t xml:space="preserve"> 0,08 A</w:t>
      </w:r>
      <w:r w:rsidRPr="00A87899">
        <w:rPr>
          <w:rFonts w:ascii="Times New Roman" w:hAnsi="Times New Roman" w:cs="Times New Roman"/>
          <w:b/>
          <w:color w:val="0000FF"/>
          <w:sz w:val="24"/>
        </w:rPr>
        <w:tab/>
      </w:r>
      <w:r w:rsidRPr="004B620E">
        <w:rPr>
          <w:rFonts w:ascii="Times New Roman" w:hAnsi="Times New Roman" w:cs="Times New Roman"/>
          <w:b/>
          <w:color w:val="0000FF"/>
          <w:sz w:val="24"/>
          <w:u w:val="single"/>
        </w:rPr>
        <w:t>D</w:t>
      </w:r>
      <w:r w:rsidRPr="00A87899">
        <w:rPr>
          <w:rFonts w:ascii="Times New Roman" w:hAnsi="Times New Roman" w:cs="Times New Roman"/>
          <w:b/>
          <w:color w:val="0000FF"/>
          <w:sz w:val="24"/>
        </w:rPr>
        <w:t>.</w:t>
      </w:r>
      <w:r w:rsidRPr="00A87899">
        <w:rPr>
          <w:rFonts w:ascii="Times New Roman" w:hAnsi="Times New Roman" w:cs="Times New Roman"/>
          <w:sz w:val="24"/>
        </w:rPr>
        <w:t xml:space="preserve"> 2,0 A</w:t>
      </w:r>
    </w:p>
    <w:p w14:paraId="4009959C" w14:textId="77777777" w:rsidR="001F2EF8" w:rsidRDefault="001F2EF8" w:rsidP="001F2EF8">
      <w:pPr>
        <w:spacing w:before="60" w:after="60" w:line="240" w:lineRule="auto"/>
        <w:jc w:val="center"/>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Hướng dẫn</w:t>
      </w:r>
    </w:p>
    <w:p w14:paraId="12D26A76" w14:textId="77777777" w:rsidR="00351EFD" w:rsidRPr="00115C84" w:rsidRDefault="00351EFD" w:rsidP="00351EFD">
      <w:pPr>
        <w:spacing w:before="60" w:after="60" w:line="240" w:lineRule="auto"/>
        <w:rPr>
          <w:rFonts w:ascii="Times New Roman" w:hAnsi="Times New Roman" w:cs="Times New Roman"/>
          <w:sz w:val="24"/>
        </w:rPr>
      </w:pPr>
      <w:r w:rsidRPr="00115C84">
        <w:rPr>
          <w:rFonts w:ascii="Times New Roman" w:hAnsi="Times New Roman" w:cs="Times New Roman"/>
          <w:sz w:val="24"/>
        </w:rPr>
        <w:t>L</w:t>
      </w:r>
      <w:r w:rsidRPr="00A87899">
        <w:rPr>
          <w:rFonts w:ascii="Times New Roman" w:hAnsi="Times New Roman" w:cs="Times New Roman"/>
          <w:sz w:val="24"/>
        </w:rPr>
        <w:t>ực từ tác dụng lên đoạn dây dòng điện không đổi có cường độ I chạy</w:t>
      </w:r>
      <w:r w:rsidRPr="00115C84">
        <w:rPr>
          <w:rFonts w:ascii="Times New Roman" w:hAnsi="Times New Roman" w:cs="Times New Roman"/>
          <w:sz w:val="24"/>
        </w:rPr>
        <w:t xml:space="preserve"> qua là </w:t>
      </w:r>
      <w:r w:rsidRPr="00154494">
        <w:rPr>
          <w:rFonts w:ascii="Times New Roman" w:hAnsi="Times New Roman" w:cs="Times New Roman"/>
          <w:position w:val="-6"/>
          <w:sz w:val="24"/>
          <w:lang w:val="en-US"/>
        </w:rPr>
        <w:object w:dxaOrig="1359" w:dyaOrig="279" w14:anchorId="609B1147">
          <v:shape id="_x0000_i1285" type="#_x0000_t75" style="width:67.2pt;height:13.8pt" o:ole="">
            <v:imagedata r:id="rId404" o:title=""/>
          </v:shape>
          <o:OLEObject Type="Embed" ProgID="Equation.DSMT4" ShapeID="_x0000_i1285" DrawAspect="Content" ObjectID="_1749727103" r:id="rId405"/>
        </w:object>
      </w:r>
      <w:r w:rsidRPr="00115C84">
        <w:rPr>
          <w:rFonts w:ascii="Times New Roman" w:hAnsi="Times New Roman" w:cs="Times New Roman"/>
          <w:sz w:val="24"/>
        </w:rPr>
        <w:t xml:space="preserve">, với </w:t>
      </w:r>
      <w:r w:rsidRPr="00154494">
        <w:rPr>
          <w:rFonts w:ascii="Times New Roman" w:hAnsi="Times New Roman" w:cs="Times New Roman"/>
          <w:position w:val="-24"/>
          <w:sz w:val="24"/>
          <w:lang w:val="en-US"/>
        </w:rPr>
        <w:object w:dxaOrig="660" w:dyaOrig="620" w14:anchorId="37F2C468">
          <v:shape id="_x0000_i1286" type="#_x0000_t75" style="width:33pt;height:31.8pt" o:ole="">
            <v:imagedata r:id="rId406" o:title=""/>
          </v:shape>
          <o:OLEObject Type="Embed" ProgID="Equation.DSMT4" ShapeID="_x0000_i1286" DrawAspect="Content" ObjectID="_1749727104" r:id="rId407"/>
        </w:object>
      </w:r>
    </w:p>
    <w:p w14:paraId="2D4AE698" w14:textId="77777777" w:rsidR="00351EFD" w:rsidRPr="00664DB9" w:rsidRDefault="00351EFD" w:rsidP="00351EFD">
      <w:pPr>
        <w:spacing w:before="60" w:after="60" w:line="240" w:lineRule="auto"/>
        <w:rPr>
          <w:rFonts w:ascii="Times New Roman" w:hAnsi="Times New Roman" w:cs="Times New Roman"/>
          <w:sz w:val="24"/>
          <w:lang w:val="en-US"/>
        </w:rPr>
      </w:pPr>
      <w:r>
        <w:rPr>
          <w:rFonts w:ascii="Times New Roman" w:hAnsi="Times New Roman" w:cs="Times New Roman"/>
          <w:sz w:val="24"/>
          <w:lang w:val="en-US"/>
        </w:rPr>
        <w:t>C</w:t>
      </w:r>
      <w:r w:rsidRPr="00A87899">
        <w:rPr>
          <w:rFonts w:ascii="Times New Roman" w:hAnsi="Times New Roman" w:cs="Times New Roman"/>
          <w:sz w:val="24"/>
        </w:rPr>
        <w:t>ường độ</w:t>
      </w:r>
      <w:r w:rsidRPr="00154494">
        <w:rPr>
          <w:rFonts w:ascii="Times New Roman" w:hAnsi="Times New Roman" w:cs="Times New Roman"/>
          <w:sz w:val="24"/>
        </w:rPr>
        <w:t xml:space="preserve"> </w:t>
      </w:r>
      <w:r w:rsidRPr="00A87899">
        <w:rPr>
          <w:rFonts w:ascii="Times New Roman" w:hAnsi="Times New Roman" w:cs="Times New Roman"/>
          <w:sz w:val="24"/>
        </w:rPr>
        <w:t xml:space="preserve">dòng điện I </w:t>
      </w:r>
      <w:r w:rsidRPr="00CB0AE0">
        <w:rPr>
          <w:rFonts w:ascii="Times New Roman" w:hAnsi="Times New Roman" w:cs="Times New Roman"/>
          <w:position w:val="-54"/>
          <w:sz w:val="24"/>
          <w:lang w:val="en-US"/>
        </w:rPr>
        <w:object w:dxaOrig="3519" w:dyaOrig="920" w14:anchorId="7765AE08">
          <v:shape id="_x0000_i1287" type="#_x0000_t75" style="width:175.2pt;height:46.2pt" o:ole="">
            <v:imagedata r:id="rId408" o:title=""/>
          </v:shape>
          <o:OLEObject Type="Embed" ProgID="Equation.DSMT4" ShapeID="_x0000_i1287" DrawAspect="Content" ObjectID="_1749727105" r:id="rId409"/>
        </w:object>
      </w:r>
    </w:p>
    <w:p w14:paraId="4ABD5272" w14:textId="2C97EE00" w:rsidR="001F2EF8" w:rsidRPr="001F2EF8" w:rsidRDefault="001F2EF8" w:rsidP="001F2EF8">
      <w:pPr>
        <w:spacing w:before="60" w:after="60" w:line="240" w:lineRule="auto"/>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 xml:space="preserve">Chọn </w:t>
      </w:r>
      <w:r w:rsidRPr="004450C1">
        <w:rPr>
          <w:rFonts w:ascii="Times New Roman" w:hAnsi="Times New Roman" w:cs="Times New Roman"/>
          <w:b/>
          <w:bCs/>
          <w:i/>
          <w:color w:val="FF0000"/>
          <w:sz w:val="24"/>
          <w:szCs w:val="24"/>
        </w:rPr>
        <w:t>D</w:t>
      </w:r>
      <w:r w:rsidRPr="001F2EF8">
        <w:rPr>
          <w:rFonts w:ascii="Times New Roman" w:hAnsi="Times New Roman" w:cs="Times New Roman"/>
          <w:b/>
          <w:bCs/>
          <w:i/>
          <w:color w:val="FF0000"/>
          <w:sz w:val="24"/>
          <w:szCs w:val="24"/>
        </w:rPr>
        <w:t>.</w:t>
      </w:r>
    </w:p>
    <w:p w14:paraId="16B657F4" w14:textId="77777777" w:rsidR="001F2EF8" w:rsidRPr="00A87899" w:rsidRDefault="001F2EF8" w:rsidP="001F2EF8">
      <w:pPr>
        <w:spacing w:before="60" w:after="60" w:line="240" w:lineRule="auto"/>
        <w:rPr>
          <w:rFonts w:ascii="Times New Roman" w:hAnsi="Times New Roman" w:cs="Times New Roman"/>
          <w:sz w:val="24"/>
        </w:rPr>
      </w:pPr>
      <w:r w:rsidRPr="00A87899">
        <w:rPr>
          <w:rFonts w:ascii="Times New Roman" w:hAnsi="Times New Roman" w:cs="Times New Roman"/>
          <w:b/>
          <w:color w:val="0000FF"/>
          <w:sz w:val="24"/>
        </w:rPr>
        <w:t xml:space="preserve">Câu 31. </w:t>
      </w:r>
      <w:r w:rsidRPr="00A87899">
        <w:rPr>
          <w:rFonts w:ascii="Times New Roman" w:hAnsi="Times New Roman" w:cs="Times New Roman"/>
          <w:sz w:val="24"/>
        </w:rPr>
        <w:t xml:space="preserve">Đặt điện áp </w:t>
      </w:r>
      <m:oMath>
        <m:sSub>
          <m:sSubPr>
            <m:ctrlPr>
              <w:rPr>
                <w:rFonts w:ascii="Cambria Math" w:hAnsi="Cambria Math" w:cs="Times New Roman"/>
                <w:i/>
                <w:sz w:val="24"/>
              </w:rPr>
            </m:ctrlPr>
          </m:sSubPr>
          <m:e>
            <m:r>
              <w:rPr>
                <w:rFonts w:ascii="Cambria Math" w:hAnsi="Cambria Math" w:cs="Times New Roman"/>
                <w:sz w:val="24"/>
              </w:rPr>
              <m:t>u</m:t>
            </m:r>
          </m:e>
          <m:sub>
            <m:r>
              <w:rPr>
                <w:rFonts w:ascii="Cambria Math" w:hAnsi="Cambria Math" w:cs="Times New Roman"/>
                <w:sz w:val="24"/>
              </w:rPr>
              <m:t>AB</m:t>
            </m:r>
          </m:sub>
        </m:sSub>
        <m:r>
          <w:rPr>
            <w:rFonts w:ascii="Cambria Math" w:hAnsi="Cambria Math" w:cs="Times New Roman"/>
            <w:sz w:val="24"/>
          </w:rPr>
          <m:t>= 100</m:t>
        </m:r>
        <m:rad>
          <m:radPr>
            <m:degHide m:val="1"/>
            <m:ctrlPr>
              <w:rPr>
                <w:rFonts w:ascii="Cambria Math" w:hAnsi="Cambria Math" w:cs="Times New Roman"/>
                <w:i/>
                <w:sz w:val="24"/>
              </w:rPr>
            </m:ctrlPr>
          </m:radPr>
          <m:deg/>
          <m:e>
            <m:r>
              <w:rPr>
                <w:rFonts w:ascii="Cambria Math" w:hAnsi="Cambria Math" w:cs="Times New Roman"/>
                <w:sz w:val="24"/>
              </w:rPr>
              <m:t>2</m:t>
            </m:r>
          </m:e>
        </m:rad>
        <m:func>
          <m:funcPr>
            <m:ctrlPr>
              <w:rPr>
                <w:rFonts w:ascii="Cambria Math" w:hAnsi="Cambria Math" w:cs="Times New Roman"/>
                <w:i/>
                <w:sz w:val="24"/>
              </w:rPr>
            </m:ctrlPr>
          </m:funcPr>
          <m:fName>
            <m:r>
              <m:rPr>
                <m:sty m:val="p"/>
              </m:rPr>
              <w:rPr>
                <w:rFonts w:ascii="Cambria Math" w:hAnsi="Cambria Math" w:cs="Times New Roman"/>
                <w:sz w:val="24"/>
              </w:rPr>
              <m:t>cos</m:t>
            </m:r>
          </m:fName>
          <m:e>
            <m:d>
              <m:dPr>
                <m:ctrlPr>
                  <w:rPr>
                    <w:rFonts w:ascii="Cambria Math" w:hAnsi="Cambria Math" w:cs="Times New Roman"/>
                    <w:i/>
                    <w:sz w:val="24"/>
                  </w:rPr>
                </m:ctrlPr>
              </m:dPr>
              <m:e>
                <m:r>
                  <w:rPr>
                    <w:rFonts w:ascii="Cambria Math" w:hAnsi="Cambria Math" w:cs="Times New Roman"/>
                    <w:sz w:val="24"/>
                  </w:rPr>
                  <m:t>100πt</m:t>
                </m:r>
              </m:e>
            </m:d>
          </m:e>
        </m:func>
        <m:r>
          <w:rPr>
            <w:rFonts w:ascii="Cambria Math" w:hAnsi="Cambria Math" w:cs="Times New Roman"/>
            <w:sz w:val="24"/>
          </w:rPr>
          <m:t>(V)</m:t>
        </m:r>
      </m:oMath>
      <w:r w:rsidRPr="00A87899">
        <w:rPr>
          <w:rFonts w:ascii="Times New Roman" w:hAnsi="Times New Roman" w:cs="Times New Roman"/>
          <w:sz w:val="24"/>
        </w:rPr>
        <w:t xml:space="preserve"> (t tính bằng s) vào hai đầu đoạn mạch AB như hình bên. Biết điện trở </w:t>
      </w:r>
      <m:oMath>
        <m:r>
          <w:rPr>
            <w:rFonts w:ascii="Cambria Math" w:hAnsi="Cambria Math" w:cs="Times New Roman"/>
            <w:sz w:val="24"/>
          </w:rPr>
          <m:t xml:space="preserve">R=100 </m:t>
        </m:r>
        <m:r>
          <m:rPr>
            <m:sty m:val="p"/>
          </m:rPr>
          <w:rPr>
            <w:rFonts w:ascii="Cambria Math" w:hAnsi="Cambria Math" w:cs="Times New Roman"/>
            <w:sz w:val="24"/>
          </w:rPr>
          <m:t>Ω</m:t>
        </m:r>
      </m:oMath>
      <w:r w:rsidRPr="00A87899">
        <w:rPr>
          <w:rFonts w:ascii="Times New Roman" w:hAnsi="Times New Roman" w:cs="Times New Roman"/>
          <w:sz w:val="24"/>
        </w:rPr>
        <w:t xml:space="preserve">, cuộn cảm thuần có </w:t>
      </w:r>
      <m:oMath>
        <m:r>
          <w:rPr>
            <w:rFonts w:ascii="Cambria Math" w:hAnsi="Cambria Math" w:cs="Times New Roman"/>
            <w:sz w:val="24"/>
          </w:rPr>
          <m:t xml:space="preserve">C= </m:t>
        </m:r>
        <m:f>
          <m:fPr>
            <m:ctrlPr>
              <w:rPr>
                <w:rFonts w:ascii="Cambria Math" w:hAnsi="Cambria Math" w:cs="Times New Roman"/>
                <w:i/>
                <w:sz w:val="24"/>
              </w:rPr>
            </m:ctrlPr>
          </m:fPr>
          <m:num>
            <m:rad>
              <m:radPr>
                <m:degHide m:val="1"/>
                <m:ctrlPr>
                  <w:rPr>
                    <w:rFonts w:ascii="Cambria Math" w:hAnsi="Cambria Math" w:cs="Times New Roman"/>
                    <w:i/>
                    <w:sz w:val="24"/>
                  </w:rPr>
                </m:ctrlPr>
              </m:radPr>
              <m:deg/>
              <m:e>
                <m:r>
                  <w:rPr>
                    <w:rFonts w:ascii="Cambria Math" w:hAnsi="Cambria Math" w:cs="Times New Roman"/>
                    <w:sz w:val="24"/>
                  </w:rPr>
                  <m:t>3</m:t>
                </m:r>
              </m:e>
            </m:rad>
          </m:num>
          <m:den>
            <m:r>
              <w:rPr>
                <w:rFonts w:ascii="Cambria Math" w:hAnsi="Cambria Math" w:cs="Times New Roman"/>
                <w:sz w:val="24"/>
              </w:rPr>
              <m:t>π</m:t>
            </m:r>
          </m:den>
        </m:f>
        <m:r>
          <w:rPr>
            <w:rFonts w:ascii="Cambria Math" w:hAnsi="Cambria Math" w:cs="Times New Roman"/>
            <w:sz w:val="24"/>
          </w:rPr>
          <m:t xml:space="preserve"> H</m:t>
        </m:r>
      </m:oMath>
      <w:r w:rsidRPr="00A87899">
        <w:rPr>
          <w:rFonts w:ascii="Times New Roman" w:hAnsi="Times New Roman" w:cs="Times New Roman"/>
          <w:sz w:val="24"/>
        </w:rPr>
        <w:t xml:space="preserve"> và tụ điện có điện dung C thay đổi được. Điều chỉnh C để công suất điện tiêu thụ trên đoạn mạch AM đạt cực đại. Khi đó, điện áp giữa hai đầu đoạn mạch AM có biểu thức là</w:t>
      </w:r>
    </w:p>
    <w:p w14:paraId="50B3D780" w14:textId="77777777" w:rsidR="004450C1" w:rsidRPr="00A87899" w:rsidRDefault="004450C1" w:rsidP="004450C1">
      <w:pPr>
        <w:tabs>
          <w:tab w:val="left" w:pos="283"/>
          <w:tab w:val="left" w:pos="2835"/>
          <w:tab w:val="left" w:pos="5386"/>
          <w:tab w:val="left" w:pos="7937"/>
        </w:tabs>
        <w:spacing w:before="60" w:after="60" w:line="240" w:lineRule="auto"/>
        <w:ind w:firstLine="283"/>
        <w:jc w:val="center"/>
        <w:rPr>
          <w:rFonts w:ascii="Times New Roman" w:hAnsi="Times New Roman" w:cs="Times New Roman"/>
          <w:b/>
          <w:color w:val="0000FF"/>
          <w:sz w:val="24"/>
        </w:rPr>
      </w:pPr>
      <w:r>
        <w:rPr>
          <w:noProof/>
          <w:lang w:val="en-US" w:eastAsia="en-US"/>
        </w:rPr>
        <mc:AlternateContent>
          <mc:Choice Requires="wpg">
            <w:drawing>
              <wp:inline distT="0" distB="0" distL="0" distR="0" wp14:anchorId="1E5F1C00" wp14:editId="41C1DEF4">
                <wp:extent cx="2334895" cy="594360"/>
                <wp:effectExtent l="0" t="0" r="0" b="0"/>
                <wp:docPr id="234539153" name="Group 58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34895" cy="594360"/>
                          <a:chOff x="1354" y="-65"/>
                          <a:chExt cx="23355" cy="5959"/>
                        </a:xfrm>
                      </wpg:grpSpPr>
                      <wps:wsp>
                        <wps:cNvPr id="234539154" name="Text Box 5819"/>
                        <wps:cNvSpPr txBox="1">
                          <a:spLocks noChangeArrowheads="1"/>
                        </wps:cNvSpPr>
                        <wps:spPr bwMode="auto">
                          <a:xfrm>
                            <a:off x="1354" y="861"/>
                            <a:ext cx="2731" cy="2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2BB2397" w14:textId="77777777" w:rsidR="004450C1" w:rsidRPr="00C043A2" w:rsidRDefault="004450C1" w:rsidP="004450C1">
                              <w:pPr>
                                <w:rPr>
                                  <w:rFonts w:ascii="UTM Centur" w:hAnsi="UTM Centur" w:cs="Times New Roman"/>
                                </w:rPr>
                              </w:pPr>
                              <m:oMathPara>
                                <m:oMath>
                                  <m:r>
                                    <w:rPr>
                                      <w:rFonts w:ascii="Cambria Math" w:hAnsi="Cambria Math"/>
                                    </w:rPr>
                                    <m:t>A</m:t>
                                  </m:r>
                                </m:oMath>
                              </m:oMathPara>
                            </w:p>
                          </w:txbxContent>
                        </wps:txbx>
                        <wps:bodyPr rot="0" vert="horz" wrap="none" lIns="91440" tIns="45720" rIns="91440" bIns="45720" anchor="t" anchorCtr="0" upright="1">
                          <a:noAutofit/>
                        </wps:bodyPr>
                      </wps:wsp>
                      <wpg:grpSp>
                        <wpg:cNvPr id="234539155" name="Group 5820"/>
                        <wpg:cNvGrpSpPr>
                          <a:grpSpLocks/>
                        </wpg:cNvGrpSpPr>
                        <wpg:grpSpPr bwMode="auto">
                          <a:xfrm>
                            <a:off x="2759" y="3380"/>
                            <a:ext cx="20579" cy="0"/>
                            <a:chOff x="1373" y="0"/>
                            <a:chExt cx="20578" cy="0"/>
                          </a:xfrm>
                        </wpg:grpSpPr>
                        <wps:wsp>
                          <wps:cNvPr id="234539156" name="Straight Connector 5821"/>
                          <wps:cNvCnPr>
                            <a:cxnSpLocks noChangeShapeType="1"/>
                          </wps:cNvCnPr>
                          <wps:spPr bwMode="auto">
                            <a:xfrm>
                              <a:off x="1373" y="0"/>
                              <a:ext cx="20578" cy="0"/>
                            </a:xfrm>
                            <a:prstGeom prst="line">
                              <a:avLst/>
                            </a:prstGeom>
                            <a:noFill/>
                            <a:ln w="12700">
                              <a:solidFill>
                                <a:sysClr val="windowText" lastClr="000000">
                                  <a:lumMod val="100000"/>
                                  <a:lumOff val="0"/>
                                </a:sysClr>
                              </a:solidFill>
                              <a:miter lim="800000"/>
                              <a:headEnd type="diamond" w="sm" len="sm"/>
                              <a:tailEnd type="diamond" w="sm" len="sm"/>
                            </a:ln>
                            <a:extLst>
                              <a:ext uri="{909E8E84-426E-40DD-AFC4-6F175D3DCCD1}">
                                <a14:hiddenFill xmlns:a14="http://schemas.microsoft.com/office/drawing/2010/main">
                                  <a:noFill/>
                                </a14:hiddenFill>
                              </a:ext>
                            </a:extLst>
                          </wps:spPr>
                          <wps:bodyPr/>
                        </wps:wsp>
                        <wps:wsp>
                          <wps:cNvPr id="234539157" name="Line 192"/>
                          <wps:cNvCnPr>
                            <a:cxnSpLocks noChangeShapeType="1"/>
                          </wps:cNvCnPr>
                          <wps:spPr bwMode="auto">
                            <a:xfrm>
                              <a:off x="14192" y="0"/>
                              <a:ext cx="183" cy="0"/>
                            </a:xfrm>
                            <a:prstGeom prst="line">
                              <a:avLst/>
                            </a:prstGeom>
                            <a:noFill/>
                            <a:ln w="9525">
                              <a:solidFill>
                                <a:srgbClr val="000000"/>
                              </a:solidFill>
                              <a:round/>
                              <a:headEnd/>
                              <a:tailEnd type="diamond" w="sm" len="sm"/>
                            </a:ln>
                            <a:extLst>
                              <a:ext uri="{909E8E84-426E-40DD-AFC4-6F175D3DCCD1}">
                                <a14:hiddenFill xmlns:a14="http://schemas.microsoft.com/office/drawing/2010/main">
                                  <a:noFill/>
                                </a14:hiddenFill>
                              </a:ext>
                            </a:extLst>
                          </wps:spPr>
                          <wps:bodyPr/>
                        </wps:wsp>
                      </wpg:grpSp>
                      <wps:wsp>
                        <wps:cNvPr id="234539158" name="Rectangle 3265"/>
                        <wps:cNvSpPr>
                          <a:spLocks noChangeArrowheads="1"/>
                        </wps:cNvSpPr>
                        <wps:spPr bwMode="auto">
                          <a:xfrm>
                            <a:off x="4992" y="2816"/>
                            <a:ext cx="2731" cy="1175"/>
                          </a:xfrm>
                          <a:prstGeom prst="rect">
                            <a:avLst/>
                          </a:prstGeom>
                          <a:solidFill>
                            <a:sysClr val="window" lastClr="FFFFFF">
                              <a:lumMod val="100000"/>
                              <a:lumOff val="0"/>
                            </a:sysClr>
                          </a:solidFill>
                          <a:ln w="12700">
                            <a:solidFill>
                              <a:sysClr val="windowText" lastClr="000000">
                                <a:lumMod val="100000"/>
                                <a:lumOff val="0"/>
                              </a:sysClr>
                            </a:solidFill>
                            <a:miter lim="800000"/>
                            <a:headEnd/>
                            <a:tailEnd/>
                          </a:ln>
                        </wps:spPr>
                        <wps:bodyPr rot="0" vert="horz" wrap="none" lIns="91440" tIns="45720" rIns="91440" bIns="45720" anchor="ctr" anchorCtr="0" upright="1">
                          <a:noAutofit/>
                        </wps:bodyPr>
                      </wps:wsp>
                      <wpg:grpSp>
                        <wpg:cNvPr id="234539159" name="Group 4436"/>
                        <wpg:cNvGrpSpPr>
                          <a:grpSpLocks/>
                        </wpg:cNvGrpSpPr>
                        <wpg:grpSpPr bwMode="auto">
                          <a:xfrm rot="5400000">
                            <a:off x="11310" y="1083"/>
                            <a:ext cx="1149" cy="4528"/>
                            <a:chOff x="0" y="0"/>
                            <a:chExt cx="114935" cy="452755"/>
                          </a:xfrm>
                        </wpg:grpSpPr>
                        <wps:wsp>
                          <wps:cNvPr id="234539160" name="Rectangle 5824"/>
                          <wps:cNvSpPr>
                            <a:spLocks noChangeArrowheads="1"/>
                          </wps:cNvSpPr>
                          <wps:spPr bwMode="auto">
                            <a:xfrm>
                              <a:off x="16828" y="11748"/>
                              <a:ext cx="86203" cy="429768"/>
                            </a:xfrm>
                            <a:prstGeom prst="rect">
                              <a:avLst/>
                            </a:prstGeom>
                            <a:solidFill>
                              <a:sysClr val="window" lastClr="FFFFFF">
                                <a:lumMod val="100000"/>
                                <a:lumOff val="0"/>
                              </a:sysClr>
                            </a:solidFill>
                            <a:ln w="12700">
                              <a:solidFill>
                                <a:sysClr val="window" lastClr="FFFFFF">
                                  <a:lumMod val="100000"/>
                                  <a:lumOff val="0"/>
                                </a:sysClr>
                              </a:solidFill>
                              <a:miter lim="800000"/>
                              <a:headEnd/>
                              <a:tailEnd/>
                            </a:ln>
                          </wps:spPr>
                          <wps:bodyPr rot="0" vert="horz" wrap="none" lIns="91440" tIns="45720" rIns="91440" bIns="45720" anchor="ctr" anchorCtr="0" upright="1">
                            <a:noAutofit/>
                          </wps:bodyPr>
                        </wps:wsp>
                        <wpg:grpSp>
                          <wpg:cNvPr id="234539161" name="Group 146"/>
                          <wpg:cNvGrpSpPr>
                            <a:grpSpLocks/>
                          </wpg:cNvGrpSpPr>
                          <wpg:grpSpPr bwMode="auto">
                            <a:xfrm rot="-5400000">
                              <a:off x="-168910" y="168910"/>
                              <a:ext cx="452755" cy="114935"/>
                              <a:chOff x="1804" y="1830"/>
                              <a:chExt cx="714" cy="180"/>
                            </a:xfrm>
                          </wpg:grpSpPr>
                          <wpg:grpSp>
                            <wpg:cNvPr id="234539162" name="Group 147"/>
                            <wpg:cNvGrpSpPr>
                              <a:grpSpLocks/>
                            </wpg:cNvGrpSpPr>
                            <wpg:grpSpPr bwMode="auto">
                              <a:xfrm>
                                <a:off x="2274" y="1830"/>
                                <a:ext cx="151" cy="180"/>
                                <a:chOff x="2880" y="2520"/>
                                <a:chExt cx="1440" cy="1440"/>
                              </a:xfrm>
                            </wpg:grpSpPr>
                            <wpg:grpSp>
                              <wpg:cNvPr id="234539163" name="Group 148"/>
                              <wpg:cNvGrpSpPr>
                                <a:grpSpLocks/>
                              </wpg:cNvGrpSpPr>
                              <wpg:grpSpPr bwMode="auto">
                                <a:xfrm>
                                  <a:off x="2880" y="2520"/>
                                  <a:ext cx="1440" cy="1080"/>
                                  <a:chOff x="2880" y="2520"/>
                                  <a:chExt cx="2160" cy="1080"/>
                                </a:xfrm>
                              </wpg:grpSpPr>
                              <wps:wsp>
                                <wps:cNvPr id="234539164" name="Arc 149"/>
                                <wps:cNvSpPr>
                                  <a:spLocks/>
                                </wps:cNvSpPr>
                                <wps:spPr bwMode="auto">
                                  <a:xfrm>
                                    <a:off x="396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234539165" name="Arc 150"/>
                                <wps:cNvSpPr>
                                  <a:spLocks/>
                                </wps:cNvSpPr>
                                <wps:spPr bwMode="auto">
                                  <a:xfrm flipH="1">
                                    <a:off x="288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234539166" name="Group 151"/>
                              <wpg:cNvGrpSpPr>
                                <a:grpSpLocks/>
                              </wpg:cNvGrpSpPr>
                              <wpg:grpSpPr bwMode="auto">
                                <a:xfrm flipV="1">
                                  <a:off x="3780" y="3600"/>
                                  <a:ext cx="540" cy="360"/>
                                  <a:chOff x="2880" y="2520"/>
                                  <a:chExt cx="2160" cy="1080"/>
                                </a:xfrm>
                              </wpg:grpSpPr>
                              <wps:wsp>
                                <wps:cNvPr id="234539167" name="Arc 152"/>
                                <wps:cNvSpPr>
                                  <a:spLocks/>
                                </wps:cNvSpPr>
                                <wps:spPr bwMode="auto">
                                  <a:xfrm>
                                    <a:off x="396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234539168" name="Arc 153"/>
                                <wps:cNvSpPr>
                                  <a:spLocks/>
                                </wps:cNvSpPr>
                                <wps:spPr bwMode="auto">
                                  <a:xfrm flipH="1">
                                    <a:off x="288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s:wsp>
                            <wps:cNvPr id="234539169" name="Arc 154"/>
                            <wps:cNvSpPr>
                              <a:spLocks/>
                            </wps:cNvSpPr>
                            <wps:spPr bwMode="auto">
                              <a:xfrm>
                                <a:off x="2444" y="1830"/>
                                <a:ext cx="74" cy="135"/>
                              </a:xfrm>
                              <a:custGeom>
                                <a:avLst/>
                                <a:gdLst>
                                  <a:gd name="T0" fmla="*/ 0 w 21600"/>
                                  <a:gd name="T1" fmla="*/ 0 h 21600"/>
                                  <a:gd name="T2" fmla="*/ 74 w 21600"/>
                                  <a:gd name="T3" fmla="*/ 102 h 21600"/>
                                  <a:gd name="T4" fmla="*/ 0 w 21600"/>
                                  <a:gd name="T5" fmla="*/ 13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9877" y="0"/>
                                      <a:pt x="18496" y="6700"/>
                                      <a:pt x="20932" y="16273"/>
                                    </a:cubicBezTo>
                                  </a:path>
                                  <a:path w="21600" h="21600" stroke="0" extrusionOk="0">
                                    <a:moveTo>
                                      <a:pt x="0" y="0"/>
                                    </a:moveTo>
                                    <a:cubicBezTo>
                                      <a:pt x="9877" y="0"/>
                                      <a:pt x="18496" y="6700"/>
                                      <a:pt x="20932" y="16273"/>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234539170" name="Arc 155"/>
                            <wps:cNvSpPr>
                              <a:spLocks/>
                            </wps:cNvSpPr>
                            <wps:spPr bwMode="auto">
                              <a:xfrm flipH="1">
                                <a:off x="2368" y="1830"/>
                                <a:ext cx="76" cy="135"/>
                              </a:xfrm>
                              <a:custGeom>
                                <a:avLst/>
                                <a:gdLst>
                                  <a:gd name="T0" fmla="*/ 0 w 21600"/>
                                  <a:gd name="T1" fmla="*/ 0 h 21600"/>
                                  <a:gd name="T2" fmla="*/ 76 w 21600"/>
                                  <a:gd name="T3" fmla="*/ 135 h 21600"/>
                                  <a:gd name="T4" fmla="*/ 0 w 21600"/>
                                  <a:gd name="T5" fmla="*/ 13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cNvPr id="234539171" name="Group 156"/>
                            <wpg:cNvGrpSpPr>
                              <a:grpSpLocks/>
                            </wpg:cNvGrpSpPr>
                            <wpg:grpSpPr bwMode="auto">
                              <a:xfrm>
                                <a:off x="2179" y="1830"/>
                                <a:ext cx="152" cy="180"/>
                                <a:chOff x="2880" y="2520"/>
                                <a:chExt cx="1440" cy="1440"/>
                              </a:xfrm>
                            </wpg:grpSpPr>
                            <wpg:grpSp>
                              <wpg:cNvPr id="234539172" name="Group 157"/>
                              <wpg:cNvGrpSpPr>
                                <a:grpSpLocks/>
                              </wpg:cNvGrpSpPr>
                              <wpg:grpSpPr bwMode="auto">
                                <a:xfrm>
                                  <a:off x="2880" y="2520"/>
                                  <a:ext cx="1440" cy="1080"/>
                                  <a:chOff x="2880" y="2520"/>
                                  <a:chExt cx="2160" cy="1080"/>
                                </a:xfrm>
                              </wpg:grpSpPr>
                              <wps:wsp>
                                <wps:cNvPr id="234539173" name="Arc 158"/>
                                <wps:cNvSpPr>
                                  <a:spLocks/>
                                </wps:cNvSpPr>
                                <wps:spPr bwMode="auto">
                                  <a:xfrm>
                                    <a:off x="396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234539174" name="Arc 159"/>
                                <wps:cNvSpPr>
                                  <a:spLocks/>
                                </wps:cNvSpPr>
                                <wps:spPr bwMode="auto">
                                  <a:xfrm flipH="1">
                                    <a:off x="288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234539175" name="Group 160"/>
                              <wpg:cNvGrpSpPr>
                                <a:grpSpLocks/>
                              </wpg:cNvGrpSpPr>
                              <wpg:grpSpPr bwMode="auto">
                                <a:xfrm flipV="1">
                                  <a:off x="3780" y="3600"/>
                                  <a:ext cx="540" cy="360"/>
                                  <a:chOff x="2880" y="2520"/>
                                  <a:chExt cx="2160" cy="1080"/>
                                </a:xfrm>
                              </wpg:grpSpPr>
                              <wps:wsp>
                                <wps:cNvPr id="234539176" name="Arc 161"/>
                                <wps:cNvSpPr>
                                  <a:spLocks/>
                                </wps:cNvSpPr>
                                <wps:spPr bwMode="auto">
                                  <a:xfrm>
                                    <a:off x="396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234539177" name="Arc 162"/>
                                <wps:cNvSpPr>
                                  <a:spLocks/>
                                </wps:cNvSpPr>
                                <wps:spPr bwMode="auto">
                                  <a:xfrm flipH="1">
                                    <a:off x="288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g:cNvPr id="234539178" name="Group 163"/>
                            <wpg:cNvGrpSpPr>
                              <a:grpSpLocks/>
                            </wpg:cNvGrpSpPr>
                            <wpg:grpSpPr bwMode="auto">
                              <a:xfrm>
                                <a:off x="2084" y="1830"/>
                                <a:ext cx="152" cy="180"/>
                                <a:chOff x="2880" y="2520"/>
                                <a:chExt cx="1440" cy="1440"/>
                              </a:xfrm>
                            </wpg:grpSpPr>
                            <wpg:grpSp>
                              <wpg:cNvPr id="234539179" name="Group 164"/>
                              <wpg:cNvGrpSpPr>
                                <a:grpSpLocks/>
                              </wpg:cNvGrpSpPr>
                              <wpg:grpSpPr bwMode="auto">
                                <a:xfrm>
                                  <a:off x="2880" y="2520"/>
                                  <a:ext cx="1440" cy="1080"/>
                                  <a:chOff x="2880" y="2520"/>
                                  <a:chExt cx="2160" cy="1080"/>
                                </a:xfrm>
                              </wpg:grpSpPr>
                              <wps:wsp>
                                <wps:cNvPr id="234539180" name="Arc 165"/>
                                <wps:cNvSpPr>
                                  <a:spLocks/>
                                </wps:cNvSpPr>
                                <wps:spPr bwMode="auto">
                                  <a:xfrm>
                                    <a:off x="396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234539181" name="Arc 166"/>
                                <wps:cNvSpPr>
                                  <a:spLocks/>
                                </wps:cNvSpPr>
                                <wps:spPr bwMode="auto">
                                  <a:xfrm flipH="1">
                                    <a:off x="288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234539182" name="Group 167"/>
                              <wpg:cNvGrpSpPr>
                                <a:grpSpLocks/>
                              </wpg:cNvGrpSpPr>
                              <wpg:grpSpPr bwMode="auto">
                                <a:xfrm flipV="1">
                                  <a:off x="3780" y="3600"/>
                                  <a:ext cx="540" cy="360"/>
                                  <a:chOff x="2880" y="2520"/>
                                  <a:chExt cx="2160" cy="1080"/>
                                </a:xfrm>
                              </wpg:grpSpPr>
                              <wps:wsp>
                                <wps:cNvPr id="234539183" name="Arc 168"/>
                                <wps:cNvSpPr>
                                  <a:spLocks/>
                                </wps:cNvSpPr>
                                <wps:spPr bwMode="auto">
                                  <a:xfrm>
                                    <a:off x="396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234539184" name="Arc 169"/>
                                <wps:cNvSpPr>
                                  <a:spLocks/>
                                </wps:cNvSpPr>
                                <wps:spPr bwMode="auto">
                                  <a:xfrm flipH="1">
                                    <a:off x="288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g:cNvPr id="234539185" name="Group 170"/>
                            <wpg:cNvGrpSpPr>
                              <a:grpSpLocks/>
                            </wpg:cNvGrpSpPr>
                            <wpg:grpSpPr bwMode="auto">
                              <a:xfrm>
                                <a:off x="1989" y="1830"/>
                                <a:ext cx="152" cy="180"/>
                                <a:chOff x="2880" y="2520"/>
                                <a:chExt cx="1440" cy="1440"/>
                              </a:xfrm>
                            </wpg:grpSpPr>
                            <wpg:grpSp>
                              <wpg:cNvPr id="234539186" name="Group 171"/>
                              <wpg:cNvGrpSpPr>
                                <a:grpSpLocks/>
                              </wpg:cNvGrpSpPr>
                              <wpg:grpSpPr bwMode="auto">
                                <a:xfrm>
                                  <a:off x="2880" y="2520"/>
                                  <a:ext cx="1440" cy="1080"/>
                                  <a:chOff x="2880" y="2520"/>
                                  <a:chExt cx="2160" cy="1080"/>
                                </a:xfrm>
                              </wpg:grpSpPr>
                              <wps:wsp>
                                <wps:cNvPr id="234539187" name="Arc 172"/>
                                <wps:cNvSpPr>
                                  <a:spLocks/>
                                </wps:cNvSpPr>
                                <wps:spPr bwMode="auto">
                                  <a:xfrm>
                                    <a:off x="396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234539188" name="Arc 173"/>
                                <wps:cNvSpPr>
                                  <a:spLocks/>
                                </wps:cNvSpPr>
                                <wps:spPr bwMode="auto">
                                  <a:xfrm flipH="1">
                                    <a:off x="288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234539189" name="Group 174"/>
                              <wpg:cNvGrpSpPr>
                                <a:grpSpLocks/>
                              </wpg:cNvGrpSpPr>
                              <wpg:grpSpPr bwMode="auto">
                                <a:xfrm flipV="1">
                                  <a:off x="3780" y="3600"/>
                                  <a:ext cx="540" cy="360"/>
                                  <a:chOff x="2880" y="2520"/>
                                  <a:chExt cx="2160" cy="1080"/>
                                </a:xfrm>
                              </wpg:grpSpPr>
                              <wps:wsp>
                                <wps:cNvPr id="234539190" name="Arc 175"/>
                                <wps:cNvSpPr>
                                  <a:spLocks/>
                                </wps:cNvSpPr>
                                <wps:spPr bwMode="auto">
                                  <a:xfrm>
                                    <a:off x="396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234539191" name="Arc 176"/>
                                <wps:cNvSpPr>
                                  <a:spLocks/>
                                </wps:cNvSpPr>
                                <wps:spPr bwMode="auto">
                                  <a:xfrm flipH="1">
                                    <a:off x="288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g:cNvPr id="234539192" name="Group 177"/>
                            <wpg:cNvGrpSpPr>
                              <a:grpSpLocks/>
                            </wpg:cNvGrpSpPr>
                            <wpg:grpSpPr bwMode="auto">
                              <a:xfrm>
                                <a:off x="1895" y="1830"/>
                                <a:ext cx="151" cy="180"/>
                                <a:chOff x="2880" y="2520"/>
                                <a:chExt cx="1440" cy="1440"/>
                              </a:xfrm>
                            </wpg:grpSpPr>
                            <wpg:grpSp>
                              <wpg:cNvPr id="234539193" name="Group 178"/>
                              <wpg:cNvGrpSpPr>
                                <a:grpSpLocks/>
                              </wpg:cNvGrpSpPr>
                              <wpg:grpSpPr bwMode="auto">
                                <a:xfrm>
                                  <a:off x="2880" y="2520"/>
                                  <a:ext cx="1440" cy="1080"/>
                                  <a:chOff x="2880" y="2520"/>
                                  <a:chExt cx="2160" cy="1080"/>
                                </a:xfrm>
                              </wpg:grpSpPr>
                              <wps:wsp>
                                <wps:cNvPr id="234539194" name="Arc 179"/>
                                <wps:cNvSpPr>
                                  <a:spLocks/>
                                </wps:cNvSpPr>
                                <wps:spPr bwMode="auto">
                                  <a:xfrm>
                                    <a:off x="396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234539195" name="Arc 180"/>
                                <wps:cNvSpPr>
                                  <a:spLocks/>
                                </wps:cNvSpPr>
                                <wps:spPr bwMode="auto">
                                  <a:xfrm flipH="1">
                                    <a:off x="288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234539196" name="Group 181"/>
                              <wpg:cNvGrpSpPr>
                                <a:grpSpLocks/>
                              </wpg:cNvGrpSpPr>
                              <wpg:grpSpPr bwMode="auto">
                                <a:xfrm flipV="1">
                                  <a:off x="3780" y="3600"/>
                                  <a:ext cx="540" cy="360"/>
                                  <a:chOff x="2880" y="2520"/>
                                  <a:chExt cx="2160" cy="1080"/>
                                </a:xfrm>
                              </wpg:grpSpPr>
                              <wps:wsp>
                                <wps:cNvPr id="234539197" name="Arc 182"/>
                                <wps:cNvSpPr>
                                  <a:spLocks/>
                                </wps:cNvSpPr>
                                <wps:spPr bwMode="auto">
                                  <a:xfrm>
                                    <a:off x="396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234539198" name="Arc 183"/>
                                <wps:cNvSpPr>
                                  <a:spLocks/>
                                </wps:cNvSpPr>
                                <wps:spPr bwMode="auto">
                                  <a:xfrm flipH="1">
                                    <a:off x="288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s:wsp>
                            <wps:cNvPr id="234539199" name="Arc 184"/>
                            <wps:cNvSpPr>
                              <a:spLocks/>
                            </wps:cNvSpPr>
                            <wps:spPr bwMode="auto">
                              <a:xfrm>
                                <a:off x="1876" y="1830"/>
                                <a:ext cx="76" cy="135"/>
                              </a:xfrm>
                              <a:custGeom>
                                <a:avLst/>
                                <a:gdLst>
                                  <a:gd name="T0" fmla="*/ 0 w 21600"/>
                                  <a:gd name="T1" fmla="*/ 0 h 21600"/>
                                  <a:gd name="T2" fmla="*/ 76 w 21600"/>
                                  <a:gd name="T3" fmla="*/ 135 h 21600"/>
                                  <a:gd name="T4" fmla="*/ 0 w 21600"/>
                                  <a:gd name="T5" fmla="*/ 13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961890816" name="Arc 185"/>
                            <wps:cNvSpPr>
                              <a:spLocks/>
                            </wps:cNvSpPr>
                            <wps:spPr bwMode="auto">
                              <a:xfrm flipH="1">
                                <a:off x="1804" y="1830"/>
                                <a:ext cx="72" cy="135"/>
                              </a:xfrm>
                              <a:custGeom>
                                <a:avLst/>
                                <a:gdLst>
                                  <a:gd name="T0" fmla="*/ 0 w 21600"/>
                                  <a:gd name="T1" fmla="*/ 0 h 21600"/>
                                  <a:gd name="T2" fmla="*/ 72 w 21600"/>
                                  <a:gd name="T3" fmla="*/ 92 h 21600"/>
                                  <a:gd name="T4" fmla="*/ 0 w 21600"/>
                                  <a:gd name="T5" fmla="*/ 13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9297" y="0"/>
                                      <a:pt x="17551" y="5949"/>
                                      <a:pt x="20491" y="14769"/>
                                    </a:cubicBezTo>
                                  </a:path>
                                  <a:path w="21600" h="21600" stroke="0" extrusionOk="0">
                                    <a:moveTo>
                                      <a:pt x="0" y="0"/>
                                    </a:moveTo>
                                    <a:cubicBezTo>
                                      <a:pt x="9297" y="0"/>
                                      <a:pt x="17551" y="5949"/>
                                      <a:pt x="20491" y="14769"/>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cNvPr id="1961890817" name="Group 186"/>
                            <wpg:cNvGrpSpPr>
                              <a:grpSpLocks/>
                            </wpg:cNvGrpSpPr>
                            <wpg:grpSpPr bwMode="auto">
                              <a:xfrm flipV="1">
                                <a:off x="1895" y="1965"/>
                                <a:ext cx="57" cy="45"/>
                                <a:chOff x="2880" y="2520"/>
                                <a:chExt cx="2160" cy="1080"/>
                              </a:xfrm>
                            </wpg:grpSpPr>
                            <wps:wsp>
                              <wps:cNvPr id="1961890818" name="Arc 187"/>
                              <wps:cNvSpPr>
                                <a:spLocks/>
                              </wps:cNvSpPr>
                              <wps:spPr bwMode="auto">
                                <a:xfrm>
                                  <a:off x="396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961890819" name="Arc 188"/>
                              <wps:cNvSpPr>
                                <a:spLocks/>
                              </wps:cNvSpPr>
                              <wps:spPr bwMode="auto">
                                <a:xfrm flipH="1">
                                  <a:off x="288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g:grpSp>
                        <wpg:cNvPr id="1961890820" name="Group 5868"/>
                        <wpg:cNvGrpSpPr>
                          <a:grpSpLocks/>
                        </wpg:cNvGrpSpPr>
                        <wpg:grpSpPr bwMode="auto">
                          <a:xfrm>
                            <a:off x="19110" y="2253"/>
                            <a:ext cx="757" cy="2307"/>
                            <a:chOff x="160599" y="0"/>
                            <a:chExt cx="75879" cy="231223"/>
                          </a:xfrm>
                        </wpg:grpSpPr>
                        <wps:wsp>
                          <wps:cNvPr id="1961890821" name="Rectangle 5869"/>
                          <wps:cNvSpPr>
                            <a:spLocks noChangeArrowheads="1"/>
                          </wps:cNvSpPr>
                          <wps:spPr bwMode="auto">
                            <a:xfrm>
                              <a:off x="167422" y="10879"/>
                              <a:ext cx="62865" cy="215900"/>
                            </a:xfrm>
                            <a:prstGeom prst="rect">
                              <a:avLst/>
                            </a:prstGeom>
                            <a:solidFill>
                              <a:sysClr val="window" lastClr="FFFFFF">
                                <a:lumMod val="100000"/>
                                <a:lumOff val="0"/>
                              </a:sys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none" lIns="91440" tIns="45720" rIns="91440" bIns="45720" anchor="ctr" anchorCtr="0" upright="1">
                            <a:noAutofit/>
                          </wps:bodyPr>
                        </wps:wsp>
                        <wps:wsp>
                          <wps:cNvPr id="1961890822" name="Line 145"/>
                          <wps:cNvCnPr>
                            <a:cxnSpLocks noChangeShapeType="1"/>
                          </wps:cNvCnPr>
                          <wps:spPr bwMode="auto">
                            <a:xfrm>
                              <a:off x="160599" y="0"/>
                              <a:ext cx="0" cy="23035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961890823" name="Line 145"/>
                          <wps:cNvCnPr>
                            <a:cxnSpLocks noChangeShapeType="1"/>
                          </wps:cNvCnPr>
                          <wps:spPr bwMode="auto">
                            <a:xfrm>
                              <a:off x="236478" y="1353"/>
                              <a:ext cx="0" cy="22987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961890824" name="AutoShape 199"/>
                        <wps:cNvCnPr>
                          <a:cxnSpLocks noChangeShapeType="1"/>
                        </wps:cNvCnPr>
                        <wps:spPr bwMode="auto">
                          <a:xfrm flipV="1">
                            <a:off x="18312" y="2136"/>
                            <a:ext cx="2457" cy="2476"/>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961890825" name="Text Box 5873"/>
                        <wps:cNvSpPr txBox="1">
                          <a:spLocks noChangeArrowheads="1"/>
                        </wps:cNvSpPr>
                        <wps:spPr bwMode="auto">
                          <a:xfrm>
                            <a:off x="5033" y="438"/>
                            <a:ext cx="2763" cy="2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0BC4716" w14:textId="77777777" w:rsidR="004450C1" w:rsidRPr="00C043A2" w:rsidRDefault="004450C1" w:rsidP="004450C1">
                              <w:pPr>
                                <w:rPr>
                                  <w:rFonts w:ascii="UTM Centur" w:hAnsi="UTM Centur" w:cs="Times New Roman"/>
                                </w:rPr>
                              </w:pPr>
                              <m:oMathPara>
                                <m:oMath>
                                  <m:r>
                                    <w:rPr>
                                      <w:rFonts w:ascii="Cambria Math" w:hAnsi="Cambria Math"/>
                                    </w:rPr>
                                    <m:t>R</m:t>
                                  </m:r>
                                </m:oMath>
                              </m:oMathPara>
                            </w:p>
                          </w:txbxContent>
                        </wps:txbx>
                        <wps:bodyPr rot="0" vert="horz" wrap="none" lIns="91440" tIns="45720" rIns="91440" bIns="45720" anchor="t" anchorCtr="0" upright="1">
                          <a:noAutofit/>
                        </wps:bodyPr>
                      </wps:wsp>
                      <wps:wsp>
                        <wps:cNvPr id="1961890826" name="Text Box 5874"/>
                        <wps:cNvSpPr txBox="1">
                          <a:spLocks noChangeArrowheads="1"/>
                        </wps:cNvSpPr>
                        <wps:spPr bwMode="auto">
                          <a:xfrm>
                            <a:off x="10613" y="438"/>
                            <a:ext cx="2604" cy="2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0938667" w14:textId="77777777" w:rsidR="004450C1" w:rsidRPr="00C043A2" w:rsidRDefault="004450C1" w:rsidP="004450C1">
                              <w:pPr>
                                <w:rPr>
                                  <w:rFonts w:ascii="UTM Centur" w:hAnsi="UTM Centur" w:cs="Times New Roman"/>
                                </w:rPr>
                              </w:pPr>
                              <m:oMathPara>
                                <m:oMath>
                                  <m:r>
                                    <w:rPr>
                                      <w:rFonts w:ascii="Cambria Math" w:hAnsi="Cambria Math"/>
                                    </w:rPr>
                                    <m:t>L</m:t>
                                  </m:r>
                                </m:oMath>
                              </m:oMathPara>
                            </w:p>
                          </w:txbxContent>
                        </wps:txbx>
                        <wps:bodyPr rot="0" vert="horz" wrap="none" lIns="91440" tIns="45720" rIns="91440" bIns="45720" anchor="t" anchorCtr="0" upright="1">
                          <a:noAutofit/>
                        </wps:bodyPr>
                      </wps:wsp>
                      <wps:wsp>
                        <wps:cNvPr id="1961890827" name="Text Box 5875"/>
                        <wps:cNvSpPr txBox="1">
                          <a:spLocks noChangeArrowheads="1"/>
                        </wps:cNvSpPr>
                        <wps:spPr bwMode="auto">
                          <a:xfrm>
                            <a:off x="18138" y="-65"/>
                            <a:ext cx="2725" cy="2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974F006" w14:textId="77777777" w:rsidR="004450C1" w:rsidRPr="00C043A2" w:rsidRDefault="004450C1" w:rsidP="004450C1">
                              <w:pPr>
                                <w:rPr>
                                  <w:rFonts w:ascii="UTM Centur" w:hAnsi="UTM Centur" w:cs="Times New Roman"/>
                                </w:rPr>
                              </w:pPr>
                              <m:oMathPara>
                                <m:oMath>
                                  <m:r>
                                    <w:rPr>
                                      <w:rFonts w:ascii="Cambria Math" w:hAnsi="Cambria Math"/>
                                    </w:rPr>
                                    <m:t>C</m:t>
                                  </m:r>
                                </m:oMath>
                              </m:oMathPara>
                            </w:p>
                          </w:txbxContent>
                        </wps:txbx>
                        <wps:bodyPr rot="0" vert="horz" wrap="none" lIns="91440" tIns="45720" rIns="91440" bIns="45720" anchor="t" anchorCtr="0" upright="1">
                          <a:noAutofit/>
                        </wps:bodyPr>
                      </wps:wsp>
                      <wps:wsp>
                        <wps:cNvPr id="1961890828" name="Text Box 5876"/>
                        <wps:cNvSpPr txBox="1">
                          <a:spLocks noChangeArrowheads="1"/>
                        </wps:cNvSpPr>
                        <wps:spPr bwMode="auto">
                          <a:xfrm>
                            <a:off x="21921" y="861"/>
                            <a:ext cx="2788" cy="2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3A51C89" w14:textId="77777777" w:rsidR="004450C1" w:rsidRPr="00C043A2" w:rsidRDefault="004450C1" w:rsidP="004450C1">
                              <w:pPr>
                                <w:jc w:val="right"/>
                                <w:rPr>
                                  <w:rFonts w:ascii="UTM Centur" w:hAnsi="UTM Centur" w:cs="Times New Roman"/>
                                </w:rPr>
                              </w:pPr>
                              <m:oMathPara>
                                <m:oMath>
                                  <m:r>
                                    <w:rPr>
                                      <w:rFonts w:ascii="Cambria Math" w:hAnsi="Cambria Math"/>
                                    </w:rPr>
                                    <m:t>B</m:t>
                                  </m:r>
                                </m:oMath>
                              </m:oMathPara>
                            </w:p>
                          </w:txbxContent>
                        </wps:txbx>
                        <wps:bodyPr rot="0" vert="horz" wrap="none" lIns="91440" tIns="45720" rIns="91440" bIns="45720" anchor="t" anchorCtr="0" upright="1">
                          <a:noAutofit/>
                        </wps:bodyPr>
                      </wps:wsp>
                      <wps:wsp>
                        <wps:cNvPr id="1961890829" name="Text Box 5878"/>
                        <wps:cNvSpPr txBox="1">
                          <a:spLocks noChangeArrowheads="1"/>
                        </wps:cNvSpPr>
                        <wps:spPr bwMode="auto">
                          <a:xfrm>
                            <a:off x="14129" y="3127"/>
                            <a:ext cx="3055" cy="2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EC044F3" w14:textId="77777777" w:rsidR="004450C1" w:rsidRPr="004978FF" w:rsidRDefault="004450C1" w:rsidP="004450C1">
                              <w:pPr>
                                <w:rPr>
                                  <w:rFonts w:ascii="UTM Centur" w:hAnsi="UTM Centur" w:cs="Times New Roman"/>
                                  <w:i/>
                                </w:rPr>
                              </w:pPr>
                              <m:oMathPara>
                                <m:oMath>
                                  <m:r>
                                    <w:rPr>
                                      <w:rFonts w:ascii="Cambria Math" w:hAnsi="Cambria Math"/>
                                    </w:rPr>
                                    <m:t>M</m:t>
                                  </m:r>
                                </m:oMath>
                              </m:oMathPara>
                            </w:p>
                          </w:txbxContent>
                        </wps:txbx>
                        <wps:bodyPr rot="0" vert="horz" wrap="none" lIns="91440" tIns="45720" rIns="91440" bIns="45720" anchor="t" anchorCtr="0" upright="1">
                          <a:noAutofit/>
                        </wps:bodyPr>
                      </wps:wsp>
                    </wpg:wgp>
                  </a:graphicData>
                </a:graphic>
              </wp:inline>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1E5F1C00" id="_x0000_s1222" style="width:183.85pt;height:46.8pt;mso-position-horizontal-relative:char;mso-position-vertical-relative:line" coordorigin="1354,-65" coordsize="23355,59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">
                <v:shape id="Text Box 5819" o:spid="_x0000_s1223" type="#_x0000_t202" style="position:absolute;left:1354;top:861;width:2731;height:275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" filled="f" stroked="f" strokeweight=".5pt">
                  <v:textbox>
                    <w:txbxContent>
                      <w:p w14:paraId="12BB2397" w14:textId="77777777" w:rsidR="004450C1" w:rsidRPr="00C043A2" w:rsidRDefault="004450C1" w:rsidP="004450C1">
                        <w:pPr>
                          <w:rPr>
                            <w:rFonts w:ascii="UTM Centur" w:hAnsi="UTM Centur" w:cs="Times New Roman"/>
                          </w:rPr>
                        </w:pPr>
                        <m:oMathPara>
                          <m:oMath>
                            <m:r>
                              <w:rPr>
                                <w:rFonts w:ascii="Cambria Math" w:hAnsi="Cambria Math"/>
                              </w:rPr>
                              <m:t>A</m:t>
                            </m:r>
                          </m:oMath>
                        </m:oMathPara>
                      </w:p>
                    </w:txbxContent>
                  </v:textbox>
                </v:shape>
                <v:group id="Group 5820" o:spid="_x0000_s1224" style="position:absolute;left:2759;top:3380;width:20579;height:0" coordorigin="1373" coordsize="205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">
                  <v:line id="Straight Connector 5821" o:spid="_x0000_s1225" style="position:absolute;visibility:visible;mso-wrap-style:square" from="1373,0" to="219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" strokeweight="1pt">
                    <v:stroke startarrow="diamond" startarrowwidth="narrow" startarrowlength="short" endarrow="diamond" endarrowwidth="narrow" endarrowlength="short" joinstyle="miter"/>
                  </v:line>
                  <v:line id="Line 192" o:spid="_x0000_s1226" style="position:absolute;visibility:visible;mso-wrap-style:square" from="14192,0" to="1437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">
                    <v:stroke endarrow="diamond" endarrowwidth="narrow" endarrowlength="short"/>
                  </v:line>
                </v:group>
                <v:rect id="Rectangle 3265" o:spid="_x0000_s1227" style="position:absolute;left:4992;top:2816;width:2731;height:117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" strokeweight="1pt"/>
                <v:group id="Group 4436" o:spid="_x0000_s1228" style="position:absolute;left:11310;top:1083;width:1149;height:4528;rotation:90" coordsize="114935,4527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">
                  <v:rect id="Rectangle 5824" o:spid="_x0000_s1229" style="position:absolute;left:16828;top:11748;width:86203;height:42976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" strokecolor="white" strokeweight="1pt"/>
                  <v:group id="Group 146" o:spid="_x0000_s1230" style="position:absolute;left:-168910;top:168910;width:452755;height:114935;rotation:-90" coordorigin="1804,1830" coordsize="714,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">
                    <v:group id="Group 147" o:spid="_x0000_s1231" style="position:absolute;left:2274;top:1830;width:151;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">
                      <v:group id="Group 148" o:spid="_x0000_s1232"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">
                        <v:shape id="Arc 149" o:spid="_x0000_s1233"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" path="m,nfc11929,,21600,9670,21600,21600em,nsc11929,,21600,9670,21600,21600l,21600,,xe" filled="f">
                          <v:path arrowok="t" o:extrusionok="f" o:connecttype="custom" o:connectlocs="0,0;54,54;0,54" o:connectangles="0,0,0"/>
                        </v:shape>
                        <v:shape id="Arc 150" o:spid="_x0000_s1234"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" path="m,nfc11929,,21600,9670,21600,21600em,nsc11929,,21600,9670,21600,21600l,21600,,xe" filled="f">
                          <v:path arrowok="t" o:extrusionok="f" o:connecttype="custom" o:connectlocs="0,0;54,54;0,54" o:connectangles="0,0,0"/>
                        </v:shape>
                      </v:group>
                      <v:group id="Group 151" o:spid="_x0000_s1235"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">
                        <v:shape id="Arc 152" o:spid="_x0000_s1236"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" path="m,nfc11929,,21600,9670,21600,21600em,nsc11929,,21600,9670,21600,21600l,21600,,xe" filled="f">
                          <v:path arrowok="t" o:extrusionok="f" o:connecttype="custom" o:connectlocs="0,0;54,54;0,54" o:connectangles="0,0,0"/>
                        </v:shape>
                        <v:shape id="Arc 153" o:spid="_x0000_s1237"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" path="m,nfc11929,,21600,9670,21600,21600em,nsc11929,,21600,9670,21600,21600l,21600,,xe" filled="f">
                          <v:path arrowok="t" o:extrusionok="f" o:connecttype="custom" o:connectlocs="0,0;54,54;0,54" o:connectangles="0,0,0"/>
                        </v:shape>
                      </v:group>
                    </v:group>
                    <v:shape id="Arc 154" o:spid="_x0000_s1238" style="position:absolute;left:2444;top:1830;width:74;height:135;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" path="m,nfc9877,,18496,6700,20932,16273em,nsc9877,,18496,6700,20932,16273l,21600,,xe" filled="f">
                      <v:path arrowok="t" o:extrusionok="f" o:connecttype="custom" o:connectlocs="0,0;0,1;0,1" o:connectangles="0,0,0"/>
                    </v:shape>
                    <v:shape id="Arc 155" o:spid="_x0000_s1239" style="position:absolute;left:2368;top:1830;width:76;height:135;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" path="m,nfc11929,,21600,9670,21600,21600em,nsc11929,,21600,9670,21600,21600l,21600,,xe" filled="f">
                      <v:path arrowok="t" o:extrusionok="f" o:connecttype="custom" o:connectlocs="0,0;0,1;0,1" o:connectangles="0,0,0"/>
                    </v:shape>
                    <v:group id="Group 156" o:spid="_x0000_s1240" style="position:absolute;left:2179;top:1830;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">
                      <v:group id="Group 157" o:spid="_x0000_s1241"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">
                        <v:shape id="Arc 158" o:spid="_x0000_s1242"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" path="m,nfc11929,,21600,9670,21600,21600em,nsc11929,,21600,9670,21600,21600l,21600,,xe" filled="f">
                          <v:path arrowok="t" o:extrusionok="f" o:connecttype="custom" o:connectlocs="0,0;54,54;0,54" o:connectangles="0,0,0"/>
                        </v:shape>
                        <v:shape id="Arc 159" o:spid="_x0000_s1243"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" path="m,nfc11929,,21600,9670,21600,21600em,nsc11929,,21600,9670,21600,21600l,21600,,xe" filled="f">
                          <v:path arrowok="t" o:extrusionok="f" o:connecttype="custom" o:connectlocs="0,0;54,54;0,54" o:connectangles="0,0,0"/>
                        </v:shape>
                      </v:group>
                      <v:group id="Group 160" o:spid="_x0000_s1244"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">
                        <v:shape id="Arc 161" o:spid="_x0000_s1245"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" path="m,nfc11929,,21600,9670,21600,21600em,nsc11929,,21600,9670,21600,21600l,21600,,xe" filled="f">
                          <v:path arrowok="t" o:extrusionok="f" o:connecttype="custom" o:connectlocs="0,0;54,54;0,54" o:connectangles="0,0,0"/>
                        </v:shape>
                        <v:shape id="Arc 162" o:spid="_x0000_s1246"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" path="m,nfc11929,,21600,9670,21600,21600em,nsc11929,,21600,9670,21600,21600l,21600,,xe" filled="f">
                          <v:path arrowok="t" o:extrusionok="f" o:connecttype="custom" o:connectlocs="0,0;54,54;0,54" o:connectangles="0,0,0"/>
                        </v:shape>
                      </v:group>
                    </v:group>
                    <v:group id="Group 163" o:spid="_x0000_s1247" style="position:absolute;left:2084;top:1830;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">
                      <v:group id="Group 164" o:spid="_x0000_s1248"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">
                        <v:shape id="Arc 165" o:spid="_x0000_s1249"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" path="m,nfc11929,,21600,9670,21600,21600em,nsc11929,,21600,9670,21600,21600l,21600,,xe" filled="f">
                          <v:path arrowok="t" o:extrusionok="f" o:connecttype="custom" o:connectlocs="0,0;54,54;0,54" o:connectangles="0,0,0"/>
                        </v:shape>
                        <v:shape id="Arc 166" o:spid="_x0000_s1250"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" path="m,nfc11929,,21600,9670,21600,21600em,nsc11929,,21600,9670,21600,21600l,21600,,xe" filled="f">
                          <v:path arrowok="t" o:extrusionok="f" o:connecttype="custom" o:connectlocs="0,0;54,54;0,54" o:connectangles="0,0,0"/>
                        </v:shape>
                      </v:group>
                      <v:group id="Group 167" o:spid="_x0000_s1251"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">
                        <v:shape id="Arc 168" o:spid="_x0000_s1252"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" path="m,nfc11929,,21600,9670,21600,21600em,nsc11929,,21600,9670,21600,21600l,21600,,xe" filled="f">
                          <v:path arrowok="t" o:extrusionok="f" o:connecttype="custom" o:connectlocs="0,0;54,54;0,54" o:connectangles="0,0,0"/>
                        </v:shape>
                        <v:shape id="Arc 169" o:spid="_x0000_s1253"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" path="m,nfc11929,,21600,9670,21600,21600em,nsc11929,,21600,9670,21600,21600l,21600,,xe" filled="f">
                          <v:path arrowok="t" o:extrusionok="f" o:connecttype="custom" o:connectlocs="0,0;54,54;0,54" o:connectangles="0,0,0"/>
                        </v:shape>
                      </v:group>
                    </v:group>
                    <v:group id="Group 170" o:spid="_x0000_s1254" style="position:absolute;left:1989;top:1830;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">
                      <v:group id="Group 171" o:spid="_x0000_s1255"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">
                        <v:shape id="Arc 172" o:spid="_x0000_s1256"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" path="m,nfc11929,,21600,9670,21600,21600em,nsc11929,,21600,9670,21600,21600l,21600,,xe" filled="f">
                          <v:path arrowok="t" o:extrusionok="f" o:connecttype="custom" o:connectlocs="0,0;54,54;0,54" o:connectangles="0,0,0"/>
                        </v:shape>
                        <v:shape id="Arc 173" o:spid="_x0000_s1257"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" path="m,nfc11929,,21600,9670,21600,21600em,nsc11929,,21600,9670,21600,21600l,21600,,xe" filled="f">
                          <v:path arrowok="t" o:extrusionok="f" o:connecttype="custom" o:connectlocs="0,0;54,54;0,54" o:connectangles="0,0,0"/>
                        </v:shape>
                      </v:group>
                      <v:group id="Group 174" o:spid="_x0000_s1258"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">
                        <v:shape id="Arc 175" o:spid="_x0000_s1259"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" path="m,nfc11929,,21600,9670,21600,21600em,nsc11929,,21600,9670,21600,21600l,21600,,xe" filled="f">
                          <v:path arrowok="t" o:extrusionok="f" o:connecttype="custom" o:connectlocs="0,0;54,54;0,54" o:connectangles="0,0,0"/>
                        </v:shape>
                        <v:shape id="Arc 176" o:spid="_x0000_s1260"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" path="m,nfc11929,,21600,9670,21600,21600em,nsc11929,,21600,9670,21600,21600l,21600,,xe" filled="f">
                          <v:path arrowok="t" o:extrusionok="f" o:connecttype="custom" o:connectlocs="0,0;54,54;0,54" o:connectangles="0,0,0"/>
                        </v:shape>
                      </v:group>
                    </v:group>
                    <v:group id="Group 177" o:spid="_x0000_s1261" style="position:absolute;left:1895;top:1830;width:151;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">
                      <v:group id="Group 178" o:spid="_x0000_s1262"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">
                        <v:shape id="Arc 179" o:spid="_x0000_s1263"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" path="m,nfc11929,,21600,9670,21600,21600em,nsc11929,,21600,9670,21600,21600l,21600,,xe" filled="f">
                          <v:path arrowok="t" o:extrusionok="f" o:connecttype="custom" o:connectlocs="0,0;54,54;0,54" o:connectangles="0,0,0"/>
                        </v:shape>
                        <v:shape id="Arc 180" o:spid="_x0000_s1264"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" path="m,nfc11929,,21600,9670,21600,21600em,nsc11929,,21600,9670,21600,21600l,21600,,xe" filled="f">
                          <v:path arrowok="t" o:extrusionok="f" o:connecttype="custom" o:connectlocs="0,0;54,54;0,54" o:connectangles="0,0,0"/>
                        </v:shape>
                      </v:group>
                      <v:group id="Group 181" o:spid="_x0000_s1265"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">
                        <v:shape id="Arc 182" o:spid="_x0000_s1266"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" path="m,nfc11929,,21600,9670,21600,21600em,nsc11929,,21600,9670,21600,21600l,21600,,xe" filled="f">
                          <v:path arrowok="t" o:extrusionok="f" o:connecttype="custom" o:connectlocs="0,0;54,54;0,54" o:connectangles="0,0,0"/>
                        </v:shape>
                        <v:shape id="Arc 183" o:spid="_x0000_s1267"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" path="m,nfc11929,,21600,9670,21600,21600em,nsc11929,,21600,9670,21600,21600l,21600,,xe" filled="f">
                          <v:path arrowok="t" o:extrusionok="f" o:connecttype="custom" o:connectlocs="0,0;54,54;0,54" o:connectangles="0,0,0"/>
                        </v:shape>
                      </v:group>
                    </v:group>
                    <v:shape id="Arc 184" o:spid="_x0000_s1268" style="position:absolute;left:1876;top:1830;width:76;height:135;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" path="m,nfc11929,,21600,9670,21600,21600em,nsc11929,,21600,9670,21600,21600l,21600,,xe" filled="f">
                      <v:path arrowok="t" o:extrusionok="f" o:connecttype="custom" o:connectlocs="0,0;0,1;0,1" o:connectangles="0,0,0"/>
                    </v:shape>
                    <v:shape id="Arc 185" o:spid="_x0000_s1269" style="position:absolute;left:1804;top:1830;width:72;height:135;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" path="m,nfc9297,,17551,5949,20491,14769em,nsc9297,,17551,5949,20491,14769l,21600,,xe" filled="f">
                      <v:path arrowok="t" o:extrusionok="f" o:connecttype="custom" o:connectlocs="0,0;0,1;0,1" o:connectangles="0,0,0"/>
                    </v:shape>
                    <v:group id="Group 186" o:spid="_x0000_s1270" style="position:absolute;left:1895;top:1965;width:57;height:45;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">
                      <v:shape id="Arc 187" o:spid="_x0000_s1271"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" path="m,nfc11929,,21600,9670,21600,21600em,nsc11929,,21600,9670,21600,21600l,21600,,xe" filled="f">
                        <v:path arrowok="t" o:extrusionok="f" o:connecttype="custom" o:connectlocs="0,0;54,54;0,54" o:connectangles="0,0,0"/>
                      </v:shape>
                      <v:shape id="Arc 188" o:spid="_x0000_s1272"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" path="m,nfc11929,,21600,9670,21600,21600em,nsc11929,,21600,9670,21600,21600l,21600,,xe" filled="f">
                        <v:path arrowok="t" o:extrusionok="f" o:connecttype="custom" o:connectlocs="0,0;54,54;0,54" o:connectangles="0,0,0"/>
                      </v:shape>
                    </v:group>
                  </v:group>
                </v:group>
                <v:group id="Group 5868" o:spid="_x0000_s1273" style="position:absolute;left:19110;top:2253;width:757;height:2307" coordorigin="160599" coordsize="75879,231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">
                  <v:rect id="Rectangle 5869" o:spid="_x0000_s1274" style="position:absolute;left:167422;top:10879;width:62865;height:21590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" stroked="f" strokeweight="1pt"/>
                  <v:line id="Line 145" o:spid="_x0000_s1275" style="position:absolute;visibility:visible;mso-wrap-style:square" from="160599,0" to="160599,230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" strokeweight="1.5pt"/>
                  <v:line id="Line 145" o:spid="_x0000_s1276" style="position:absolute;visibility:visible;mso-wrap-style:square" from="236478,1353" to="236478,231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" strokeweight="1.5pt"/>
                </v:group>
                <v:shape id="AutoShape 199" o:spid="_x0000_s1277" type="#_x0000_t32" style="position:absolute;left:18312;top:2136;width:2457;height:24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">
                  <v:stroke endarrow="classic"/>
                </v:shape>
                <v:shape id="Text Box 5873" o:spid="_x0000_s1278" type="#_x0000_t202" style="position:absolute;left:5033;top:438;width:2763;height:27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" filled="f" stroked="f" strokeweight=".5pt">
                  <v:textbox>
                    <w:txbxContent>
                      <w:p w14:paraId="30BC4716" w14:textId="77777777" w:rsidR="004450C1" w:rsidRPr="00C043A2" w:rsidRDefault="004450C1" w:rsidP="004450C1">
                        <w:pPr>
                          <w:rPr>
                            <w:rFonts w:ascii="UTM Centur" w:hAnsi="UTM Centur" w:cs="Times New Roman"/>
                          </w:rPr>
                        </w:pPr>
                        <m:oMathPara>
                          <m:oMath>
                            <m:r>
                              <w:rPr>
                                <w:rFonts w:ascii="Cambria Math" w:hAnsi="Cambria Math"/>
                              </w:rPr>
                              <m:t>R</m:t>
                            </m:r>
                          </m:oMath>
                        </m:oMathPara>
                      </w:p>
                    </w:txbxContent>
                  </v:textbox>
                </v:shape>
                <v:shape id="Text Box 5874" o:spid="_x0000_s1279" type="#_x0000_t202" style="position:absolute;left:10613;top:438;width:2604;height:27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" filled="f" stroked="f" strokeweight=".5pt">
                  <v:textbox>
                    <w:txbxContent>
                      <w:p w14:paraId="10938667" w14:textId="77777777" w:rsidR="004450C1" w:rsidRPr="00C043A2" w:rsidRDefault="004450C1" w:rsidP="004450C1">
                        <w:pPr>
                          <w:rPr>
                            <w:rFonts w:ascii="UTM Centur" w:hAnsi="UTM Centur" w:cs="Times New Roman"/>
                          </w:rPr>
                        </w:pPr>
                        <m:oMathPara>
                          <m:oMath>
                            <m:r>
                              <w:rPr>
                                <w:rFonts w:ascii="Cambria Math" w:hAnsi="Cambria Math"/>
                              </w:rPr>
                              <m:t>L</m:t>
                            </m:r>
                          </m:oMath>
                        </m:oMathPara>
                      </w:p>
                    </w:txbxContent>
                  </v:textbox>
                </v:shape>
                <v:shape id="Text Box 5875" o:spid="_x0000_s1280" type="#_x0000_t202" style="position:absolute;left:18138;top:-65;width:2725;height:27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" filled="f" stroked="f" strokeweight=".5pt">
                  <v:textbox>
                    <w:txbxContent>
                      <w:p w14:paraId="0974F006" w14:textId="77777777" w:rsidR="004450C1" w:rsidRPr="00C043A2" w:rsidRDefault="004450C1" w:rsidP="004450C1">
                        <w:pPr>
                          <w:rPr>
                            <w:rFonts w:ascii="UTM Centur" w:hAnsi="UTM Centur" w:cs="Times New Roman"/>
                          </w:rPr>
                        </w:pPr>
                        <m:oMathPara>
                          <m:oMath>
                            <m:r>
                              <w:rPr>
                                <w:rFonts w:ascii="Cambria Math" w:hAnsi="Cambria Math"/>
                              </w:rPr>
                              <m:t>C</m:t>
                            </m:r>
                          </m:oMath>
                        </m:oMathPara>
                      </w:p>
                    </w:txbxContent>
                  </v:textbox>
                </v:shape>
                <v:shape id="Text Box 5876" o:spid="_x0000_s1281" type="#_x0000_t202" style="position:absolute;left:21921;top:861;width:2788;height:275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" filled="f" stroked="f" strokeweight=".5pt">
                  <v:textbox>
                    <w:txbxContent>
                      <w:p w14:paraId="43A51C89" w14:textId="77777777" w:rsidR="004450C1" w:rsidRPr="00C043A2" w:rsidRDefault="004450C1" w:rsidP="004450C1">
                        <w:pPr>
                          <w:jc w:val="right"/>
                          <w:rPr>
                            <w:rFonts w:ascii="UTM Centur" w:hAnsi="UTM Centur" w:cs="Times New Roman"/>
                          </w:rPr>
                        </w:pPr>
                        <m:oMathPara>
                          <m:oMath>
                            <m:r>
                              <w:rPr>
                                <w:rFonts w:ascii="Cambria Math" w:hAnsi="Cambria Math"/>
                              </w:rPr>
                              <m:t>B</m:t>
                            </m:r>
                          </m:oMath>
                        </m:oMathPara>
                      </w:p>
                    </w:txbxContent>
                  </v:textbox>
                </v:shape>
                <v:shape id="Text Box 5878" o:spid="_x0000_s1282" type="#_x0000_t202" style="position:absolute;left:14129;top:3127;width:3055;height:27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" filled="f" stroked="f" strokeweight=".5pt">
                  <v:textbox>
                    <w:txbxContent>
                      <w:p w14:paraId="4EC044F3" w14:textId="77777777" w:rsidR="004450C1" w:rsidRPr="004978FF" w:rsidRDefault="004450C1" w:rsidP="004450C1">
                        <w:pPr>
                          <w:rPr>
                            <w:rFonts w:ascii="UTM Centur" w:hAnsi="UTM Centur" w:cs="Times New Roman"/>
                            <w:i/>
                          </w:rPr>
                        </w:pPr>
                        <m:oMathPara>
                          <m:oMath>
                            <m:r>
                              <w:rPr>
                                <w:rFonts w:ascii="Cambria Math" w:hAnsi="Cambria Math"/>
                              </w:rPr>
                              <m:t>M</m:t>
                            </m:r>
                          </m:oMath>
                        </m:oMathPara>
                      </w:p>
                    </w:txbxContent>
                  </v:textbox>
                </v:shape>
                <w10:anchorlock/>
              </v:group>
            </w:pict>
          </mc:Fallback>
        </mc:AlternateContent>
      </w:r>
    </w:p>
    <w:p w14:paraId="2A0F6114" w14:textId="77777777" w:rsidR="001F2EF8" w:rsidRPr="00A87899" w:rsidRDefault="001F2EF8" w:rsidP="001F2EF8">
      <w:pPr>
        <w:tabs>
          <w:tab w:val="left" w:pos="283"/>
          <w:tab w:val="left" w:pos="2835"/>
          <w:tab w:val="left" w:pos="5386"/>
          <w:tab w:val="left" w:pos="7937"/>
        </w:tabs>
        <w:spacing w:before="60" w:after="60" w:line="240" w:lineRule="auto"/>
        <w:ind w:firstLine="283"/>
        <w:jc w:val="both"/>
        <w:rPr>
          <w:rFonts w:ascii="Times New Roman" w:hAnsi="Times New Roman" w:cs="Times New Roman"/>
          <w:b/>
          <w:color w:val="0000FF"/>
          <w:sz w:val="24"/>
        </w:rPr>
      </w:pPr>
      <w:r w:rsidRPr="00A87899">
        <w:rPr>
          <w:rFonts w:ascii="Times New Roman" w:hAnsi="Times New Roman" w:cs="Times New Roman"/>
          <w:b/>
          <w:color w:val="0000FF"/>
          <w:sz w:val="24"/>
        </w:rPr>
        <w:t>A.</w:t>
      </w:r>
      <m:oMath>
        <m:r>
          <w:rPr>
            <w:rFonts w:ascii="Times New Roman" w:hAnsi="Times New Roman" w:cs="Times New Roman"/>
            <w:sz w:val="24"/>
          </w:rPr>
          <m:t xml:space="preserve"> </m:t>
        </m:r>
        <m:sSub>
          <m:sSubPr>
            <m:ctrlPr>
              <w:rPr>
                <w:rFonts w:ascii="Times New Roman" w:hAnsi="Times New Roman" w:cs="Times New Roman"/>
                <w:i/>
                <w:sz w:val="24"/>
              </w:rPr>
            </m:ctrlPr>
          </m:sSubPr>
          <m:e>
            <m:r>
              <w:rPr>
                <w:rFonts w:ascii="Times New Roman" w:hAnsi="Times New Roman" w:cs="Times New Roman"/>
                <w:sz w:val="24"/>
              </w:rPr>
              <m:t>u</m:t>
            </m:r>
          </m:e>
          <m:sub>
            <m:r>
              <w:rPr>
                <w:rFonts w:ascii="Times New Roman" w:hAnsi="Times New Roman" w:cs="Times New Roman"/>
                <w:sz w:val="24"/>
              </w:rPr>
              <m:t>AN</m:t>
            </m:r>
          </m:sub>
        </m:sSub>
        <m:r>
          <w:rPr>
            <w:rFonts w:ascii="Times New Roman" w:hAnsi="Times New Roman" w:cs="Times New Roman"/>
            <w:sz w:val="24"/>
          </w:rPr>
          <m:t>=200</m:t>
        </m:r>
        <m:func>
          <m:funcPr>
            <m:ctrlPr>
              <w:rPr>
                <w:rFonts w:ascii="Times New Roman" w:hAnsi="Times New Roman" w:cs="Times New Roman"/>
                <w:i/>
                <w:sz w:val="24"/>
              </w:rPr>
            </m:ctrlPr>
          </m:funcPr>
          <m:fName>
            <m:r>
              <m:rPr>
                <m:sty m:val="p"/>
              </m:rPr>
              <w:rPr>
                <w:rFonts w:ascii="Times New Roman" w:hAnsi="Times New Roman" w:cs="Times New Roman"/>
                <w:sz w:val="24"/>
              </w:rPr>
              <m:t>cos</m:t>
            </m:r>
          </m:fName>
          <m:e>
            <m:d>
              <m:dPr>
                <m:ctrlPr>
                  <w:rPr>
                    <w:rFonts w:ascii="Times New Roman" w:hAnsi="Times New Roman" w:cs="Times New Roman"/>
                    <w:i/>
                    <w:sz w:val="24"/>
                  </w:rPr>
                </m:ctrlPr>
              </m:dPr>
              <m:e>
                <m:r>
                  <w:rPr>
                    <w:rFonts w:ascii="Times New Roman" w:hAnsi="Times New Roman" w:cs="Times New Roman"/>
                    <w:sz w:val="24"/>
                  </w:rPr>
                  <m:t xml:space="preserve">100πt- </m:t>
                </m:r>
                <m:f>
                  <m:fPr>
                    <m:ctrlPr>
                      <w:rPr>
                        <w:rFonts w:ascii="Times New Roman" w:hAnsi="Times New Roman" w:cs="Times New Roman"/>
                        <w:i/>
                        <w:sz w:val="24"/>
                      </w:rPr>
                    </m:ctrlPr>
                  </m:fPr>
                  <m:num>
                    <m:r>
                      <w:rPr>
                        <w:rFonts w:ascii="Times New Roman" w:hAnsi="Times New Roman" w:cs="Times New Roman"/>
                        <w:sz w:val="24"/>
                      </w:rPr>
                      <m:t>π</m:t>
                    </m:r>
                  </m:num>
                  <m:den>
                    <m:r>
                      <w:rPr>
                        <w:rFonts w:ascii="Times New Roman" w:hAnsi="Times New Roman" w:cs="Times New Roman"/>
                        <w:sz w:val="24"/>
                      </w:rPr>
                      <m:t>3</m:t>
                    </m:r>
                  </m:den>
                </m:f>
              </m:e>
            </m:d>
          </m:e>
        </m:func>
        <m:r>
          <w:rPr>
            <w:rFonts w:ascii="Times New Roman" w:hAnsi="Times New Roman" w:cs="Times New Roman"/>
            <w:sz w:val="24"/>
          </w:rPr>
          <m:t>(V)</m:t>
        </m:r>
      </m:oMath>
      <w:r w:rsidRPr="00A87899">
        <w:rPr>
          <w:rFonts w:ascii="Times New Roman" w:hAnsi="Times New Roman" w:cs="Times New Roman"/>
          <w:b/>
          <w:color w:val="0000FF"/>
          <w:sz w:val="24"/>
        </w:rPr>
        <w:tab/>
        <w:t>B.</w:t>
      </w:r>
      <w:r w:rsidRPr="00A87899">
        <w:rPr>
          <w:rFonts w:ascii="Times New Roman" w:hAnsi="Times New Roman" w:cs="Times New Roman"/>
          <w:sz w:val="24"/>
        </w:rPr>
        <w:t xml:space="preserve"> </w:t>
      </w:r>
      <m:oMath>
        <m:sSub>
          <m:sSubPr>
            <m:ctrlPr>
              <w:rPr>
                <w:rFonts w:ascii="Times New Roman" w:hAnsi="Times New Roman" w:cs="Times New Roman"/>
                <w:i/>
                <w:sz w:val="24"/>
              </w:rPr>
            </m:ctrlPr>
          </m:sSubPr>
          <m:e>
            <m:r>
              <w:rPr>
                <w:rFonts w:ascii="Times New Roman" w:hAnsi="Times New Roman" w:cs="Times New Roman"/>
                <w:sz w:val="24"/>
              </w:rPr>
              <m:t>u</m:t>
            </m:r>
          </m:e>
          <m:sub>
            <m:r>
              <w:rPr>
                <w:rFonts w:ascii="Times New Roman" w:hAnsi="Times New Roman" w:cs="Times New Roman"/>
                <w:sz w:val="24"/>
              </w:rPr>
              <m:t>AN</m:t>
            </m:r>
          </m:sub>
        </m:sSub>
        <m:r>
          <w:rPr>
            <w:rFonts w:ascii="Times New Roman" w:hAnsi="Times New Roman" w:cs="Times New Roman"/>
            <w:sz w:val="24"/>
          </w:rPr>
          <m:t>=200</m:t>
        </m:r>
        <m:rad>
          <m:radPr>
            <m:degHide m:val="1"/>
            <m:ctrlPr>
              <w:rPr>
                <w:rFonts w:ascii="Times New Roman" w:hAnsi="Times New Roman" w:cs="Times New Roman"/>
                <w:i/>
                <w:sz w:val="24"/>
              </w:rPr>
            </m:ctrlPr>
          </m:radPr>
          <m:deg/>
          <m:e>
            <m:r>
              <w:rPr>
                <w:rFonts w:ascii="Times New Roman" w:hAnsi="Times New Roman" w:cs="Times New Roman"/>
                <w:sz w:val="24"/>
              </w:rPr>
              <m:t>2</m:t>
            </m:r>
          </m:e>
        </m:rad>
        <m:func>
          <m:funcPr>
            <m:ctrlPr>
              <w:rPr>
                <w:rFonts w:ascii="Times New Roman" w:hAnsi="Times New Roman" w:cs="Times New Roman"/>
                <w:i/>
                <w:sz w:val="24"/>
              </w:rPr>
            </m:ctrlPr>
          </m:funcPr>
          <m:fName>
            <m:r>
              <m:rPr>
                <m:sty m:val="p"/>
              </m:rPr>
              <w:rPr>
                <w:rFonts w:ascii="Times New Roman" w:hAnsi="Times New Roman" w:cs="Times New Roman"/>
                <w:sz w:val="24"/>
              </w:rPr>
              <m:t>cos</m:t>
            </m:r>
          </m:fName>
          <m:e>
            <m:d>
              <m:dPr>
                <m:ctrlPr>
                  <w:rPr>
                    <w:rFonts w:ascii="Times New Roman" w:hAnsi="Times New Roman" w:cs="Times New Roman"/>
                    <w:i/>
                    <w:sz w:val="24"/>
                  </w:rPr>
                </m:ctrlPr>
              </m:dPr>
              <m:e>
                <m:r>
                  <w:rPr>
                    <w:rFonts w:ascii="Times New Roman" w:hAnsi="Times New Roman" w:cs="Times New Roman"/>
                    <w:sz w:val="24"/>
                  </w:rPr>
                  <m:t xml:space="preserve">100πt- </m:t>
                </m:r>
                <m:f>
                  <m:fPr>
                    <m:ctrlPr>
                      <w:rPr>
                        <w:rFonts w:ascii="Times New Roman" w:hAnsi="Times New Roman" w:cs="Times New Roman"/>
                        <w:i/>
                        <w:sz w:val="24"/>
                      </w:rPr>
                    </m:ctrlPr>
                  </m:fPr>
                  <m:num>
                    <m:r>
                      <w:rPr>
                        <w:rFonts w:ascii="Times New Roman" w:hAnsi="Times New Roman" w:cs="Times New Roman"/>
                        <w:sz w:val="24"/>
                      </w:rPr>
                      <m:t>π</m:t>
                    </m:r>
                  </m:num>
                  <m:den>
                    <m:r>
                      <w:rPr>
                        <w:rFonts w:ascii="Times New Roman" w:hAnsi="Times New Roman" w:cs="Times New Roman"/>
                        <w:sz w:val="24"/>
                      </w:rPr>
                      <m:t>3</m:t>
                    </m:r>
                  </m:den>
                </m:f>
              </m:e>
            </m:d>
          </m:e>
        </m:func>
        <m:r>
          <w:rPr>
            <w:rFonts w:ascii="Times New Roman" w:hAnsi="Times New Roman" w:cs="Times New Roman"/>
            <w:sz w:val="24"/>
          </w:rPr>
          <m:t>(V)</m:t>
        </m:r>
      </m:oMath>
    </w:p>
    <w:p w14:paraId="2B0C07DF" w14:textId="77777777" w:rsidR="001F2EF8" w:rsidRPr="00A87899" w:rsidRDefault="001F2EF8" w:rsidP="001F2EF8">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rPr>
      </w:pPr>
      <w:r w:rsidRPr="004B620E">
        <w:rPr>
          <w:rFonts w:ascii="Times New Roman" w:hAnsi="Times New Roman" w:cs="Times New Roman"/>
          <w:b/>
          <w:color w:val="0000FF"/>
          <w:sz w:val="24"/>
          <w:u w:val="single"/>
        </w:rPr>
        <w:t>C</w:t>
      </w:r>
      <w:r w:rsidRPr="00A87899">
        <w:rPr>
          <w:rFonts w:ascii="Times New Roman" w:hAnsi="Times New Roman" w:cs="Times New Roman"/>
          <w:b/>
          <w:color w:val="0000FF"/>
          <w:sz w:val="24"/>
        </w:rPr>
        <w:t>.</w:t>
      </w:r>
      <w:r w:rsidRPr="00A87899">
        <w:rPr>
          <w:rFonts w:ascii="Times New Roman" w:hAnsi="Times New Roman" w:cs="Times New Roman"/>
          <w:sz w:val="24"/>
        </w:rPr>
        <w:t xml:space="preserve"> </w:t>
      </w:r>
      <m:oMath>
        <m:sSub>
          <m:sSubPr>
            <m:ctrlPr>
              <w:rPr>
                <w:rFonts w:ascii="Times New Roman" w:hAnsi="Times New Roman" w:cs="Times New Roman"/>
                <w:i/>
                <w:sz w:val="24"/>
              </w:rPr>
            </m:ctrlPr>
          </m:sSubPr>
          <m:e>
            <m:r>
              <w:rPr>
                <w:rFonts w:ascii="Times New Roman" w:hAnsi="Times New Roman" w:cs="Times New Roman"/>
                <w:sz w:val="24"/>
              </w:rPr>
              <m:t>u</m:t>
            </m:r>
          </m:e>
          <m:sub>
            <m:r>
              <w:rPr>
                <w:rFonts w:ascii="Times New Roman" w:hAnsi="Times New Roman" w:cs="Times New Roman"/>
                <w:sz w:val="24"/>
              </w:rPr>
              <m:t>AN</m:t>
            </m:r>
          </m:sub>
        </m:sSub>
        <m:r>
          <w:rPr>
            <w:rFonts w:ascii="Times New Roman" w:hAnsi="Times New Roman" w:cs="Times New Roman"/>
            <w:sz w:val="24"/>
          </w:rPr>
          <m:t>=200</m:t>
        </m:r>
        <m:rad>
          <m:radPr>
            <m:degHide m:val="1"/>
            <m:ctrlPr>
              <w:rPr>
                <w:rFonts w:ascii="Times New Roman" w:hAnsi="Times New Roman" w:cs="Times New Roman"/>
                <w:i/>
                <w:sz w:val="24"/>
              </w:rPr>
            </m:ctrlPr>
          </m:radPr>
          <m:deg/>
          <m:e>
            <m:r>
              <w:rPr>
                <w:rFonts w:ascii="Times New Roman" w:hAnsi="Times New Roman" w:cs="Times New Roman"/>
                <w:sz w:val="24"/>
              </w:rPr>
              <m:t>2</m:t>
            </m:r>
          </m:e>
        </m:rad>
        <m:func>
          <m:funcPr>
            <m:ctrlPr>
              <w:rPr>
                <w:rFonts w:ascii="Times New Roman" w:hAnsi="Times New Roman" w:cs="Times New Roman"/>
                <w:i/>
                <w:sz w:val="24"/>
              </w:rPr>
            </m:ctrlPr>
          </m:funcPr>
          <m:fName>
            <m:r>
              <m:rPr>
                <m:sty m:val="p"/>
              </m:rPr>
              <w:rPr>
                <w:rFonts w:ascii="Times New Roman" w:hAnsi="Times New Roman" w:cs="Times New Roman"/>
                <w:sz w:val="24"/>
              </w:rPr>
              <m:t>cos</m:t>
            </m:r>
          </m:fName>
          <m:e>
            <m:d>
              <m:dPr>
                <m:ctrlPr>
                  <w:rPr>
                    <w:rFonts w:ascii="Times New Roman" w:hAnsi="Times New Roman" w:cs="Times New Roman"/>
                    <w:i/>
                    <w:sz w:val="24"/>
                  </w:rPr>
                </m:ctrlPr>
              </m:dPr>
              <m:e>
                <m:r>
                  <w:rPr>
                    <w:rFonts w:ascii="Times New Roman" w:hAnsi="Times New Roman" w:cs="Times New Roman"/>
                    <w:sz w:val="24"/>
                  </w:rPr>
                  <m:t xml:space="preserve">100πt+ </m:t>
                </m:r>
                <m:f>
                  <m:fPr>
                    <m:ctrlPr>
                      <w:rPr>
                        <w:rFonts w:ascii="Times New Roman" w:hAnsi="Times New Roman" w:cs="Times New Roman"/>
                        <w:i/>
                        <w:sz w:val="24"/>
                      </w:rPr>
                    </m:ctrlPr>
                  </m:fPr>
                  <m:num>
                    <m:r>
                      <w:rPr>
                        <w:rFonts w:ascii="Times New Roman" w:hAnsi="Times New Roman" w:cs="Times New Roman"/>
                        <w:sz w:val="24"/>
                      </w:rPr>
                      <m:t>π</m:t>
                    </m:r>
                  </m:num>
                  <m:den>
                    <m:r>
                      <w:rPr>
                        <w:rFonts w:ascii="Times New Roman" w:hAnsi="Times New Roman" w:cs="Times New Roman"/>
                        <w:sz w:val="24"/>
                      </w:rPr>
                      <m:t>3</m:t>
                    </m:r>
                  </m:den>
                </m:f>
              </m:e>
            </m:d>
          </m:e>
        </m:func>
        <m:r>
          <w:rPr>
            <w:rFonts w:ascii="Times New Roman" w:hAnsi="Times New Roman" w:cs="Times New Roman"/>
            <w:sz w:val="24"/>
          </w:rPr>
          <m:t>(V)</m:t>
        </m:r>
      </m:oMath>
      <w:r w:rsidRPr="00A87899">
        <w:rPr>
          <w:rFonts w:ascii="Times New Roman" w:hAnsi="Times New Roman" w:cs="Times New Roman"/>
          <w:b/>
          <w:color w:val="0000FF"/>
          <w:sz w:val="24"/>
        </w:rPr>
        <w:tab/>
        <w:t>D.</w:t>
      </w:r>
      <w:r w:rsidRPr="00A87899">
        <w:rPr>
          <w:rFonts w:ascii="Times New Roman" w:hAnsi="Times New Roman" w:cs="Times New Roman"/>
          <w:sz w:val="24"/>
        </w:rPr>
        <w:t xml:space="preserve"> </w:t>
      </w:r>
      <m:oMath>
        <m:sSub>
          <m:sSubPr>
            <m:ctrlPr>
              <w:rPr>
                <w:rFonts w:ascii="Times New Roman" w:hAnsi="Times New Roman" w:cs="Times New Roman"/>
                <w:i/>
                <w:sz w:val="24"/>
              </w:rPr>
            </m:ctrlPr>
          </m:sSubPr>
          <m:e>
            <m:r>
              <w:rPr>
                <w:rFonts w:ascii="Times New Roman" w:hAnsi="Times New Roman" w:cs="Times New Roman"/>
                <w:sz w:val="24"/>
              </w:rPr>
              <m:t>u</m:t>
            </m:r>
          </m:e>
          <m:sub>
            <m:r>
              <w:rPr>
                <w:rFonts w:ascii="Times New Roman" w:hAnsi="Times New Roman" w:cs="Times New Roman"/>
                <w:sz w:val="24"/>
              </w:rPr>
              <m:t>AN</m:t>
            </m:r>
          </m:sub>
        </m:sSub>
        <m:r>
          <w:rPr>
            <w:rFonts w:ascii="Times New Roman" w:hAnsi="Times New Roman" w:cs="Times New Roman"/>
            <w:sz w:val="24"/>
          </w:rPr>
          <m:t>=200</m:t>
        </m:r>
        <m:func>
          <m:funcPr>
            <m:ctrlPr>
              <w:rPr>
                <w:rFonts w:ascii="Times New Roman" w:hAnsi="Times New Roman" w:cs="Times New Roman"/>
                <w:i/>
                <w:sz w:val="24"/>
              </w:rPr>
            </m:ctrlPr>
          </m:funcPr>
          <m:fName>
            <m:r>
              <m:rPr>
                <m:sty m:val="p"/>
              </m:rPr>
              <w:rPr>
                <w:rFonts w:ascii="Times New Roman" w:hAnsi="Times New Roman" w:cs="Times New Roman"/>
                <w:sz w:val="24"/>
              </w:rPr>
              <m:t>cos</m:t>
            </m:r>
          </m:fName>
          <m:e>
            <m:d>
              <m:dPr>
                <m:ctrlPr>
                  <w:rPr>
                    <w:rFonts w:ascii="Times New Roman" w:hAnsi="Times New Roman" w:cs="Times New Roman"/>
                    <w:i/>
                    <w:sz w:val="24"/>
                  </w:rPr>
                </m:ctrlPr>
              </m:dPr>
              <m:e>
                <m:r>
                  <w:rPr>
                    <w:rFonts w:ascii="Times New Roman" w:hAnsi="Times New Roman" w:cs="Times New Roman"/>
                    <w:sz w:val="24"/>
                  </w:rPr>
                  <m:t xml:space="preserve">100πt+ </m:t>
                </m:r>
                <m:f>
                  <m:fPr>
                    <m:ctrlPr>
                      <w:rPr>
                        <w:rFonts w:ascii="Times New Roman" w:hAnsi="Times New Roman" w:cs="Times New Roman"/>
                        <w:i/>
                        <w:sz w:val="24"/>
                      </w:rPr>
                    </m:ctrlPr>
                  </m:fPr>
                  <m:num>
                    <m:r>
                      <w:rPr>
                        <w:rFonts w:ascii="Times New Roman" w:hAnsi="Times New Roman" w:cs="Times New Roman"/>
                        <w:sz w:val="24"/>
                      </w:rPr>
                      <m:t>π</m:t>
                    </m:r>
                  </m:num>
                  <m:den>
                    <m:r>
                      <w:rPr>
                        <w:rFonts w:ascii="Times New Roman" w:hAnsi="Times New Roman" w:cs="Times New Roman"/>
                        <w:sz w:val="24"/>
                      </w:rPr>
                      <m:t>3</m:t>
                    </m:r>
                  </m:den>
                </m:f>
              </m:e>
            </m:d>
          </m:e>
        </m:func>
        <m:r>
          <w:rPr>
            <w:rFonts w:ascii="Times New Roman" w:hAnsi="Times New Roman" w:cs="Times New Roman"/>
            <w:sz w:val="24"/>
          </w:rPr>
          <m:t>(V)</m:t>
        </m:r>
      </m:oMath>
    </w:p>
    <w:p w14:paraId="5B92419A" w14:textId="77777777" w:rsidR="001F2EF8" w:rsidRDefault="001F2EF8" w:rsidP="001F2EF8">
      <w:pPr>
        <w:spacing w:before="60" w:after="60" w:line="240" w:lineRule="auto"/>
        <w:jc w:val="center"/>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Hướng dẫn</w:t>
      </w:r>
    </w:p>
    <w:p w14:paraId="5C6A9516" w14:textId="77777777" w:rsidR="00CC023B" w:rsidRPr="00CC023B" w:rsidRDefault="00CC023B" w:rsidP="00CC023B">
      <w:pPr>
        <w:tabs>
          <w:tab w:val="left" w:pos="283"/>
          <w:tab w:val="left" w:pos="5386"/>
        </w:tabs>
        <w:spacing w:line="256" w:lineRule="auto"/>
        <w:mirrorIndents/>
        <w:rPr>
          <w:rFonts w:ascii="Times New Roman" w:eastAsia="Yu Mincho" w:hAnsi="Times New Roman" w:cs="Times New Roman"/>
        </w:rPr>
      </w:pPr>
      <w:r w:rsidRPr="00CC023B">
        <w:rPr>
          <w:rFonts w:ascii="Times New Roman" w:eastAsia="Yu Mincho" w:hAnsi="Times New Roman" w:cs="Times New Roman"/>
          <w:position w:val="-12"/>
        </w:rPr>
        <w:object w:dxaOrig="1440" w:dyaOrig="390" w14:anchorId="0D850464">
          <v:shape id="_x0000_i1288" type="#_x0000_t75" style="width:1in;height:19.2pt" o:ole="">
            <v:imagedata r:id="rId410" o:title=""/>
          </v:shape>
          <o:OLEObject Type="Embed" ProgID="Equation.DSMT4" ShapeID="_x0000_i1288" DrawAspect="Content" ObjectID="_1749727106" r:id="rId411"/>
        </w:object>
      </w:r>
    </w:p>
    <w:p w14:paraId="7FE65118" w14:textId="77777777" w:rsidR="00CC023B" w:rsidRPr="00CC023B" w:rsidRDefault="00CC023B" w:rsidP="00CC023B">
      <w:pPr>
        <w:tabs>
          <w:tab w:val="left" w:pos="283"/>
          <w:tab w:val="left" w:pos="5386"/>
        </w:tabs>
        <w:spacing w:line="256" w:lineRule="auto"/>
        <w:mirrorIndents/>
        <w:rPr>
          <w:rFonts w:ascii="Times New Roman" w:eastAsia="Yu Mincho" w:hAnsi="Times New Roman" w:cs="Times New Roman"/>
          <w:color w:val="FF0000"/>
        </w:rPr>
      </w:pPr>
      <w:r w:rsidRPr="00CC023B">
        <w:rPr>
          <w:rFonts w:ascii="Times New Roman" w:eastAsia="Yu Mincho" w:hAnsi="Times New Roman" w:cs="Times New Roman"/>
        </w:rPr>
        <w:t>- Điều chỉnh C để P</w:t>
      </w:r>
      <w:r w:rsidRPr="00CC023B">
        <w:rPr>
          <w:rFonts w:ascii="Times New Roman" w:eastAsia="Yu Mincho" w:hAnsi="Times New Roman" w:cs="Times New Roman"/>
          <w:vertAlign w:val="subscript"/>
        </w:rPr>
        <w:t>AM</w:t>
      </w:r>
      <w:r w:rsidRPr="00CC023B">
        <w:rPr>
          <w:rFonts w:ascii="Times New Roman" w:eastAsia="Yu Mincho" w:hAnsi="Times New Roman" w:cs="Times New Roman"/>
        </w:rPr>
        <w:t xml:space="preserve"> đạt cực đại, khi đó Z</w:t>
      </w:r>
      <w:r w:rsidRPr="00CC023B">
        <w:rPr>
          <w:rFonts w:ascii="Times New Roman" w:eastAsia="Yu Mincho" w:hAnsi="Times New Roman" w:cs="Times New Roman"/>
          <w:vertAlign w:val="subscript"/>
        </w:rPr>
        <w:t>L</w:t>
      </w:r>
      <w:r w:rsidRPr="00CC023B">
        <w:rPr>
          <w:rFonts w:ascii="Times New Roman" w:eastAsia="Yu Mincho" w:hAnsi="Times New Roman" w:cs="Times New Roman"/>
        </w:rPr>
        <w:t xml:space="preserve"> = Z</w:t>
      </w:r>
      <w:r w:rsidRPr="00CC023B">
        <w:rPr>
          <w:rFonts w:ascii="Times New Roman" w:eastAsia="Yu Mincho" w:hAnsi="Times New Roman" w:cs="Times New Roman"/>
          <w:vertAlign w:val="subscript"/>
        </w:rPr>
        <w:t>C</w:t>
      </w:r>
      <w:r w:rsidRPr="00CC023B">
        <w:rPr>
          <w:rFonts w:ascii="Times New Roman" w:eastAsia="Yu Mincho" w:hAnsi="Times New Roman" w:cs="Times New Roman"/>
        </w:rPr>
        <w:t xml:space="preserve"> </w:t>
      </w:r>
      <w:r w:rsidRPr="00CC023B">
        <w:rPr>
          <w:rFonts w:ascii="Times New Roman" w:eastAsia="Yu Mincho" w:hAnsi="Times New Roman" w:cs="Times New Roman"/>
          <w:position w:val="-10"/>
        </w:rPr>
        <w:object w:dxaOrig="1110" w:dyaOrig="375" w14:anchorId="43061BF0">
          <v:shape id="_x0000_i1289" type="#_x0000_t75" style="width:55.2pt;height:18.6pt" o:ole="">
            <v:imagedata r:id="rId412" o:title=""/>
          </v:shape>
          <o:OLEObject Type="Embed" ProgID="Equation.DSMT4" ShapeID="_x0000_i1289" DrawAspect="Content" ObjectID="_1749727107" r:id="rId413"/>
        </w:object>
      </w:r>
      <w:r w:rsidRPr="00CC023B">
        <w:rPr>
          <w:rFonts w:ascii="Times New Roman" w:eastAsia="Yu Mincho" w:hAnsi="Times New Roman" w:cs="Times New Roman"/>
        </w:rPr>
        <w:t xml:space="preserve"> </w:t>
      </w:r>
      <m:oMath>
        <m:r>
          <w:rPr>
            <w:rFonts w:ascii="Cambria Math" w:eastAsia="Yu Mincho" w:hAnsi="Cambria Math" w:cs="Times New Roman"/>
          </w:rPr>
          <m:t>⟹</m:t>
        </m:r>
      </m:oMath>
      <w:r w:rsidRPr="00CC023B">
        <w:rPr>
          <w:rFonts w:ascii="Times New Roman" w:eastAsia="Yu Mincho" w:hAnsi="Times New Roman" w:cs="Times New Roman"/>
        </w:rPr>
        <w:t xml:space="preserve"> Cộng hưởng</w:t>
      </w:r>
      <m:oMath>
        <m:r>
          <w:rPr>
            <w:rFonts w:ascii="Cambria Math" w:eastAsia="Yu Mincho" w:hAnsi="Cambria Math" w:cs="Times New Roman"/>
          </w:rPr>
          <m:t>⟹</m:t>
        </m:r>
        <m:sSub>
          <m:sSubPr>
            <m:ctrlPr>
              <w:rPr>
                <w:rFonts w:ascii="Cambria Math" w:eastAsia="Yu Mincho" w:hAnsi="Cambria Math" w:cs="Times New Roman"/>
                <w:i/>
              </w:rPr>
            </m:ctrlPr>
          </m:sSubPr>
          <m:e>
            <m:r>
              <w:rPr>
                <w:rFonts w:ascii="Cambria Math" w:eastAsia="Yu Mincho" w:hAnsi="Cambria Math" w:cs="Times New Roman"/>
              </w:rPr>
              <m:t>u</m:t>
            </m:r>
          </m:e>
          <m:sub>
            <m:r>
              <w:rPr>
                <w:rFonts w:ascii="Cambria Math" w:eastAsia="Yu Mincho" w:hAnsi="Cambria Math" w:cs="Times New Roman"/>
              </w:rPr>
              <m:t>R</m:t>
            </m:r>
          </m:sub>
        </m:sSub>
        <m:r>
          <w:rPr>
            <w:rFonts w:ascii="Cambria Math" w:eastAsia="Yu Mincho" w:hAnsi="Cambria Math" w:cs="Times New Roman"/>
          </w:rPr>
          <m:t>=</m:t>
        </m:r>
        <m:sSub>
          <m:sSubPr>
            <m:ctrlPr>
              <w:rPr>
                <w:rFonts w:ascii="Cambria Math" w:eastAsia="Yu Mincho" w:hAnsi="Cambria Math" w:cs="Times New Roman"/>
                <w:i/>
              </w:rPr>
            </m:ctrlPr>
          </m:sSubPr>
          <m:e>
            <m:r>
              <w:rPr>
                <w:rFonts w:ascii="Cambria Math" w:eastAsia="Yu Mincho" w:hAnsi="Cambria Math" w:cs="Times New Roman"/>
              </w:rPr>
              <m:t>u</m:t>
            </m:r>
          </m:e>
          <m:sub>
            <m:r>
              <w:rPr>
                <w:rFonts w:ascii="Cambria Math" w:eastAsia="Yu Mincho" w:hAnsi="Cambria Math" w:cs="Times New Roman"/>
              </w:rPr>
              <m:t>AB</m:t>
            </m:r>
          </m:sub>
        </m:sSub>
      </m:oMath>
    </w:p>
    <w:p w14:paraId="41C1F955" w14:textId="77777777" w:rsidR="00CC023B" w:rsidRPr="00CC023B" w:rsidRDefault="00CC023B" w:rsidP="00CC023B">
      <w:pPr>
        <w:tabs>
          <w:tab w:val="left" w:pos="283"/>
          <w:tab w:val="left" w:pos="5386"/>
        </w:tabs>
        <w:spacing w:line="256" w:lineRule="auto"/>
        <w:mirrorIndents/>
        <w:rPr>
          <w:rFonts w:ascii="Times New Roman" w:eastAsia="Yu Mincho" w:hAnsi="Times New Roman" w:cs="Times New Roman"/>
        </w:rPr>
      </w:pPr>
      <m:oMath>
        <m:r>
          <w:rPr>
            <w:rFonts w:ascii="Cambria Math" w:eastAsia="Yu Mincho" w:hAnsi="Cambria Math" w:cs="Times New Roman"/>
          </w:rPr>
          <m:t>⟹i=</m:t>
        </m:r>
        <m:f>
          <m:fPr>
            <m:ctrlPr>
              <w:rPr>
                <w:rFonts w:ascii="Cambria Math" w:eastAsia="Yu Mincho" w:hAnsi="Cambria Math" w:cs="Times New Roman"/>
                <w:i/>
              </w:rPr>
            </m:ctrlPr>
          </m:fPr>
          <m:num>
            <m:sSub>
              <m:sSubPr>
                <m:ctrlPr>
                  <w:rPr>
                    <w:rFonts w:ascii="Cambria Math" w:eastAsia="Yu Mincho" w:hAnsi="Cambria Math" w:cs="Times New Roman"/>
                    <w:i/>
                  </w:rPr>
                </m:ctrlPr>
              </m:sSubPr>
              <m:e>
                <m:r>
                  <w:rPr>
                    <w:rFonts w:ascii="Cambria Math" w:eastAsia="Yu Mincho" w:hAnsi="Cambria Math" w:cs="Times New Roman"/>
                  </w:rPr>
                  <m:t>u</m:t>
                </m:r>
              </m:e>
              <m:sub>
                <m:r>
                  <w:rPr>
                    <w:rFonts w:ascii="Cambria Math" w:eastAsia="Yu Mincho" w:hAnsi="Cambria Math" w:cs="Times New Roman"/>
                  </w:rPr>
                  <m:t>R</m:t>
                </m:r>
              </m:sub>
            </m:sSub>
          </m:num>
          <m:den>
            <m:r>
              <w:rPr>
                <w:rFonts w:ascii="Cambria Math" w:eastAsia="Yu Mincho" w:hAnsi="Cambria Math" w:cs="Times New Roman"/>
              </w:rPr>
              <m:t>R</m:t>
            </m:r>
          </m:den>
        </m:f>
        <m:r>
          <w:rPr>
            <w:rFonts w:ascii="Cambria Math" w:eastAsia="Yu Mincho" w:hAnsi="Cambria Math" w:cs="Times New Roman"/>
          </w:rPr>
          <m:t>=</m:t>
        </m:r>
        <m:f>
          <m:fPr>
            <m:ctrlPr>
              <w:rPr>
                <w:rFonts w:ascii="Cambria Math" w:eastAsia="Yu Mincho" w:hAnsi="Cambria Math" w:cs="Times New Roman"/>
                <w:i/>
              </w:rPr>
            </m:ctrlPr>
          </m:fPr>
          <m:num>
            <m:sSub>
              <m:sSubPr>
                <m:ctrlPr>
                  <w:rPr>
                    <w:rFonts w:ascii="Cambria Math" w:eastAsia="Yu Mincho" w:hAnsi="Cambria Math" w:cs="Times New Roman"/>
                    <w:i/>
                  </w:rPr>
                </m:ctrlPr>
              </m:sSubPr>
              <m:e>
                <m:r>
                  <w:rPr>
                    <w:rFonts w:ascii="Cambria Math" w:eastAsia="Yu Mincho" w:hAnsi="Cambria Math" w:cs="Times New Roman"/>
                  </w:rPr>
                  <m:t>u</m:t>
                </m:r>
              </m:e>
              <m:sub>
                <m:r>
                  <w:rPr>
                    <w:rFonts w:ascii="Cambria Math" w:eastAsia="Yu Mincho" w:hAnsi="Cambria Math" w:cs="Times New Roman"/>
                  </w:rPr>
                  <m:t>AB</m:t>
                </m:r>
              </m:sub>
            </m:sSub>
          </m:num>
          <m:den>
            <m:r>
              <w:rPr>
                <w:rFonts w:ascii="Cambria Math" w:eastAsia="Yu Mincho" w:hAnsi="Cambria Math" w:cs="Times New Roman"/>
              </w:rPr>
              <m:t>R</m:t>
            </m:r>
          </m:den>
        </m:f>
        <m:r>
          <w:rPr>
            <w:rFonts w:ascii="Cambria Math" w:eastAsia="Yu Mincho" w:hAnsi="Cambria Math" w:cs="Times New Roman"/>
          </w:rPr>
          <m:t>=</m:t>
        </m:r>
        <m:rad>
          <m:radPr>
            <m:degHide m:val="1"/>
            <m:ctrlPr>
              <w:rPr>
                <w:rFonts w:ascii="Cambria Math" w:eastAsia="Yu Mincho" w:hAnsi="Cambria Math" w:cs="Times New Roman"/>
                <w:i/>
              </w:rPr>
            </m:ctrlPr>
          </m:radPr>
          <m:deg/>
          <m:e>
            <m:r>
              <w:rPr>
                <w:rFonts w:ascii="Cambria Math" w:eastAsia="Yu Mincho" w:hAnsi="Cambria Math" w:cs="Times New Roman"/>
              </w:rPr>
              <m:t>2</m:t>
            </m:r>
          </m:e>
        </m:rad>
        <m:r>
          <w:rPr>
            <w:rFonts w:ascii="Cambria Math" w:eastAsia="Yu Mincho" w:hAnsi="Cambria Math" w:cs="Times New Roman"/>
          </w:rPr>
          <m:t>cos</m:t>
        </m:r>
        <m:d>
          <m:dPr>
            <m:ctrlPr>
              <w:rPr>
                <w:rFonts w:ascii="Cambria Math" w:eastAsia="Yu Mincho" w:hAnsi="Cambria Math" w:cs="Times New Roman"/>
                <w:i/>
              </w:rPr>
            </m:ctrlPr>
          </m:dPr>
          <m:e>
            <m:r>
              <w:rPr>
                <w:rFonts w:ascii="Cambria Math" w:eastAsia="Yu Mincho" w:hAnsi="Cambria Math" w:cs="Times New Roman"/>
              </w:rPr>
              <m:t>100πt</m:t>
            </m:r>
          </m:e>
        </m:d>
        <m:r>
          <w:rPr>
            <w:rFonts w:ascii="Cambria Math" w:eastAsia="Yu Mincho" w:hAnsi="Cambria Math" w:cs="Times New Roman"/>
          </w:rPr>
          <m:t>A</m:t>
        </m:r>
      </m:oMath>
      <w:r w:rsidRPr="00CC023B">
        <w:rPr>
          <w:rFonts w:ascii="Times New Roman" w:eastAsia="Yu Mincho" w:hAnsi="Times New Roman" w:cs="Times New Roman"/>
        </w:rPr>
        <w:t xml:space="preserve"> </w:t>
      </w:r>
    </w:p>
    <w:p w14:paraId="49871635" w14:textId="77777777" w:rsidR="00CC023B" w:rsidRPr="00CC023B" w:rsidRDefault="00CC023B" w:rsidP="00CC023B">
      <w:pPr>
        <w:tabs>
          <w:tab w:val="left" w:pos="283"/>
          <w:tab w:val="left" w:pos="5386"/>
        </w:tabs>
        <w:spacing w:line="256" w:lineRule="auto"/>
        <w:mirrorIndents/>
        <w:rPr>
          <w:rFonts w:ascii="Times New Roman" w:eastAsia="Yu Mincho" w:hAnsi="Times New Roman" w:cs="Times New Roman"/>
        </w:rPr>
      </w:pPr>
      <w:r w:rsidRPr="00CC023B">
        <w:rPr>
          <w:rFonts w:ascii="Times New Roman" w:eastAsia="Yu Mincho" w:hAnsi="Times New Roman" w:cs="Times New Roman"/>
        </w:rPr>
        <w:t xml:space="preserve">Mặt khác ta có: </w:t>
      </w:r>
      <m:oMath>
        <m:acc>
          <m:accPr>
            <m:chr m:val="̅"/>
            <m:ctrlPr>
              <w:rPr>
                <w:rFonts w:ascii="Cambria Math" w:eastAsia="Yu Mincho" w:hAnsi="Cambria Math" w:cs="Times New Roman"/>
                <w:i/>
              </w:rPr>
            </m:ctrlPr>
          </m:accPr>
          <m:e>
            <m:sSub>
              <m:sSubPr>
                <m:ctrlPr>
                  <w:rPr>
                    <w:rFonts w:ascii="Cambria Math" w:eastAsia="Yu Mincho" w:hAnsi="Cambria Math" w:cs="Times New Roman"/>
                    <w:i/>
                  </w:rPr>
                </m:ctrlPr>
              </m:sSubPr>
              <m:e>
                <m:r>
                  <w:rPr>
                    <w:rFonts w:ascii="Cambria Math" w:eastAsia="Yu Mincho" w:hAnsi="Cambria Math" w:cs="Times New Roman"/>
                  </w:rPr>
                  <m:t>U</m:t>
                </m:r>
              </m:e>
              <m:sub>
                <m:r>
                  <w:rPr>
                    <w:rFonts w:ascii="Cambria Math" w:eastAsia="Yu Mincho" w:hAnsi="Cambria Math" w:cs="Times New Roman"/>
                  </w:rPr>
                  <m:t>AM</m:t>
                </m:r>
              </m:sub>
            </m:sSub>
          </m:e>
        </m:acc>
        <m:r>
          <w:rPr>
            <w:rFonts w:ascii="Cambria Math" w:eastAsia="Yu Mincho" w:hAnsi="Cambria Math" w:cs="Times New Roman"/>
          </w:rPr>
          <m:t>=(100+ 100</m:t>
        </m:r>
        <m:rad>
          <m:radPr>
            <m:degHide m:val="1"/>
            <m:ctrlPr>
              <w:rPr>
                <w:rFonts w:ascii="Cambria Math" w:eastAsia="Yu Mincho" w:hAnsi="Cambria Math" w:cs="Times New Roman"/>
                <w:i/>
              </w:rPr>
            </m:ctrlPr>
          </m:radPr>
          <m:deg/>
          <m:e>
            <m:r>
              <w:rPr>
                <w:rFonts w:ascii="Cambria Math" w:eastAsia="Yu Mincho" w:hAnsi="Cambria Math" w:cs="Times New Roman"/>
              </w:rPr>
              <m:t>3</m:t>
            </m:r>
          </m:e>
        </m:rad>
        <m:r>
          <w:rPr>
            <w:rFonts w:ascii="Cambria Math" w:eastAsia="Yu Mincho" w:hAnsi="Cambria Math" w:cs="Times New Roman"/>
          </w:rPr>
          <m:t>i).(</m:t>
        </m:r>
        <m:rad>
          <m:radPr>
            <m:degHide m:val="1"/>
            <m:ctrlPr>
              <w:rPr>
                <w:rFonts w:ascii="Cambria Math" w:eastAsia="Yu Mincho" w:hAnsi="Cambria Math" w:cs="Times New Roman"/>
                <w:i/>
              </w:rPr>
            </m:ctrlPr>
          </m:radPr>
          <m:deg/>
          <m:e>
            <m:r>
              <w:rPr>
                <w:rFonts w:ascii="Cambria Math" w:eastAsia="Yu Mincho" w:hAnsi="Cambria Math" w:cs="Times New Roman"/>
              </w:rPr>
              <m:t>2</m:t>
            </m:r>
          </m:e>
        </m:rad>
        <m:r>
          <w:rPr>
            <w:rFonts w:ascii="Cambria Math" w:eastAsia="Yu Mincho" w:hAnsi="Cambria Math" w:cs="Times New Roman"/>
          </w:rPr>
          <m:t>)=200</m:t>
        </m:r>
        <m:rad>
          <m:radPr>
            <m:degHide m:val="1"/>
            <m:ctrlPr>
              <w:rPr>
                <w:rFonts w:ascii="Cambria Math" w:eastAsia="Yu Mincho" w:hAnsi="Cambria Math" w:cs="Times New Roman"/>
                <w:i/>
              </w:rPr>
            </m:ctrlPr>
          </m:radPr>
          <m:deg/>
          <m:e>
            <m:r>
              <w:rPr>
                <w:rFonts w:ascii="Cambria Math" w:eastAsia="Yu Mincho" w:hAnsi="Cambria Math" w:cs="Times New Roman"/>
              </w:rPr>
              <m:t>2</m:t>
            </m:r>
          </m:e>
        </m:rad>
        <m:r>
          <w:rPr>
            <w:rFonts w:ascii="Cambria Math" w:eastAsia="Yu Mincho" w:hAnsi="Cambria Math" w:cs="Times New Roman"/>
          </w:rPr>
          <m:t>∠</m:t>
        </m:r>
        <m:f>
          <m:fPr>
            <m:ctrlPr>
              <w:rPr>
                <w:rFonts w:ascii="Cambria Math" w:eastAsia="Yu Mincho" w:hAnsi="Cambria Math" w:cs="Times New Roman"/>
                <w:i/>
              </w:rPr>
            </m:ctrlPr>
          </m:fPr>
          <m:num>
            <m:r>
              <w:rPr>
                <w:rFonts w:ascii="Cambria Math" w:eastAsia="Yu Mincho" w:hAnsi="Cambria Math" w:cs="Times New Roman"/>
              </w:rPr>
              <m:t>π</m:t>
            </m:r>
          </m:num>
          <m:den>
            <m:r>
              <w:rPr>
                <w:rFonts w:ascii="Cambria Math" w:eastAsia="Yu Mincho" w:hAnsi="Cambria Math" w:cs="Times New Roman"/>
              </w:rPr>
              <m:t>3</m:t>
            </m:r>
          </m:den>
        </m:f>
      </m:oMath>
    </w:p>
    <w:p w14:paraId="14EB955A" w14:textId="77777777" w:rsidR="001F2EF8" w:rsidRPr="001F2EF8" w:rsidRDefault="001F2EF8" w:rsidP="001F2EF8">
      <w:pPr>
        <w:spacing w:before="60" w:after="60" w:line="240" w:lineRule="auto"/>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Chọn C.</w:t>
      </w:r>
    </w:p>
    <w:p w14:paraId="0796B40E" w14:textId="77777777" w:rsidR="001F2EF8" w:rsidRPr="00A87899" w:rsidRDefault="001F2EF8" w:rsidP="001F2EF8">
      <w:pPr>
        <w:spacing w:before="60" w:after="60" w:line="240" w:lineRule="auto"/>
        <w:rPr>
          <w:rFonts w:ascii="Times New Roman" w:hAnsi="Times New Roman" w:cs="Times New Roman"/>
          <w:b/>
          <w:color w:val="0000FF"/>
          <w:sz w:val="24"/>
        </w:rPr>
      </w:pPr>
      <w:r w:rsidRPr="00A87899">
        <w:rPr>
          <w:rFonts w:ascii="Times New Roman" w:hAnsi="Times New Roman" w:cs="Times New Roman"/>
          <w:b/>
          <w:color w:val="0000FF"/>
          <w:sz w:val="24"/>
        </w:rPr>
        <w:t xml:space="preserve">Câu 32. </w:t>
      </w:r>
      <w:r w:rsidRPr="00A87899">
        <w:rPr>
          <w:rFonts w:ascii="Times New Roman" w:hAnsi="Times New Roman" w:cs="Times New Roman"/>
          <w:sz w:val="24"/>
        </w:rPr>
        <w:t xml:space="preserve">Một tụ điện có điện dung </w:t>
      </w:r>
      <m:oMath>
        <m:r>
          <w:rPr>
            <w:rFonts w:ascii="Cambria Math" w:hAnsi="Cambria Math" w:cs="Times New Roman"/>
            <w:sz w:val="24"/>
          </w:rPr>
          <m:t>45μF</m:t>
        </m:r>
      </m:oMath>
      <w:r w:rsidRPr="00A87899">
        <w:rPr>
          <w:rFonts w:ascii="Times New Roman" w:hAnsi="Times New Roman" w:cs="Times New Roman"/>
          <w:sz w:val="24"/>
        </w:rPr>
        <w:t xml:space="preserve"> được điện tích điện bằng nguồn điện một chiều có suất điện động E. Khi điện tích trên tụ điện ổn định, ngắt tụ điện ra khỏi nguồn rồi nối tụ điện với cuộn cảm thuần có độ tự cảm 2 mH thành mạch dao dao động lí tưởng. Chọn t = 0 là thời điểm nối tụ điện với cuộn cảm. Tại thời điểm </w:t>
      </w:r>
      <m:oMath>
        <m:r>
          <w:rPr>
            <w:rFonts w:ascii="Cambria Math" w:hAnsi="Cambria Math" w:cs="Times New Roman"/>
            <w:sz w:val="24"/>
          </w:rPr>
          <m:t xml:space="preserve">t= </m:t>
        </m:r>
        <m:f>
          <m:fPr>
            <m:ctrlPr>
              <w:rPr>
                <w:rFonts w:ascii="Cambria Math" w:hAnsi="Cambria Math" w:cs="Times New Roman"/>
                <w:i/>
                <w:sz w:val="24"/>
              </w:rPr>
            </m:ctrlPr>
          </m:fPr>
          <m:num>
            <m:r>
              <w:rPr>
                <w:rFonts w:ascii="Cambria Math" w:hAnsi="Cambria Math" w:cs="Times New Roman"/>
                <w:sz w:val="24"/>
              </w:rPr>
              <m:t>π</m:t>
            </m:r>
          </m:num>
          <m:den>
            <m:r>
              <w:rPr>
                <w:rFonts w:ascii="Cambria Math" w:hAnsi="Cambria Math" w:cs="Times New Roman"/>
                <w:sz w:val="24"/>
              </w:rPr>
              <m:t>10</m:t>
            </m:r>
          </m:den>
        </m:f>
        <m:r>
          <w:rPr>
            <w:rFonts w:ascii="Cambria Math" w:hAnsi="Cambria Math" w:cs="Times New Roman"/>
            <w:sz w:val="24"/>
          </w:rPr>
          <m:t>μs</m:t>
        </m:r>
      </m:oMath>
      <w:r w:rsidRPr="00A87899">
        <w:rPr>
          <w:rFonts w:ascii="Times New Roman" w:hAnsi="Times New Roman" w:cs="Times New Roman"/>
          <w:sz w:val="24"/>
        </w:rPr>
        <w:t xml:space="preserve">, cường độ dòng điện qua cuộn cảm có độ lớn là </w:t>
      </w:r>
      <w:r w:rsidRPr="00A87899">
        <w:rPr>
          <w:position w:val="-10"/>
        </w:rPr>
        <w:object w:dxaOrig="700" w:dyaOrig="320" w14:anchorId="6FCDFA95">
          <v:shape id="_x0000_i1290" type="#_x0000_t75" style="width:35.4pt;height:14.4pt" o:ole="">
            <v:imagedata r:id="rId235" o:title=""/>
          </v:shape>
          <o:OLEObject Type="Embed" ProgID="Equation.DSMT4" ShapeID="_x0000_i1290" DrawAspect="Content" ObjectID="_1749727108" r:id="rId414"/>
        </w:object>
      </w:r>
      <w:r w:rsidRPr="00A87899">
        <w:rPr>
          <w:rFonts w:ascii="Times New Roman" w:hAnsi="Times New Roman" w:cs="Times New Roman"/>
          <w:sz w:val="24"/>
        </w:rPr>
        <w:t>Giá trị của E gần nhất với giá trị nào sau đây?</w:t>
      </w:r>
    </w:p>
    <w:p w14:paraId="3B863FD9" w14:textId="77777777" w:rsidR="001F2EF8" w:rsidRPr="00A87899" w:rsidRDefault="001F2EF8" w:rsidP="001F2EF8">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rPr>
      </w:pPr>
      <w:r w:rsidRPr="00A87899">
        <w:rPr>
          <w:rFonts w:ascii="Times New Roman" w:hAnsi="Times New Roman" w:cs="Times New Roman"/>
          <w:b/>
          <w:color w:val="0000FF"/>
          <w:sz w:val="24"/>
        </w:rPr>
        <w:t>A.</w:t>
      </w:r>
      <w:r w:rsidRPr="00A87899">
        <w:rPr>
          <w:rFonts w:ascii="Times New Roman" w:hAnsi="Times New Roman" w:cs="Times New Roman"/>
          <w:sz w:val="24"/>
        </w:rPr>
        <w:t>2,3 V</w:t>
      </w:r>
      <w:r w:rsidRPr="00A87899">
        <w:rPr>
          <w:rFonts w:ascii="Times New Roman" w:hAnsi="Times New Roman" w:cs="Times New Roman"/>
          <w:b/>
          <w:color w:val="0000FF"/>
          <w:sz w:val="24"/>
        </w:rPr>
        <w:tab/>
        <w:t>B.</w:t>
      </w:r>
      <w:r w:rsidRPr="00A87899">
        <w:rPr>
          <w:rFonts w:ascii="Times New Roman" w:hAnsi="Times New Roman" w:cs="Times New Roman"/>
          <w:sz w:val="24"/>
        </w:rPr>
        <w:t xml:space="preserve"> 1,9 V</w:t>
      </w:r>
      <w:r w:rsidRPr="00A87899">
        <w:rPr>
          <w:rFonts w:ascii="Times New Roman" w:hAnsi="Times New Roman" w:cs="Times New Roman"/>
          <w:b/>
          <w:color w:val="0000FF"/>
          <w:sz w:val="24"/>
        </w:rPr>
        <w:tab/>
      </w:r>
      <w:r w:rsidRPr="004B620E">
        <w:rPr>
          <w:rFonts w:ascii="Times New Roman" w:hAnsi="Times New Roman" w:cs="Times New Roman"/>
          <w:b/>
          <w:color w:val="0000FF"/>
          <w:sz w:val="24"/>
          <w:u w:val="single"/>
        </w:rPr>
        <w:t>C</w:t>
      </w:r>
      <w:r w:rsidRPr="00A87899">
        <w:rPr>
          <w:rFonts w:ascii="Times New Roman" w:hAnsi="Times New Roman" w:cs="Times New Roman"/>
          <w:b/>
          <w:color w:val="0000FF"/>
          <w:sz w:val="24"/>
        </w:rPr>
        <w:t>.</w:t>
      </w:r>
      <w:r w:rsidRPr="00A87899">
        <w:rPr>
          <w:rFonts w:ascii="Times New Roman" w:hAnsi="Times New Roman" w:cs="Times New Roman"/>
          <w:sz w:val="24"/>
        </w:rPr>
        <w:t xml:space="preserve"> 1,5 V</w:t>
      </w:r>
      <w:r w:rsidRPr="00A87899">
        <w:rPr>
          <w:rFonts w:ascii="Times New Roman" w:hAnsi="Times New Roman" w:cs="Times New Roman"/>
          <w:b/>
          <w:color w:val="0000FF"/>
          <w:sz w:val="24"/>
        </w:rPr>
        <w:tab/>
        <w:t>D.</w:t>
      </w:r>
      <w:r w:rsidRPr="00A87899">
        <w:rPr>
          <w:rFonts w:ascii="Times New Roman" w:hAnsi="Times New Roman" w:cs="Times New Roman"/>
          <w:sz w:val="24"/>
        </w:rPr>
        <w:t xml:space="preserve"> 2,7 V</w:t>
      </w:r>
    </w:p>
    <w:p w14:paraId="2CCD6075" w14:textId="77777777" w:rsidR="001F2EF8" w:rsidRDefault="001F2EF8" w:rsidP="001F2EF8">
      <w:pPr>
        <w:spacing w:before="60" w:after="60" w:line="240" w:lineRule="auto"/>
        <w:jc w:val="center"/>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Hướng dẫn</w:t>
      </w:r>
    </w:p>
    <w:p w14:paraId="00465CBF" w14:textId="77777777" w:rsidR="00CC023B" w:rsidRPr="00CC023B" w:rsidRDefault="00CC023B" w:rsidP="00CC023B">
      <w:pPr>
        <w:rPr>
          <w:rFonts w:ascii="Times New Roman" w:eastAsiaTheme="minorHAnsi" w:hAnsi="Times New Roman" w:cs="Times New Roman"/>
          <w:kern w:val="2"/>
          <w:sz w:val="24"/>
          <w:szCs w:val="24"/>
          <w:lang w:eastAsia="en-US"/>
          <w14:ligatures w14:val="standardContextual"/>
        </w:rPr>
      </w:pPr>
      <w:r w:rsidRPr="00CC023B">
        <w:rPr>
          <w:rFonts w:ascii="Times New Roman" w:eastAsiaTheme="minorHAnsi" w:hAnsi="Times New Roman" w:cs="Times New Roman"/>
          <w:kern w:val="2"/>
          <w:sz w:val="24"/>
          <w:szCs w:val="24"/>
          <w:lang w:eastAsia="en-US"/>
          <w14:ligatures w14:val="standardContextual"/>
        </w:rPr>
        <w:t xml:space="preserve">Chu kì dao động của mạch LC: </w:t>
      </w:r>
      <w:r w:rsidRPr="00CC023B">
        <w:rPr>
          <w:rFonts w:ascii="Times New Roman" w:eastAsiaTheme="minorHAnsi" w:hAnsi="Times New Roman" w:cs="Times New Roman"/>
          <w:kern w:val="2"/>
          <w:position w:val="-10"/>
          <w:sz w:val="24"/>
          <w:szCs w:val="24"/>
          <w:lang w:val="en-US" w:eastAsia="en-US"/>
          <w14:ligatures w14:val="standardContextual"/>
        </w:rPr>
        <w:object w:dxaOrig="4459" w:dyaOrig="420" w14:anchorId="39486CFA">
          <v:shape id="_x0000_i1291" type="#_x0000_t75" style="width:223.2pt;height:21pt" o:ole="">
            <v:imagedata r:id="rId415" o:title=""/>
          </v:shape>
          <o:OLEObject Type="Embed" ProgID="Equation.DSMT4" ShapeID="_x0000_i1291" DrawAspect="Content" ObjectID="_1749727109" r:id="rId416"/>
        </w:object>
      </w:r>
    </w:p>
    <w:p w14:paraId="2660BE6A" w14:textId="77777777" w:rsidR="00CC023B" w:rsidRPr="00CC023B" w:rsidRDefault="00CC023B" w:rsidP="00CC023B">
      <w:pPr>
        <w:rPr>
          <w:rFonts w:ascii="Times New Roman" w:eastAsiaTheme="minorHAnsi" w:hAnsi="Times New Roman" w:cs="Times New Roman"/>
          <w:kern w:val="2"/>
          <w:sz w:val="24"/>
          <w:szCs w:val="24"/>
          <w:lang w:eastAsia="en-US"/>
          <w14:ligatures w14:val="standardContextual"/>
        </w:rPr>
      </w:pPr>
      <w:r w:rsidRPr="00CC023B">
        <w:rPr>
          <w:rFonts w:ascii="Times New Roman" w:eastAsiaTheme="minorHAnsi" w:hAnsi="Times New Roman" w:cs="Times New Roman"/>
          <w:kern w:val="2"/>
          <w:sz w:val="24"/>
          <w:szCs w:val="24"/>
          <w:lang w:eastAsia="en-US"/>
          <w14:ligatures w14:val="standardContextual"/>
        </w:rPr>
        <w:t xml:space="preserve">Khi ngắt tụ ra khỏi nguồn và nối với cuộn cảm thuần tạo thành mạch dao động LC thì cường độ dòng điện qua cuộn cảm </w:t>
      </w:r>
      <w:r w:rsidRPr="00CC023B">
        <w:rPr>
          <w:rFonts w:ascii="Times New Roman" w:eastAsiaTheme="minorHAnsi" w:hAnsi="Times New Roman" w:cs="Times New Roman"/>
          <w:kern w:val="2"/>
          <w:position w:val="-6"/>
          <w:sz w:val="24"/>
          <w:szCs w:val="24"/>
          <w:lang w:val="en-US" w:eastAsia="en-US"/>
          <w14:ligatures w14:val="standardContextual"/>
        </w:rPr>
        <w:object w:dxaOrig="499" w:dyaOrig="279" w14:anchorId="2A8979EE">
          <v:shape id="_x0000_i1292" type="#_x0000_t75" style="width:25.2pt;height:13.8pt" o:ole="">
            <v:imagedata r:id="rId417" o:title=""/>
          </v:shape>
          <o:OLEObject Type="Embed" ProgID="Equation.DSMT4" ShapeID="_x0000_i1292" DrawAspect="Content" ObjectID="_1749727110" r:id="rId418"/>
        </w:object>
      </w:r>
    </w:p>
    <w:p w14:paraId="6875B6BB" w14:textId="69008CB6" w:rsidR="00CC023B" w:rsidRPr="00CC023B" w:rsidRDefault="00CC023B" w:rsidP="00CC023B">
      <w:pPr>
        <w:rPr>
          <w:rFonts w:ascii="Times New Roman" w:eastAsiaTheme="minorHAnsi" w:hAnsi="Times New Roman" w:cs="Times New Roman"/>
          <w:kern w:val="2"/>
          <w:sz w:val="24"/>
          <w:szCs w:val="24"/>
          <w:lang w:val="fr-FR" w:eastAsia="en-US"/>
          <w14:ligatures w14:val="standardContextual"/>
        </w:rPr>
      </w:pPr>
      <w:r w:rsidRPr="00CC023B">
        <w:rPr>
          <w:rFonts w:ascii="Times New Roman" w:eastAsiaTheme="minorHAnsi" w:hAnsi="Times New Roman" w:cs="Times New Roman"/>
          <w:kern w:val="2"/>
          <w:sz w:val="24"/>
          <w:szCs w:val="24"/>
          <w:lang w:val="fr-FR" w:eastAsia="en-US"/>
          <w14:ligatures w14:val="standardContextual"/>
        </w:rPr>
        <w:t xml:space="preserve">Theo đề bài, ta có: </w:t>
      </w:r>
      <w:r w:rsidRPr="00CC023B">
        <w:rPr>
          <w:rFonts w:ascii="Times New Roman" w:eastAsiaTheme="minorHAnsi" w:hAnsi="Times New Roman" w:cs="Times New Roman"/>
          <w:kern w:val="2"/>
          <w:position w:val="-24"/>
          <w:sz w:val="24"/>
          <w:szCs w:val="24"/>
          <w:lang w:val="en-US" w:eastAsia="en-US"/>
          <w14:ligatures w14:val="standardContextual"/>
        </w:rPr>
        <w:object w:dxaOrig="1380" w:dyaOrig="620" w14:anchorId="77176165">
          <v:shape id="_x0000_i1293" type="#_x0000_t75" style="width:69pt;height:30.6pt" o:ole="">
            <v:imagedata r:id="rId419" o:title=""/>
          </v:shape>
          <o:OLEObject Type="Embed" ProgID="Equation.DSMT4" ShapeID="_x0000_i1293" DrawAspect="Content" ObjectID="_1749727111" r:id="rId420"/>
        </w:object>
      </w:r>
    </w:p>
    <w:p w14:paraId="06F02470" w14:textId="2DE602E4" w:rsidR="00CC023B" w:rsidRPr="00CC023B" w:rsidRDefault="00CC023B" w:rsidP="00CC023B">
      <w:pPr>
        <w:rPr>
          <w:rFonts w:ascii="Times New Roman" w:eastAsiaTheme="minorHAnsi" w:hAnsi="Times New Roman" w:cs="Times New Roman"/>
          <w:kern w:val="2"/>
          <w:sz w:val="24"/>
          <w:szCs w:val="24"/>
          <w:lang w:val="fr-FR" w:eastAsia="en-US"/>
          <w14:ligatures w14:val="standardContextual"/>
        </w:rPr>
      </w:pPr>
      <w:r w:rsidRPr="00CC023B">
        <w:rPr>
          <w:rFonts w:ascii="Times New Roman" w:eastAsiaTheme="minorHAnsi" w:hAnsi="Times New Roman" w:cs="Times New Roman"/>
          <w:kern w:val="2"/>
          <w:sz w:val="24"/>
          <w:szCs w:val="24"/>
          <w:lang w:val="fr-FR" w:eastAsia="en-US"/>
          <w14:ligatures w14:val="standardContextual"/>
        </w:rPr>
        <w:lastRenderedPageBreak/>
        <w:t xml:space="preserve">Mặt khác, tại thời điểm t, ta có: </w:t>
      </w:r>
      <w:r w:rsidRPr="00CC023B">
        <w:rPr>
          <w:rFonts w:ascii="Times New Roman" w:eastAsiaTheme="minorHAnsi" w:hAnsi="Times New Roman" w:cs="Times New Roman"/>
          <w:kern w:val="2"/>
          <w:position w:val="-24"/>
          <w:sz w:val="24"/>
          <w:szCs w:val="24"/>
          <w:lang w:val="en-US" w:eastAsia="en-US"/>
          <w14:ligatures w14:val="standardContextual"/>
        </w:rPr>
        <w:object w:dxaOrig="3379" w:dyaOrig="680" w14:anchorId="570059E6">
          <v:shape id="_x0000_i1294" type="#_x0000_t75" style="width:170.4pt;height:33.6pt" o:ole="">
            <v:imagedata r:id="rId421" o:title=""/>
          </v:shape>
          <o:OLEObject Type="Embed" ProgID="Equation.DSMT4" ShapeID="_x0000_i1294" DrawAspect="Content" ObjectID="_1749727112" r:id="rId422"/>
        </w:object>
      </w:r>
    </w:p>
    <w:p w14:paraId="45B2A3DF" w14:textId="1E151AB6" w:rsidR="00CC023B" w:rsidRPr="00CC023B" w:rsidRDefault="00CC023B" w:rsidP="00CC023B">
      <w:pPr>
        <w:rPr>
          <w:rFonts w:ascii="Times New Roman" w:eastAsiaTheme="minorHAnsi" w:hAnsi="Times New Roman" w:cs="Times New Roman"/>
          <w:kern w:val="2"/>
          <w:sz w:val="24"/>
          <w:szCs w:val="24"/>
          <w:lang w:val="fr-FR" w:eastAsia="en-US"/>
          <w14:ligatures w14:val="standardContextual"/>
        </w:rPr>
      </w:pPr>
      <w:r w:rsidRPr="00CC023B">
        <w:rPr>
          <w:rFonts w:ascii="Times New Roman" w:eastAsiaTheme="minorHAnsi" w:hAnsi="Times New Roman" w:cs="Times New Roman"/>
          <w:kern w:val="2"/>
          <w:sz w:val="24"/>
          <w:szCs w:val="24"/>
          <w:lang w:val="fr-FR" w:eastAsia="en-US"/>
          <w14:ligatures w14:val="standardContextual"/>
        </w:rPr>
        <w:t xml:space="preserve">Trong mạch dao động LC, ta có: </w:t>
      </w:r>
      <w:r w:rsidRPr="00CC023B">
        <w:rPr>
          <w:rFonts w:ascii="Times New Roman" w:eastAsiaTheme="minorHAnsi" w:hAnsi="Times New Roman" w:cs="Times New Roman"/>
          <w:kern w:val="2"/>
          <w:position w:val="-30"/>
          <w:sz w:val="24"/>
          <w:szCs w:val="24"/>
          <w:lang w:val="en-US" w:eastAsia="en-US"/>
          <w14:ligatures w14:val="standardContextual"/>
        </w:rPr>
        <w:object w:dxaOrig="5500" w:dyaOrig="760" w14:anchorId="4385B049">
          <v:shape id="_x0000_i1295" type="#_x0000_t75" style="width:275.4pt;height:37.2pt" o:ole="">
            <v:imagedata r:id="rId423" o:title=""/>
          </v:shape>
          <o:OLEObject Type="Embed" ProgID="Equation.DSMT4" ShapeID="_x0000_i1295" DrawAspect="Content" ObjectID="_1749727113" r:id="rId424"/>
        </w:object>
      </w:r>
    </w:p>
    <w:p w14:paraId="71456AEA" w14:textId="01833E94" w:rsidR="00CC023B" w:rsidRPr="00CC023B" w:rsidRDefault="00CC023B" w:rsidP="00CC023B">
      <w:pPr>
        <w:rPr>
          <w:rFonts w:ascii="Times New Roman" w:eastAsiaTheme="minorHAnsi" w:hAnsi="Times New Roman" w:cs="Times New Roman"/>
          <w:kern w:val="2"/>
          <w:sz w:val="24"/>
          <w:szCs w:val="24"/>
          <w:lang w:val="fr-FR" w:eastAsia="en-US"/>
          <w14:ligatures w14:val="standardContextual"/>
        </w:rPr>
      </w:pPr>
      <w:r w:rsidRPr="00CC023B">
        <w:rPr>
          <w:rFonts w:ascii="Times New Roman" w:eastAsiaTheme="minorHAnsi" w:hAnsi="Times New Roman" w:cs="Times New Roman"/>
          <w:kern w:val="2"/>
          <w:sz w:val="24"/>
          <w:szCs w:val="24"/>
          <w:lang w:val="fr-FR" w:eastAsia="en-US"/>
          <w14:ligatures w14:val="standardContextual"/>
        </w:rPr>
        <w:t xml:space="preserve">Sử dụng nguồn có suất điện động E để tích điện cho tụ điện thì </w:t>
      </w:r>
      <w:r w:rsidRPr="00CC023B">
        <w:rPr>
          <w:rFonts w:ascii="Times New Roman" w:eastAsiaTheme="minorHAnsi" w:hAnsi="Times New Roman" w:cs="Times New Roman"/>
          <w:kern w:val="2"/>
          <w:position w:val="-12"/>
          <w:sz w:val="24"/>
          <w:szCs w:val="24"/>
          <w:lang w:val="en-US" w:eastAsia="en-US"/>
          <w14:ligatures w14:val="standardContextual"/>
        </w:rPr>
        <w:object w:dxaOrig="1600" w:dyaOrig="360" w14:anchorId="7AC8B14A">
          <v:shape id="_x0000_i1296" type="#_x0000_t75" style="width:80.4pt;height:18pt" o:ole="">
            <v:imagedata r:id="rId425" o:title=""/>
          </v:shape>
          <o:OLEObject Type="Embed" ProgID="Equation.DSMT4" ShapeID="_x0000_i1296" DrawAspect="Content" ObjectID="_1749727114" r:id="rId426"/>
        </w:object>
      </w:r>
    </w:p>
    <w:p w14:paraId="5DFA3C46" w14:textId="77777777" w:rsidR="001F2EF8" w:rsidRPr="001F2EF8" w:rsidRDefault="001F2EF8" w:rsidP="001F2EF8">
      <w:pPr>
        <w:spacing w:before="60" w:after="60" w:line="240" w:lineRule="auto"/>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Chọn C.</w:t>
      </w:r>
    </w:p>
    <w:p w14:paraId="284C3B9B" w14:textId="77777777" w:rsidR="001F2EF8" w:rsidRPr="00A87899" w:rsidRDefault="001F2EF8" w:rsidP="001F2EF8">
      <w:pPr>
        <w:spacing w:before="60" w:after="60" w:line="240" w:lineRule="auto"/>
        <w:rPr>
          <w:rFonts w:ascii="Times New Roman" w:hAnsi="Times New Roman" w:cs="Times New Roman"/>
          <w:b/>
          <w:color w:val="0000FF"/>
          <w:sz w:val="24"/>
        </w:rPr>
      </w:pPr>
      <w:r w:rsidRPr="00A87899">
        <w:rPr>
          <w:rFonts w:ascii="Times New Roman" w:hAnsi="Times New Roman" w:cs="Times New Roman"/>
          <w:b/>
          <w:color w:val="0000FF"/>
          <w:sz w:val="24"/>
        </w:rPr>
        <w:t xml:space="preserve">Câu 33. </w:t>
      </w:r>
      <w:r w:rsidRPr="00A87899">
        <w:rPr>
          <w:rFonts w:ascii="Times New Roman" w:hAnsi="Times New Roman" w:cs="Times New Roman"/>
          <w:sz w:val="24"/>
        </w:rPr>
        <w:t xml:space="preserve">Một con lắc đơn có chiều dài 81 cm đang dao động điều hòa với biên độ góc </w:t>
      </w:r>
      <m:oMath>
        <m:sSup>
          <m:sSupPr>
            <m:ctrlPr>
              <w:rPr>
                <w:rFonts w:ascii="Cambria Math" w:hAnsi="Cambria Math" w:cs="Times New Roman"/>
                <w:i/>
                <w:sz w:val="24"/>
              </w:rPr>
            </m:ctrlPr>
          </m:sSupPr>
          <m:e>
            <m:r>
              <w:rPr>
                <w:rFonts w:ascii="Cambria Math" w:hAnsi="Cambria Math" w:cs="Times New Roman"/>
                <w:sz w:val="24"/>
              </w:rPr>
              <m:t>6</m:t>
            </m:r>
          </m:e>
          <m:sup>
            <m:r>
              <w:rPr>
                <w:rFonts w:ascii="Cambria Math" w:hAnsi="Cambria Math" w:cs="Times New Roman"/>
                <w:sz w:val="24"/>
              </w:rPr>
              <m:t>0</m:t>
            </m:r>
          </m:sup>
        </m:sSup>
      </m:oMath>
      <w:r w:rsidRPr="00A87899">
        <w:rPr>
          <w:rFonts w:ascii="Times New Roman" w:hAnsi="Times New Roman" w:cs="Times New Roman"/>
          <w:sz w:val="24"/>
        </w:rPr>
        <w:t xml:space="preserve"> tại nơi có </w:t>
      </w:r>
      <m:oMath>
        <m:r>
          <w:rPr>
            <w:rFonts w:ascii="Cambria Math" w:hAnsi="Cambria Math" w:cs="Times New Roman"/>
            <w:sz w:val="24"/>
          </w:rPr>
          <m:t>g=9,87 m/</m:t>
        </m:r>
        <m:sSup>
          <m:sSupPr>
            <m:ctrlPr>
              <w:rPr>
                <w:rFonts w:ascii="Cambria Math" w:hAnsi="Cambria Math" w:cs="Times New Roman"/>
                <w:i/>
                <w:sz w:val="24"/>
              </w:rPr>
            </m:ctrlPr>
          </m:sSupPr>
          <m:e>
            <m:r>
              <w:rPr>
                <w:rFonts w:ascii="Cambria Math" w:hAnsi="Cambria Math" w:cs="Times New Roman"/>
                <w:sz w:val="24"/>
              </w:rPr>
              <m:t>s</m:t>
            </m:r>
          </m:e>
          <m:sup>
            <m:r>
              <w:rPr>
                <w:rFonts w:ascii="Cambria Math" w:hAnsi="Cambria Math" w:cs="Times New Roman"/>
                <w:sz w:val="24"/>
              </w:rPr>
              <m:t>2</m:t>
            </m:r>
          </m:sup>
        </m:sSup>
      </m:oMath>
      <w:r w:rsidRPr="00A87899">
        <w:rPr>
          <w:rFonts w:ascii="Times New Roman" w:hAnsi="Times New Roman" w:cs="Times New Roman"/>
          <w:sz w:val="24"/>
        </w:rPr>
        <w:t xml:space="preserve">. Chọn t = 0 khi vật nhỏ của con lắc đi qua vị trí cân bằng theo chiều âm. Tính từ t = 0, vật đi qua vị trí có li độ góc </w:t>
      </w:r>
      <m:oMath>
        <m:sSup>
          <m:sSupPr>
            <m:ctrlPr>
              <w:rPr>
                <w:rFonts w:ascii="Cambria Math" w:hAnsi="Cambria Math" w:cs="Times New Roman"/>
                <w:i/>
                <w:sz w:val="24"/>
              </w:rPr>
            </m:ctrlPr>
          </m:sSupPr>
          <m:e>
            <m:r>
              <w:rPr>
                <w:rFonts w:ascii="Cambria Math" w:hAnsi="Cambria Math" w:cs="Times New Roman"/>
                <w:sz w:val="24"/>
              </w:rPr>
              <m:t>3</m:t>
            </m:r>
          </m:e>
          <m:sup>
            <m:r>
              <w:rPr>
                <w:rFonts w:ascii="Cambria Math" w:hAnsi="Cambria Math" w:cs="Times New Roman"/>
                <w:sz w:val="24"/>
              </w:rPr>
              <m:t>0</m:t>
            </m:r>
          </m:sup>
        </m:sSup>
      </m:oMath>
      <w:r w:rsidRPr="00A87899">
        <w:rPr>
          <w:rFonts w:ascii="Times New Roman" w:hAnsi="Times New Roman" w:cs="Times New Roman"/>
          <w:sz w:val="24"/>
        </w:rPr>
        <w:t xml:space="preserve"> lần thứ 23 ở thời điểm</w:t>
      </w:r>
    </w:p>
    <w:p w14:paraId="0F975FA3" w14:textId="77777777" w:rsidR="001F2EF8" w:rsidRPr="00A87899" w:rsidRDefault="001F2EF8" w:rsidP="001F2EF8">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rPr>
      </w:pPr>
      <w:r w:rsidRPr="00A87899">
        <w:rPr>
          <w:rFonts w:ascii="Times New Roman" w:hAnsi="Times New Roman" w:cs="Times New Roman"/>
          <w:b/>
          <w:color w:val="0000FF"/>
          <w:sz w:val="24"/>
        </w:rPr>
        <w:t>A.</w:t>
      </w:r>
      <w:r w:rsidRPr="00A87899">
        <w:rPr>
          <w:rFonts w:ascii="Times New Roman" w:hAnsi="Times New Roman" w:cs="Times New Roman"/>
          <w:sz w:val="24"/>
        </w:rPr>
        <w:t>10,05 s.</w:t>
      </w:r>
      <w:r w:rsidRPr="00A87899">
        <w:rPr>
          <w:rFonts w:ascii="Times New Roman" w:hAnsi="Times New Roman" w:cs="Times New Roman"/>
          <w:b/>
          <w:color w:val="0000FF"/>
          <w:sz w:val="24"/>
        </w:rPr>
        <w:tab/>
      </w:r>
      <w:r w:rsidRPr="004B620E">
        <w:rPr>
          <w:rFonts w:ascii="Times New Roman" w:hAnsi="Times New Roman" w:cs="Times New Roman"/>
          <w:b/>
          <w:color w:val="0000FF"/>
          <w:sz w:val="24"/>
          <w:u w:val="single"/>
        </w:rPr>
        <w:t>B.</w:t>
      </w:r>
      <w:r w:rsidRPr="00A87899">
        <w:rPr>
          <w:rFonts w:ascii="Times New Roman" w:hAnsi="Times New Roman" w:cs="Times New Roman"/>
          <w:sz w:val="24"/>
        </w:rPr>
        <w:t xml:space="preserve"> 20,85 s.</w:t>
      </w:r>
      <w:r w:rsidRPr="00A87899">
        <w:rPr>
          <w:rFonts w:ascii="Times New Roman" w:hAnsi="Times New Roman" w:cs="Times New Roman"/>
          <w:b/>
          <w:color w:val="0000FF"/>
          <w:sz w:val="24"/>
        </w:rPr>
        <w:tab/>
        <w:t>C.</w:t>
      </w:r>
      <w:r w:rsidRPr="00A87899">
        <w:rPr>
          <w:rFonts w:ascii="Times New Roman" w:hAnsi="Times New Roman" w:cs="Times New Roman"/>
          <w:sz w:val="24"/>
        </w:rPr>
        <w:t xml:space="preserve"> 10,20 s.</w:t>
      </w:r>
      <w:r w:rsidRPr="00A87899">
        <w:rPr>
          <w:rFonts w:ascii="Times New Roman" w:hAnsi="Times New Roman" w:cs="Times New Roman"/>
          <w:b/>
          <w:color w:val="0000FF"/>
          <w:sz w:val="24"/>
        </w:rPr>
        <w:tab/>
        <w:t>D.</w:t>
      </w:r>
      <w:r w:rsidRPr="00A87899">
        <w:rPr>
          <w:rFonts w:ascii="Times New Roman" w:hAnsi="Times New Roman" w:cs="Times New Roman"/>
          <w:sz w:val="24"/>
        </w:rPr>
        <w:t xml:space="preserve"> 19,95 s.</w:t>
      </w:r>
    </w:p>
    <w:p w14:paraId="63E7261D" w14:textId="77777777" w:rsidR="001F2EF8" w:rsidRDefault="001F2EF8" w:rsidP="001F2EF8">
      <w:pPr>
        <w:spacing w:before="60" w:after="60" w:line="240" w:lineRule="auto"/>
        <w:jc w:val="center"/>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Hướng dẫn</w:t>
      </w:r>
    </w:p>
    <w:p w14:paraId="6318C823" w14:textId="77777777" w:rsidR="00CC023B" w:rsidRPr="00CC023B" w:rsidRDefault="00CC023B" w:rsidP="00CC023B">
      <w:pPr>
        <w:tabs>
          <w:tab w:val="left" w:pos="283"/>
          <w:tab w:val="left" w:pos="2835"/>
          <w:tab w:val="left" w:pos="5386"/>
          <w:tab w:val="left" w:pos="7937"/>
        </w:tabs>
        <w:spacing w:before="60" w:after="60" w:line="240" w:lineRule="auto"/>
        <w:ind w:firstLine="283"/>
        <w:jc w:val="both"/>
        <w:rPr>
          <w:rFonts w:ascii="Times New Roman" w:eastAsia="Yu Mincho" w:hAnsi="Times New Roman" w:cs="Times New Roman"/>
          <w:sz w:val="24"/>
        </w:rPr>
      </w:pPr>
      <w:r w:rsidRPr="00CC023B">
        <w:rPr>
          <w:rFonts w:ascii="Times New Roman" w:eastAsia="Yu Mincho" w:hAnsi="Times New Roman" w:cs="Times New Roman"/>
          <w:sz w:val="24"/>
        </w:rPr>
        <w:t xml:space="preserve">Chu kì : </w:t>
      </w:r>
      <w:r w:rsidRPr="00CC023B">
        <w:rPr>
          <w:rFonts w:ascii="Times New Roman" w:eastAsia="Yu Mincho" w:hAnsi="Times New Roman" w:cs="Times New Roman"/>
          <w:position w:val="-4"/>
          <w:sz w:val="24"/>
        </w:rPr>
        <w:object w:dxaOrig="195" w:dyaOrig="270" w14:anchorId="01688821">
          <v:shape id="_x0000_i1297" type="#_x0000_t75" style="width:9.6pt;height:13.8pt" o:ole="">
            <v:imagedata r:id="rId427" o:title=""/>
          </v:shape>
          <o:OLEObject Type="Embed" ProgID="Equation.DSMT4" ShapeID="_x0000_i1297" DrawAspect="Content" ObjectID="_1749727115" r:id="rId428"/>
        </w:object>
      </w:r>
      <w:r w:rsidRPr="00CC023B">
        <w:rPr>
          <w:rFonts w:ascii="Times New Roman" w:eastAsia="Yu Mincho" w:hAnsi="Times New Roman" w:cs="Times New Roman"/>
          <w:position w:val="-30"/>
          <w:sz w:val="24"/>
        </w:rPr>
        <w:object w:dxaOrig="2895" w:dyaOrig="735" w14:anchorId="223B0D3E">
          <v:shape id="_x0000_i1298" type="#_x0000_t75" style="width:144.6pt;height:36.6pt" o:ole="">
            <v:imagedata r:id="rId429" o:title=""/>
          </v:shape>
          <o:OLEObject Type="Embed" ProgID="Equation.DSMT4" ShapeID="_x0000_i1298" DrawAspect="Content" ObjectID="_1749727116" r:id="rId430"/>
        </w:object>
      </w:r>
    </w:p>
    <w:p w14:paraId="48C2C26D" w14:textId="77777777" w:rsidR="00CC023B" w:rsidRPr="00CC023B" w:rsidRDefault="00CC023B" w:rsidP="00CC023B">
      <w:pPr>
        <w:tabs>
          <w:tab w:val="left" w:pos="283"/>
          <w:tab w:val="left" w:pos="2835"/>
          <w:tab w:val="left" w:pos="5386"/>
          <w:tab w:val="left" w:pos="7937"/>
        </w:tabs>
        <w:spacing w:before="60" w:after="60" w:line="240" w:lineRule="auto"/>
        <w:ind w:firstLine="283"/>
        <w:jc w:val="both"/>
        <w:rPr>
          <w:rFonts w:ascii="Times New Roman" w:eastAsia="Yu Mincho" w:hAnsi="Times New Roman" w:cs="Times New Roman"/>
          <w:sz w:val="24"/>
        </w:rPr>
      </w:pPr>
      <w:r w:rsidRPr="00CC023B">
        <w:rPr>
          <w:rFonts w:ascii="Times New Roman" w:eastAsia="Yu Mincho" w:hAnsi="Times New Roman" w:cs="Times New Roman"/>
          <w:sz w:val="24"/>
        </w:rPr>
        <w:t xml:space="preserve">Một chu kì qua li độ góc </w:t>
      </w:r>
      <m:oMath>
        <m:sSup>
          <m:sSupPr>
            <m:ctrlPr>
              <w:rPr>
                <w:rFonts w:ascii="Cambria Math" w:eastAsia="Yu Mincho" w:hAnsi="Cambria Math" w:cs="Times New Roman"/>
                <w:sz w:val="24"/>
                <w:szCs w:val="24"/>
              </w:rPr>
            </m:ctrlPr>
          </m:sSupPr>
          <m:e>
            <m:r>
              <m:rPr>
                <m:sty m:val="p"/>
              </m:rPr>
              <w:rPr>
                <w:rFonts w:ascii="Cambria Math" w:eastAsia="Yu Mincho" w:hAnsi="Cambria Math" w:cs="Times New Roman"/>
                <w:sz w:val="24"/>
              </w:rPr>
              <m:t>3</m:t>
            </m:r>
          </m:e>
          <m:sup>
            <m:r>
              <m:rPr>
                <m:sty m:val="p"/>
              </m:rPr>
              <w:rPr>
                <w:rFonts w:ascii="Cambria Math" w:eastAsia="Yu Mincho" w:hAnsi="Cambria Math" w:cs="Times New Roman"/>
                <w:sz w:val="24"/>
              </w:rPr>
              <m:t>0</m:t>
            </m:r>
          </m:sup>
        </m:sSup>
      </m:oMath>
      <w:r w:rsidRPr="00CC023B">
        <w:rPr>
          <w:rFonts w:ascii="Times New Roman" w:eastAsia="Yu Mincho" w:hAnsi="Times New Roman" w:cs="Times New Roman"/>
          <w:sz w:val="24"/>
        </w:rPr>
        <w:t xml:space="preserve"> 2 lần</w:t>
      </w:r>
    </w:p>
    <w:p w14:paraId="72A9B606" w14:textId="77777777" w:rsidR="00CC023B" w:rsidRPr="00CC023B" w:rsidRDefault="00CC023B" w:rsidP="00CC023B">
      <w:pPr>
        <w:numPr>
          <w:ilvl w:val="0"/>
          <w:numId w:val="13"/>
        </w:numPr>
        <w:tabs>
          <w:tab w:val="left" w:pos="283"/>
          <w:tab w:val="left" w:pos="2835"/>
          <w:tab w:val="left" w:pos="5386"/>
          <w:tab w:val="left" w:pos="7937"/>
        </w:tabs>
        <w:spacing w:before="60" w:after="60" w:line="240" w:lineRule="auto"/>
        <w:contextualSpacing/>
        <w:jc w:val="both"/>
        <w:rPr>
          <w:rFonts w:ascii="Times New Roman" w:eastAsia="Yu Mincho" w:hAnsi="Times New Roman" w:cs="Times New Roman"/>
          <w:sz w:val="24"/>
        </w:rPr>
      </w:pPr>
      <w:r w:rsidRPr="00CC023B">
        <w:rPr>
          <w:rFonts w:ascii="Times New Roman" w:eastAsia="Yu Mincho" w:hAnsi="Times New Roman" w:cs="Times New Roman"/>
          <w:sz w:val="24"/>
        </w:rPr>
        <w:t xml:space="preserve">vật đi qua vị trí có li độ góc </w:t>
      </w:r>
      <m:oMath>
        <m:sSup>
          <m:sSupPr>
            <m:ctrlPr>
              <w:rPr>
                <w:rFonts w:ascii="Cambria Math" w:eastAsia="Yu Mincho" w:hAnsi="Cambria Math" w:cs="Times New Roman"/>
                <w:sz w:val="24"/>
                <w:szCs w:val="24"/>
              </w:rPr>
            </m:ctrlPr>
          </m:sSupPr>
          <m:e>
            <m:r>
              <m:rPr>
                <m:sty m:val="p"/>
              </m:rPr>
              <w:rPr>
                <w:rFonts w:ascii="Cambria Math" w:eastAsia="Yu Mincho" w:hAnsi="Cambria Math" w:cs="Times New Roman"/>
                <w:sz w:val="24"/>
              </w:rPr>
              <m:t>3</m:t>
            </m:r>
          </m:e>
          <m:sup>
            <m:r>
              <m:rPr>
                <m:sty m:val="p"/>
              </m:rPr>
              <w:rPr>
                <w:rFonts w:ascii="Cambria Math" w:eastAsia="Yu Mincho" w:hAnsi="Cambria Math" w:cs="Times New Roman"/>
                <w:sz w:val="24"/>
              </w:rPr>
              <m:t>0</m:t>
            </m:r>
          </m:sup>
        </m:sSup>
      </m:oMath>
      <w:r w:rsidRPr="00CC023B">
        <w:rPr>
          <w:rFonts w:ascii="Times New Roman" w:eastAsia="Yu Mincho" w:hAnsi="Times New Roman" w:cs="Times New Roman"/>
          <w:sz w:val="24"/>
        </w:rPr>
        <w:t xml:space="preserve"> lần thứ 23 :  </w:t>
      </w:r>
      <w:r w:rsidRPr="00CC023B">
        <w:rPr>
          <w:rFonts w:ascii="Calibri" w:eastAsia="Yu Mincho" w:hAnsi="Calibri" w:cs="Arial"/>
          <w:position w:val="-24"/>
        </w:rPr>
        <w:object w:dxaOrig="3600" w:dyaOrig="615" w14:anchorId="4E77C04A">
          <v:shape id="_x0000_i1299" type="#_x0000_t75" style="width:180.6pt;height:30.6pt" o:ole="">
            <v:imagedata r:id="rId431" o:title=""/>
          </v:shape>
          <o:OLEObject Type="Embed" ProgID="Equation.DSMT4" ShapeID="_x0000_i1299" DrawAspect="Content" ObjectID="_1749727117" r:id="rId432"/>
        </w:object>
      </w:r>
    </w:p>
    <w:p w14:paraId="35AE1AD3" w14:textId="2871BBA8" w:rsidR="001F2EF8" w:rsidRPr="001F2EF8" w:rsidRDefault="001F2EF8" w:rsidP="001F2EF8">
      <w:pPr>
        <w:spacing w:before="60" w:after="60" w:line="240" w:lineRule="auto"/>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 xml:space="preserve">Chọn </w:t>
      </w:r>
      <w:r w:rsidRPr="004450C1">
        <w:rPr>
          <w:rFonts w:ascii="Times New Roman" w:hAnsi="Times New Roman" w:cs="Times New Roman"/>
          <w:b/>
          <w:bCs/>
          <w:i/>
          <w:color w:val="FF0000"/>
          <w:sz w:val="24"/>
          <w:szCs w:val="24"/>
        </w:rPr>
        <w:t>B</w:t>
      </w:r>
      <w:r w:rsidRPr="001F2EF8">
        <w:rPr>
          <w:rFonts w:ascii="Times New Roman" w:hAnsi="Times New Roman" w:cs="Times New Roman"/>
          <w:b/>
          <w:bCs/>
          <w:i/>
          <w:color w:val="FF0000"/>
          <w:sz w:val="24"/>
          <w:szCs w:val="24"/>
        </w:rPr>
        <w:t>.</w:t>
      </w:r>
    </w:p>
    <w:p w14:paraId="3D3C97C7" w14:textId="77777777" w:rsidR="001F2EF8" w:rsidRPr="00A87899" w:rsidRDefault="001F2EF8" w:rsidP="001F2EF8">
      <w:pPr>
        <w:spacing w:before="60" w:after="60" w:line="240" w:lineRule="auto"/>
        <w:rPr>
          <w:rFonts w:ascii="Times New Roman" w:hAnsi="Times New Roman" w:cs="Times New Roman"/>
          <w:b/>
          <w:color w:val="0000FF"/>
          <w:sz w:val="24"/>
        </w:rPr>
      </w:pPr>
      <w:r w:rsidRPr="00A87899">
        <w:rPr>
          <w:rFonts w:ascii="Times New Roman" w:hAnsi="Times New Roman" w:cs="Times New Roman"/>
          <w:b/>
          <w:color w:val="0000FF"/>
          <w:sz w:val="24"/>
        </w:rPr>
        <w:t xml:space="preserve">Câu 34. </w:t>
      </w:r>
      <w:r w:rsidRPr="00A87899">
        <w:rPr>
          <w:rFonts w:ascii="Times New Roman" w:hAnsi="Times New Roman" w:cs="Times New Roman"/>
          <w:sz w:val="24"/>
        </w:rPr>
        <w:t xml:space="preserve">Đặt điện áp xoay chiều có giá trị hiệu dụng U và tần số 50 Hz vào hai đầu đoạn mạch gồm điện trở, cuộn cảm thuần có độ tự cảm </w:t>
      </w:r>
      <m:oMath>
        <m:f>
          <m:fPr>
            <m:ctrlPr>
              <w:rPr>
                <w:rFonts w:ascii="Cambria Math" w:hAnsi="Cambria Math" w:cs="Times New Roman"/>
                <w:i/>
                <w:sz w:val="24"/>
              </w:rPr>
            </m:ctrlPr>
          </m:fPr>
          <m:num>
            <m:r>
              <w:rPr>
                <w:rFonts w:ascii="Cambria Math" w:hAnsi="Cambria Math" w:cs="Times New Roman"/>
                <w:sz w:val="24"/>
              </w:rPr>
              <m:t>1</m:t>
            </m:r>
          </m:num>
          <m:den>
            <m:r>
              <w:rPr>
                <w:rFonts w:ascii="Cambria Math" w:hAnsi="Cambria Math" w:cs="Times New Roman"/>
                <w:sz w:val="24"/>
              </w:rPr>
              <m:t>2π</m:t>
            </m:r>
          </m:den>
        </m:f>
      </m:oMath>
      <w:r w:rsidRPr="00A87899">
        <w:rPr>
          <w:rFonts w:ascii="Times New Roman" w:hAnsi="Times New Roman" w:cs="Times New Roman"/>
          <w:sz w:val="24"/>
        </w:rPr>
        <w:t xml:space="preserve"> và tụ điện có điện dung </w:t>
      </w:r>
      <m:oMath>
        <m:f>
          <m:fPr>
            <m:ctrlPr>
              <w:rPr>
                <w:rFonts w:ascii="Cambria Math" w:hAnsi="Cambria Math" w:cs="Times New Roman"/>
                <w:i/>
                <w:sz w:val="24"/>
              </w:rPr>
            </m:ctrlPr>
          </m:fPr>
          <m:num>
            <m:r>
              <w:rPr>
                <w:rFonts w:ascii="Cambria Math" w:hAnsi="Cambria Math" w:cs="Times New Roman"/>
                <w:sz w:val="24"/>
              </w:rPr>
              <m:t>100</m:t>
            </m:r>
          </m:num>
          <m:den>
            <m:r>
              <w:rPr>
                <w:rFonts w:ascii="Cambria Math" w:hAnsi="Cambria Math" w:cs="Times New Roman"/>
                <w:sz w:val="24"/>
              </w:rPr>
              <m:t>π</m:t>
            </m:r>
          </m:den>
        </m:f>
        <m:r>
          <w:rPr>
            <w:rFonts w:ascii="Cambria Math" w:hAnsi="Cambria Math" w:cs="Times New Roman"/>
            <w:sz w:val="24"/>
          </w:rPr>
          <m:t xml:space="preserve"> μF</m:t>
        </m:r>
      </m:oMath>
      <w:r w:rsidRPr="00A87899">
        <w:rPr>
          <w:rFonts w:ascii="Times New Roman" w:hAnsi="Times New Roman" w:cs="Times New Roman"/>
          <w:sz w:val="24"/>
        </w:rPr>
        <w:t xml:space="preserve"> mắc nối tiếp. Biết cường độ dòng điện trong đoạn mạch có giá trị hiệu dụng là </w:t>
      </w:r>
      <m:oMath>
        <m:r>
          <w:rPr>
            <w:rFonts w:ascii="Cambria Math" w:hAnsi="Cambria Math" w:cs="Times New Roman"/>
            <w:sz w:val="24"/>
          </w:rPr>
          <m:t>2 A</m:t>
        </m:r>
      </m:oMath>
      <w:r w:rsidRPr="00A87899">
        <w:rPr>
          <w:rFonts w:ascii="Times New Roman" w:hAnsi="Times New Roman" w:cs="Times New Roman"/>
          <w:sz w:val="24"/>
        </w:rPr>
        <w:t xml:space="preserve"> và lệch pha </w:t>
      </w:r>
      <m:oMath>
        <m:f>
          <m:fPr>
            <m:ctrlPr>
              <w:rPr>
                <w:rFonts w:ascii="Cambria Math" w:hAnsi="Cambria Math" w:cs="Times New Roman"/>
                <w:i/>
                <w:sz w:val="24"/>
              </w:rPr>
            </m:ctrlPr>
          </m:fPr>
          <m:num>
            <m:r>
              <w:rPr>
                <w:rFonts w:ascii="Cambria Math" w:hAnsi="Cambria Math" w:cs="Times New Roman"/>
                <w:sz w:val="24"/>
              </w:rPr>
              <m:t>π</m:t>
            </m:r>
          </m:num>
          <m:den>
            <m:r>
              <w:rPr>
                <w:rFonts w:ascii="Cambria Math" w:hAnsi="Cambria Math" w:cs="Times New Roman"/>
                <w:sz w:val="24"/>
              </w:rPr>
              <m:t>4</m:t>
            </m:r>
          </m:den>
        </m:f>
      </m:oMath>
      <w:r w:rsidRPr="00A87899">
        <w:rPr>
          <w:rFonts w:ascii="Times New Roman" w:hAnsi="Times New Roman" w:cs="Times New Roman"/>
          <w:sz w:val="24"/>
        </w:rPr>
        <w:t xml:space="preserve"> so với điện áo giữa hai đầu đoạn mạch. Giá trị của U là</w:t>
      </w:r>
    </w:p>
    <w:p w14:paraId="58978389" w14:textId="77777777" w:rsidR="001F2EF8" w:rsidRPr="00A87899" w:rsidRDefault="001F2EF8" w:rsidP="001F2EF8">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rPr>
      </w:pPr>
      <w:r w:rsidRPr="00A87899">
        <w:rPr>
          <w:rFonts w:ascii="Times New Roman" w:hAnsi="Times New Roman" w:cs="Times New Roman"/>
          <w:b/>
          <w:color w:val="0000FF"/>
          <w:sz w:val="24"/>
        </w:rPr>
        <w:t>A.</w:t>
      </w:r>
      <m:oMath>
        <m:r>
          <w:rPr>
            <w:rFonts w:ascii="Times New Roman" w:hAnsi="Times New Roman" w:cs="Times New Roman"/>
            <w:sz w:val="24"/>
          </w:rPr>
          <m:t>200 V</m:t>
        </m:r>
      </m:oMath>
      <w:r w:rsidRPr="00A87899">
        <w:rPr>
          <w:rFonts w:ascii="Times New Roman" w:hAnsi="Times New Roman" w:cs="Times New Roman"/>
          <w:b/>
          <w:color w:val="0000FF"/>
          <w:sz w:val="24"/>
        </w:rPr>
        <w:tab/>
      </w:r>
      <w:r w:rsidRPr="004B620E">
        <w:rPr>
          <w:rFonts w:ascii="Times New Roman" w:hAnsi="Times New Roman" w:cs="Times New Roman"/>
          <w:b/>
          <w:color w:val="0000FF"/>
          <w:sz w:val="24"/>
          <w:u w:val="single"/>
        </w:rPr>
        <w:t>B</w:t>
      </w:r>
      <w:r w:rsidRPr="00A87899">
        <w:rPr>
          <w:rFonts w:ascii="Times New Roman" w:hAnsi="Times New Roman" w:cs="Times New Roman"/>
          <w:b/>
          <w:color w:val="0000FF"/>
          <w:sz w:val="24"/>
        </w:rPr>
        <w:t>.</w:t>
      </w:r>
      <w:r w:rsidRPr="00A87899">
        <w:rPr>
          <w:rFonts w:ascii="Times New Roman" w:hAnsi="Times New Roman" w:cs="Times New Roman"/>
          <w:sz w:val="24"/>
        </w:rPr>
        <w:t xml:space="preserve"> </w:t>
      </w:r>
      <m:oMath>
        <m:r>
          <w:rPr>
            <w:rFonts w:ascii="Times New Roman" w:hAnsi="Times New Roman" w:cs="Times New Roman"/>
            <w:sz w:val="24"/>
          </w:rPr>
          <m:t>100</m:t>
        </m:r>
        <m:rad>
          <m:radPr>
            <m:degHide m:val="1"/>
            <m:ctrlPr>
              <w:rPr>
                <w:rFonts w:ascii="Times New Roman" w:hAnsi="Times New Roman" w:cs="Times New Roman"/>
                <w:i/>
                <w:sz w:val="24"/>
              </w:rPr>
            </m:ctrlPr>
          </m:radPr>
          <m:deg/>
          <m:e>
            <m:r>
              <w:rPr>
                <w:rFonts w:ascii="Times New Roman" w:hAnsi="Times New Roman" w:cs="Times New Roman"/>
                <w:sz w:val="24"/>
              </w:rPr>
              <m:t>2</m:t>
            </m:r>
          </m:e>
        </m:rad>
        <m:r>
          <w:rPr>
            <w:rFonts w:ascii="Times New Roman" w:hAnsi="Times New Roman" w:cs="Times New Roman"/>
            <w:sz w:val="24"/>
          </w:rPr>
          <m:t xml:space="preserve"> V</m:t>
        </m:r>
      </m:oMath>
      <w:r w:rsidRPr="00A87899">
        <w:rPr>
          <w:rFonts w:ascii="Times New Roman" w:hAnsi="Times New Roman" w:cs="Times New Roman"/>
          <w:b/>
          <w:color w:val="0000FF"/>
          <w:sz w:val="24"/>
        </w:rPr>
        <w:tab/>
        <w:t>C.</w:t>
      </w:r>
      <w:r w:rsidRPr="00A87899">
        <w:rPr>
          <w:rFonts w:ascii="Times New Roman" w:hAnsi="Times New Roman" w:cs="Times New Roman"/>
          <w:sz w:val="24"/>
        </w:rPr>
        <w:t xml:space="preserve"> </w:t>
      </w:r>
      <m:oMath>
        <m:r>
          <w:rPr>
            <w:rFonts w:ascii="Times New Roman" w:hAnsi="Times New Roman" w:cs="Times New Roman"/>
            <w:sz w:val="24"/>
          </w:rPr>
          <m:t>100 V</m:t>
        </m:r>
      </m:oMath>
      <w:r w:rsidRPr="00A87899">
        <w:rPr>
          <w:rFonts w:ascii="Times New Roman" w:hAnsi="Times New Roman" w:cs="Times New Roman"/>
          <w:sz w:val="24"/>
        </w:rPr>
        <w:t xml:space="preserve"> </w:t>
      </w:r>
      <w:r w:rsidRPr="00A87899">
        <w:rPr>
          <w:rFonts w:ascii="Times New Roman" w:hAnsi="Times New Roman" w:cs="Times New Roman"/>
          <w:b/>
          <w:color w:val="0000FF"/>
          <w:sz w:val="24"/>
        </w:rPr>
        <w:tab/>
        <w:t>D.</w:t>
      </w:r>
      <w:r w:rsidRPr="00A87899">
        <w:rPr>
          <w:rFonts w:ascii="Times New Roman" w:hAnsi="Times New Roman" w:cs="Times New Roman"/>
          <w:sz w:val="24"/>
        </w:rPr>
        <w:t xml:space="preserve"> </w:t>
      </w:r>
      <m:oMath>
        <m:r>
          <w:rPr>
            <w:rFonts w:ascii="Times New Roman" w:hAnsi="Times New Roman" w:cs="Times New Roman"/>
            <w:sz w:val="24"/>
          </w:rPr>
          <m:t>200</m:t>
        </m:r>
        <m:rad>
          <m:radPr>
            <m:degHide m:val="1"/>
            <m:ctrlPr>
              <w:rPr>
                <w:rFonts w:ascii="Times New Roman" w:hAnsi="Times New Roman" w:cs="Times New Roman"/>
                <w:i/>
                <w:sz w:val="24"/>
              </w:rPr>
            </m:ctrlPr>
          </m:radPr>
          <m:deg/>
          <m:e>
            <m:r>
              <w:rPr>
                <w:rFonts w:ascii="Times New Roman" w:hAnsi="Times New Roman" w:cs="Times New Roman"/>
                <w:sz w:val="24"/>
              </w:rPr>
              <m:t>2</m:t>
            </m:r>
          </m:e>
        </m:rad>
        <m:r>
          <w:rPr>
            <w:rFonts w:ascii="Times New Roman" w:hAnsi="Times New Roman" w:cs="Times New Roman"/>
            <w:sz w:val="24"/>
          </w:rPr>
          <m:t xml:space="preserve"> V</m:t>
        </m:r>
      </m:oMath>
    </w:p>
    <w:p w14:paraId="2E38D534" w14:textId="77777777" w:rsidR="001F2EF8" w:rsidRDefault="001F2EF8" w:rsidP="001F2EF8">
      <w:pPr>
        <w:spacing w:before="60" w:after="60" w:line="240" w:lineRule="auto"/>
        <w:jc w:val="center"/>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Hướng dẫn</w:t>
      </w:r>
    </w:p>
    <w:p w14:paraId="27295E59" w14:textId="77777777" w:rsidR="00CC023B" w:rsidRPr="00CC023B" w:rsidRDefault="00CC023B" w:rsidP="00CC023B">
      <w:pPr>
        <w:tabs>
          <w:tab w:val="left" w:pos="283"/>
          <w:tab w:val="left" w:pos="2835"/>
          <w:tab w:val="left" w:pos="5386"/>
          <w:tab w:val="left" w:pos="7937"/>
        </w:tabs>
        <w:spacing w:before="60" w:after="60" w:line="240" w:lineRule="auto"/>
        <w:jc w:val="both"/>
        <w:rPr>
          <w:rFonts w:ascii="Times New Roman" w:eastAsia="Yu Mincho" w:hAnsi="Times New Roman" w:cs="Times New Roman"/>
          <w:sz w:val="24"/>
        </w:rPr>
      </w:pPr>
      <w:r w:rsidRPr="00CC023B">
        <w:rPr>
          <w:rFonts w:ascii="Calibri" w:eastAsia="Yu Mincho" w:hAnsi="Calibri" w:cs="Arial"/>
          <w:position w:val="-12"/>
        </w:rPr>
        <w:object w:dxaOrig="2355" w:dyaOrig="360" w14:anchorId="70297CA7">
          <v:shape id="_x0000_i1300" type="#_x0000_t75" style="width:117.6pt;height:18pt" o:ole="">
            <v:imagedata r:id="rId433" o:title=""/>
          </v:shape>
          <o:OLEObject Type="Embed" ProgID="Equation.DSMT4" ShapeID="_x0000_i1300" DrawAspect="Content" ObjectID="_1749727118" r:id="rId434"/>
        </w:object>
      </w:r>
    </w:p>
    <w:p w14:paraId="791554F8" w14:textId="77777777" w:rsidR="00CC023B" w:rsidRPr="00CC023B" w:rsidRDefault="00CC023B" w:rsidP="00CC023B">
      <w:pPr>
        <w:tabs>
          <w:tab w:val="left" w:pos="283"/>
          <w:tab w:val="left" w:pos="2835"/>
          <w:tab w:val="left" w:pos="5386"/>
          <w:tab w:val="left" w:pos="7937"/>
        </w:tabs>
        <w:spacing w:before="60" w:after="60" w:line="240" w:lineRule="auto"/>
        <w:jc w:val="both"/>
        <w:rPr>
          <w:rFonts w:ascii="Times New Roman" w:eastAsia="Yu Mincho" w:hAnsi="Times New Roman" w:cs="Times New Roman"/>
          <w:sz w:val="24"/>
        </w:rPr>
      </w:pPr>
      <w:r w:rsidRPr="00CC023B">
        <w:rPr>
          <w:rFonts w:ascii="Times New Roman" w:eastAsia="Yu Mincho" w:hAnsi="Times New Roman" w:cs="Times New Roman"/>
          <w:sz w:val="24"/>
        </w:rPr>
        <w:t xml:space="preserve">cường độ dòng điện trong đoạn mạch lệch pha </w:t>
      </w:r>
      <m:oMath>
        <m:f>
          <m:fPr>
            <m:ctrlPr>
              <w:rPr>
                <w:rFonts w:ascii="Cambria Math" w:eastAsia="Yu Mincho" w:hAnsi="Cambria Math" w:cs="Times New Roman"/>
                <w:i/>
                <w:sz w:val="24"/>
                <w:szCs w:val="24"/>
              </w:rPr>
            </m:ctrlPr>
          </m:fPr>
          <m:num>
            <m:r>
              <w:rPr>
                <w:rFonts w:ascii="Cambria Math" w:eastAsia="Yu Mincho" w:hAnsi="Cambria Math" w:cs="Times New Roman"/>
                <w:sz w:val="24"/>
              </w:rPr>
              <m:t>π</m:t>
            </m:r>
          </m:num>
          <m:den>
            <m:r>
              <w:rPr>
                <w:rFonts w:ascii="Cambria Math" w:eastAsia="Yu Mincho" w:hAnsi="Cambria Math" w:cs="Times New Roman"/>
                <w:sz w:val="24"/>
              </w:rPr>
              <m:t>4</m:t>
            </m:r>
          </m:den>
        </m:f>
      </m:oMath>
      <w:r w:rsidRPr="00CC023B">
        <w:rPr>
          <w:rFonts w:ascii="Times New Roman" w:eastAsia="Yu Mincho" w:hAnsi="Times New Roman" w:cs="Times New Roman"/>
          <w:sz w:val="24"/>
        </w:rPr>
        <w:t xml:space="preserve"> so với điện áp giữa hai đầu đoạn mạch </w:t>
      </w:r>
      <w:r w:rsidRPr="00CC023B">
        <w:rPr>
          <w:rFonts w:ascii="Times New Roman" w:eastAsia="Yu Mincho" w:hAnsi="Times New Roman" w:cs="Times New Roman"/>
          <w:sz w:val="24"/>
          <w:lang w:val="en-US"/>
        </w:rPr>
        <w:sym w:font="Wingdings" w:char="F0E0"/>
      </w:r>
      <w:r w:rsidRPr="00CC023B">
        <w:rPr>
          <w:rFonts w:ascii="Times New Roman" w:eastAsia="Yu Mincho" w:hAnsi="Times New Roman" w:cs="Times New Roman"/>
          <w:sz w:val="24"/>
        </w:rPr>
        <w:t xml:space="preserve"> </w:t>
      </w:r>
      <w:r w:rsidRPr="00CC023B">
        <w:rPr>
          <w:rFonts w:ascii="Calibri" w:eastAsia="Yu Mincho" w:hAnsi="Calibri" w:cs="Arial"/>
          <w:position w:val="-24"/>
        </w:rPr>
        <w:object w:dxaOrig="825" w:dyaOrig="615" w14:anchorId="029FF6A0">
          <v:shape id="_x0000_i1301" type="#_x0000_t75" style="width:41.4pt;height:30.6pt" o:ole="">
            <v:imagedata r:id="rId435" o:title=""/>
          </v:shape>
          <o:OLEObject Type="Embed" ProgID="Equation.DSMT4" ShapeID="_x0000_i1301" DrawAspect="Content" ObjectID="_1749727119" r:id="rId436"/>
        </w:object>
      </w:r>
    </w:p>
    <w:p w14:paraId="4269A9BA" w14:textId="456BD540" w:rsidR="00CC023B" w:rsidRPr="00CC023B" w:rsidRDefault="004B620E" w:rsidP="00CC023B">
      <w:pPr>
        <w:tabs>
          <w:tab w:val="left" w:pos="283"/>
          <w:tab w:val="left" w:pos="2835"/>
          <w:tab w:val="left" w:pos="5386"/>
          <w:tab w:val="left" w:pos="7937"/>
        </w:tabs>
        <w:spacing w:before="60" w:after="60" w:line="240" w:lineRule="auto"/>
        <w:jc w:val="both"/>
        <w:rPr>
          <w:rFonts w:ascii="Times New Roman" w:eastAsia="Yu Mincho" w:hAnsi="Times New Roman" w:cs="Times New Roman"/>
          <w:sz w:val="24"/>
          <w:lang w:val="en-US"/>
        </w:rPr>
      </w:pPr>
      <w:r>
        <w:rPr>
          <w:rFonts w:ascii="Times New Roman" w:eastAsia="Yu Mincho" w:hAnsi="Times New Roman" w:cs="Times New Roman"/>
          <w:sz w:val="24"/>
          <w:lang w:val="en-US"/>
        </w:rPr>
        <w:t>=&gt;</w:t>
      </w:r>
      <w:r w:rsidR="00CC023B" w:rsidRPr="00CC023B">
        <w:rPr>
          <w:rFonts w:ascii="Times New Roman" w:eastAsia="Yu Mincho" w:hAnsi="Times New Roman" w:cs="Times New Roman"/>
          <w:sz w:val="24"/>
          <w:lang w:val="en-US"/>
        </w:rPr>
        <w:t xml:space="preserve"> </w:t>
      </w:r>
      <w:r w:rsidR="00CC023B" w:rsidRPr="00CC023B">
        <w:rPr>
          <w:rFonts w:ascii="Calibri" w:eastAsia="Yu Mincho" w:hAnsi="Calibri" w:cs="Arial"/>
          <w:position w:val="-14"/>
        </w:rPr>
        <w:object w:dxaOrig="1950" w:dyaOrig="390" w14:anchorId="4DC51797">
          <v:shape id="_x0000_i1302" type="#_x0000_t75" style="width:98.4pt;height:19.2pt" o:ole="">
            <v:imagedata r:id="rId437" o:title=""/>
          </v:shape>
          <o:OLEObject Type="Embed" ProgID="Equation.DSMT4" ShapeID="_x0000_i1302" DrawAspect="Content" ObjectID="_1749727120" r:id="rId438"/>
        </w:object>
      </w:r>
      <w:r w:rsidR="00CC023B" w:rsidRPr="00CC023B">
        <w:rPr>
          <w:rFonts w:ascii="Times New Roman" w:eastAsia="Yu Mincho" w:hAnsi="Times New Roman" w:cs="Times New Roman"/>
          <w:sz w:val="24"/>
          <w:lang w:val="en-US"/>
        </w:rPr>
        <w:t xml:space="preserve">   </w:t>
      </w:r>
      <w:r>
        <w:rPr>
          <w:rFonts w:ascii="Times New Roman" w:eastAsia="Yu Mincho" w:hAnsi="Times New Roman" w:cs="Times New Roman"/>
          <w:sz w:val="24"/>
          <w:lang w:val="en-US"/>
        </w:rPr>
        <w:t>=&gt;</w:t>
      </w:r>
      <w:r w:rsidR="00CC023B" w:rsidRPr="00CC023B">
        <w:rPr>
          <w:rFonts w:ascii="Times New Roman" w:eastAsia="Yu Mincho" w:hAnsi="Times New Roman" w:cs="Times New Roman"/>
          <w:sz w:val="24"/>
          <w:lang w:val="en-US"/>
        </w:rPr>
        <w:t xml:space="preserve"> </w:t>
      </w:r>
      <w:r w:rsidR="00CC023B" w:rsidRPr="00CC023B">
        <w:rPr>
          <w:rFonts w:ascii="Calibri" w:eastAsia="Yu Mincho" w:hAnsi="Calibri" w:cs="Arial"/>
          <w:position w:val="-10"/>
        </w:rPr>
        <w:object w:dxaOrig="1350" w:dyaOrig="375" w14:anchorId="1D26CFEE">
          <v:shape id="_x0000_i1303" type="#_x0000_t75" style="width:67.2pt;height:18.6pt" o:ole="">
            <v:imagedata r:id="rId439" o:title=""/>
          </v:shape>
          <o:OLEObject Type="Embed" ProgID="Equation.DSMT4" ShapeID="_x0000_i1303" DrawAspect="Content" ObjectID="_1749727121" r:id="rId440"/>
        </w:object>
      </w:r>
    </w:p>
    <w:p w14:paraId="6AA11351" w14:textId="77777777" w:rsidR="00CC023B" w:rsidRPr="00CC023B" w:rsidRDefault="00CC023B" w:rsidP="00CC023B">
      <w:pPr>
        <w:tabs>
          <w:tab w:val="left" w:pos="283"/>
          <w:tab w:val="left" w:pos="2835"/>
          <w:tab w:val="left" w:pos="5386"/>
          <w:tab w:val="left" w:pos="7937"/>
        </w:tabs>
        <w:spacing w:before="60" w:after="60" w:line="240" w:lineRule="auto"/>
        <w:ind w:firstLine="283"/>
        <w:jc w:val="both"/>
        <w:rPr>
          <w:rFonts w:ascii="Times New Roman" w:eastAsia="Yu Mincho" w:hAnsi="Times New Roman" w:cs="Times New Roman"/>
          <w:sz w:val="24"/>
        </w:rPr>
      </w:pPr>
      <w:r w:rsidRPr="00CC023B">
        <w:rPr>
          <w:rFonts w:ascii="Calibri" w:eastAsia="Yu Mincho" w:hAnsi="Calibri" w:cs="Arial"/>
          <w:position w:val="-10"/>
        </w:rPr>
        <w:object w:dxaOrig="3000" w:dyaOrig="375" w14:anchorId="7503A04B">
          <v:shape id="_x0000_i1304" type="#_x0000_t75" style="width:150.6pt;height:18.6pt" o:ole="">
            <v:imagedata r:id="rId441" o:title=""/>
          </v:shape>
          <o:OLEObject Type="Embed" ProgID="Equation.DSMT4" ShapeID="_x0000_i1304" DrawAspect="Content" ObjectID="_1749727122" r:id="rId442"/>
        </w:object>
      </w:r>
    </w:p>
    <w:p w14:paraId="5557F612" w14:textId="0849A74E" w:rsidR="001F2EF8" w:rsidRPr="001F2EF8" w:rsidRDefault="001F2EF8" w:rsidP="001F2EF8">
      <w:pPr>
        <w:spacing w:before="60" w:after="60" w:line="240" w:lineRule="auto"/>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 xml:space="preserve">Chọn </w:t>
      </w:r>
      <w:r w:rsidRPr="004450C1">
        <w:rPr>
          <w:rFonts w:ascii="Times New Roman" w:hAnsi="Times New Roman" w:cs="Times New Roman"/>
          <w:b/>
          <w:bCs/>
          <w:i/>
          <w:color w:val="FF0000"/>
          <w:sz w:val="24"/>
          <w:szCs w:val="24"/>
        </w:rPr>
        <w:t>B</w:t>
      </w:r>
      <w:r w:rsidRPr="001F2EF8">
        <w:rPr>
          <w:rFonts w:ascii="Times New Roman" w:hAnsi="Times New Roman" w:cs="Times New Roman"/>
          <w:b/>
          <w:bCs/>
          <w:i/>
          <w:color w:val="FF0000"/>
          <w:sz w:val="24"/>
          <w:szCs w:val="24"/>
        </w:rPr>
        <w:t>.</w:t>
      </w:r>
    </w:p>
    <w:p w14:paraId="479DFB3B" w14:textId="77777777" w:rsidR="001F2EF8" w:rsidRPr="00A87899" w:rsidRDefault="001F2EF8" w:rsidP="001F2EF8">
      <w:pPr>
        <w:spacing w:before="60" w:after="60" w:line="240" w:lineRule="auto"/>
        <w:rPr>
          <w:rFonts w:ascii="Times New Roman" w:hAnsi="Times New Roman" w:cs="Times New Roman"/>
          <w:b/>
          <w:color w:val="0000FF"/>
          <w:sz w:val="24"/>
        </w:rPr>
      </w:pPr>
      <w:r w:rsidRPr="00A87899">
        <w:rPr>
          <w:rFonts w:ascii="Times New Roman" w:hAnsi="Times New Roman" w:cs="Times New Roman"/>
          <w:b/>
          <w:color w:val="0000FF"/>
          <w:sz w:val="24"/>
        </w:rPr>
        <w:t xml:space="preserve">Câu 35. </w:t>
      </w:r>
      <w:r w:rsidRPr="00A87899">
        <w:rPr>
          <w:rFonts w:ascii="Times New Roman" w:hAnsi="Times New Roman" w:cs="Times New Roman"/>
          <w:sz w:val="24"/>
        </w:rPr>
        <w:t>Một sợi dây căng ngang có hai đầu A và B cố định. M là một điểm trên dây với MA = 22cm. Trên dây có sóng dừng. Điểm N trên dây xa M nhất có biên độ dao động bằng biên độ dao động của M. Biết sóng truyền trên dây có bước sóng là 36 cm và trong khoảng MN có 6 nút sóng. Chiều dài sợi dây là</w:t>
      </w:r>
    </w:p>
    <w:p w14:paraId="12BBE5D2" w14:textId="77777777" w:rsidR="001F2EF8" w:rsidRPr="00A87899" w:rsidRDefault="001F2EF8" w:rsidP="001F2EF8">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rPr>
      </w:pPr>
      <w:r w:rsidRPr="004B620E">
        <w:rPr>
          <w:rFonts w:ascii="Times New Roman" w:hAnsi="Times New Roman" w:cs="Times New Roman"/>
          <w:b/>
          <w:color w:val="0000FF"/>
          <w:sz w:val="24"/>
          <w:u w:val="single"/>
        </w:rPr>
        <w:t>A.</w:t>
      </w:r>
      <w:r w:rsidRPr="00A87899">
        <w:rPr>
          <w:rFonts w:ascii="Times New Roman" w:hAnsi="Times New Roman" w:cs="Times New Roman"/>
          <w:sz w:val="24"/>
        </w:rPr>
        <w:t>144 cm</w:t>
      </w:r>
      <w:r w:rsidRPr="00A87899">
        <w:rPr>
          <w:rFonts w:ascii="Times New Roman" w:hAnsi="Times New Roman" w:cs="Times New Roman"/>
          <w:b/>
          <w:color w:val="0000FF"/>
          <w:sz w:val="24"/>
        </w:rPr>
        <w:tab/>
        <w:t>B.</w:t>
      </w:r>
      <w:r w:rsidRPr="00A87899">
        <w:rPr>
          <w:rFonts w:ascii="Times New Roman" w:hAnsi="Times New Roman" w:cs="Times New Roman"/>
          <w:sz w:val="24"/>
        </w:rPr>
        <w:t xml:space="preserve"> 126 cm</w:t>
      </w:r>
      <w:r w:rsidRPr="00A87899">
        <w:rPr>
          <w:rFonts w:ascii="Times New Roman" w:hAnsi="Times New Roman" w:cs="Times New Roman"/>
          <w:b/>
          <w:color w:val="0000FF"/>
          <w:sz w:val="24"/>
        </w:rPr>
        <w:tab/>
        <w:t>C.</w:t>
      </w:r>
      <w:r w:rsidRPr="00A87899">
        <w:rPr>
          <w:rFonts w:ascii="Times New Roman" w:hAnsi="Times New Roman" w:cs="Times New Roman"/>
          <w:sz w:val="24"/>
        </w:rPr>
        <w:t xml:space="preserve"> 153 cm</w:t>
      </w:r>
      <w:r w:rsidRPr="00A87899">
        <w:rPr>
          <w:rFonts w:ascii="Times New Roman" w:hAnsi="Times New Roman" w:cs="Times New Roman"/>
          <w:b/>
          <w:color w:val="0000FF"/>
          <w:sz w:val="24"/>
        </w:rPr>
        <w:tab/>
        <w:t>D.</w:t>
      </w:r>
      <w:r w:rsidRPr="00A87899">
        <w:rPr>
          <w:rFonts w:ascii="Times New Roman" w:hAnsi="Times New Roman" w:cs="Times New Roman"/>
          <w:sz w:val="24"/>
        </w:rPr>
        <w:t xml:space="preserve"> 162 cm</w:t>
      </w:r>
    </w:p>
    <w:p w14:paraId="2A87E3A3" w14:textId="77777777" w:rsidR="001F2EF8" w:rsidRDefault="001F2EF8" w:rsidP="001F2EF8">
      <w:pPr>
        <w:spacing w:before="60" w:after="60" w:line="240" w:lineRule="auto"/>
        <w:jc w:val="center"/>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Hướng dẫn</w:t>
      </w:r>
    </w:p>
    <w:p w14:paraId="2E5E9F7B" w14:textId="77777777" w:rsidR="00C87CD5" w:rsidRPr="00C87CD5" w:rsidRDefault="00C87CD5" w:rsidP="00C87CD5">
      <w:pPr>
        <w:tabs>
          <w:tab w:val="left" w:pos="283"/>
          <w:tab w:val="left" w:pos="2835"/>
          <w:tab w:val="left" w:pos="5386"/>
          <w:tab w:val="left" w:pos="7937"/>
        </w:tabs>
        <w:spacing w:after="120" w:line="240" w:lineRule="auto"/>
        <w:ind w:firstLine="283"/>
        <w:jc w:val="center"/>
        <w:rPr>
          <w:rFonts w:ascii="Times New Roman" w:eastAsia="Calibri" w:hAnsi="Times New Roman" w:cs="Times New Roman"/>
          <w:b/>
          <w:color w:val="0000FF"/>
          <w:kern w:val="2"/>
          <w:sz w:val="24"/>
          <w:szCs w:val="24"/>
          <w:lang w:val="pt-BR" w:eastAsia="en-US"/>
          <w14:ligatures w14:val="standardContextual"/>
        </w:rPr>
      </w:pPr>
      <w:r w:rsidRPr="00C87CD5">
        <w:rPr>
          <w:rFonts w:ascii="Times New Roman" w:eastAsia="Calibri" w:hAnsi="Times New Roman" w:cs="Times New Roman"/>
          <w:b/>
          <w:color w:val="0000FF"/>
          <w:kern w:val="2"/>
          <w:sz w:val="24"/>
          <w:szCs w:val="24"/>
          <w:lang w:val="pt-BR" w:eastAsia="en-US"/>
          <w14:ligatures w14:val="standardContextual"/>
        </w:rPr>
        <w:t>Hướng dẫn giải</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05"/>
      </w:tblGrid>
      <w:tr w:rsidR="00C87CD5" w:rsidRPr="00C87CD5" w14:paraId="7A8C1702" w14:textId="77777777" w:rsidTr="00821714">
        <w:tc>
          <w:tcPr>
            <w:tcW w:w="10705" w:type="dxa"/>
          </w:tcPr>
          <w:p w14:paraId="7F18EEBF" w14:textId="77777777" w:rsidR="00C87CD5" w:rsidRPr="00C87CD5" w:rsidRDefault="00C87CD5" w:rsidP="004B620E">
            <w:pPr>
              <w:tabs>
                <w:tab w:val="left" w:pos="283"/>
                <w:tab w:val="left" w:pos="2835"/>
                <w:tab w:val="left" w:pos="5386"/>
                <w:tab w:val="left" w:pos="7937"/>
              </w:tabs>
              <w:spacing w:after="120"/>
              <w:jc w:val="center"/>
              <w:rPr>
                <w:rFonts w:ascii="Times New Roman" w:hAnsi="Times New Roman" w:cs="Times New Roman"/>
                <w:b/>
                <w:color w:val="C00000"/>
                <w:kern w:val="2"/>
                <w:sz w:val="24"/>
                <w:szCs w:val="24"/>
                <w:lang w:val="pt-BR"/>
                <w14:ligatures w14:val="standardContextual"/>
              </w:rPr>
            </w:pPr>
            <w:r w:rsidRPr="00C87CD5">
              <w:rPr>
                <w:rFonts w:ascii="Times New Roman" w:eastAsia="Times New Roman" w:hAnsi="Times New Roman" w:cs="Times New Roman"/>
                <w:b/>
                <w:noProof/>
                <w:color w:val="0000FF"/>
                <w:kern w:val="2"/>
                <w:sz w:val="24"/>
                <w:szCs w:val="24"/>
                <w:lang w:val="en-US"/>
                <w14:ligatures w14:val="standardContextual"/>
              </w:rPr>
              <w:drawing>
                <wp:inline distT="0" distB="0" distL="0" distR="0" wp14:anchorId="12F435DB" wp14:editId="679860DC">
                  <wp:extent cx="6112350" cy="1190625"/>
                  <wp:effectExtent l="0" t="0" r="3175" b="0"/>
                  <wp:docPr id="625683698" name="Picture 1" descr="A picture containing diagram, fon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683698" name="Picture 1" descr="A picture containing diagram, font, line&#10;&#10;Description automatically generated"/>
                          <pic:cNvPicPr/>
                        </pic:nvPicPr>
                        <pic:blipFill>
                          <a:blip r:embed="rId443"/>
                          <a:stretch>
                            <a:fillRect/>
                          </a:stretch>
                        </pic:blipFill>
                        <pic:spPr>
                          <a:xfrm>
                            <a:off x="0" y="0"/>
                            <a:ext cx="6114340" cy="1191013"/>
                          </a:xfrm>
                          <a:prstGeom prst="rect">
                            <a:avLst/>
                          </a:prstGeom>
                        </pic:spPr>
                      </pic:pic>
                    </a:graphicData>
                  </a:graphic>
                </wp:inline>
              </w:drawing>
            </w:r>
          </w:p>
        </w:tc>
      </w:tr>
    </w:tbl>
    <w:p w14:paraId="3F2A0290" w14:textId="77777777" w:rsidR="004B620E" w:rsidRDefault="00C87CD5" w:rsidP="00C87CD5">
      <w:pPr>
        <w:tabs>
          <w:tab w:val="left" w:pos="283"/>
          <w:tab w:val="left" w:pos="2835"/>
          <w:tab w:val="left" w:pos="5386"/>
          <w:tab w:val="left" w:pos="7937"/>
        </w:tabs>
        <w:spacing w:after="0" w:line="240" w:lineRule="auto"/>
        <w:jc w:val="both"/>
        <w:rPr>
          <w:rFonts w:ascii="Times New Roman" w:eastAsia="Times New Roman" w:hAnsi="Times New Roman" w:cs="Times New Roman"/>
          <w:kern w:val="2"/>
          <w:sz w:val="24"/>
          <w:szCs w:val="24"/>
          <w:lang w:val="pt-BR" w:eastAsia="en-US"/>
          <w14:ligatures w14:val="standardContextual"/>
        </w:rPr>
      </w:pPr>
      <w:r w:rsidRPr="004E5E59">
        <w:rPr>
          <w:rFonts w:ascii="Times New Roman" w:eastAsia="Times New Roman" w:hAnsi="Times New Roman" w:cs="Times New Roman"/>
          <w:kern w:val="2"/>
          <w:sz w:val="24"/>
          <w:szCs w:val="24"/>
          <w:lang w:eastAsia="en-US"/>
          <w14:ligatures w14:val="standardContextual"/>
        </w:rPr>
        <w:t xml:space="preserve">- Do bước sóng </w:t>
      </w:r>
      <w:r w:rsidRPr="00C87CD5">
        <w:rPr>
          <w:rFonts w:ascii="Times New Roman" w:eastAsia="Times New Roman" w:hAnsi="Times New Roman" w:cs="Times New Roman"/>
          <w:kern w:val="2"/>
          <w:sz w:val="24"/>
          <w:szCs w:val="24"/>
          <w:lang w:val="en-US" w:eastAsia="en-US"/>
          <w14:ligatures w14:val="standardContextual"/>
        </w:rPr>
        <w:t>λ</w:t>
      </w:r>
      <w:r w:rsidRPr="00C87CD5">
        <w:rPr>
          <w:rFonts w:ascii="Times New Roman" w:eastAsia="Times New Roman" w:hAnsi="Times New Roman" w:cs="Times New Roman"/>
          <w:kern w:val="2"/>
          <w:sz w:val="24"/>
          <w:szCs w:val="24"/>
          <w:lang w:val="pt-BR" w:eastAsia="en-US"/>
          <w14:ligatures w14:val="standardContextual"/>
        </w:rPr>
        <w:t xml:space="preserve"> = 36 cm </w:t>
      </w:r>
      <w:r w:rsidRPr="00C87CD5">
        <w:rPr>
          <w:rFonts w:ascii="Cambria Math" w:eastAsia="Times New Roman" w:hAnsi="Cambria Math" w:cs="Cambria Math"/>
          <w:kern w:val="2"/>
          <w:sz w:val="24"/>
          <w:szCs w:val="24"/>
          <w:lang w:val="pt-BR" w:eastAsia="en-US"/>
          <w14:ligatures w14:val="standardContextual"/>
        </w:rPr>
        <w:t>⇒</w:t>
      </w:r>
      <w:r w:rsidRPr="00C87CD5">
        <w:rPr>
          <w:rFonts w:ascii="Times New Roman" w:eastAsia="Times New Roman" w:hAnsi="Times New Roman" w:cs="Times New Roman"/>
          <w:kern w:val="2"/>
          <w:sz w:val="24"/>
          <w:szCs w:val="24"/>
          <w:lang w:val="pt-BR" w:eastAsia="en-US"/>
          <w14:ligatures w14:val="standardContextual"/>
        </w:rPr>
        <w:t xml:space="preserve"> </w:t>
      </w:r>
      <w:r w:rsidRPr="00C87CD5">
        <w:rPr>
          <w:rFonts w:ascii="Times New Roman" w:eastAsia="Times New Roman" w:hAnsi="Times New Roman" w:cs="Times New Roman"/>
          <w:kern w:val="2"/>
          <w:sz w:val="24"/>
          <w:szCs w:val="24"/>
          <w:lang w:val="en-US" w:eastAsia="en-US"/>
          <w14:ligatures w14:val="standardContextual"/>
        </w:rPr>
        <w:t>λ</w:t>
      </w:r>
      <w:r w:rsidRPr="00C87CD5">
        <w:rPr>
          <w:rFonts w:ascii="Times New Roman" w:eastAsia="Times New Roman" w:hAnsi="Times New Roman" w:cs="Times New Roman"/>
          <w:kern w:val="2"/>
          <w:sz w:val="24"/>
          <w:szCs w:val="24"/>
          <w:lang w:val="pt-BR" w:eastAsia="en-US"/>
          <w14:ligatures w14:val="standardContextual"/>
        </w:rPr>
        <w:t xml:space="preserve">/2 = 18 cm. </w:t>
      </w:r>
    </w:p>
    <w:p w14:paraId="6B5BB138" w14:textId="29FCCD42" w:rsidR="00C87CD5" w:rsidRPr="00C87CD5" w:rsidRDefault="004B620E" w:rsidP="00C87CD5">
      <w:pPr>
        <w:tabs>
          <w:tab w:val="left" w:pos="283"/>
          <w:tab w:val="left" w:pos="2835"/>
          <w:tab w:val="left" w:pos="5386"/>
          <w:tab w:val="left" w:pos="7937"/>
        </w:tabs>
        <w:spacing w:after="0" w:line="240" w:lineRule="auto"/>
        <w:jc w:val="both"/>
        <w:rPr>
          <w:rFonts w:ascii="Times New Roman" w:eastAsia="Times New Roman" w:hAnsi="Times New Roman" w:cs="Times New Roman"/>
          <w:kern w:val="2"/>
          <w:sz w:val="24"/>
          <w:szCs w:val="24"/>
          <w:lang w:val="pt-BR" w:eastAsia="en-US"/>
          <w14:ligatures w14:val="standardContextual"/>
        </w:rPr>
      </w:pPr>
      <w:r>
        <w:rPr>
          <w:rFonts w:ascii="Times New Roman" w:eastAsia="Times New Roman" w:hAnsi="Times New Roman" w:cs="Times New Roman"/>
          <w:kern w:val="2"/>
          <w:sz w:val="24"/>
          <w:szCs w:val="24"/>
          <w:lang w:val="pt-BR" w:eastAsia="en-US"/>
          <w14:ligatures w14:val="standardContextual"/>
        </w:rPr>
        <w:t xml:space="preserve">- </w:t>
      </w:r>
      <w:r w:rsidR="00C87CD5" w:rsidRPr="00C87CD5">
        <w:rPr>
          <w:rFonts w:ascii="Times New Roman" w:eastAsia="Times New Roman" w:hAnsi="Times New Roman" w:cs="Times New Roman"/>
          <w:kern w:val="2"/>
          <w:sz w:val="24"/>
          <w:szCs w:val="24"/>
          <w:lang w:val="pt-BR" w:eastAsia="en-US"/>
          <w14:ligatures w14:val="standardContextual"/>
        </w:rPr>
        <w:t xml:space="preserve">Theo bài: AM = 22 cm &lt; </w:t>
      </w:r>
      <w:r w:rsidR="00C87CD5" w:rsidRPr="00C87CD5">
        <w:rPr>
          <w:rFonts w:ascii="Times New Roman" w:eastAsia="Times New Roman" w:hAnsi="Times New Roman" w:cs="Times New Roman"/>
          <w:kern w:val="2"/>
          <w:sz w:val="24"/>
          <w:szCs w:val="24"/>
          <w:lang w:val="en-US" w:eastAsia="en-US"/>
          <w14:ligatures w14:val="standardContextual"/>
        </w:rPr>
        <w:t>λ</w:t>
      </w:r>
      <w:r w:rsidR="00C87CD5" w:rsidRPr="00C87CD5">
        <w:rPr>
          <w:rFonts w:ascii="Times New Roman" w:eastAsia="Times New Roman" w:hAnsi="Times New Roman" w:cs="Times New Roman"/>
          <w:kern w:val="2"/>
          <w:sz w:val="24"/>
          <w:szCs w:val="24"/>
          <w:lang w:val="pt-BR" w:eastAsia="en-US"/>
          <w14:ligatures w14:val="standardContextual"/>
        </w:rPr>
        <w:t xml:space="preserve"> </w:t>
      </w:r>
      <w:r w:rsidR="00C87CD5" w:rsidRPr="00C87CD5">
        <w:rPr>
          <w:rFonts w:ascii="Cambria Math" w:eastAsia="Times New Roman" w:hAnsi="Cambria Math" w:cs="Cambria Math"/>
          <w:kern w:val="2"/>
          <w:sz w:val="24"/>
          <w:szCs w:val="24"/>
          <w:lang w:val="pt-BR" w:eastAsia="en-US"/>
          <w14:ligatures w14:val="standardContextual"/>
        </w:rPr>
        <w:t>⇒</w:t>
      </w:r>
      <w:r w:rsidR="00C87CD5" w:rsidRPr="00C87CD5">
        <w:rPr>
          <w:rFonts w:ascii="Times New Roman" w:eastAsia="Times New Roman" w:hAnsi="Times New Roman" w:cs="Times New Roman"/>
          <w:kern w:val="2"/>
          <w:sz w:val="24"/>
          <w:szCs w:val="24"/>
          <w:lang w:val="pt-BR" w:eastAsia="en-US"/>
          <w14:ligatures w14:val="standardContextual"/>
        </w:rPr>
        <w:t xml:space="preserve"> M nằm ở bó sóng thứ 2, tính từ A.</w:t>
      </w:r>
    </w:p>
    <w:p w14:paraId="37AA972C" w14:textId="77777777" w:rsidR="00C87CD5" w:rsidRPr="00C87CD5" w:rsidRDefault="00C87CD5" w:rsidP="00C87CD5">
      <w:pPr>
        <w:tabs>
          <w:tab w:val="left" w:pos="283"/>
          <w:tab w:val="left" w:pos="2835"/>
          <w:tab w:val="left" w:pos="5386"/>
          <w:tab w:val="left" w:pos="7937"/>
        </w:tabs>
        <w:spacing w:after="0" w:line="240" w:lineRule="auto"/>
        <w:jc w:val="both"/>
        <w:rPr>
          <w:rFonts w:ascii="Times New Roman" w:eastAsia="Times New Roman" w:hAnsi="Times New Roman" w:cs="Times New Roman"/>
          <w:kern w:val="2"/>
          <w:sz w:val="24"/>
          <w:szCs w:val="24"/>
          <w:lang w:val="pt-BR" w:eastAsia="en-US"/>
          <w14:ligatures w14:val="standardContextual"/>
        </w:rPr>
      </w:pPr>
      <w:r w:rsidRPr="00C87CD5">
        <w:rPr>
          <w:rFonts w:ascii="Times New Roman" w:eastAsia="Times New Roman" w:hAnsi="Times New Roman" w:cs="Times New Roman"/>
          <w:kern w:val="2"/>
          <w:sz w:val="24"/>
          <w:szCs w:val="24"/>
          <w:lang w:val="pt-BR" w:eastAsia="en-US"/>
          <w14:ligatures w14:val="standardContextual"/>
        </w:rPr>
        <w:t xml:space="preserve">- Giữa M và N có 6 nút sóng </w:t>
      </w:r>
      <w:r w:rsidRPr="00C87CD5">
        <w:rPr>
          <w:rFonts w:ascii="Cambria Math" w:eastAsia="Times New Roman" w:hAnsi="Cambria Math" w:cs="Cambria Math"/>
          <w:kern w:val="2"/>
          <w:sz w:val="24"/>
          <w:szCs w:val="24"/>
          <w:lang w:val="pt-BR" w:eastAsia="en-US"/>
          <w14:ligatures w14:val="standardContextual"/>
        </w:rPr>
        <w:t>⇒</w:t>
      </w:r>
      <w:r w:rsidRPr="00C87CD5">
        <w:rPr>
          <w:rFonts w:ascii="Times New Roman" w:eastAsia="Times New Roman" w:hAnsi="Times New Roman" w:cs="Times New Roman"/>
          <w:kern w:val="2"/>
          <w:sz w:val="24"/>
          <w:szCs w:val="24"/>
          <w:lang w:val="pt-BR" w:eastAsia="en-US"/>
          <w14:ligatures w14:val="standardContextual"/>
        </w:rPr>
        <w:t xml:space="preserve"> Khoảng cách giữa 6 nút sóng là 5 bó sóng. </w:t>
      </w:r>
    </w:p>
    <w:p w14:paraId="26764721" w14:textId="77777777" w:rsidR="00C87CD5" w:rsidRPr="00C87CD5" w:rsidRDefault="00C87CD5" w:rsidP="00C87CD5">
      <w:pPr>
        <w:tabs>
          <w:tab w:val="left" w:pos="283"/>
          <w:tab w:val="left" w:pos="2835"/>
          <w:tab w:val="left" w:pos="5386"/>
          <w:tab w:val="left" w:pos="7937"/>
        </w:tabs>
        <w:spacing w:after="0" w:line="240" w:lineRule="auto"/>
        <w:jc w:val="both"/>
        <w:rPr>
          <w:rFonts w:ascii="Times New Roman" w:eastAsia="Times New Roman" w:hAnsi="Times New Roman" w:cs="Times New Roman"/>
          <w:kern w:val="2"/>
          <w:sz w:val="24"/>
          <w:szCs w:val="24"/>
          <w:lang w:val="pt-BR" w:eastAsia="en-US"/>
          <w14:ligatures w14:val="standardContextual"/>
        </w:rPr>
      </w:pPr>
      <w:r w:rsidRPr="00C87CD5">
        <w:rPr>
          <w:rFonts w:ascii="Times New Roman" w:eastAsia="Times New Roman" w:hAnsi="Times New Roman" w:cs="Times New Roman"/>
          <w:kern w:val="2"/>
          <w:sz w:val="24"/>
          <w:szCs w:val="24"/>
          <w:lang w:val="pt-BR" w:eastAsia="en-US"/>
          <w14:ligatures w14:val="standardContextual"/>
        </w:rPr>
        <w:t xml:space="preserve">- Bó sóng chứa điểm N là bó sóng cuối cùng. </w:t>
      </w:r>
    </w:p>
    <w:p w14:paraId="22939628" w14:textId="77777777" w:rsidR="00C87CD5" w:rsidRPr="00C87CD5" w:rsidRDefault="00C87CD5" w:rsidP="00C87CD5">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2"/>
          <w:sz w:val="24"/>
          <w:szCs w:val="24"/>
          <w:lang w:val="pt-BR" w:eastAsia="en-US"/>
          <w14:ligatures w14:val="standardContextual"/>
        </w:rPr>
      </w:pPr>
      <w:r w:rsidRPr="00C87CD5">
        <w:rPr>
          <w:rFonts w:ascii="Times New Roman" w:eastAsia="Times New Roman" w:hAnsi="Times New Roman" w:cs="Times New Roman"/>
          <w:kern w:val="2"/>
          <w:sz w:val="24"/>
          <w:szCs w:val="24"/>
          <w:lang w:val="pt-BR" w:eastAsia="en-US"/>
          <w14:ligatures w14:val="standardContextual"/>
        </w:rPr>
        <w:lastRenderedPageBreak/>
        <w:t>=&gt; Vậy tổng cộng trên AB có 8 bó sóng. Chiều dài dây: ℓ = 8.λ/2 = 144cm.</w:t>
      </w:r>
    </w:p>
    <w:p w14:paraId="3A34A88D" w14:textId="0CADF52D" w:rsidR="001F2EF8" w:rsidRPr="001F2EF8" w:rsidRDefault="001F2EF8" w:rsidP="001F2EF8">
      <w:pPr>
        <w:spacing w:before="60" w:after="60" w:line="240" w:lineRule="auto"/>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 xml:space="preserve">Chọn </w:t>
      </w:r>
      <w:r w:rsidRPr="004450C1">
        <w:rPr>
          <w:rFonts w:ascii="Times New Roman" w:hAnsi="Times New Roman" w:cs="Times New Roman"/>
          <w:b/>
          <w:bCs/>
          <w:i/>
          <w:color w:val="FF0000"/>
          <w:sz w:val="24"/>
          <w:szCs w:val="24"/>
        </w:rPr>
        <w:t>A</w:t>
      </w:r>
      <w:r w:rsidRPr="001F2EF8">
        <w:rPr>
          <w:rFonts w:ascii="Times New Roman" w:hAnsi="Times New Roman" w:cs="Times New Roman"/>
          <w:b/>
          <w:bCs/>
          <w:i/>
          <w:color w:val="FF0000"/>
          <w:sz w:val="24"/>
          <w:szCs w:val="24"/>
        </w:rPr>
        <w:t>.</w:t>
      </w:r>
    </w:p>
    <w:p w14:paraId="4D6C6588" w14:textId="77777777" w:rsidR="001F2EF8" w:rsidRPr="00A87899" w:rsidRDefault="001F2EF8" w:rsidP="001F2EF8">
      <w:pPr>
        <w:spacing w:before="60" w:after="60" w:line="240" w:lineRule="auto"/>
        <w:rPr>
          <w:rFonts w:ascii="Times New Roman" w:hAnsi="Times New Roman" w:cs="Times New Roman"/>
          <w:b/>
          <w:color w:val="0000FF"/>
          <w:sz w:val="24"/>
        </w:rPr>
      </w:pPr>
      <w:r w:rsidRPr="00AC4CF1">
        <w:rPr>
          <w:rFonts w:ascii="UTM Centur" w:eastAsia="Calibri" w:hAnsi="UTM Centur" w:cs="Times New Roman"/>
          <w:noProof/>
          <w:sz w:val="24"/>
          <w:szCs w:val="24"/>
          <w:lang w:val="en-US" w:eastAsia="en-US"/>
        </w:rPr>
        <mc:AlternateContent>
          <mc:Choice Requires="wpg">
            <w:drawing>
              <wp:anchor distT="0" distB="0" distL="114300" distR="114300" simplePos="0" relativeHeight="251661312" behindDoc="0" locked="0" layoutInCell="1" allowOverlap="1" wp14:anchorId="74F2E9A0" wp14:editId="4AA1A646">
                <wp:simplePos x="0" y="0"/>
                <wp:positionH relativeFrom="column">
                  <wp:posOffset>6118860</wp:posOffset>
                </wp:positionH>
                <wp:positionV relativeFrom="paragraph">
                  <wp:posOffset>280670</wp:posOffset>
                </wp:positionV>
                <wp:extent cx="450850" cy="1551940"/>
                <wp:effectExtent l="19050" t="19050" r="0" b="0"/>
                <wp:wrapSquare wrapText="bothSides"/>
                <wp:docPr id="1" name="Group 7"/>
                <wp:cNvGraphicFramePr/>
                <a:graphic xmlns:a="http://schemas.openxmlformats.org/drawingml/2006/main">
                  <a:graphicData uri="http://schemas.microsoft.com/office/word/2010/wordprocessingGroup">
                    <wpg:wgp>
                      <wpg:cNvGrpSpPr/>
                      <wpg:grpSpPr>
                        <a:xfrm>
                          <a:off x="0" y="0"/>
                          <a:ext cx="450850" cy="1551940"/>
                          <a:chOff x="964223" y="0"/>
                          <a:chExt cx="451105" cy="1552405"/>
                        </a:xfrm>
                      </wpg:grpSpPr>
                      <wpg:grpSp>
                        <wpg:cNvPr id="2" name="Group 2"/>
                        <wpg:cNvGrpSpPr/>
                        <wpg:grpSpPr>
                          <a:xfrm>
                            <a:off x="964223" y="0"/>
                            <a:ext cx="451105" cy="1552405"/>
                            <a:chOff x="0" y="0"/>
                            <a:chExt cx="451381" cy="1552966"/>
                          </a:xfrm>
                        </wpg:grpSpPr>
                        <wpg:grpSp>
                          <wpg:cNvPr id="3" name="Group 3"/>
                          <wpg:cNvGrpSpPr/>
                          <wpg:grpSpPr>
                            <a:xfrm>
                              <a:off x="68841" y="363287"/>
                              <a:ext cx="382540" cy="1189679"/>
                              <a:chOff x="1091623" y="359517"/>
                              <a:chExt cx="382600" cy="1189773"/>
                            </a:xfrm>
                          </wpg:grpSpPr>
                          <wps:wsp>
                            <wps:cNvPr id="4" name="Straight Connector 4"/>
                            <wps:cNvCnPr/>
                            <wps:spPr>
                              <a:xfrm>
                                <a:off x="1136381" y="913652"/>
                                <a:ext cx="0" cy="59668"/>
                              </a:xfrm>
                              <a:prstGeom prst="line">
                                <a:avLst/>
                              </a:prstGeom>
                              <a:noFill/>
                              <a:ln w="9525" cap="flat" cmpd="sng" algn="ctr">
                                <a:solidFill>
                                  <a:sysClr val="windowText" lastClr="000000"/>
                                </a:solidFill>
                                <a:prstDash val="solid"/>
                                <a:miter lim="800000"/>
                              </a:ln>
                              <a:effectLst/>
                            </wps:spPr>
                            <wps:bodyPr/>
                          </wps:wsp>
                          <wps:wsp>
                            <wps:cNvPr id="5" name="Text Box 5"/>
                            <wps:cNvSpPr txBox="1"/>
                            <wps:spPr>
                              <a:xfrm>
                                <a:off x="1178721" y="945647"/>
                                <a:ext cx="295502" cy="310015"/>
                              </a:xfrm>
                              <a:prstGeom prst="rect">
                                <a:avLst/>
                              </a:prstGeom>
                              <a:noFill/>
                              <a:ln w="6350">
                                <a:noFill/>
                              </a:ln>
                            </wps:spPr>
                            <wps:txbx>
                              <w:txbxContent>
                                <w:p w14:paraId="15B81C5F" w14:textId="77777777" w:rsidR="001F2EF8" w:rsidRPr="00AC4CF1" w:rsidRDefault="001F2EF8" w:rsidP="001F2EF8">
                                  <w:pPr>
                                    <w:rPr>
                                      <w:rFonts w:ascii="Calibri Light" w:hAnsi="Calibri Light" w:cs="Calibri Light"/>
                                    </w:rPr>
                                  </w:pPr>
                                  <m:oMathPara>
                                    <m:oMath>
                                      <m:r>
                                        <w:rPr>
                                          <w:rFonts w:ascii="Cambria Math" w:hAnsi="Cambria Math" w:cs="Calibri Light"/>
                                        </w:rPr>
                                        <m:t>N</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6" name="Rectangle 6"/>
                            <wps:cNvSpPr/>
                            <wps:spPr>
                              <a:xfrm>
                                <a:off x="1119686" y="975427"/>
                                <a:ext cx="36593" cy="548711"/>
                              </a:xfrm>
                              <a:prstGeom prst="rect">
                                <a:avLst/>
                              </a:prstGeom>
                              <a:solidFill>
                                <a:sysClr val="windowText" lastClr="000000">
                                  <a:lumMod val="85000"/>
                                  <a:lumOff val="15000"/>
                                </a:sysClr>
                              </a:solidFill>
                              <a:ln w="635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Text Box 7"/>
                            <wps:cNvSpPr txBox="1"/>
                            <wps:spPr>
                              <a:xfrm>
                                <a:off x="1148305" y="359517"/>
                                <a:ext cx="270718" cy="310650"/>
                              </a:xfrm>
                              <a:prstGeom prst="rect">
                                <a:avLst/>
                              </a:prstGeom>
                              <a:noFill/>
                              <a:ln w="6350">
                                <a:noFill/>
                              </a:ln>
                            </wps:spPr>
                            <wps:txbx>
                              <w:txbxContent>
                                <w:p w14:paraId="516D6D8E" w14:textId="77777777" w:rsidR="001F2EF8" w:rsidRPr="00AC4CF1" w:rsidRDefault="001F2EF8" w:rsidP="001F2EF8">
                                  <w:pPr>
                                    <w:rPr>
                                      <w:rFonts w:ascii="Calibri Light" w:hAnsi="Calibri Light" w:cs="Calibri Light"/>
                                    </w:rPr>
                                  </w:pPr>
                                  <m:oMathPara>
                                    <m:oMath>
                                      <m:r>
                                        <w:rPr>
                                          <w:rFonts w:ascii="Cambria Math" w:hAnsi="Cambria Math" w:cs="Calibri Light"/>
                                        </w:rPr>
                                        <m:t>k</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8" name="Text Box 8"/>
                            <wps:cNvSpPr txBox="1"/>
                            <wps:spPr>
                              <a:xfrm>
                                <a:off x="1091623" y="1239275"/>
                                <a:ext cx="312025" cy="310015"/>
                              </a:xfrm>
                              <a:prstGeom prst="rect">
                                <a:avLst/>
                              </a:prstGeom>
                              <a:noFill/>
                              <a:ln w="6350">
                                <a:noFill/>
                              </a:ln>
                            </wps:spPr>
                            <wps:txbx>
                              <w:txbxContent>
                                <w:p w14:paraId="15703AE1" w14:textId="77777777" w:rsidR="001F2EF8" w:rsidRPr="00AC4CF1" w:rsidRDefault="001F2EF8" w:rsidP="001F2EF8">
                                  <w:pPr>
                                    <w:rPr>
                                      <w:rFonts w:ascii="Calibri Light" w:hAnsi="Calibri Light" w:cs="Calibri Light"/>
                                    </w:rPr>
                                  </w:pPr>
                                  <m:oMathPara>
                                    <m:oMath>
                                      <m:r>
                                        <w:rPr>
                                          <w:rFonts w:ascii="Cambria Math" w:hAnsi="Cambria Math" w:cs="Calibri Light"/>
                                        </w:rPr>
                                        <m:t>M</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grpSp>
                          <wpg:cNvPr id="9" name="Group 95"/>
                          <wpg:cNvGrpSpPr/>
                          <wpg:grpSpPr>
                            <a:xfrm rot="5400000">
                              <a:off x="-124691" y="617517"/>
                              <a:ext cx="481047" cy="128782"/>
                              <a:chOff x="0" y="0"/>
                              <a:chExt cx="3535322" cy="1771394"/>
                            </a:xfrm>
                          </wpg:grpSpPr>
                          <wps:wsp>
                            <wps:cNvPr id="10" name="Arc 10"/>
                            <wps:cNvSpPr/>
                            <wps:spPr>
                              <a:xfrm>
                                <a:off x="2755956" y="0"/>
                                <a:ext cx="779366"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1" name="Arc 11"/>
                            <wps:cNvSpPr/>
                            <wps:spPr>
                              <a:xfrm flipV="1">
                                <a:off x="2755956" y="0"/>
                                <a:ext cx="320040"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 name="Arc 12"/>
                            <wps:cNvSpPr/>
                            <wps:spPr>
                              <a:xfrm>
                                <a:off x="2296630" y="0"/>
                                <a:ext cx="779366"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3" name="Arc 13"/>
                            <wps:cNvSpPr/>
                            <wps:spPr>
                              <a:xfrm flipV="1">
                                <a:off x="2296630" y="0"/>
                                <a:ext cx="320040"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 name="Arc 14"/>
                            <wps:cNvSpPr/>
                            <wps:spPr>
                              <a:xfrm>
                                <a:off x="1837304" y="0"/>
                                <a:ext cx="779366"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5" name="Arc 15"/>
                            <wps:cNvSpPr/>
                            <wps:spPr>
                              <a:xfrm flipV="1">
                                <a:off x="1837304" y="0"/>
                                <a:ext cx="320040"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6" name="Arc 16"/>
                            <wps:cNvSpPr/>
                            <wps:spPr>
                              <a:xfrm>
                                <a:off x="1377978" y="0"/>
                                <a:ext cx="779366"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7" name="Arc 17"/>
                            <wps:cNvSpPr/>
                            <wps:spPr>
                              <a:xfrm flipV="1">
                                <a:off x="1377978" y="0"/>
                                <a:ext cx="320040"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8" name="Arc 18"/>
                            <wps:cNvSpPr/>
                            <wps:spPr>
                              <a:xfrm>
                                <a:off x="918652" y="0"/>
                                <a:ext cx="779366"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 name="Arc 19"/>
                            <wps:cNvSpPr/>
                            <wps:spPr>
                              <a:xfrm flipV="1">
                                <a:off x="918652" y="0"/>
                                <a:ext cx="320040"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0" name="Arc 20"/>
                            <wps:cNvSpPr/>
                            <wps:spPr>
                              <a:xfrm>
                                <a:off x="459326" y="0"/>
                                <a:ext cx="779366"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1" name="Arc 21"/>
                            <wps:cNvSpPr/>
                            <wps:spPr>
                              <a:xfrm flipV="1">
                                <a:off x="459326" y="0"/>
                                <a:ext cx="320040"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2" name="Arc 22"/>
                            <wps:cNvSpPr/>
                            <wps:spPr>
                              <a:xfrm>
                                <a:off x="0" y="0"/>
                                <a:ext cx="779366"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23" name="Group 23"/>
                          <wpg:cNvGrpSpPr/>
                          <wpg:grpSpPr>
                            <a:xfrm>
                              <a:off x="0" y="0"/>
                              <a:ext cx="229016" cy="62860"/>
                              <a:chOff x="0" y="0"/>
                              <a:chExt cx="229235" cy="62865"/>
                            </a:xfrm>
                          </wpg:grpSpPr>
                          <wpg:grpSp>
                            <wpg:cNvPr id="24" name="Group 24"/>
                            <wpg:cNvGrpSpPr/>
                            <wpg:grpSpPr>
                              <a:xfrm>
                                <a:off x="0" y="0"/>
                                <a:ext cx="229235" cy="18415"/>
                                <a:chOff x="0" y="0"/>
                                <a:chExt cx="229503" cy="18544"/>
                              </a:xfrm>
                            </wpg:grpSpPr>
                            <wps:wsp>
                              <wps:cNvPr id="25" name="Straight Arrow Connector 25"/>
                              <wps:cNvCnPr>
                                <a:cxnSpLocks noChangeShapeType="1"/>
                              </wps:cNvCnPr>
                              <wps:spPr bwMode="auto">
                                <a:xfrm rot="5400000">
                                  <a:off x="114300" y="-114300"/>
                                  <a:ext cx="0" cy="228600"/>
                                </a:xfrm>
                                <a:prstGeom prst="straightConnector1">
                                  <a:avLst/>
                                </a:prstGeom>
                                <a:noFill/>
                                <a:ln w="38100" cmpd="sng">
                                  <a:pattFill prst="ltUpDiag">
                                    <a:fgClr>
                                      <a:srgbClr val="000000"/>
                                    </a:fgClr>
                                    <a:bgClr>
                                      <a:srgbClr val="FFFFFF"/>
                                    </a:bgClr>
                                  </a:pattFill>
                                  <a:prstDash val="solid"/>
                                  <a:round/>
                                  <a:headEnd type="none" w="med" len="med"/>
                                  <a:tailEnd type="none" w="med" len="med"/>
                                </a:ln>
                                <a:extLst>
                                  <a:ext uri="{909E8E84-426E-40DD-AFC4-6F175D3DCCD1}">
                                    <a14:hiddenFill xmlns:a14="http://schemas.microsoft.com/office/drawing/2010/main">
                                      <a:noFill/>
                                    </a14:hiddenFill>
                                  </a:ext>
                                </a:extLst>
                              </wps:spPr>
                              <wps:bodyPr/>
                            </wps:wsp>
                            <wps:wsp>
                              <wps:cNvPr id="26" name="Straight Connector 26"/>
                              <wps:cNvCnPr/>
                              <wps:spPr>
                                <a:xfrm>
                                  <a:off x="1383" y="18544"/>
                                  <a:ext cx="228120" cy="0"/>
                                </a:xfrm>
                                <a:prstGeom prst="line">
                                  <a:avLst/>
                                </a:prstGeom>
                                <a:noFill/>
                                <a:ln w="6350" cap="flat" cmpd="sng" algn="ctr">
                                  <a:solidFill>
                                    <a:sysClr val="windowText" lastClr="000000"/>
                                  </a:solidFill>
                                  <a:prstDash val="solid"/>
                                  <a:miter lim="800000"/>
                                </a:ln>
                                <a:effectLst/>
                              </wps:spPr>
                              <wps:bodyPr/>
                            </wps:wsp>
                          </wpg:grpSp>
                          <wps:wsp>
                            <wps:cNvPr id="27" name="Straight Connector 27"/>
                            <wps:cNvCnPr/>
                            <wps:spPr>
                              <a:xfrm>
                                <a:off x="114300" y="17145"/>
                                <a:ext cx="0" cy="45720"/>
                              </a:xfrm>
                              <a:prstGeom prst="line">
                                <a:avLst/>
                              </a:prstGeom>
                              <a:noFill/>
                              <a:ln w="12700" cap="flat" cmpd="sng" algn="ctr">
                                <a:solidFill>
                                  <a:sysClr val="windowText" lastClr="000000"/>
                                </a:solidFill>
                                <a:prstDash val="solid"/>
                                <a:miter lim="800000"/>
                              </a:ln>
                              <a:effectLst/>
                            </wps:spPr>
                            <wps:bodyPr/>
                          </wps:wsp>
                        </wpg:grpSp>
                        <wpg:grpSp>
                          <wpg:cNvPr id="28" name="Group 95"/>
                          <wpg:cNvGrpSpPr/>
                          <wpg:grpSpPr>
                            <a:xfrm rot="5400000">
                              <a:off x="-97971" y="210788"/>
                              <a:ext cx="418547" cy="128782"/>
                              <a:chOff x="0" y="0"/>
                              <a:chExt cx="3075996" cy="1771394"/>
                            </a:xfrm>
                          </wpg:grpSpPr>
                          <wps:wsp>
                            <wps:cNvPr id="29" name="Arc 29"/>
                            <wps:cNvSpPr/>
                            <wps:spPr>
                              <a:xfrm flipV="1">
                                <a:off x="2755956" y="0"/>
                                <a:ext cx="320040"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0" name="Arc 30"/>
                            <wps:cNvSpPr/>
                            <wps:spPr>
                              <a:xfrm>
                                <a:off x="2296630" y="0"/>
                                <a:ext cx="779366"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1" name="Arc 31"/>
                            <wps:cNvSpPr/>
                            <wps:spPr>
                              <a:xfrm flipV="1">
                                <a:off x="2296630" y="0"/>
                                <a:ext cx="320040"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2" name="Arc 32"/>
                            <wps:cNvSpPr/>
                            <wps:spPr>
                              <a:xfrm>
                                <a:off x="1837304" y="0"/>
                                <a:ext cx="779366"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3" name="Arc 33"/>
                            <wps:cNvSpPr/>
                            <wps:spPr>
                              <a:xfrm flipV="1">
                                <a:off x="1837304" y="0"/>
                                <a:ext cx="320040"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4" name="Arc 34"/>
                            <wps:cNvSpPr/>
                            <wps:spPr>
                              <a:xfrm>
                                <a:off x="1377978" y="0"/>
                                <a:ext cx="779366"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5" name="Arc 35"/>
                            <wps:cNvSpPr/>
                            <wps:spPr>
                              <a:xfrm flipV="1">
                                <a:off x="1377978" y="0"/>
                                <a:ext cx="320040"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6" name="Arc 36"/>
                            <wps:cNvSpPr/>
                            <wps:spPr>
                              <a:xfrm>
                                <a:off x="918652" y="0"/>
                                <a:ext cx="779366"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7" name="Arc 37"/>
                            <wps:cNvSpPr/>
                            <wps:spPr>
                              <a:xfrm flipV="1">
                                <a:off x="918652" y="0"/>
                                <a:ext cx="320040"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8" name="Arc 38"/>
                            <wps:cNvSpPr/>
                            <wps:spPr>
                              <a:xfrm>
                                <a:off x="459326" y="0"/>
                                <a:ext cx="779366"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9" name="Arc 39"/>
                            <wps:cNvSpPr/>
                            <wps:spPr>
                              <a:xfrm flipV="1">
                                <a:off x="459326" y="0"/>
                                <a:ext cx="320040"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40" name="Arc 40"/>
                            <wps:cNvSpPr/>
                            <wps:spPr>
                              <a:xfrm>
                                <a:off x="0" y="0"/>
                                <a:ext cx="779366"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s:wsp>
                        <wps:cNvPr id="41" name="Rectangle: Rounded Corners 4"/>
                        <wps:cNvSpPr/>
                        <wps:spPr>
                          <a:xfrm>
                            <a:off x="997868" y="1030050"/>
                            <a:ext cx="162131" cy="102687"/>
                          </a:xfrm>
                          <a:prstGeom prst="roundRect">
                            <a:avLst/>
                          </a:prstGeom>
                          <a:solidFill>
                            <a:sysClr val="windowText" lastClr="000000">
                              <a:lumMod val="75000"/>
                              <a:lumOff val="25000"/>
                            </a:sys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74F2E9A0" id="_x0000_s1283" style="position:absolute;margin-left:481.8pt;margin-top:22.1pt;width:35.5pt;height:122.2pt;z-index:251661312;mso-position-horizontal-relative:text;mso-position-vertical-relative:text" coordorigin="9642" coordsize="4511,15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">
                <v:group id="Group 2" o:spid="_x0000_s1284" style="position:absolute;left:9642;width:4511;height:15524" coordsize="4513,15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group id="Group 3" o:spid="_x0000_s1285" style="position:absolute;left:688;top:3632;width:3825;height:11897" coordorigin="10916,3595" coordsize="3826,11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line id="Straight Connector 4" o:spid="_x0000_s1286" style="position:absolute;visibility:visible;mso-wrap-style:square" from="11363,9136" to="11363,9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" strokecolor="windowText">
                      <v:stroke joinstyle="miter"/>
                    </v:line>
                    <v:shape id="Text Box 5" o:spid="_x0000_s1287" type="#_x0000_t202" style="position:absolute;left:11787;top:9456;width:2955;height:31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" filled="f" stroked="f" strokeweight=".5pt">
                      <v:textbox>
                        <w:txbxContent>
                          <w:p w14:paraId="15B81C5F" w14:textId="77777777" w:rsidR="001F2EF8" w:rsidRPr="00AC4CF1" w:rsidRDefault="001F2EF8" w:rsidP="001F2EF8">
                            <w:pPr>
                              <w:rPr>
                                <w:rFonts w:ascii="Calibri Light" w:hAnsi="Calibri Light" w:cs="Calibri Light"/>
                              </w:rPr>
                            </w:pPr>
                            <m:oMathPara>
                              <m:oMath>
                                <m:r>
                                  <w:rPr>
                                    <w:rFonts w:ascii="Cambria Math" w:hAnsi="Cambria Math" w:cs="Calibri Light"/>
                                  </w:rPr>
                                  <m:t>N</m:t>
                                </m:r>
                              </m:oMath>
                            </m:oMathPara>
                          </w:p>
                        </w:txbxContent>
                      </v:textbox>
                    </v:shape>
                    <v:rect id="Rectangle 6" o:spid="_x0000_s1288" style="position:absolute;left:11196;top:9754;width:366;height:54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" fillcolor="#262626" stroked="f" strokeweight=".5pt"/>
                    <v:shape id="Text Box 7" o:spid="_x0000_s1289" type="#_x0000_t202" style="position:absolute;left:11483;top:3595;width:2707;height:310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" filled="f" stroked="f" strokeweight=".5pt">
                      <v:textbox>
                        <w:txbxContent>
                          <w:p w14:paraId="516D6D8E" w14:textId="77777777" w:rsidR="001F2EF8" w:rsidRPr="00AC4CF1" w:rsidRDefault="001F2EF8" w:rsidP="001F2EF8">
                            <w:pPr>
                              <w:rPr>
                                <w:rFonts w:ascii="Calibri Light" w:hAnsi="Calibri Light" w:cs="Calibri Light"/>
                              </w:rPr>
                            </w:pPr>
                            <m:oMathPara>
                              <m:oMath>
                                <m:r>
                                  <w:rPr>
                                    <w:rFonts w:ascii="Cambria Math" w:hAnsi="Cambria Math" w:cs="Calibri Light"/>
                                  </w:rPr>
                                  <m:t>k</m:t>
                                </m:r>
                              </m:oMath>
                            </m:oMathPara>
                          </w:p>
                        </w:txbxContent>
                      </v:textbox>
                    </v:shape>
                    <v:shape id="Text Box 8" o:spid="_x0000_s1290" type="#_x0000_t202" style="position:absolute;left:10916;top:12392;width:3120;height:31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" filled="f" stroked="f" strokeweight=".5pt">
                      <v:textbox>
                        <w:txbxContent>
                          <w:p w14:paraId="15703AE1" w14:textId="77777777" w:rsidR="001F2EF8" w:rsidRPr="00AC4CF1" w:rsidRDefault="001F2EF8" w:rsidP="001F2EF8">
                            <w:pPr>
                              <w:rPr>
                                <w:rFonts w:ascii="Calibri Light" w:hAnsi="Calibri Light" w:cs="Calibri Light"/>
                              </w:rPr>
                            </w:pPr>
                            <m:oMathPara>
                              <m:oMath>
                                <m:r>
                                  <w:rPr>
                                    <w:rFonts w:ascii="Cambria Math" w:hAnsi="Cambria Math" w:cs="Calibri Light"/>
                                  </w:rPr>
                                  <m:t>M</m:t>
                                </m:r>
                              </m:oMath>
                            </m:oMathPara>
                          </w:p>
                        </w:txbxContent>
                      </v:textbox>
                    </v:shape>
                  </v:group>
                  <v:group id="Group 95" o:spid="_x0000_s1291" style="position:absolute;left:-1248;top:6175;width:4811;height:1288;rotation:90" coordsize="35353,177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">
                    <v:shape id="Arc 10" o:spid="_x0000_s1292" style="position:absolute;left:27559;width:7794;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" path="m8,891465nsc-544,698833,26551,511043,77185,356563,231423,-114000,540705,-119767,698318,344982v52548,154948,81047,345079,81047,540716l389683,885697,8,891465xem8,891465nfc-544,698833,26551,511043,77185,356563,231423,-114000,540705,-119767,698318,344982v52548,154948,81047,345079,81047,540716e" filled="f" strokecolor="windowText" strokeweight=".5pt">
                      <v:stroke joinstyle="miter"/>
                      <v:path arrowok="t" o:connecttype="custom" o:connectlocs="8,891465;77185,356563;698318,344982;779365,885698" o:connectangles="0,0,0,0"/>
                    </v:shape>
                    <v:shape id="Arc 11" o:spid="_x0000_s1293" style="position:absolute;left:27559;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" path="m1,888065nsc-42,799462,2318,711324,7001,626596v45944,-831246,258186,-836926,305580,-8178c317525,704872,320041,795015,320041,885696r-160021,1l1,888065xem1,888065nfc-42,799462,2318,711324,7001,626596v45944,-831246,258186,-836926,305580,-8178c317525,704872,320041,795015,320041,885696e" filled="f" strokecolor="windowText" strokeweight=".5pt">
                      <v:stroke joinstyle="miter"/>
                      <v:path arrowok="t" o:connecttype="custom" o:connectlocs="1,888065;7001,626596;312581,618418;320041,885696" o:connectangles="0,0,0,0"/>
                    </v:shape>
                    <v:shape id="Arc 12" o:spid="_x0000_s1294" style="position:absolute;left:22966;width:7793;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" path="m8,891465nsc-544,698833,26551,511043,77185,356563,231423,-114000,540705,-119767,698318,344982v52548,154948,81047,345079,81047,540716l389683,885697,8,891465xem8,891465nfc-544,698833,26551,511043,77185,356563,231423,-114000,540705,-119767,698318,344982v52548,154948,81047,345079,81047,540716e" filled="f" strokecolor="windowText" strokeweight=".5pt">
                      <v:stroke joinstyle="miter"/>
                      <v:path arrowok="t" o:connecttype="custom" o:connectlocs="8,891465;77185,356563;698318,344982;779365,885698" o:connectangles="0,0,0,0"/>
                    </v:shape>
                    <v:shape id="Arc 13" o:spid="_x0000_s1295" style="position:absolute;left:22966;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" path="m1,888065nsc-42,799462,2318,711324,7001,626596v45944,-831246,258186,-836926,305580,-8178c317525,704872,320041,795015,320041,885696r-160021,1l1,888065xem1,888065nfc-42,799462,2318,711324,7001,626596v45944,-831246,258186,-836926,305580,-8178c317525,704872,320041,795015,320041,885696e" filled="f" strokecolor="windowText" strokeweight=".5pt">
                      <v:stroke joinstyle="miter"/>
                      <v:path arrowok="t" o:connecttype="custom" o:connectlocs="1,888065;7001,626596;312581,618418;320041,885696" o:connectangles="0,0,0,0"/>
                    </v:shape>
                    <v:shape id="Arc 14" o:spid="_x0000_s1296" style="position:absolute;left:18373;width:7793;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" path="m8,891465nsc-544,698833,26551,511043,77185,356563,231423,-114000,540705,-119767,698318,344982v52548,154948,81047,345079,81047,540716l389683,885697,8,891465xem8,891465nfc-544,698833,26551,511043,77185,356563,231423,-114000,540705,-119767,698318,344982v52548,154948,81047,345079,81047,540716e" filled="f" strokecolor="windowText" strokeweight=".5pt">
                      <v:stroke joinstyle="miter"/>
                      <v:path arrowok="t" o:connecttype="custom" o:connectlocs="8,891465;77185,356563;698318,344982;779365,885698" o:connectangles="0,0,0,0"/>
                    </v:shape>
                    <v:shape id="Arc 15" o:spid="_x0000_s1297" style="position:absolute;left:18373;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" path="m1,888065nsc-42,799462,2318,711324,7001,626596v45944,-831246,258186,-836926,305580,-8178c317525,704872,320041,795015,320041,885696r-160021,1l1,888065xem1,888065nfc-42,799462,2318,711324,7001,626596v45944,-831246,258186,-836926,305580,-8178c317525,704872,320041,795015,320041,885696e" filled="f" strokecolor="windowText" strokeweight=".5pt">
                      <v:stroke joinstyle="miter"/>
                      <v:path arrowok="t" o:connecttype="custom" o:connectlocs="1,888065;7001,626596;312581,618418;320041,885696" o:connectangles="0,0,0,0"/>
                    </v:shape>
                    <v:shape id="Arc 16" o:spid="_x0000_s1298" style="position:absolute;left:13779;width:7794;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" path="m8,891465nsc-544,698833,26551,511043,77185,356563,231423,-114000,540705,-119767,698318,344982v52548,154948,81047,345079,81047,540716l389683,885697,8,891465xem8,891465nfc-544,698833,26551,511043,77185,356563,231423,-114000,540705,-119767,698318,344982v52548,154948,81047,345079,81047,540716e" filled="f" strokecolor="windowText" strokeweight=".5pt">
                      <v:stroke joinstyle="miter"/>
                      <v:path arrowok="t" o:connecttype="custom" o:connectlocs="8,891465;77185,356563;698318,344982;779365,885698" o:connectangles="0,0,0,0"/>
                    </v:shape>
                    <v:shape id="Arc 17" o:spid="_x0000_s1299" style="position:absolute;left:13779;width:3201;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" path="m1,888065nsc-42,799462,2318,711324,7001,626596v45944,-831246,258186,-836926,305580,-8178c317525,704872,320041,795015,320041,885696r-160021,1l1,888065xem1,888065nfc-42,799462,2318,711324,7001,626596v45944,-831246,258186,-836926,305580,-8178c317525,704872,320041,795015,320041,885696e" filled="f" strokecolor="windowText" strokeweight=".5pt">
                      <v:stroke joinstyle="miter"/>
                      <v:path arrowok="t" o:connecttype="custom" o:connectlocs="1,888065;7001,626596;312581,618418;320041,885696" o:connectangles="0,0,0,0"/>
                    </v:shape>
                    <v:shape id="Arc 18" o:spid="_x0000_s1300" style="position:absolute;left:9186;width:7794;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" path="m8,891465nsc-544,698833,26551,511043,77185,356563,231423,-114000,540705,-119767,698318,344982v52548,154948,81047,345079,81047,540716l389683,885697,8,891465xem8,891465nfc-544,698833,26551,511043,77185,356563,231423,-114000,540705,-119767,698318,344982v52548,154948,81047,345079,81047,540716e" filled="f" strokecolor="windowText" strokeweight=".5pt">
                      <v:stroke joinstyle="miter"/>
                      <v:path arrowok="t" o:connecttype="custom" o:connectlocs="8,891465;77185,356563;698318,344982;779365,885698" o:connectangles="0,0,0,0"/>
                    </v:shape>
                    <v:shape id="Arc 19" o:spid="_x0000_s1301" style="position:absolute;left:9186;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" path="m1,888065nsc-42,799462,2318,711324,7001,626596v45944,-831246,258186,-836926,305580,-8178c317525,704872,320041,795015,320041,885696r-160021,1l1,888065xem1,888065nfc-42,799462,2318,711324,7001,626596v45944,-831246,258186,-836926,305580,-8178c317525,704872,320041,795015,320041,885696e" filled="f" strokecolor="windowText" strokeweight=".5pt">
                      <v:stroke joinstyle="miter"/>
                      <v:path arrowok="t" o:connecttype="custom" o:connectlocs="1,888065;7001,626596;312581,618418;320041,885696" o:connectangles="0,0,0,0"/>
                    </v:shape>
                    <v:shape id="Arc 20" o:spid="_x0000_s1302" style="position:absolute;left:4593;width:7793;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" path="m8,891465nsc-544,698833,26551,511043,77185,356563,231423,-114000,540705,-119767,698318,344982v52548,154948,81047,345079,81047,540716l389683,885697,8,891465xem8,891465nfc-544,698833,26551,511043,77185,356563,231423,-114000,540705,-119767,698318,344982v52548,154948,81047,345079,81047,540716e" filled="f" strokecolor="windowText" strokeweight=".5pt">
                      <v:stroke joinstyle="miter"/>
                      <v:path arrowok="t" o:connecttype="custom" o:connectlocs="8,891465;77185,356563;698318,344982;779365,885698" o:connectangles="0,0,0,0"/>
                    </v:shape>
                    <v:shape id="Arc 21" o:spid="_x0000_s1303" style="position:absolute;left:4593;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" path="m1,888065nsc-42,799462,2318,711324,7001,626596v45944,-831246,258186,-836926,305580,-8178c317525,704872,320041,795015,320041,885696r-160021,1l1,888065xem1,888065nfc-42,799462,2318,711324,7001,626596v45944,-831246,258186,-836926,305580,-8178c317525,704872,320041,795015,320041,885696e" filled="f" strokecolor="windowText" strokeweight=".5pt">
                      <v:stroke joinstyle="miter"/>
                      <v:path arrowok="t" o:connecttype="custom" o:connectlocs="1,888065;7001,626596;312581,618418;320041,885696" o:connectangles="0,0,0,0"/>
                    </v:shape>
                    <v:shape id="Arc 22" o:spid="_x0000_s1304" style="position:absolute;width:7793;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" path="m8,891465nsc-544,698833,26551,511043,77185,356563,231423,-114000,540705,-119767,698318,344982v52548,154948,81047,345079,81047,540716l389683,885697,8,891465xem8,891465nfc-544,698833,26551,511043,77185,356563,231423,-114000,540705,-119767,698318,344982v52548,154948,81047,345079,81047,540716e" filled="f" strokecolor="windowText" strokeweight=".5pt">
                      <v:stroke joinstyle="miter"/>
                      <v:path arrowok="t" o:connecttype="custom" o:connectlocs="8,891465;77185,356563;698318,344982;779365,885698" o:connectangles="0,0,0,0"/>
                    </v:shape>
                  </v:group>
                  <v:group id="Group 23" o:spid="_x0000_s1305" style="position:absolute;width:2290;height:628" coordsize="229235,628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group id="Group 24" o:spid="_x0000_s1306" style="position:absolute;width:229235;height:18415" coordsize="229503,18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shape id="Straight Arrow Connector 25" o:spid="_x0000_s1307" type="#_x0000_t32" style="position:absolute;left:114300;top:-114300;width:0;height:22860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" strokeweight="3pt">
                        <v:stroke r:id="rId237" o:title="" filltype="pattern"/>
                      </v:shape>
                      <v:line id="Straight Connector 26" o:spid="_x0000_s1308" style="position:absolute;visibility:visible;mso-wrap-style:square" from="1383,18544" to="229503,18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" strokecolor="windowText" strokeweight=".5pt">
                        <v:stroke joinstyle="miter"/>
                      </v:line>
                    </v:group>
                    <v:line id="Straight Connector 27" o:spid="_x0000_s1309" style="position:absolute;visibility:visible;mso-wrap-style:square" from="114300,17145" to="114300,62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" strokecolor="windowText" strokeweight="1pt">
                      <v:stroke joinstyle="miter"/>
                    </v:line>
                  </v:group>
                  <v:group id="Group 95" o:spid="_x0000_s1310" style="position:absolute;left:-980;top:2108;width:4185;height:1287;rotation:90" coordsize="30759,177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">
                    <v:shape id="Arc 29" o:spid="_x0000_s1311" style="position:absolute;left:27559;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" path="m1,888065nsc-42,799462,2318,711324,7001,626596v45944,-831246,258186,-836926,305580,-8178c317525,704872,320041,795015,320041,885696r-160021,1l1,888065xem1,888065nfc-42,799462,2318,711324,7001,626596v45944,-831246,258186,-836926,305580,-8178c317525,704872,320041,795015,320041,885696e" filled="f" strokecolor="windowText" strokeweight=".5pt">
                      <v:stroke joinstyle="miter"/>
                      <v:path arrowok="t" o:connecttype="custom" o:connectlocs="1,888065;7001,626596;312581,618418;320041,885696" o:connectangles="0,0,0,0"/>
                    </v:shape>
                    <v:shape id="Arc 30" o:spid="_x0000_s1312" style="position:absolute;left:22966;width:7793;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" path="m8,891465nsc-544,698833,26551,511043,77185,356563,231423,-114000,540705,-119767,698318,344982v52548,154948,81047,345079,81047,540716l389683,885697,8,891465xem8,891465nfc-544,698833,26551,511043,77185,356563,231423,-114000,540705,-119767,698318,344982v52548,154948,81047,345079,81047,540716e" filled="f" strokecolor="windowText" strokeweight=".5pt">
                      <v:stroke joinstyle="miter"/>
                      <v:path arrowok="t" o:connecttype="custom" o:connectlocs="8,891465;77185,356563;698318,344982;779365,885698" o:connectangles="0,0,0,0"/>
                    </v:shape>
                    <v:shape id="Arc 31" o:spid="_x0000_s1313" style="position:absolute;left:22966;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" path="m1,888065nsc-42,799462,2318,711324,7001,626596v45944,-831246,258186,-836926,305580,-8178c317525,704872,320041,795015,320041,885696r-160021,1l1,888065xem1,888065nfc-42,799462,2318,711324,7001,626596v45944,-831246,258186,-836926,305580,-8178c317525,704872,320041,795015,320041,885696e" filled="f" strokecolor="windowText" strokeweight=".5pt">
                      <v:stroke joinstyle="miter"/>
                      <v:path arrowok="t" o:connecttype="custom" o:connectlocs="1,888065;7001,626596;312581,618418;320041,885696" o:connectangles="0,0,0,0"/>
                    </v:shape>
                    <v:shape id="Arc 32" o:spid="_x0000_s1314" style="position:absolute;left:18373;width:7793;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" path="m8,891465nsc-544,698833,26551,511043,77185,356563,231423,-114000,540705,-119767,698318,344982v52548,154948,81047,345079,81047,540716l389683,885697,8,891465xem8,891465nfc-544,698833,26551,511043,77185,356563,231423,-114000,540705,-119767,698318,344982v52548,154948,81047,345079,81047,540716e" filled="f" strokecolor="windowText" strokeweight=".5pt">
                      <v:stroke joinstyle="miter"/>
                      <v:path arrowok="t" o:connecttype="custom" o:connectlocs="8,891465;77185,356563;698318,344982;779365,885698" o:connectangles="0,0,0,0"/>
                    </v:shape>
                    <v:shape id="Arc 33" o:spid="_x0000_s1315" style="position:absolute;left:18373;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" path="m1,888065nsc-42,799462,2318,711324,7001,626596v45944,-831246,258186,-836926,305580,-8178c317525,704872,320041,795015,320041,885696r-160021,1l1,888065xem1,888065nfc-42,799462,2318,711324,7001,626596v45944,-831246,258186,-836926,305580,-8178c317525,704872,320041,795015,320041,885696e" filled="f" strokecolor="windowText" strokeweight=".5pt">
                      <v:stroke joinstyle="miter"/>
                      <v:path arrowok="t" o:connecttype="custom" o:connectlocs="1,888065;7001,626596;312581,618418;320041,885696" o:connectangles="0,0,0,0"/>
                    </v:shape>
                    <v:shape id="Arc 34" o:spid="_x0000_s1316" style="position:absolute;left:13779;width:7794;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" path="m8,891465nsc-544,698833,26551,511043,77185,356563,231423,-114000,540705,-119767,698318,344982v52548,154948,81047,345079,81047,540716l389683,885697,8,891465xem8,891465nfc-544,698833,26551,511043,77185,356563,231423,-114000,540705,-119767,698318,344982v52548,154948,81047,345079,81047,540716e" filled="f" strokecolor="windowText" strokeweight=".5pt">
                      <v:stroke joinstyle="miter"/>
                      <v:path arrowok="t" o:connecttype="custom" o:connectlocs="8,891465;77185,356563;698318,344982;779365,885698" o:connectangles="0,0,0,0"/>
                    </v:shape>
                    <v:shape id="Arc 35" o:spid="_x0000_s1317" style="position:absolute;left:13779;width:3201;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" path="m1,888065nsc-42,799462,2318,711324,7001,626596v45944,-831246,258186,-836926,305580,-8178c317525,704872,320041,795015,320041,885696r-160021,1l1,888065xem1,888065nfc-42,799462,2318,711324,7001,626596v45944,-831246,258186,-836926,305580,-8178c317525,704872,320041,795015,320041,885696e" filled="f" strokecolor="windowText" strokeweight=".5pt">
                      <v:stroke joinstyle="miter"/>
                      <v:path arrowok="t" o:connecttype="custom" o:connectlocs="1,888065;7001,626596;312581,618418;320041,885696" o:connectangles="0,0,0,0"/>
                    </v:shape>
                    <v:shape id="Arc 36" o:spid="_x0000_s1318" style="position:absolute;left:9186;width:7794;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" path="m8,891465nsc-544,698833,26551,511043,77185,356563,231423,-114000,540705,-119767,698318,344982v52548,154948,81047,345079,81047,540716l389683,885697,8,891465xem8,891465nfc-544,698833,26551,511043,77185,356563,231423,-114000,540705,-119767,698318,344982v52548,154948,81047,345079,81047,540716e" filled="f" strokecolor="windowText" strokeweight=".5pt">
                      <v:stroke joinstyle="miter"/>
                      <v:path arrowok="t" o:connecttype="custom" o:connectlocs="8,891465;77185,356563;698318,344982;779365,885698" o:connectangles="0,0,0,0"/>
                    </v:shape>
                    <v:shape id="Arc 37" o:spid="_x0000_s1319" style="position:absolute;left:9186;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" path="m1,888065nsc-42,799462,2318,711324,7001,626596v45944,-831246,258186,-836926,305580,-8178c317525,704872,320041,795015,320041,885696r-160021,1l1,888065xem1,888065nfc-42,799462,2318,711324,7001,626596v45944,-831246,258186,-836926,305580,-8178c317525,704872,320041,795015,320041,885696e" filled="f" strokecolor="windowText" strokeweight=".5pt">
                      <v:stroke joinstyle="miter"/>
                      <v:path arrowok="t" o:connecttype="custom" o:connectlocs="1,888065;7001,626596;312581,618418;320041,885696" o:connectangles="0,0,0,0"/>
                    </v:shape>
                    <v:shape id="Arc 38" o:spid="_x0000_s1320" style="position:absolute;left:4593;width:7793;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" path="m8,891465nsc-544,698833,26551,511043,77185,356563,231423,-114000,540705,-119767,698318,344982v52548,154948,81047,345079,81047,540716l389683,885697,8,891465xem8,891465nfc-544,698833,26551,511043,77185,356563,231423,-114000,540705,-119767,698318,344982v52548,154948,81047,345079,81047,540716e" filled="f" strokecolor="windowText" strokeweight=".5pt">
                      <v:stroke joinstyle="miter"/>
                      <v:path arrowok="t" o:connecttype="custom" o:connectlocs="8,891465;77185,356563;698318,344982;779365,885698" o:connectangles="0,0,0,0"/>
                    </v:shape>
                    <v:shape id="Arc 39" o:spid="_x0000_s1321" style="position:absolute;left:4593;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" path="m1,888065nsc-42,799462,2318,711324,7001,626596v45944,-831246,258186,-836926,305580,-8178c317525,704872,320041,795015,320041,885696r-160021,1l1,888065xem1,888065nfc-42,799462,2318,711324,7001,626596v45944,-831246,258186,-836926,305580,-8178c317525,704872,320041,795015,320041,885696e" filled="f" strokecolor="windowText" strokeweight=".5pt">
                      <v:stroke joinstyle="miter"/>
                      <v:path arrowok="t" o:connecttype="custom" o:connectlocs="1,888065;7001,626596;312581,618418;320041,885696" o:connectangles="0,0,0,0"/>
                    </v:shape>
                    <v:shape id="Arc 40" o:spid="_x0000_s1322" style="position:absolute;width:7793;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" path="m8,891465nsc-544,698833,26551,511043,77185,356563,231423,-114000,540705,-119767,698318,344982v52548,154948,81047,345079,81047,540716l389683,885697,8,891465xem8,891465nfc-544,698833,26551,511043,77185,356563,231423,-114000,540705,-119767,698318,344982v52548,154948,81047,345079,81047,540716e" filled="f" strokecolor="windowText" strokeweight=".5pt">
                      <v:stroke joinstyle="miter"/>
                      <v:path arrowok="t" o:connecttype="custom" o:connectlocs="8,891465;77185,356563;698318,344982;779365,885698" o:connectangles="0,0,0,0"/>
                    </v:shape>
                  </v:group>
                </v:group>
                <v:roundrect id="Rectangle: Rounded Corners 4" o:spid="_x0000_s1323" style="position:absolute;left:9978;top:10300;width:1621;height:102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" fillcolor="#404040" stroked="f" strokeweight="1pt">
                  <v:stroke joinstyle="miter"/>
                </v:roundrect>
                <w10:wrap type="square"/>
              </v:group>
            </w:pict>
          </mc:Fallback>
        </mc:AlternateContent>
      </w:r>
      <w:r w:rsidRPr="00A87899">
        <w:rPr>
          <w:rFonts w:ascii="Times New Roman" w:hAnsi="Times New Roman" w:cs="Times New Roman"/>
          <w:b/>
          <w:color w:val="0000FF"/>
          <w:sz w:val="24"/>
        </w:rPr>
        <w:t xml:space="preserve">Câu 36. </w:t>
      </w:r>
      <w:r w:rsidRPr="00A87899">
        <w:rPr>
          <w:rFonts w:ascii="Times New Roman" w:hAnsi="Times New Roman" w:cs="Times New Roman"/>
          <w:sz w:val="24"/>
        </w:rPr>
        <w:t xml:space="preserve">Một con lắc lò xo treo thẳng đứng gồm lò xo nhẹ có độ cứng k = 100 N/m và vật M khối lượng 100g có dạng một thanh trụ dài. Vật N được lồng bên ngoài vật M như hình bên. Nâng hai vật lên đầu vị trí lò xo không biến dạng rồi thả N để N trượt thẳng đứng xuống dọc theo M, sau đó thả nhẹ M. Sau khi thả M được một khoảng thời gian </w:t>
      </w:r>
      <m:oMath>
        <m:f>
          <m:fPr>
            <m:ctrlPr>
              <w:rPr>
                <w:rFonts w:ascii="Cambria Math" w:hAnsi="Cambria Math" w:cs="Times New Roman"/>
                <w:sz w:val="24"/>
              </w:rPr>
            </m:ctrlPr>
          </m:fPr>
          <m:num>
            <m:r>
              <w:rPr>
                <w:rFonts w:ascii="Cambria Math" w:hAnsi="Cambria Math" w:cs="Times New Roman"/>
                <w:sz w:val="24"/>
              </w:rPr>
              <m:t>1</m:t>
            </m:r>
          </m:num>
          <m:den>
            <m:r>
              <w:rPr>
                <w:rFonts w:ascii="Cambria Math" w:hAnsi="Cambria Math" w:cs="Times New Roman"/>
                <w:sz w:val="24"/>
              </w:rPr>
              <m:t>15</m:t>
            </m:r>
          </m:den>
        </m:f>
      </m:oMath>
      <w:r w:rsidRPr="00A87899">
        <w:rPr>
          <w:rFonts w:ascii="Times New Roman" w:hAnsi="Times New Roman" w:cs="Times New Roman"/>
          <w:sz w:val="24"/>
        </w:rPr>
        <w:t xml:space="preserve">s thì N rời khỏi M. Biết rằng trước khi rời khỏi M, thì N luôn trượt xuống so với M và lực ma sát giữa chúng có độ lớn không đổi và bằng 1 N. Bỏ qua lực cản của không khí. Lấy </w:t>
      </w:r>
      <w:r w:rsidRPr="00A87899">
        <w:rPr>
          <w:position w:val="-10"/>
        </w:rPr>
        <w:object w:dxaOrig="2060" w:dyaOrig="360" w14:anchorId="4C13267B">
          <v:shape id="_x0000_i1305" type="#_x0000_t75" style="width:104.4pt;height:17.4pt" o:ole="">
            <v:imagedata r:id="rId238" o:title=""/>
          </v:shape>
          <o:OLEObject Type="Embed" ProgID="Equation.DSMT4" ShapeID="_x0000_i1305" DrawAspect="Content" ObjectID="_1749727123" r:id="rId444"/>
        </w:object>
      </w:r>
      <w:r w:rsidRPr="00A87899">
        <w:rPr>
          <w:rFonts w:ascii="Times New Roman" w:hAnsi="Times New Roman" w:cs="Times New Roman"/>
          <w:sz w:val="24"/>
          <w:szCs w:val="26"/>
        </w:rPr>
        <w:t xml:space="preserve">Sau khi M rời khỏi N, </w:t>
      </w:r>
      <w:r w:rsidRPr="00A87899">
        <w:rPr>
          <w:rFonts w:ascii="Times New Roman" w:hAnsi="Times New Roman" w:cs="Times New Roman"/>
          <w:sz w:val="24"/>
        </w:rPr>
        <w:t xml:space="preserve">M dao động điều hòa, độ biến dạng cực đại của lò xo là </w:t>
      </w:r>
      <m:oMath>
        <m:r>
          <m:rPr>
            <m:sty m:val="p"/>
          </m:rPr>
          <w:rPr>
            <w:rFonts w:ascii="Cambria Math" w:hAnsi="Cambria Math" w:cs="Times New Roman"/>
            <w:sz w:val="24"/>
          </w:rPr>
          <m:t>Δ</m:t>
        </m:r>
        <m:sSub>
          <m:sSubPr>
            <m:ctrlPr>
              <w:rPr>
                <w:rFonts w:ascii="Cambria Math" w:hAnsi="Cambria Math" w:cs="Times New Roman"/>
                <w:sz w:val="24"/>
              </w:rPr>
            </m:ctrlPr>
          </m:sSubPr>
          <m:e>
            <m:r>
              <w:rPr>
                <w:rFonts w:ascii="Cambria Math" w:hAnsi="Cambria Math" w:cs="Times New Roman"/>
                <w:sz w:val="24"/>
              </w:rPr>
              <m:t>l</m:t>
            </m:r>
          </m:e>
          <m:sub>
            <m:r>
              <w:rPr>
                <w:rFonts w:ascii="Cambria Math" w:hAnsi="Cambria Math" w:cs="Times New Roman"/>
                <w:sz w:val="24"/>
              </w:rPr>
              <m:t>max</m:t>
            </m:r>
          </m:sub>
        </m:sSub>
      </m:oMath>
      <w:r w:rsidRPr="00A87899">
        <w:rPr>
          <w:rFonts w:ascii="Times New Roman" w:hAnsi="Times New Roman" w:cs="Times New Roman"/>
          <w:sz w:val="24"/>
        </w:rPr>
        <w:t xml:space="preserve">. Giá trị </w:t>
      </w:r>
      <m:oMath>
        <m:r>
          <m:rPr>
            <m:sty m:val="p"/>
          </m:rPr>
          <w:rPr>
            <w:rFonts w:ascii="Cambria Math" w:hAnsi="Cambria Math" w:cs="Times New Roman"/>
            <w:sz w:val="24"/>
          </w:rPr>
          <m:t>Δ</m:t>
        </m:r>
        <m:sSub>
          <m:sSubPr>
            <m:ctrlPr>
              <w:rPr>
                <w:rFonts w:ascii="Cambria Math" w:hAnsi="Cambria Math" w:cs="Times New Roman"/>
                <w:sz w:val="24"/>
              </w:rPr>
            </m:ctrlPr>
          </m:sSubPr>
          <m:e>
            <m:r>
              <w:rPr>
                <w:rFonts w:ascii="Cambria Math" w:hAnsi="Cambria Math" w:cs="Times New Roman"/>
                <w:sz w:val="24"/>
              </w:rPr>
              <m:t>l</m:t>
            </m:r>
          </m:e>
          <m:sub>
            <m:r>
              <w:rPr>
                <w:rFonts w:ascii="Cambria Math" w:hAnsi="Cambria Math" w:cs="Times New Roman"/>
                <w:sz w:val="24"/>
              </w:rPr>
              <m:t>max</m:t>
            </m:r>
          </m:sub>
        </m:sSub>
      </m:oMath>
      <w:r w:rsidRPr="00A87899">
        <w:rPr>
          <w:rFonts w:ascii="Times New Roman" w:hAnsi="Times New Roman" w:cs="Times New Roman"/>
          <w:sz w:val="24"/>
        </w:rPr>
        <w:t xml:space="preserve"> gần nhất với giá trị nào sau đây?</w:t>
      </w:r>
      <w:r w:rsidRPr="00A87899">
        <w:rPr>
          <w:rFonts w:ascii="Times New Roman" w:hAnsi="Times New Roman" w:cs="Times New Roman"/>
          <w:noProof/>
          <w:sz w:val="24"/>
        </w:rPr>
        <w:t xml:space="preserve"> </w:t>
      </w:r>
    </w:p>
    <w:p w14:paraId="527FEDBE" w14:textId="77777777" w:rsidR="001F2EF8" w:rsidRPr="00A87899" w:rsidRDefault="001F2EF8" w:rsidP="001F2EF8">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rPr>
      </w:pPr>
      <w:r w:rsidRPr="00A87899">
        <w:rPr>
          <w:rFonts w:ascii="Times New Roman" w:hAnsi="Times New Roman" w:cs="Times New Roman"/>
          <w:b/>
          <w:color w:val="0000FF"/>
          <w:sz w:val="24"/>
        </w:rPr>
        <w:t>A.</w:t>
      </w:r>
      <w:r w:rsidRPr="00A87899">
        <w:rPr>
          <w:rFonts w:ascii="Times New Roman" w:hAnsi="Times New Roman" w:cs="Times New Roman"/>
          <w:sz w:val="24"/>
        </w:rPr>
        <w:t xml:space="preserve"> 3,1 cm.</w:t>
      </w:r>
      <w:r w:rsidRPr="00A87899">
        <w:rPr>
          <w:rFonts w:ascii="Times New Roman" w:hAnsi="Times New Roman" w:cs="Times New Roman"/>
          <w:b/>
          <w:color w:val="0000FF"/>
          <w:sz w:val="24"/>
        </w:rPr>
        <w:tab/>
      </w:r>
      <w:r w:rsidRPr="004B620E">
        <w:rPr>
          <w:rFonts w:ascii="Times New Roman" w:hAnsi="Times New Roman" w:cs="Times New Roman"/>
          <w:b/>
          <w:color w:val="0000FF"/>
          <w:sz w:val="24"/>
          <w:u w:val="single"/>
        </w:rPr>
        <w:t>B</w:t>
      </w:r>
      <w:r w:rsidRPr="00A87899">
        <w:rPr>
          <w:rFonts w:ascii="Times New Roman" w:hAnsi="Times New Roman" w:cs="Times New Roman"/>
          <w:b/>
          <w:color w:val="0000FF"/>
          <w:sz w:val="24"/>
        </w:rPr>
        <w:t>.</w:t>
      </w:r>
      <w:r w:rsidRPr="00A87899">
        <w:rPr>
          <w:rFonts w:ascii="Times New Roman" w:hAnsi="Times New Roman" w:cs="Times New Roman"/>
          <w:sz w:val="24"/>
        </w:rPr>
        <w:t xml:space="preserve"> 3,6 cm.</w:t>
      </w:r>
      <w:r w:rsidRPr="00A87899">
        <w:rPr>
          <w:rFonts w:ascii="Times New Roman" w:hAnsi="Times New Roman" w:cs="Times New Roman"/>
          <w:b/>
          <w:color w:val="0000FF"/>
          <w:sz w:val="24"/>
        </w:rPr>
        <w:tab/>
        <w:t>C.</w:t>
      </w:r>
      <w:r w:rsidRPr="00A87899">
        <w:rPr>
          <w:rFonts w:ascii="Times New Roman" w:hAnsi="Times New Roman" w:cs="Times New Roman"/>
          <w:sz w:val="24"/>
        </w:rPr>
        <w:t xml:space="preserve"> 4,1 cm.</w:t>
      </w:r>
      <w:r w:rsidRPr="00A87899">
        <w:rPr>
          <w:rFonts w:ascii="Times New Roman" w:hAnsi="Times New Roman" w:cs="Times New Roman"/>
          <w:b/>
          <w:color w:val="0000FF"/>
          <w:sz w:val="24"/>
        </w:rPr>
        <w:tab/>
        <w:t>D.</w:t>
      </w:r>
      <w:r w:rsidRPr="00A87899">
        <w:rPr>
          <w:rFonts w:ascii="Times New Roman" w:hAnsi="Times New Roman" w:cs="Times New Roman"/>
          <w:sz w:val="24"/>
        </w:rPr>
        <w:t xml:space="preserve"> 4,6 cm.</w:t>
      </w:r>
    </w:p>
    <w:p w14:paraId="10D07BFA" w14:textId="5B25D685" w:rsidR="001F2EF8" w:rsidRDefault="001F2EF8" w:rsidP="001F2EF8">
      <w:pPr>
        <w:spacing w:before="60" w:after="60" w:line="240" w:lineRule="auto"/>
        <w:rPr>
          <w:rFonts w:ascii="Times New Roman" w:hAnsi="Times New Roman" w:cs="Times New Roman"/>
          <w:b/>
          <w:color w:val="0000FF"/>
          <w:sz w:val="24"/>
        </w:rPr>
      </w:pPr>
    </w:p>
    <w:p w14:paraId="1132F5E1" w14:textId="3F6123C5" w:rsidR="001F2EF8" w:rsidRDefault="001F2EF8" w:rsidP="001F2EF8">
      <w:pPr>
        <w:spacing w:before="60" w:after="60" w:line="240" w:lineRule="auto"/>
        <w:jc w:val="center"/>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Hướng dẫn</w:t>
      </w:r>
    </w:p>
    <w:p w14:paraId="47E9D8C4" w14:textId="666FFE96" w:rsidR="00C87CD5" w:rsidRPr="00C87CD5" w:rsidRDefault="00C87CD5" w:rsidP="00C87CD5">
      <w:pPr>
        <w:widowControl w:val="0"/>
        <w:tabs>
          <w:tab w:val="left" w:pos="283"/>
          <w:tab w:val="left" w:pos="2835"/>
          <w:tab w:val="left" w:pos="5386"/>
          <w:tab w:val="left" w:pos="7937"/>
        </w:tabs>
        <w:spacing w:after="0" w:line="240" w:lineRule="auto"/>
        <w:jc w:val="both"/>
        <w:rPr>
          <w:rFonts w:ascii="Times New Roman" w:eastAsia="Calibri" w:hAnsi="Times New Roman" w:cs="Times New Roman"/>
          <w:spacing w:val="-1"/>
          <w:sz w:val="24"/>
          <w:szCs w:val="24"/>
          <w:lang w:eastAsia="en-US"/>
        </w:rPr>
      </w:pPr>
      <w:r w:rsidRPr="00C87CD5">
        <w:rPr>
          <w:rFonts w:ascii="Times New Roman" w:eastAsia="Calibri" w:hAnsi="Times New Roman" w:cs="Times New Roman"/>
          <w:spacing w:val="-1"/>
          <w:sz w:val="24"/>
          <w:szCs w:val="24"/>
          <w:lang w:eastAsia="en-US"/>
        </w:rPr>
        <w:t>- Khi hai vật chưa rời nhau thì độ dãn của lò xo lúc hệ cân bằng là biên độ dao động ban đầu:</w:t>
      </w:r>
      <w:r w:rsidRPr="00C87CD5">
        <w:rPr>
          <w:rFonts w:ascii="Calibri" w:eastAsia="Times New Roman" w:hAnsi="Calibri" w:cs="Arial"/>
          <w:noProof/>
          <w:kern w:val="2"/>
          <w:lang w:eastAsia="en-US"/>
          <w14:ligatures w14:val="standardContextual"/>
        </w:rPr>
        <w:t xml:space="preserve"> </w:t>
      </w:r>
    </w:p>
    <w:p w14:paraId="712DAA4C" w14:textId="77777777" w:rsidR="00C87CD5" w:rsidRPr="00C87CD5" w:rsidRDefault="00C87CD5" w:rsidP="00C87CD5">
      <w:pPr>
        <w:widowControl w:val="0"/>
        <w:tabs>
          <w:tab w:val="left" w:pos="283"/>
          <w:tab w:val="left" w:pos="2835"/>
          <w:tab w:val="left" w:pos="5386"/>
          <w:tab w:val="left" w:pos="7937"/>
        </w:tabs>
        <w:spacing w:after="0" w:line="240" w:lineRule="auto"/>
        <w:jc w:val="center"/>
        <w:rPr>
          <w:rFonts w:ascii="Times New Roman" w:eastAsia="Calibri" w:hAnsi="Times New Roman" w:cs="Times New Roman"/>
          <w:spacing w:val="-1"/>
          <w:sz w:val="24"/>
          <w:szCs w:val="24"/>
          <w:lang w:eastAsia="en-US"/>
        </w:rPr>
      </w:pPr>
      <w:r w:rsidRPr="00C87CD5">
        <w:rPr>
          <w:rFonts w:ascii="Times New Roman" w:eastAsia="Calibri" w:hAnsi="Times New Roman" w:cs="Times New Roman"/>
          <w:spacing w:val="-1"/>
          <w:sz w:val="24"/>
          <w:szCs w:val="24"/>
          <w:lang w:val="en-US" w:eastAsia="en-US"/>
        </w:rPr>
        <w:t xml:space="preserve">=&gt; </w:t>
      </w:r>
      <w:r w:rsidRPr="00C87CD5">
        <w:rPr>
          <w:rFonts w:ascii="Times New Roman" w:eastAsia="Calibri" w:hAnsi="Times New Roman" w:cs="Times New Roman"/>
          <w:spacing w:val="-1"/>
          <w:position w:val="-24"/>
          <w:sz w:val="24"/>
          <w:szCs w:val="24"/>
          <w:lang w:eastAsia="en-US"/>
        </w:rPr>
        <w:object w:dxaOrig="3915" w:dyaOrig="615" w14:anchorId="266AD0E5">
          <v:shape id="_x0000_i1306" type="#_x0000_t75" style="width:195pt;height:30.6pt" o:ole="">
            <v:imagedata r:id="rId445" o:title=""/>
          </v:shape>
          <o:OLEObject Type="Embed" ProgID="Equation.DSMT4" ShapeID="_x0000_i1306" DrawAspect="Content" ObjectID="_1749727124" r:id="rId446"/>
        </w:object>
      </w:r>
      <w:r w:rsidRPr="00C87CD5">
        <w:rPr>
          <w:rFonts w:ascii="Times New Roman" w:eastAsia="Calibri" w:hAnsi="Times New Roman" w:cs="Times New Roman"/>
          <w:spacing w:val="-1"/>
          <w:sz w:val="24"/>
          <w:szCs w:val="24"/>
          <w:lang w:eastAsia="en-US"/>
        </w:rPr>
        <w:t>cm = A</w:t>
      </w:r>
    </w:p>
    <w:p w14:paraId="7FEB104E" w14:textId="77777777" w:rsidR="00C87CD5" w:rsidRPr="00C87CD5" w:rsidRDefault="00C87CD5" w:rsidP="00C87CD5">
      <w:pPr>
        <w:widowControl w:val="0"/>
        <w:tabs>
          <w:tab w:val="left" w:pos="283"/>
          <w:tab w:val="left" w:pos="2835"/>
          <w:tab w:val="left" w:pos="5386"/>
          <w:tab w:val="left" w:pos="7937"/>
        </w:tabs>
        <w:spacing w:after="0" w:line="240" w:lineRule="auto"/>
        <w:jc w:val="both"/>
        <w:rPr>
          <w:rFonts w:ascii="Times New Roman" w:eastAsia="Calibri" w:hAnsi="Times New Roman" w:cs="Times New Roman"/>
          <w:spacing w:val="-1"/>
          <w:sz w:val="24"/>
          <w:szCs w:val="24"/>
          <w:lang w:val="en-US" w:eastAsia="en-US"/>
        </w:rPr>
      </w:pPr>
      <w:r w:rsidRPr="00C87CD5">
        <w:rPr>
          <w:rFonts w:ascii="Times New Roman" w:eastAsia="Calibri" w:hAnsi="Times New Roman" w:cs="Times New Roman"/>
          <w:spacing w:val="-1"/>
          <w:sz w:val="24"/>
          <w:szCs w:val="24"/>
          <w:lang w:val="en-US" w:eastAsia="en-US"/>
        </w:rPr>
        <w:t xml:space="preserve">- </w:t>
      </w:r>
      <w:r w:rsidRPr="00C87CD5">
        <w:rPr>
          <w:rFonts w:ascii="Times New Roman" w:eastAsia="Calibri" w:hAnsi="Times New Roman" w:cs="Times New Roman"/>
          <w:spacing w:val="-1"/>
          <w:sz w:val="24"/>
          <w:szCs w:val="24"/>
          <w:lang w:eastAsia="en-US"/>
        </w:rPr>
        <w:t xml:space="preserve">Tần số góc dao động của hệ: </w:t>
      </w:r>
      <m:oMath>
        <m:r>
          <m:rPr>
            <m:sty m:val="b"/>
          </m:rPr>
          <w:rPr>
            <w:rFonts w:ascii="Cambria Math" w:eastAsia="Calibri" w:hAnsi="Cambria Math" w:cs="Times New Roman"/>
            <w:spacing w:val="-1"/>
            <w:sz w:val="24"/>
            <w:szCs w:val="24"/>
            <w:lang w:eastAsia="en-US"/>
          </w:rPr>
          <m:t>ω=</m:t>
        </m:r>
        <m:rad>
          <m:radPr>
            <m:degHide m:val="1"/>
            <m:ctrlPr>
              <w:rPr>
                <w:rFonts w:ascii="Cambria Math" w:eastAsia="Calibri" w:hAnsi="Cambria Math" w:cs="Times New Roman"/>
                <w:spacing w:val="-1"/>
                <w:sz w:val="24"/>
                <w:szCs w:val="24"/>
                <w:lang w:eastAsia="en-US"/>
              </w:rPr>
            </m:ctrlPr>
          </m:radPr>
          <m:deg/>
          <m:e>
            <m:f>
              <m:fPr>
                <m:ctrlPr>
                  <w:rPr>
                    <w:rFonts w:ascii="Cambria Math" w:eastAsia="Calibri" w:hAnsi="Cambria Math" w:cs="Times New Roman"/>
                    <w:spacing w:val="-1"/>
                    <w:sz w:val="24"/>
                    <w:szCs w:val="24"/>
                    <w:lang w:eastAsia="en-US"/>
                  </w:rPr>
                </m:ctrlPr>
              </m:fPr>
              <m:num>
                <m:r>
                  <m:rPr>
                    <m:sty m:val="b"/>
                  </m:rPr>
                  <w:rPr>
                    <w:rFonts w:ascii="Cambria Math" w:eastAsia="Calibri" w:hAnsi="Cambria Math" w:cs="Times New Roman"/>
                    <w:spacing w:val="-1"/>
                    <w:sz w:val="24"/>
                    <w:szCs w:val="24"/>
                    <w:lang w:eastAsia="en-US"/>
                  </w:rPr>
                  <m:t>k</m:t>
                </m:r>
              </m:num>
              <m:den>
                <m:r>
                  <m:rPr>
                    <m:sty m:val="b"/>
                  </m:rPr>
                  <w:rPr>
                    <w:rFonts w:ascii="Cambria Math" w:eastAsia="Calibri" w:hAnsi="Cambria Math" w:cs="Times New Roman"/>
                    <w:spacing w:val="-1"/>
                    <w:sz w:val="24"/>
                    <w:szCs w:val="24"/>
                    <w:lang w:eastAsia="en-US"/>
                  </w:rPr>
                  <m:t>M</m:t>
                </m:r>
              </m:den>
            </m:f>
          </m:e>
        </m:rad>
        <m:r>
          <m:rPr>
            <m:sty m:val="b"/>
          </m:rPr>
          <w:rPr>
            <w:rFonts w:ascii="Cambria Math" w:eastAsia="Calibri" w:hAnsi="Cambria Math" w:cs="Times New Roman"/>
            <w:spacing w:val="-1"/>
            <w:sz w:val="24"/>
            <w:szCs w:val="24"/>
            <w:lang w:eastAsia="en-US"/>
          </w:rPr>
          <m:t>=10π</m:t>
        </m:r>
      </m:oMath>
      <w:r w:rsidRPr="00C87CD5">
        <w:rPr>
          <w:rFonts w:ascii="Times New Roman" w:eastAsia="Calibri" w:hAnsi="Times New Roman" w:cs="Times New Roman"/>
          <w:spacing w:val="-1"/>
          <w:sz w:val="24"/>
          <w:szCs w:val="24"/>
          <w:lang w:eastAsia="en-US"/>
        </w:rPr>
        <w:t xml:space="preserve"> rad/s</w:t>
      </w:r>
      <w:r w:rsidRPr="00C87CD5">
        <w:rPr>
          <w:rFonts w:ascii="Times New Roman" w:eastAsia="Calibri" w:hAnsi="Times New Roman" w:cs="Times New Roman"/>
          <w:spacing w:val="-1"/>
          <w:sz w:val="24"/>
          <w:szCs w:val="24"/>
          <w:lang w:val="en-US" w:eastAsia="en-US"/>
        </w:rPr>
        <w:t>; Chu kỳ T = 1/5 s.</w:t>
      </w:r>
    </w:p>
    <w:p w14:paraId="77DD7359" w14:textId="77777777" w:rsidR="00C87CD5" w:rsidRPr="00C87CD5" w:rsidRDefault="00C87CD5" w:rsidP="00C87CD5">
      <w:pPr>
        <w:widowControl w:val="0"/>
        <w:tabs>
          <w:tab w:val="left" w:pos="283"/>
          <w:tab w:val="left" w:pos="2835"/>
          <w:tab w:val="left" w:pos="5386"/>
          <w:tab w:val="left" w:pos="7937"/>
        </w:tabs>
        <w:spacing w:after="0" w:line="240" w:lineRule="auto"/>
        <w:jc w:val="both"/>
        <w:rPr>
          <w:rFonts w:ascii="Times New Roman" w:eastAsia="Calibri" w:hAnsi="Times New Roman" w:cs="Times New Roman"/>
          <w:spacing w:val="-1"/>
          <w:sz w:val="24"/>
          <w:szCs w:val="24"/>
          <w:lang w:val="en-US" w:eastAsia="en-US"/>
        </w:rPr>
      </w:pPr>
      <w:r w:rsidRPr="00C87CD5">
        <w:rPr>
          <w:rFonts w:ascii="Times New Roman" w:eastAsia="Calibri" w:hAnsi="Times New Roman" w:cs="Times New Roman"/>
          <w:spacing w:val="-1"/>
          <w:sz w:val="24"/>
          <w:szCs w:val="24"/>
          <w:lang w:val="en-US" w:eastAsia="en-US"/>
        </w:rPr>
        <w:t xml:space="preserve">- Sau khoảng thời gian Δt = 1/15s = T/3. Hai vật rời nhau tại li độ </w:t>
      </w:r>
      <w:r w:rsidRPr="00C87CD5">
        <w:rPr>
          <w:rFonts w:ascii="Times New Roman" w:eastAsia="Calibri" w:hAnsi="Times New Roman" w:cs="Times New Roman"/>
          <w:spacing w:val="-1"/>
          <w:position w:val="-24"/>
          <w:sz w:val="24"/>
          <w:szCs w:val="24"/>
          <w:lang w:eastAsia="en-US"/>
        </w:rPr>
        <w:object w:dxaOrig="765" w:dyaOrig="615" w14:anchorId="6ADCB76E">
          <v:shape id="_x0000_i1307" type="#_x0000_t75" style="width:37.8pt;height:30.6pt" o:ole="">
            <v:imagedata r:id="rId447" o:title=""/>
          </v:shape>
          <o:OLEObject Type="Embed" ProgID="Equation.DSMT4" ShapeID="_x0000_i1307" DrawAspect="Content" ObjectID="_1749727125" r:id="rId448"/>
        </w:object>
      </w:r>
      <w:r w:rsidRPr="00C87CD5">
        <w:rPr>
          <w:rFonts w:ascii="Times New Roman" w:eastAsia="Calibri" w:hAnsi="Times New Roman" w:cs="Times New Roman"/>
          <w:spacing w:val="-1"/>
          <w:sz w:val="24"/>
          <w:szCs w:val="24"/>
          <w:lang w:eastAsia="en-US"/>
        </w:rPr>
        <w:t xml:space="preserve"> và </w:t>
      </w:r>
      <w:r w:rsidRPr="00C87CD5">
        <w:rPr>
          <w:rFonts w:ascii="Times New Roman" w:eastAsia="Calibri" w:hAnsi="Times New Roman" w:cs="Times New Roman"/>
          <w:spacing w:val="-1"/>
          <w:sz w:val="24"/>
          <w:szCs w:val="24"/>
          <w:lang w:val="en-US" w:eastAsia="en-US"/>
        </w:rPr>
        <w:t xml:space="preserve">tốc độ </w:t>
      </w:r>
      <w:r w:rsidRPr="00C87CD5">
        <w:rPr>
          <w:rFonts w:ascii="Times New Roman" w:eastAsia="Calibri" w:hAnsi="Times New Roman" w:cs="Times New Roman"/>
          <w:spacing w:val="-1"/>
          <w:position w:val="-24"/>
          <w:sz w:val="24"/>
          <w:szCs w:val="24"/>
          <w:lang w:eastAsia="en-US"/>
        </w:rPr>
        <w:object w:dxaOrig="1200" w:dyaOrig="675" w14:anchorId="3075F9C9">
          <v:shape id="_x0000_i1308" type="#_x0000_t75" style="width:60pt;height:33.6pt" o:ole="">
            <v:imagedata r:id="rId449" o:title=""/>
          </v:shape>
          <o:OLEObject Type="Embed" ProgID="Equation.DSMT4" ShapeID="_x0000_i1308" DrawAspect="Content" ObjectID="_1749727126" r:id="rId450"/>
        </w:objec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05"/>
        <w:gridCol w:w="1591"/>
      </w:tblGrid>
      <w:tr w:rsidR="00C87CD5" w:rsidRPr="00C87CD5" w14:paraId="210D7BE0" w14:textId="77777777" w:rsidTr="00C87CD5">
        <w:tc>
          <w:tcPr>
            <w:tcW w:w="7905" w:type="dxa"/>
          </w:tcPr>
          <w:p w14:paraId="059F16A5" w14:textId="77777777" w:rsidR="00C87CD5" w:rsidRPr="00C87CD5" w:rsidRDefault="00C87CD5" w:rsidP="00C87CD5">
            <w:pPr>
              <w:widowControl w:val="0"/>
              <w:tabs>
                <w:tab w:val="left" w:pos="283"/>
                <w:tab w:val="left" w:pos="2835"/>
                <w:tab w:val="left" w:pos="5386"/>
                <w:tab w:val="left" w:pos="7937"/>
              </w:tabs>
              <w:jc w:val="both"/>
              <w:rPr>
                <w:rFonts w:ascii="Times New Roman" w:hAnsi="Times New Roman" w:cs="Times New Roman"/>
                <w:spacing w:val="-1"/>
                <w:sz w:val="24"/>
                <w:szCs w:val="24"/>
                <w:lang w:val="en-US"/>
              </w:rPr>
            </w:pPr>
            <w:r w:rsidRPr="00C87CD5">
              <w:rPr>
                <w:rFonts w:ascii="Times New Roman" w:hAnsi="Times New Roman" w:cs="Times New Roman"/>
                <w:spacing w:val="-1"/>
                <w:sz w:val="24"/>
                <w:szCs w:val="24"/>
                <w:lang w:val="en-US"/>
              </w:rPr>
              <w:t xml:space="preserve">- </w:t>
            </w:r>
            <w:r w:rsidRPr="00C87CD5">
              <w:rPr>
                <w:rFonts w:ascii="Times New Roman" w:hAnsi="Times New Roman" w:cs="Times New Roman"/>
                <w:spacing w:val="-1"/>
                <w:sz w:val="24"/>
                <w:szCs w:val="24"/>
              </w:rPr>
              <w:t>Sau khi hai vật rời nhau</w:t>
            </w:r>
            <w:r w:rsidRPr="00C87CD5">
              <w:rPr>
                <w:rFonts w:ascii="Times New Roman" w:hAnsi="Times New Roman" w:cs="Times New Roman"/>
                <w:spacing w:val="-1"/>
                <w:sz w:val="24"/>
                <w:szCs w:val="24"/>
                <w:lang w:val="en-US"/>
              </w:rPr>
              <w:t>:</w:t>
            </w:r>
          </w:p>
          <w:p w14:paraId="43346E6A" w14:textId="77777777" w:rsidR="00C87CD5" w:rsidRPr="00C87CD5" w:rsidRDefault="00C87CD5" w:rsidP="00C87CD5">
            <w:pPr>
              <w:widowControl w:val="0"/>
              <w:tabs>
                <w:tab w:val="left" w:pos="283"/>
                <w:tab w:val="left" w:pos="2835"/>
                <w:tab w:val="left" w:pos="5386"/>
                <w:tab w:val="left" w:pos="7937"/>
              </w:tabs>
              <w:jc w:val="both"/>
              <w:rPr>
                <w:rFonts w:ascii="Times New Roman" w:hAnsi="Times New Roman" w:cs="Times New Roman"/>
                <w:spacing w:val="-1"/>
                <w:sz w:val="24"/>
                <w:szCs w:val="24"/>
                <w:lang w:val="en-US"/>
              </w:rPr>
            </w:pPr>
            <w:r w:rsidRPr="00C87CD5">
              <w:rPr>
                <w:rFonts w:ascii="Times New Roman" w:hAnsi="Times New Roman" w:cs="Times New Roman"/>
                <w:spacing w:val="-1"/>
                <w:sz w:val="24"/>
                <w:szCs w:val="24"/>
                <w:lang w:val="en-US"/>
              </w:rPr>
              <w:t>+ Vị trí cân bằng được nâng lên O’.</w:t>
            </w:r>
          </w:p>
          <w:p w14:paraId="4D7CB45F" w14:textId="77777777" w:rsidR="00C87CD5" w:rsidRPr="00C87CD5" w:rsidRDefault="00C87CD5" w:rsidP="00C87CD5">
            <w:pPr>
              <w:widowControl w:val="0"/>
              <w:tabs>
                <w:tab w:val="left" w:pos="283"/>
                <w:tab w:val="left" w:pos="2835"/>
                <w:tab w:val="left" w:pos="5386"/>
                <w:tab w:val="left" w:pos="7937"/>
              </w:tabs>
              <w:jc w:val="both"/>
              <w:rPr>
                <w:rFonts w:ascii="Times New Roman" w:hAnsi="Times New Roman" w:cs="Times New Roman"/>
                <w:spacing w:val="-1"/>
                <w:sz w:val="24"/>
                <w:szCs w:val="24"/>
                <w:lang w:val="en-US"/>
              </w:rPr>
            </w:pPr>
            <w:r w:rsidRPr="00C87CD5">
              <w:rPr>
                <w:rFonts w:ascii="Times New Roman" w:hAnsi="Times New Roman" w:cs="Times New Roman"/>
                <w:spacing w:val="-1"/>
                <w:sz w:val="24"/>
                <w:szCs w:val="24"/>
                <w:lang w:val="en-US"/>
              </w:rPr>
              <w:t>+ L</w:t>
            </w:r>
            <w:r w:rsidRPr="00C87CD5">
              <w:rPr>
                <w:rFonts w:ascii="Times New Roman" w:hAnsi="Times New Roman" w:cs="Times New Roman"/>
                <w:spacing w:val="-1"/>
                <w:sz w:val="24"/>
                <w:szCs w:val="24"/>
              </w:rPr>
              <w:t xml:space="preserve">i độ </w:t>
            </w:r>
            <w:r w:rsidRPr="00C87CD5">
              <w:rPr>
                <w:rFonts w:ascii="Times New Roman" w:hAnsi="Times New Roman" w:cs="Times New Roman"/>
                <w:spacing w:val="-1"/>
                <w:sz w:val="24"/>
                <w:szCs w:val="24"/>
                <w:lang w:val="en-US"/>
              </w:rPr>
              <w:t>mới</w:t>
            </w:r>
            <w:r w:rsidRPr="00C87CD5">
              <w:rPr>
                <w:rFonts w:ascii="Times New Roman" w:hAnsi="Times New Roman" w:cs="Times New Roman"/>
                <w:spacing w:val="-1"/>
                <w:sz w:val="24"/>
                <w:szCs w:val="24"/>
              </w:rPr>
              <w:t xml:space="preserve"> </w:t>
            </w:r>
            <w:r w:rsidRPr="00C87CD5">
              <w:rPr>
                <w:rFonts w:ascii="Times New Roman" w:hAnsi="Times New Roman" w:cs="Times New Roman"/>
                <w:spacing w:val="-1"/>
                <w:sz w:val="24"/>
                <w:szCs w:val="24"/>
                <w:lang w:val="en-US"/>
              </w:rPr>
              <w:t>x’ = x</w:t>
            </w:r>
            <w:r w:rsidRPr="00C87CD5">
              <w:rPr>
                <w:rFonts w:ascii="Times New Roman" w:hAnsi="Times New Roman" w:cs="Times New Roman"/>
                <w:spacing w:val="-1"/>
                <w:sz w:val="24"/>
                <w:szCs w:val="24"/>
                <w:vertAlign w:val="subscript"/>
                <w:lang w:val="en-US"/>
              </w:rPr>
              <w:t>0</w:t>
            </w:r>
            <w:r w:rsidRPr="00C87CD5">
              <w:rPr>
                <w:rFonts w:ascii="Times New Roman" w:hAnsi="Times New Roman" w:cs="Times New Roman"/>
                <w:spacing w:val="-1"/>
                <w:sz w:val="24"/>
                <w:szCs w:val="24"/>
                <w:lang w:val="en-US"/>
              </w:rPr>
              <w:t xml:space="preserve"> + F</w:t>
            </w:r>
            <w:r w:rsidRPr="00C87CD5">
              <w:rPr>
                <w:rFonts w:ascii="Times New Roman" w:hAnsi="Times New Roman" w:cs="Times New Roman"/>
                <w:spacing w:val="-1"/>
                <w:sz w:val="24"/>
                <w:szCs w:val="24"/>
                <w:vertAlign w:val="subscript"/>
                <w:lang w:val="en-US"/>
              </w:rPr>
              <w:t>ms</w:t>
            </w:r>
            <w:r w:rsidRPr="00C87CD5">
              <w:rPr>
                <w:rFonts w:ascii="Times New Roman" w:hAnsi="Times New Roman" w:cs="Times New Roman"/>
                <w:spacing w:val="-1"/>
                <w:sz w:val="24"/>
                <w:szCs w:val="24"/>
                <w:lang w:val="en-US"/>
              </w:rPr>
              <w:t>/k = 2cm.</w:t>
            </w:r>
          </w:p>
          <w:p w14:paraId="44206E83" w14:textId="651DB201" w:rsidR="00C87CD5" w:rsidRPr="00C87CD5" w:rsidRDefault="004B620E" w:rsidP="004B620E">
            <w:pPr>
              <w:tabs>
                <w:tab w:val="left" w:pos="283"/>
                <w:tab w:val="left" w:pos="2835"/>
                <w:tab w:val="left" w:pos="5386"/>
                <w:tab w:val="left" w:pos="7937"/>
              </w:tabs>
              <w:contextualSpacing/>
              <w:jc w:val="both"/>
              <w:rPr>
                <w:rFonts w:ascii="Times New Roman" w:eastAsia="Times New Roman" w:hAnsi="Times New Roman" w:cs="Times New Roman"/>
                <w:kern w:val="2"/>
                <w:sz w:val="24"/>
                <w:szCs w:val="24"/>
                <w:lang w:val="en-US"/>
                <w14:ligatures w14:val="standardContextual"/>
              </w:rPr>
            </w:pPr>
            <w:r>
              <w:rPr>
                <w:rFonts w:ascii="Times New Roman" w:eastAsia="Times New Roman" w:hAnsi="Times New Roman" w:cs="Times New Roman"/>
                <w:kern w:val="2"/>
                <w:sz w:val="24"/>
                <w:szCs w:val="24"/>
                <w:lang w:val="en-US"/>
                <w14:ligatures w14:val="standardContextual"/>
              </w:rPr>
              <w:t>=&gt;</w:t>
            </w:r>
            <w:r w:rsidR="00C87CD5" w:rsidRPr="00C87CD5">
              <w:rPr>
                <w:rFonts w:ascii="Times New Roman" w:eastAsia="Times New Roman" w:hAnsi="Times New Roman" w:cs="Times New Roman"/>
                <w:kern w:val="2"/>
                <w:sz w:val="24"/>
                <w:szCs w:val="24"/>
                <w:lang w:val="en-US"/>
                <w14:ligatures w14:val="standardContextual"/>
              </w:rPr>
              <w:t>Biên độ dao động của M lúc sau: A’ =</w:t>
            </w:r>
            <m:oMath>
              <m:rad>
                <m:radPr>
                  <m:degHide m:val="1"/>
                  <m:ctrlPr>
                    <w:rPr>
                      <w:rFonts w:ascii="Cambria Math" w:hAnsi="Cambria Math" w:cs="Times New Roman"/>
                      <w:kern w:val="2"/>
                      <w:sz w:val="28"/>
                      <w:szCs w:val="24"/>
                      <w:lang w:val="en-US"/>
                      <w14:ligatures w14:val="standardContextual"/>
                    </w:rPr>
                  </m:ctrlPr>
                </m:radPr>
                <m:deg/>
                <m:e>
                  <m:sSup>
                    <m:sSupPr>
                      <m:ctrlPr>
                        <w:rPr>
                          <w:rFonts w:ascii="Cambria Math" w:hAnsi="Cambria Math" w:cs="Times New Roman"/>
                          <w:kern w:val="2"/>
                          <w:sz w:val="28"/>
                          <w:szCs w:val="24"/>
                          <w:lang w:val="en-US"/>
                          <w14:ligatures w14:val="standardContextual"/>
                        </w:rPr>
                      </m:ctrlPr>
                    </m:sSupPr>
                    <m:e>
                      <m:r>
                        <m:rPr>
                          <m:sty m:val="p"/>
                        </m:rPr>
                        <w:rPr>
                          <w:rFonts w:ascii="Cambria Math" w:hAnsi="Cambria Math" w:cs="Times New Roman"/>
                          <w:kern w:val="2"/>
                          <w:sz w:val="28"/>
                          <w:szCs w:val="24"/>
                          <w:lang w:val="en-US"/>
                          <w14:ligatures w14:val="standardContextual"/>
                        </w:rPr>
                        <m:t>x</m:t>
                      </m:r>
                    </m:e>
                    <m:sup>
                      <m:r>
                        <m:rPr>
                          <m:sty m:val="p"/>
                        </m:rPr>
                        <w:rPr>
                          <w:rFonts w:ascii="Cambria Math" w:hAnsi="Cambria Math" w:cs="Times New Roman"/>
                          <w:kern w:val="2"/>
                          <w:sz w:val="28"/>
                          <w:szCs w:val="24"/>
                          <w:lang w:val="en-US"/>
                          <w14:ligatures w14:val="standardContextual"/>
                        </w:rPr>
                        <m:t>'2</m:t>
                      </m:r>
                    </m:sup>
                  </m:sSup>
                  <m:r>
                    <m:rPr>
                      <m:sty m:val="p"/>
                    </m:rPr>
                    <w:rPr>
                      <w:rFonts w:ascii="Cambria Math" w:hAnsi="Cambria Math" w:cs="Times New Roman"/>
                      <w:kern w:val="2"/>
                      <w:sz w:val="28"/>
                      <w:szCs w:val="24"/>
                      <w:lang w:val="en-US"/>
                      <w14:ligatures w14:val="standardContextual"/>
                    </w:rPr>
                    <m:t>+</m:t>
                  </m:r>
                  <m:f>
                    <m:fPr>
                      <m:ctrlPr>
                        <w:rPr>
                          <w:rFonts w:ascii="Cambria Math" w:hAnsi="Cambria Math" w:cs="Times New Roman"/>
                          <w:kern w:val="2"/>
                          <w:sz w:val="28"/>
                          <w:szCs w:val="24"/>
                          <w:lang w:val="en-US"/>
                          <w14:ligatures w14:val="standardContextual"/>
                        </w:rPr>
                      </m:ctrlPr>
                    </m:fPr>
                    <m:num>
                      <m:sSubSup>
                        <m:sSubSupPr>
                          <m:ctrlPr>
                            <w:rPr>
                              <w:rFonts w:ascii="Cambria Math" w:hAnsi="Cambria Math" w:cs="Times New Roman"/>
                              <w:kern w:val="2"/>
                              <w:sz w:val="28"/>
                              <w:szCs w:val="24"/>
                              <w:lang w:val="en-US"/>
                              <w14:ligatures w14:val="standardContextual"/>
                            </w:rPr>
                          </m:ctrlPr>
                        </m:sSubSupPr>
                        <m:e>
                          <m:r>
                            <m:rPr>
                              <m:sty m:val="p"/>
                            </m:rPr>
                            <w:rPr>
                              <w:rFonts w:ascii="Cambria Math" w:hAnsi="Cambria Math" w:cs="Times New Roman"/>
                              <w:kern w:val="2"/>
                              <w:sz w:val="28"/>
                              <w:szCs w:val="24"/>
                              <w:lang w:val="en-US"/>
                              <w14:ligatures w14:val="standardContextual"/>
                            </w:rPr>
                            <m:t>v</m:t>
                          </m:r>
                        </m:e>
                        <m:sub>
                          <m:r>
                            <m:rPr>
                              <m:sty m:val="p"/>
                            </m:rPr>
                            <w:rPr>
                              <w:rFonts w:ascii="Cambria Math" w:hAnsi="Cambria Math" w:cs="Times New Roman"/>
                              <w:kern w:val="2"/>
                              <w:sz w:val="28"/>
                              <w:szCs w:val="24"/>
                              <w:lang w:val="en-US"/>
                              <w14:ligatures w14:val="standardContextual"/>
                            </w:rPr>
                            <m:t>0</m:t>
                          </m:r>
                        </m:sub>
                        <m:sup>
                          <m:r>
                            <m:rPr>
                              <m:sty m:val="p"/>
                            </m:rPr>
                            <w:rPr>
                              <w:rFonts w:ascii="Cambria Math" w:hAnsi="Cambria Math" w:cs="Times New Roman"/>
                              <w:kern w:val="2"/>
                              <w:sz w:val="28"/>
                              <w:szCs w:val="24"/>
                              <w:lang w:val="en-US"/>
                              <w14:ligatures w14:val="standardContextual"/>
                            </w:rPr>
                            <m:t>2</m:t>
                          </m:r>
                        </m:sup>
                      </m:sSubSup>
                    </m:num>
                    <m:den>
                      <m:sSup>
                        <m:sSupPr>
                          <m:ctrlPr>
                            <w:rPr>
                              <w:rFonts w:ascii="Cambria Math" w:hAnsi="Cambria Math" w:cs="Times New Roman"/>
                              <w:kern w:val="2"/>
                              <w:sz w:val="28"/>
                              <w:szCs w:val="24"/>
                              <w:lang w:val="en-US"/>
                              <w14:ligatures w14:val="standardContextual"/>
                            </w:rPr>
                          </m:ctrlPr>
                        </m:sSupPr>
                        <m:e>
                          <m:r>
                            <m:rPr>
                              <m:sty m:val="p"/>
                            </m:rPr>
                            <w:rPr>
                              <w:rFonts w:ascii="Cambria Math" w:hAnsi="Cambria Math" w:cs="Times New Roman"/>
                              <w:kern w:val="2"/>
                              <w:sz w:val="28"/>
                              <w:szCs w:val="24"/>
                              <w:lang w:val="en-US"/>
                              <w14:ligatures w14:val="standardContextual"/>
                            </w:rPr>
                            <m:t>ω</m:t>
                          </m:r>
                        </m:e>
                        <m:sup>
                          <m:r>
                            <m:rPr>
                              <m:sty m:val="p"/>
                            </m:rPr>
                            <w:rPr>
                              <w:rFonts w:ascii="Cambria Math" w:hAnsi="Cambria Math" w:cs="Times New Roman"/>
                              <w:kern w:val="2"/>
                              <w:sz w:val="28"/>
                              <w:szCs w:val="24"/>
                              <w:lang w:val="en-US"/>
                              <w14:ligatures w14:val="standardContextual"/>
                            </w:rPr>
                            <m:t>2</m:t>
                          </m:r>
                        </m:sup>
                      </m:sSup>
                    </m:den>
                  </m:f>
                </m:e>
              </m:rad>
            </m:oMath>
            <w:r w:rsidR="00C87CD5" w:rsidRPr="00C87CD5">
              <w:rPr>
                <w:rFonts w:ascii="Times New Roman" w:eastAsia="Times New Roman" w:hAnsi="Times New Roman" w:cs="Times New Roman"/>
                <w:kern w:val="2"/>
                <w:sz w:val="24"/>
                <w:szCs w:val="24"/>
                <w:lang w:val="en-US"/>
                <w14:ligatures w14:val="standardContextual"/>
              </w:rPr>
              <w:t xml:space="preserve"> = </w:t>
            </w:r>
            <m:oMath>
              <m:rad>
                <m:radPr>
                  <m:degHide m:val="1"/>
                  <m:ctrlPr>
                    <w:rPr>
                      <w:rFonts w:ascii="Cambria Math" w:eastAsia="Times New Roman" w:hAnsi="Cambria Math" w:cs="Times New Roman"/>
                      <w:i/>
                      <w:kern w:val="2"/>
                      <w:sz w:val="24"/>
                      <w:szCs w:val="24"/>
                      <w:lang w:val="en-US"/>
                      <w14:ligatures w14:val="standardContextual"/>
                    </w:rPr>
                  </m:ctrlPr>
                </m:radPr>
                <m:deg/>
                <m:e>
                  <m:r>
                    <w:rPr>
                      <w:rFonts w:ascii="Cambria Math" w:eastAsia="Times New Roman" w:hAnsi="Cambria Math" w:cs="Times New Roman"/>
                      <w:kern w:val="2"/>
                      <w:sz w:val="24"/>
                      <w:szCs w:val="24"/>
                      <w:lang w:val="en-US"/>
                      <w14:ligatures w14:val="standardContextual"/>
                    </w:rPr>
                    <m:t>7</m:t>
                  </m:r>
                </m:e>
              </m:rad>
            </m:oMath>
            <w:r w:rsidR="00C87CD5" w:rsidRPr="00C87CD5">
              <w:rPr>
                <w:rFonts w:ascii="Times New Roman" w:eastAsia="Times New Roman" w:hAnsi="Times New Roman" w:cs="Times New Roman"/>
                <w:kern w:val="2"/>
                <w:sz w:val="24"/>
                <w:szCs w:val="24"/>
                <w:lang w:val="en-US"/>
                <w14:ligatures w14:val="standardContextual"/>
              </w:rPr>
              <w:t xml:space="preserve"> cm.</w:t>
            </w:r>
          </w:p>
          <w:p w14:paraId="2B3C74CD" w14:textId="5CC533CB" w:rsidR="00C87CD5" w:rsidRPr="00C87CD5" w:rsidRDefault="004B620E" w:rsidP="004B620E">
            <w:pPr>
              <w:tabs>
                <w:tab w:val="left" w:pos="283"/>
                <w:tab w:val="left" w:pos="2835"/>
                <w:tab w:val="left" w:pos="5386"/>
                <w:tab w:val="left" w:pos="7937"/>
              </w:tabs>
              <w:contextualSpacing/>
              <w:jc w:val="both"/>
              <w:rPr>
                <w:rFonts w:ascii="Times New Roman" w:eastAsia="Times New Roman" w:hAnsi="Times New Roman" w:cs="Times New Roman"/>
                <w:kern w:val="2"/>
                <w:sz w:val="24"/>
                <w:szCs w:val="24"/>
                <w14:ligatures w14:val="standardContextual"/>
              </w:rPr>
            </w:pPr>
            <w:r>
              <w:rPr>
                <w:rFonts w:ascii="Times New Roman" w:eastAsia="Times New Roman" w:hAnsi="Times New Roman" w:cs="Times New Roman"/>
                <w:kern w:val="2"/>
                <w:sz w:val="24"/>
                <w:szCs w:val="24"/>
                <w:lang w:val="en-US"/>
                <w14:ligatures w14:val="standardContextual"/>
              </w:rPr>
              <w:t>=&gt;</w:t>
            </w:r>
            <w:r w:rsidR="00C87CD5" w:rsidRPr="00C87CD5">
              <w:rPr>
                <w:rFonts w:ascii="Times New Roman" w:eastAsia="Times New Roman" w:hAnsi="Times New Roman" w:cs="Times New Roman"/>
                <w:kern w:val="2"/>
                <w:sz w:val="24"/>
                <w:szCs w:val="24"/>
                <w:lang w:val="en-US"/>
                <w14:ligatures w14:val="standardContextual"/>
              </w:rPr>
              <w:t xml:space="preserve">Vậy độ biến dạng cực đại cần tìm: </w:t>
            </w:r>
            <w:r w:rsidR="00C87CD5" w:rsidRPr="00C87CD5">
              <w:rPr>
                <w:rFonts w:ascii="Calibri" w:eastAsiaTheme="minorEastAsia" w:hAnsi="Calibri" w:cs="Arial"/>
                <w:kern w:val="2"/>
                <w:position w:val="-24"/>
                <w:lang w:val="en-US" w:eastAsia="ja-JP"/>
                <w14:ligatures w14:val="standardContextual"/>
              </w:rPr>
              <w:object w:dxaOrig="3300" w:dyaOrig="615" w14:anchorId="38FC738E">
                <v:shape id="_x0000_i1309" type="#_x0000_t75" style="width:164.4pt;height:30.6pt" o:ole="">
                  <v:imagedata r:id="rId451" o:title=""/>
                </v:shape>
                <o:OLEObject Type="Embed" ProgID="Equation.DSMT4" ShapeID="_x0000_i1309" DrawAspect="Content" ObjectID="_1749727127" r:id="rId452"/>
              </w:object>
            </w:r>
            <w:r w:rsidR="00C87CD5" w:rsidRPr="00C87CD5">
              <w:rPr>
                <w:rFonts w:ascii="Times New Roman" w:eastAsia="Times New Roman" w:hAnsi="Times New Roman" w:cs="Times New Roman"/>
                <w:kern w:val="2"/>
                <w:sz w:val="24"/>
                <w:szCs w:val="24"/>
                <w:lang w:val="en-US"/>
                <w14:ligatures w14:val="standardContextual"/>
              </w:rPr>
              <w:t>cm</w:t>
            </w:r>
          </w:p>
          <w:p w14:paraId="4959B4D0" w14:textId="3A614DFC" w:rsidR="00C87CD5" w:rsidRPr="00C87CD5" w:rsidRDefault="00C87CD5" w:rsidP="004B620E">
            <w:pPr>
              <w:tabs>
                <w:tab w:val="left" w:pos="283"/>
                <w:tab w:val="left" w:pos="2835"/>
                <w:tab w:val="left" w:pos="5386"/>
                <w:tab w:val="left" w:pos="7937"/>
              </w:tabs>
              <w:contextualSpacing/>
              <w:jc w:val="both"/>
              <w:rPr>
                <w:rFonts w:ascii="Times New Roman" w:eastAsia="Times New Roman" w:hAnsi="Times New Roman" w:cs="Times New Roman"/>
                <w:kern w:val="2"/>
                <w:sz w:val="24"/>
                <w:szCs w:val="24"/>
                <w14:ligatures w14:val="standardContextual"/>
              </w:rPr>
            </w:pPr>
          </w:p>
        </w:tc>
        <w:tc>
          <w:tcPr>
            <w:tcW w:w="1591" w:type="dxa"/>
          </w:tcPr>
          <w:p w14:paraId="117A6F53" w14:textId="77777777" w:rsidR="00C87CD5" w:rsidRPr="00C87CD5" w:rsidRDefault="00C87CD5" w:rsidP="00C87CD5">
            <w:pPr>
              <w:widowControl w:val="0"/>
              <w:tabs>
                <w:tab w:val="left" w:pos="283"/>
                <w:tab w:val="left" w:pos="2835"/>
                <w:tab w:val="left" w:pos="5386"/>
                <w:tab w:val="left" w:pos="7937"/>
              </w:tabs>
              <w:jc w:val="both"/>
              <w:rPr>
                <w:rFonts w:ascii="Times New Roman" w:hAnsi="Times New Roman" w:cs="Times New Roman"/>
                <w:spacing w:val="-1"/>
                <w:sz w:val="24"/>
                <w:szCs w:val="24"/>
                <w:lang w:val="en-US"/>
              </w:rPr>
            </w:pPr>
            <w:r w:rsidRPr="00C87CD5">
              <w:rPr>
                <w:rFonts w:ascii="Calibri" w:hAnsi="Calibri" w:cs="Arial"/>
                <w:b/>
                <w:bCs/>
                <w:noProof/>
                <w:spacing w:val="-1"/>
                <w:lang w:val="en-US"/>
              </w:rPr>
              <w:drawing>
                <wp:inline distT="0" distB="0" distL="0" distR="0" wp14:anchorId="085B82A2" wp14:editId="663FE2BF">
                  <wp:extent cx="384810" cy="1382400"/>
                  <wp:effectExtent l="0" t="0" r="0" b="825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3"/>
                          <a:stretch>
                            <a:fillRect/>
                          </a:stretch>
                        </pic:blipFill>
                        <pic:spPr>
                          <a:xfrm>
                            <a:off x="0" y="0"/>
                            <a:ext cx="396735" cy="1425240"/>
                          </a:xfrm>
                          <a:prstGeom prst="rect">
                            <a:avLst/>
                          </a:prstGeom>
                        </pic:spPr>
                      </pic:pic>
                    </a:graphicData>
                  </a:graphic>
                </wp:inline>
              </w:drawing>
            </w:r>
          </w:p>
        </w:tc>
      </w:tr>
    </w:tbl>
    <w:p w14:paraId="1D56071C" w14:textId="77777777" w:rsidR="00C87CD5" w:rsidRPr="00C87CD5" w:rsidRDefault="00C87CD5" w:rsidP="00C87CD5">
      <w:pPr>
        <w:widowControl w:val="0"/>
        <w:tabs>
          <w:tab w:val="left" w:pos="283"/>
          <w:tab w:val="left" w:pos="2835"/>
          <w:tab w:val="left" w:pos="5386"/>
          <w:tab w:val="left" w:pos="7937"/>
        </w:tabs>
        <w:spacing w:after="0" w:line="240" w:lineRule="auto"/>
        <w:jc w:val="both"/>
        <w:rPr>
          <w:rFonts w:ascii="Times New Roman" w:eastAsia="Calibri" w:hAnsi="Times New Roman" w:cs="Times New Roman"/>
          <w:spacing w:val="-1"/>
          <w:sz w:val="24"/>
          <w:szCs w:val="24"/>
          <w:lang w:val="en-US" w:eastAsia="en-US"/>
        </w:rPr>
      </w:pPr>
    </w:p>
    <w:p w14:paraId="6B0F653E" w14:textId="04EB52A0" w:rsidR="001F2EF8" w:rsidRPr="001F2EF8" w:rsidRDefault="001F2EF8" w:rsidP="001F2EF8">
      <w:pPr>
        <w:spacing w:before="60" w:after="60" w:line="240" w:lineRule="auto"/>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 xml:space="preserve">Chọn </w:t>
      </w:r>
      <w:r w:rsidRPr="004450C1">
        <w:rPr>
          <w:rFonts w:ascii="Times New Roman" w:hAnsi="Times New Roman" w:cs="Times New Roman"/>
          <w:b/>
          <w:bCs/>
          <w:i/>
          <w:color w:val="FF0000"/>
          <w:sz w:val="24"/>
          <w:szCs w:val="24"/>
        </w:rPr>
        <w:t>B</w:t>
      </w:r>
      <w:r w:rsidRPr="001F2EF8">
        <w:rPr>
          <w:rFonts w:ascii="Times New Roman" w:hAnsi="Times New Roman" w:cs="Times New Roman"/>
          <w:b/>
          <w:bCs/>
          <w:i/>
          <w:color w:val="FF0000"/>
          <w:sz w:val="24"/>
          <w:szCs w:val="24"/>
        </w:rPr>
        <w:t>.</w:t>
      </w:r>
    </w:p>
    <w:p w14:paraId="2930D327" w14:textId="77777777" w:rsidR="001F2EF8" w:rsidRPr="00A87899" w:rsidRDefault="001F2EF8" w:rsidP="001F2EF8">
      <w:pPr>
        <w:spacing w:before="60" w:after="60" w:line="240" w:lineRule="auto"/>
        <w:rPr>
          <w:rFonts w:ascii="Times New Roman" w:hAnsi="Times New Roman" w:cs="Times New Roman"/>
          <w:b/>
          <w:color w:val="0000FF"/>
          <w:sz w:val="24"/>
        </w:rPr>
      </w:pPr>
      <w:r w:rsidRPr="00A87899">
        <w:rPr>
          <w:rFonts w:ascii="Times New Roman" w:hAnsi="Times New Roman" w:cs="Times New Roman"/>
          <w:b/>
          <w:color w:val="0000FF"/>
          <w:sz w:val="24"/>
        </w:rPr>
        <w:t xml:space="preserve">Câu 37. </w:t>
      </w:r>
      <w:r w:rsidRPr="00A87899">
        <w:rPr>
          <w:rFonts w:ascii="Times New Roman" w:hAnsi="Times New Roman" w:cs="Times New Roman"/>
          <w:sz w:val="24"/>
        </w:rPr>
        <w:t xml:space="preserve">Hạt nhân X là chất phóng xạ phân rã tạo thành hạt nhân Y bền. Ban đầu (t = 0), có một mẫu trong đó chứa cả hạt nhân X và hạt nhân Y. Biết hạt nhân Y sinh ra được giữ lại hoàn toàn trong mẫu. Tại thời điểm </w:t>
      </w:r>
      <m:oMath>
        <m:sSub>
          <m:sSubPr>
            <m:ctrlPr>
              <w:rPr>
                <w:rFonts w:ascii="Cambria Math" w:hAnsi="Cambria Math" w:cs="Times New Roman"/>
                <w:sz w:val="24"/>
              </w:rPr>
            </m:ctrlPr>
          </m:sSubPr>
          <m:e>
            <m:r>
              <w:rPr>
                <w:rFonts w:ascii="Cambria Math" w:hAnsi="Cambria Math" w:cs="Times New Roman"/>
                <w:sz w:val="24"/>
              </w:rPr>
              <m:t>t</m:t>
            </m:r>
          </m:e>
          <m:sub>
            <m:r>
              <w:rPr>
                <w:rFonts w:ascii="Cambria Math" w:hAnsi="Cambria Math" w:cs="Times New Roman"/>
                <w:sz w:val="24"/>
              </w:rPr>
              <m:t>1</m:t>
            </m:r>
          </m:sub>
        </m:sSub>
      </m:oMath>
      <w:r w:rsidRPr="00A87899">
        <w:rPr>
          <w:rFonts w:ascii="Times New Roman" w:hAnsi="Times New Roman" w:cs="Times New Roman"/>
          <w:sz w:val="24"/>
        </w:rPr>
        <w:t xml:space="preserve">, tỉ số giữa hạt nhân Y trong mẫu và số hạt nhân X còn lại trong mẫu là 1. Tại thời điểm </w:t>
      </w:r>
      <m:oMath>
        <m:sSub>
          <m:sSubPr>
            <m:ctrlPr>
              <w:rPr>
                <w:rFonts w:ascii="Cambria Math" w:hAnsi="Cambria Math" w:cs="Times New Roman"/>
                <w:sz w:val="24"/>
              </w:rPr>
            </m:ctrlPr>
          </m:sSubPr>
          <m:e>
            <m:r>
              <w:rPr>
                <w:rFonts w:ascii="Cambria Math" w:hAnsi="Cambria Math" w:cs="Times New Roman"/>
                <w:sz w:val="24"/>
              </w:rPr>
              <m:t>t</m:t>
            </m:r>
          </m:e>
          <m:sub>
            <m:r>
              <w:rPr>
                <w:rFonts w:ascii="Cambria Math" w:hAnsi="Cambria Math" w:cs="Times New Roman"/>
                <w:sz w:val="24"/>
              </w:rPr>
              <m:t>2</m:t>
            </m:r>
          </m:sub>
        </m:sSub>
        <m:r>
          <w:rPr>
            <w:rFonts w:ascii="Cambria Math" w:hAnsi="Cambria Math" w:cs="Times New Roman"/>
            <w:sz w:val="24"/>
          </w:rPr>
          <m:t>=3,6</m:t>
        </m:r>
        <m:sSub>
          <m:sSubPr>
            <m:ctrlPr>
              <w:rPr>
                <w:rFonts w:ascii="Cambria Math" w:hAnsi="Cambria Math" w:cs="Times New Roman"/>
                <w:sz w:val="24"/>
              </w:rPr>
            </m:ctrlPr>
          </m:sSubPr>
          <m:e>
            <m:r>
              <w:rPr>
                <w:rFonts w:ascii="Cambria Math" w:hAnsi="Cambria Math" w:cs="Times New Roman"/>
                <w:sz w:val="24"/>
              </w:rPr>
              <m:t>t</m:t>
            </m:r>
          </m:e>
          <m:sub>
            <m:r>
              <w:rPr>
                <w:rFonts w:ascii="Cambria Math" w:hAnsi="Cambria Math" w:cs="Times New Roman"/>
                <w:sz w:val="24"/>
              </w:rPr>
              <m:t>1</m:t>
            </m:r>
          </m:sub>
        </m:sSub>
      </m:oMath>
      <w:r w:rsidRPr="00A87899">
        <w:rPr>
          <w:rFonts w:ascii="Times New Roman" w:hAnsi="Times New Roman" w:cs="Times New Roman"/>
          <w:sz w:val="24"/>
        </w:rPr>
        <w:t>, tỉ số giữa hạt nhân Y trong mẫu và số hạt nhân X còn lại trong mẫu là 7. Tỉ số giữa hạt nhân Y và hạt nhân X ban đầu là</w:t>
      </w:r>
    </w:p>
    <w:p w14:paraId="512154E3" w14:textId="77777777" w:rsidR="001F2EF8" w:rsidRPr="00A87899" w:rsidRDefault="001F2EF8" w:rsidP="001F2EF8">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rPr>
      </w:pPr>
      <w:r w:rsidRPr="00A87899">
        <w:rPr>
          <w:rFonts w:ascii="Times New Roman" w:hAnsi="Times New Roman" w:cs="Times New Roman"/>
          <w:b/>
          <w:color w:val="0000FF"/>
          <w:sz w:val="24"/>
        </w:rPr>
        <w:t>A.</w:t>
      </w:r>
      <w:r w:rsidRPr="00A87899">
        <w:rPr>
          <w:rFonts w:ascii="Times New Roman" w:hAnsi="Times New Roman" w:cs="Times New Roman"/>
          <w:sz w:val="24"/>
        </w:rPr>
        <w:t xml:space="preserve"> 0,59.</w:t>
      </w:r>
      <w:r w:rsidRPr="00A87899">
        <w:rPr>
          <w:rFonts w:ascii="Times New Roman" w:hAnsi="Times New Roman" w:cs="Times New Roman"/>
          <w:b/>
          <w:color w:val="0000FF"/>
          <w:sz w:val="24"/>
        </w:rPr>
        <w:tab/>
      </w:r>
      <w:r w:rsidRPr="004B620E">
        <w:rPr>
          <w:rFonts w:ascii="Times New Roman" w:hAnsi="Times New Roman" w:cs="Times New Roman"/>
          <w:b/>
          <w:color w:val="0000FF"/>
          <w:sz w:val="24"/>
          <w:u w:val="single"/>
        </w:rPr>
        <w:t>B</w:t>
      </w:r>
      <w:r w:rsidRPr="00A87899">
        <w:rPr>
          <w:rFonts w:ascii="Times New Roman" w:hAnsi="Times New Roman" w:cs="Times New Roman"/>
          <w:b/>
          <w:color w:val="0000FF"/>
          <w:sz w:val="24"/>
        </w:rPr>
        <w:t>.</w:t>
      </w:r>
      <w:r w:rsidRPr="00A87899">
        <w:rPr>
          <w:rFonts w:ascii="Times New Roman" w:hAnsi="Times New Roman" w:cs="Times New Roman"/>
          <w:sz w:val="24"/>
        </w:rPr>
        <w:t xml:space="preserve"> 0,17.</w:t>
      </w:r>
      <w:r w:rsidRPr="00A87899">
        <w:rPr>
          <w:rFonts w:ascii="Times New Roman" w:hAnsi="Times New Roman" w:cs="Times New Roman"/>
          <w:b/>
          <w:color w:val="0000FF"/>
          <w:sz w:val="24"/>
        </w:rPr>
        <w:tab/>
        <w:t>C.</w:t>
      </w:r>
      <w:r w:rsidRPr="00A87899">
        <w:rPr>
          <w:rFonts w:ascii="Times New Roman" w:hAnsi="Times New Roman" w:cs="Times New Roman"/>
          <w:sz w:val="24"/>
        </w:rPr>
        <w:t xml:space="preserve"> 0,83.</w:t>
      </w:r>
      <w:r w:rsidRPr="00A87899">
        <w:rPr>
          <w:rFonts w:ascii="Times New Roman" w:hAnsi="Times New Roman" w:cs="Times New Roman"/>
          <w:b/>
          <w:color w:val="0000FF"/>
          <w:sz w:val="24"/>
        </w:rPr>
        <w:tab/>
        <w:t>D.</w:t>
      </w:r>
      <w:r w:rsidRPr="00A87899">
        <w:rPr>
          <w:rFonts w:ascii="Times New Roman" w:hAnsi="Times New Roman" w:cs="Times New Roman"/>
          <w:sz w:val="24"/>
        </w:rPr>
        <w:t xml:space="preserve"> 0,41.</w:t>
      </w:r>
    </w:p>
    <w:p w14:paraId="52CD77F9" w14:textId="77777777" w:rsidR="001F2EF8" w:rsidRDefault="001F2EF8" w:rsidP="001F2EF8">
      <w:pPr>
        <w:spacing w:before="60" w:after="60" w:line="240" w:lineRule="auto"/>
        <w:jc w:val="center"/>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Hướng dẫn</w:t>
      </w:r>
    </w:p>
    <w:p w14:paraId="2D20703A" w14:textId="77777777" w:rsidR="004C3CE0" w:rsidRPr="00B25598" w:rsidRDefault="004C3CE0" w:rsidP="004C3CE0">
      <w:pPr>
        <w:tabs>
          <w:tab w:val="left" w:pos="283"/>
          <w:tab w:val="left" w:pos="2835"/>
          <w:tab w:val="left" w:pos="5386"/>
          <w:tab w:val="left" w:pos="7937"/>
        </w:tabs>
        <w:spacing w:before="60" w:after="60" w:line="240" w:lineRule="auto"/>
        <w:ind w:firstLine="283"/>
        <w:rPr>
          <w:rFonts w:ascii="Times New Roman" w:hAnsi="Times New Roman" w:cs="Times New Roman"/>
          <w:sz w:val="24"/>
        </w:rPr>
      </w:pPr>
      <w:r w:rsidRPr="00B25598">
        <w:rPr>
          <w:rFonts w:ascii="Times New Roman" w:hAnsi="Times New Roman" w:cs="Times New Roman"/>
          <w:sz w:val="24"/>
        </w:rPr>
        <w:t>+ Gọi số hạt nhân X, Y tại thời điểm t</w:t>
      </w:r>
      <w:r w:rsidRPr="00B25598">
        <w:rPr>
          <w:rFonts w:ascii="Times New Roman" w:hAnsi="Times New Roman" w:cs="Times New Roman"/>
          <w:sz w:val="24"/>
          <w:vertAlign w:val="subscript"/>
        </w:rPr>
        <w:t>1</w:t>
      </w:r>
      <w:r w:rsidRPr="00B25598">
        <w:rPr>
          <w:rFonts w:ascii="Times New Roman" w:hAnsi="Times New Roman" w:cs="Times New Roman"/>
          <w:sz w:val="24"/>
        </w:rPr>
        <w:t xml:space="preserve"> là N</w:t>
      </w:r>
      <w:r w:rsidRPr="00B25598">
        <w:rPr>
          <w:rFonts w:ascii="Times New Roman" w:hAnsi="Times New Roman" w:cs="Times New Roman"/>
          <w:sz w:val="24"/>
          <w:vertAlign w:val="subscript"/>
        </w:rPr>
        <w:t xml:space="preserve"> </w:t>
      </w:r>
      <w:r w:rsidRPr="00B25598">
        <w:rPr>
          <w:rFonts w:ascii="Times New Roman" w:hAnsi="Times New Roman" w:cs="Times New Roman"/>
          <w:sz w:val="24"/>
        </w:rPr>
        <w:t xml:space="preserve">(vì </w:t>
      </w:r>
      <w:r w:rsidRPr="007D5BAD">
        <w:rPr>
          <w:rFonts w:ascii="Times New Roman" w:hAnsi="Times New Roman" w:cs="Times New Roman"/>
          <w:sz w:val="24"/>
        </w:rPr>
        <w:t>tỉ số giữa hạt nhân Y trong mẫu và số hạt nhân X còn lại trong mẫu là 1</w:t>
      </w:r>
      <w:r w:rsidRPr="00B25598">
        <w:rPr>
          <w:rFonts w:ascii="Times New Roman" w:hAnsi="Times New Roman" w:cs="Times New Roman"/>
          <w:sz w:val="24"/>
        </w:rPr>
        <w:t>).</w:t>
      </w:r>
    </w:p>
    <w:p w14:paraId="507E3E21" w14:textId="77777777" w:rsidR="004C3CE0" w:rsidRPr="00B25598" w:rsidRDefault="004C3CE0" w:rsidP="004C3CE0">
      <w:pPr>
        <w:tabs>
          <w:tab w:val="left" w:pos="283"/>
          <w:tab w:val="left" w:pos="2835"/>
          <w:tab w:val="left" w:pos="5386"/>
          <w:tab w:val="left" w:pos="7937"/>
        </w:tabs>
        <w:spacing w:before="60" w:after="60" w:line="240" w:lineRule="auto"/>
        <w:ind w:firstLine="283"/>
        <w:rPr>
          <w:rFonts w:ascii="Times New Roman" w:hAnsi="Times New Roman" w:cs="Times New Roman"/>
          <w:sz w:val="24"/>
        </w:rPr>
      </w:pPr>
      <w:r w:rsidRPr="00B25598">
        <w:rPr>
          <w:rFonts w:ascii="Times New Roman" w:hAnsi="Times New Roman" w:cs="Times New Roman"/>
          <w:sz w:val="24"/>
        </w:rPr>
        <w:t xml:space="preserve">+ Tại thời điểm </w:t>
      </w:r>
      <w:r w:rsidRPr="00173516">
        <w:rPr>
          <w:rFonts w:ascii="Times New Roman" w:hAnsi="Times New Roman" w:cs="Times New Roman"/>
          <w:position w:val="-12"/>
          <w:sz w:val="24"/>
          <w:lang w:val="en-US"/>
        </w:rPr>
        <w:object w:dxaOrig="940" w:dyaOrig="360" w14:anchorId="17B69BFF">
          <v:shape id="_x0000_i1310" type="#_x0000_t75" style="width:46.8pt;height:18.6pt" o:ole="">
            <v:imagedata r:id="rId454" o:title=""/>
          </v:shape>
          <o:OLEObject Type="Embed" ProgID="Equation.DSMT4" ShapeID="_x0000_i1310" DrawAspect="Content" ObjectID="_1749727128" r:id="rId455"/>
        </w:object>
      </w:r>
      <w:r w:rsidRPr="00B25598">
        <w:rPr>
          <w:rFonts w:ascii="Times New Roman" w:hAnsi="Times New Roman" w:cs="Times New Roman"/>
          <w:sz w:val="24"/>
        </w:rPr>
        <w:t xml:space="preserve"> ( tức là sau t</w:t>
      </w:r>
      <w:r w:rsidRPr="00B25598">
        <w:rPr>
          <w:rFonts w:ascii="Times New Roman" w:hAnsi="Times New Roman" w:cs="Times New Roman"/>
          <w:sz w:val="24"/>
          <w:vertAlign w:val="subscript"/>
        </w:rPr>
        <w:t>1</w:t>
      </w:r>
      <w:r w:rsidRPr="00B25598">
        <w:rPr>
          <w:rFonts w:ascii="Times New Roman" w:hAnsi="Times New Roman" w:cs="Times New Roman"/>
          <w:sz w:val="24"/>
        </w:rPr>
        <w:t xml:space="preserve"> một khoảng </w:t>
      </w:r>
      <w:r w:rsidRPr="00173516">
        <w:rPr>
          <w:rFonts w:ascii="Times New Roman" w:hAnsi="Times New Roman" w:cs="Times New Roman"/>
          <w:position w:val="-12"/>
          <w:sz w:val="24"/>
          <w:lang w:val="en-US"/>
        </w:rPr>
        <w:object w:dxaOrig="999" w:dyaOrig="360" w14:anchorId="538B506A">
          <v:shape id="_x0000_i1311" type="#_x0000_t75" style="width:50.4pt;height:18.6pt" o:ole="">
            <v:imagedata r:id="rId456" o:title=""/>
          </v:shape>
          <o:OLEObject Type="Embed" ProgID="Equation.DSMT4" ShapeID="_x0000_i1311" DrawAspect="Content" ObjectID="_1749727129" r:id="rId457"/>
        </w:object>
      </w:r>
      <w:r w:rsidRPr="00B25598">
        <w:rPr>
          <w:rFonts w:ascii="Times New Roman" w:hAnsi="Times New Roman" w:cs="Times New Roman"/>
          <w:sz w:val="24"/>
        </w:rPr>
        <w:t>), ta có tỉ số:</w:t>
      </w:r>
    </w:p>
    <w:p w14:paraId="162268C2" w14:textId="77777777" w:rsidR="004C3CE0" w:rsidRPr="00173516" w:rsidRDefault="004C3CE0" w:rsidP="004C3CE0">
      <w:pPr>
        <w:spacing w:before="60" w:after="60" w:line="240" w:lineRule="auto"/>
        <w:ind w:firstLine="283"/>
        <w:rPr>
          <w:rFonts w:ascii="Times New Roman" w:hAnsi="Times New Roman" w:cs="Times New Roman"/>
          <w:sz w:val="24"/>
          <w:lang w:val="en-US"/>
        </w:rPr>
      </w:pPr>
      <w:r w:rsidRPr="00B25598">
        <w:rPr>
          <w:rFonts w:ascii="Times New Roman" w:hAnsi="Times New Roman" w:cs="Times New Roman"/>
          <w:sz w:val="24"/>
        </w:rPr>
        <w:tab/>
      </w:r>
      <w:r w:rsidRPr="00B25598">
        <w:rPr>
          <w:rFonts w:ascii="Times New Roman" w:hAnsi="Times New Roman" w:cs="Times New Roman"/>
          <w:sz w:val="24"/>
        </w:rPr>
        <w:tab/>
      </w:r>
      <w:r w:rsidRPr="00173516">
        <w:rPr>
          <w:rFonts w:ascii="Times New Roman" w:hAnsi="Times New Roman" w:cs="Times New Roman"/>
          <w:position w:val="-30"/>
          <w:sz w:val="24"/>
          <w:lang w:val="en-US"/>
        </w:rPr>
        <w:object w:dxaOrig="7240" w:dyaOrig="680" w14:anchorId="2298D6FD">
          <v:shape id="_x0000_i1312" type="#_x0000_t75" style="width:361.2pt;height:34.8pt" o:ole="">
            <v:imagedata r:id="rId458" o:title=""/>
          </v:shape>
          <o:OLEObject Type="Embed" ProgID="Equation.DSMT4" ShapeID="_x0000_i1312" DrawAspect="Content" ObjectID="_1749727130" r:id="rId459"/>
        </w:object>
      </w:r>
    </w:p>
    <w:p w14:paraId="41199C1D" w14:textId="77777777" w:rsidR="004C3CE0" w:rsidRDefault="004C3CE0" w:rsidP="004C3CE0">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lang w:val="en-US"/>
        </w:rPr>
      </w:pPr>
      <w:r>
        <w:rPr>
          <w:rFonts w:ascii="Times New Roman" w:hAnsi="Times New Roman" w:cs="Times New Roman"/>
          <w:sz w:val="24"/>
          <w:lang w:val="en-US"/>
        </w:rPr>
        <w:t>+ Tỷ số hạt Y so với X lúc đầu là:</w:t>
      </w:r>
    </w:p>
    <w:p w14:paraId="0E86E2E0" w14:textId="77777777" w:rsidR="004C3CE0" w:rsidRDefault="004C3CE0" w:rsidP="004C3CE0">
      <w:pPr>
        <w:spacing w:before="60" w:after="60" w:line="240" w:lineRule="auto"/>
        <w:ind w:firstLine="283"/>
        <w:jc w:val="both"/>
        <w:rPr>
          <w:rFonts w:ascii="Times New Roman" w:hAnsi="Times New Roman" w:cs="Times New Roman"/>
          <w:sz w:val="24"/>
          <w:lang w:val="en-US"/>
        </w:rPr>
      </w:pPr>
      <w:r>
        <w:rPr>
          <w:rFonts w:ascii="Times New Roman" w:hAnsi="Times New Roman" w:cs="Times New Roman"/>
          <w:sz w:val="24"/>
          <w:lang w:val="en-US"/>
        </w:rPr>
        <w:tab/>
      </w:r>
      <w:r>
        <w:rPr>
          <w:rFonts w:ascii="Times New Roman" w:hAnsi="Times New Roman" w:cs="Times New Roman"/>
          <w:sz w:val="24"/>
          <w:lang w:val="en-US"/>
        </w:rPr>
        <w:tab/>
      </w:r>
      <w:r w:rsidRPr="00173516">
        <w:rPr>
          <w:rFonts w:ascii="Times New Roman" w:hAnsi="Times New Roman" w:cs="Times New Roman"/>
          <w:position w:val="-30"/>
          <w:sz w:val="24"/>
          <w:lang w:val="en-US"/>
        </w:rPr>
        <w:object w:dxaOrig="5460" w:dyaOrig="720" w14:anchorId="5C7C71A3">
          <v:shape id="_x0000_i1313" type="#_x0000_t75" style="width:273.6pt;height:36pt" o:ole="">
            <v:imagedata r:id="rId460" o:title=""/>
          </v:shape>
          <o:OLEObject Type="Embed" ProgID="Equation.DSMT4" ShapeID="_x0000_i1313" DrawAspect="Content" ObjectID="_1749727131" r:id="rId461"/>
        </w:object>
      </w:r>
    </w:p>
    <w:p w14:paraId="2F807FF9" w14:textId="38446C3B" w:rsidR="001F2EF8" w:rsidRPr="001F2EF8" w:rsidRDefault="001F2EF8" w:rsidP="001F2EF8">
      <w:pPr>
        <w:spacing w:before="60" w:after="60" w:line="240" w:lineRule="auto"/>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 xml:space="preserve">Chọn </w:t>
      </w:r>
      <w:r w:rsidRPr="004450C1">
        <w:rPr>
          <w:rFonts w:ascii="Times New Roman" w:hAnsi="Times New Roman" w:cs="Times New Roman"/>
          <w:b/>
          <w:bCs/>
          <w:i/>
          <w:color w:val="FF0000"/>
          <w:sz w:val="24"/>
          <w:szCs w:val="24"/>
        </w:rPr>
        <w:t>B</w:t>
      </w:r>
      <w:r w:rsidRPr="001F2EF8">
        <w:rPr>
          <w:rFonts w:ascii="Times New Roman" w:hAnsi="Times New Roman" w:cs="Times New Roman"/>
          <w:b/>
          <w:bCs/>
          <w:i/>
          <w:color w:val="FF0000"/>
          <w:sz w:val="24"/>
          <w:szCs w:val="24"/>
        </w:rPr>
        <w:t>.</w:t>
      </w:r>
    </w:p>
    <w:p w14:paraId="06C25A84" w14:textId="77777777" w:rsidR="001F2EF8" w:rsidRPr="00A87899" w:rsidRDefault="001F2EF8" w:rsidP="001F2EF8">
      <w:pPr>
        <w:spacing w:before="60" w:after="60" w:line="240" w:lineRule="auto"/>
        <w:rPr>
          <w:rFonts w:ascii="Times New Roman" w:hAnsi="Times New Roman" w:cs="Times New Roman"/>
          <w:b/>
          <w:bCs/>
          <w:color w:val="0000FF"/>
          <w:sz w:val="24"/>
        </w:rPr>
      </w:pPr>
      <w:r w:rsidRPr="00A87899">
        <w:rPr>
          <w:rFonts w:ascii="Times New Roman" w:hAnsi="Times New Roman" w:cs="Times New Roman"/>
          <w:b/>
          <w:bCs/>
          <w:color w:val="0000FF"/>
          <w:sz w:val="24"/>
        </w:rPr>
        <w:t xml:space="preserve">Câu 38. </w:t>
      </w:r>
      <w:r w:rsidRPr="00A87899">
        <w:rPr>
          <w:rFonts w:ascii="Times New Roman" w:hAnsi="Times New Roman" w:cs="Times New Roman"/>
          <w:sz w:val="24"/>
        </w:rPr>
        <w:t>Thực hiện giao thoa sóng trên mặt chất lỏng với hai nguồn kết hợp dao động cùng pha theo phương thẳng đứng. Trên mặt chất lỏng, bốn điểm A, B, C và D tạo thành hình chữ nhật ABCD với AB &gt; BC. Nếu đặt hai nguồn tại A và B thì C và D là vị trí của hai điểm cực tiểu giao thoa và trên đoạn thẳng CD có 7 điểm cực đại giao thoa. Nếu đặt nguồn tại B và C thì A và D là vị trí của hai điểm cực tiểu giao thoa và trên đoạn thẳng BC có n điểm cực đại giao thoa. Giá trị tối đa mà n có thể nhận là</w:t>
      </w:r>
    </w:p>
    <w:p w14:paraId="69172975" w14:textId="77777777" w:rsidR="001F2EF8" w:rsidRPr="00A87899" w:rsidRDefault="001F2EF8" w:rsidP="001F2EF8">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rPr>
      </w:pPr>
      <w:r w:rsidRPr="00A87899">
        <w:rPr>
          <w:rFonts w:ascii="Times New Roman" w:hAnsi="Times New Roman" w:cs="Times New Roman"/>
          <w:b/>
          <w:color w:val="0000FF"/>
          <w:sz w:val="24"/>
        </w:rPr>
        <w:lastRenderedPageBreak/>
        <w:t>A.</w:t>
      </w:r>
      <w:r w:rsidRPr="00A87899">
        <w:rPr>
          <w:rFonts w:ascii="Times New Roman" w:hAnsi="Times New Roman" w:cs="Times New Roman"/>
          <w:sz w:val="24"/>
        </w:rPr>
        <w:t xml:space="preserve"> 17.</w:t>
      </w:r>
      <w:r w:rsidRPr="00A87899">
        <w:rPr>
          <w:rFonts w:ascii="Times New Roman" w:hAnsi="Times New Roman" w:cs="Times New Roman"/>
          <w:b/>
          <w:color w:val="0000FF"/>
          <w:sz w:val="24"/>
        </w:rPr>
        <w:tab/>
        <w:t>B.</w:t>
      </w:r>
      <w:r w:rsidRPr="00A87899">
        <w:rPr>
          <w:rFonts w:ascii="Times New Roman" w:hAnsi="Times New Roman" w:cs="Times New Roman"/>
          <w:sz w:val="24"/>
        </w:rPr>
        <w:t xml:space="preserve"> 15.</w:t>
      </w:r>
      <w:r w:rsidRPr="00A87899">
        <w:rPr>
          <w:rFonts w:ascii="Times New Roman" w:hAnsi="Times New Roman" w:cs="Times New Roman"/>
          <w:b/>
          <w:color w:val="0000FF"/>
          <w:sz w:val="24"/>
        </w:rPr>
        <w:tab/>
        <w:t>C.</w:t>
      </w:r>
      <w:r w:rsidRPr="00A87899">
        <w:rPr>
          <w:rFonts w:ascii="Times New Roman" w:hAnsi="Times New Roman" w:cs="Times New Roman"/>
          <w:sz w:val="24"/>
        </w:rPr>
        <w:t xml:space="preserve"> 19.</w:t>
      </w:r>
      <w:r w:rsidRPr="00A87899">
        <w:rPr>
          <w:rFonts w:ascii="Times New Roman" w:hAnsi="Times New Roman" w:cs="Times New Roman"/>
          <w:b/>
          <w:color w:val="0000FF"/>
          <w:sz w:val="24"/>
        </w:rPr>
        <w:tab/>
      </w:r>
      <w:r w:rsidRPr="004B620E">
        <w:rPr>
          <w:rFonts w:ascii="Times New Roman" w:hAnsi="Times New Roman" w:cs="Times New Roman"/>
          <w:b/>
          <w:color w:val="0000FF"/>
          <w:sz w:val="24"/>
          <w:u w:val="single"/>
        </w:rPr>
        <w:t>D</w:t>
      </w:r>
      <w:r w:rsidRPr="00A87899">
        <w:rPr>
          <w:rFonts w:ascii="Times New Roman" w:hAnsi="Times New Roman" w:cs="Times New Roman"/>
          <w:b/>
          <w:color w:val="0000FF"/>
          <w:sz w:val="24"/>
        </w:rPr>
        <w:t>.</w:t>
      </w:r>
      <w:r w:rsidRPr="00A87899">
        <w:rPr>
          <w:rFonts w:ascii="Times New Roman" w:hAnsi="Times New Roman" w:cs="Times New Roman"/>
          <w:sz w:val="24"/>
        </w:rPr>
        <w:t xml:space="preserve"> 13.</w:t>
      </w:r>
    </w:p>
    <w:p w14:paraId="6FBA383D" w14:textId="77777777" w:rsidR="001F2EF8" w:rsidRPr="005E49CC" w:rsidRDefault="001F2EF8" w:rsidP="001F2EF8">
      <w:pPr>
        <w:spacing w:before="60" w:after="60" w:line="240" w:lineRule="auto"/>
        <w:jc w:val="center"/>
        <w:rPr>
          <w:rFonts w:ascii="Times New Roman" w:hAnsi="Times New Roman" w:cs="Times New Roman"/>
          <w:b/>
          <w:bCs/>
          <w:i/>
          <w:color w:val="FF0000"/>
          <w:sz w:val="24"/>
          <w:szCs w:val="24"/>
        </w:rPr>
      </w:pPr>
      <w:r w:rsidRPr="005E49CC">
        <w:rPr>
          <w:rFonts w:ascii="Times New Roman" w:hAnsi="Times New Roman" w:cs="Times New Roman"/>
          <w:b/>
          <w:bCs/>
          <w:i/>
          <w:color w:val="FF0000"/>
          <w:sz w:val="24"/>
          <w:szCs w:val="24"/>
        </w:rPr>
        <w:t>Hướng dẫn</w:t>
      </w:r>
    </w:p>
    <w:p w14:paraId="76E7B41D" w14:textId="77777777" w:rsidR="005E49CC" w:rsidRPr="005E49CC" w:rsidRDefault="005E49CC" w:rsidP="005E49CC">
      <w:pPr>
        <w:spacing w:after="240"/>
        <w:rPr>
          <w:rFonts w:ascii="Times New Roman" w:hAnsi="Times New Roman" w:cs="Times New Roman"/>
        </w:rPr>
      </w:pPr>
      <w:r w:rsidRPr="005E49CC">
        <w:rPr>
          <w:rFonts w:ascii="Times New Roman" w:hAnsi="Times New Roman" w:cs="Times New Roman"/>
        </w:rPr>
        <w:t xml:space="preserve">Đặt </w:t>
      </w:r>
      <w:r w:rsidRPr="005E49CC">
        <w:rPr>
          <w:rFonts w:ascii="Times New Roman" w:hAnsi="Times New Roman" w:cs="Times New Roman"/>
          <w:position w:val="-10"/>
        </w:rPr>
        <w:object w:dxaOrig="1560" w:dyaOrig="320" w14:anchorId="07BF2571">
          <v:shape id="_x0000_i1314" type="#_x0000_t75" style="width:78pt;height:16.2pt" o:ole="">
            <v:imagedata r:id="rId462" o:title=""/>
          </v:shape>
          <o:OLEObject Type="Embed" ProgID="Equation.DSMT4" ShapeID="_x0000_i1314" DrawAspect="Content" ObjectID="_1749727132" r:id="rId463"/>
        </w:object>
      </w:r>
      <w:r w:rsidRPr="005E49CC">
        <w:rPr>
          <w:rFonts w:ascii="Times New Roman" w:hAnsi="Times New Roman" w:cs="Times New Roman"/>
        </w:rPr>
        <w:t xml:space="preserve">. Chuẩn hóa </w:t>
      </w:r>
      <w:r w:rsidRPr="005E49CC">
        <w:rPr>
          <w:rFonts w:ascii="Times New Roman" w:hAnsi="Times New Roman" w:cs="Times New Roman"/>
          <w:position w:val="-6"/>
        </w:rPr>
        <w:object w:dxaOrig="540" w:dyaOrig="279" w14:anchorId="4B0C21EA">
          <v:shape id="_x0000_i1315" type="#_x0000_t75" style="width:27pt;height:13.8pt" o:ole="">
            <v:imagedata r:id="rId464" o:title=""/>
          </v:shape>
          <o:OLEObject Type="Embed" ProgID="Equation.DSMT4" ShapeID="_x0000_i1315" DrawAspect="Content" ObjectID="_1749727133" r:id="rId465"/>
        </w:object>
      </w:r>
      <w:r w:rsidRPr="005E49CC">
        <w:rPr>
          <w:rFonts w:ascii="Times New Roman" w:hAnsi="Times New Roman" w:cs="Times New Roman"/>
        </w:rPr>
        <w:t>.</w:t>
      </w:r>
    </w:p>
    <w:p w14:paraId="31F5C08F" w14:textId="77777777" w:rsidR="005E49CC" w:rsidRPr="005E49CC" w:rsidRDefault="005E49CC" w:rsidP="004B620E">
      <w:pPr>
        <w:spacing w:after="120" w:line="240" w:lineRule="atLeast"/>
        <w:rPr>
          <w:rFonts w:ascii="Times New Roman" w:hAnsi="Times New Roman" w:cs="Times New Roman"/>
        </w:rPr>
      </w:pPr>
      <w:r w:rsidRPr="004B620E">
        <w:rPr>
          <w:rFonts w:ascii="Times New Roman" w:hAnsi="Times New Roman" w:cs="Times New Roman"/>
          <w:b/>
          <w:bCs/>
        </w:rPr>
        <w:t xml:space="preserve">Đặt nguồn tại </w:t>
      </w:r>
      <w:r w:rsidRPr="004B620E">
        <w:rPr>
          <w:rFonts w:ascii="Times New Roman" w:hAnsi="Times New Roman" w:cs="Times New Roman"/>
          <w:b/>
          <w:bCs/>
          <w:position w:val="-4"/>
        </w:rPr>
        <w:object w:dxaOrig="240" w:dyaOrig="260" w14:anchorId="2B7DDAE3">
          <v:shape id="_x0000_i1316" type="#_x0000_t75" style="width:12pt;height:13.2pt" o:ole="">
            <v:imagedata r:id="rId466" o:title=""/>
          </v:shape>
          <o:OLEObject Type="Embed" ProgID="Equation.DSMT4" ShapeID="_x0000_i1316" DrawAspect="Content" ObjectID="_1749727134" r:id="rId467"/>
        </w:object>
      </w:r>
      <w:r w:rsidRPr="004B620E">
        <w:rPr>
          <w:rFonts w:ascii="Times New Roman" w:hAnsi="Times New Roman" w:cs="Times New Roman"/>
          <w:b/>
          <w:bCs/>
        </w:rPr>
        <w:t xml:space="preserve"> và </w:t>
      </w:r>
      <w:r w:rsidRPr="004B620E">
        <w:rPr>
          <w:rFonts w:ascii="Times New Roman" w:hAnsi="Times New Roman" w:cs="Times New Roman"/>
          <w:b/>
          <w:bCs/>
          <w:position w:val="-4"/>
        </w:rPr>
        <w:object w:dxaOrig="240" w:dyaOrig="260" w14:anchorId="1642F7E1">
          <v:shape id="_x0000_i1317" type="#_x0000_t75" style="width:12pt;height:13.2pt" o:ole="">
            <v:imagedata r:id="rId468" o:title=""/>
          </v:shape>
          <o:OLEObject Type="Embed" ProgID="Equation.DSMT4" ShapeID="_x0000_i1317" DrawAspect="Content" ObjectID="_1749727135" r:id="rId469"/>
        </w:object>
      </w:r>
      <w:r w:rsidRPr="004B620E">
        <w:rPr>
          <w:rFonts w:ascii="Times New Roman" w:hAnsi="Times New Roman" w:cs="Times New Roman"/>
          <w:b/>
          <w:bCs/>
        </w:rPr>
        <w:t>,</w:t>
      </w:r>
      <w:r w:rsidRPr="005E49CC">
        <w:rPr>
          <w:rFonts w:ascii="Times New Roman" w:hAnsi="Times New Roman" w:cs="Times New Roman"/>
        </w:rPr>
        <w:t xml:space="preserve"> tại </w:t>
      </w:r>
      <w:r w:rsidRPr="005E49CC">
        <w:rPr>
          <w:rFonts w:ascii="Times New Roman" w:hAnsi="Times New Roman" w:cs="Times New Roman"/>
          <w:position w:val="-6"/>
        </w:rPr>
        <w:object w:dxaOrig="240" w:dyaOrig="279" w14:anchorId="222C3C2C">
          <v:shape id="_x0000_i1318" type="#_x0000_t75" style="width:12pt;height:13.8pt" o:ole="">
            <v:imagedata r:id="rId470" o:title=""/>
          </v:shape>
          <o:OLEObject Type="Embed" ProgID="Equation.DSMT4" ShapeID="_x0000_i1318" DrawAspect="Content" ObjectID="_1749727136" r:id="rId471"/>
        </w:object>
      </w:r>
      <w:r w:rsidRPr="005E49CC">
        <w:rPr>
          <w:rFonts w:ascii="Times New Roman" w:hAnsi="Times New Roman" w:cs="Times New Roman"/>
        </w:rPr>
        <w:t xml:space="preserve"> là cực tiểu và </w:t>
      </w:r>
      <w:r w:rsidRPr="005E49CC">
        <w:rPr>
          <w:rFonts w:ascii="Times New Roman" w:hAnsi="Times New Roman" w:cs="Times New Roman"/>
          <w:position w:val="-6"/>
        </w:rPr>
        <w:object w:dxaOrig="400" w:dyaOrig="279" w14:anchorId="160D17C3">
          <v:shape id="_x0000_i1319" type="#_x0000_t75" style="width:20.4pt;height:13.8pt" o:ole="">
            <v:imagedata r:id="rId472" o:title=""/>
          </v:shape>
          <o:OLEObject Type="Embed" ProgID="Equation.DSMT4" ShapeID="_x0000_i1319" DrawAspect="Content" ObjectID="_1749727137" r:id="rId473"/>
        </w:object>
      </w:r>
      <w:r w:rsidRPr="005E49CC">
        <w:rPr>
          <w:rFonts w:ascii="Times New Roman" w:hAnsi="Times New Roman" w:cs="Times New Roman"/>
        </w:rPr>
        <w:t xml:space="preserve"> có 7 cực đại giao thoa nên</w:t>
      </w:r>
    </w:p>
    <w:p w14:paraId="3BE909E3" w14:textId="77777777" w:rsidR="005E49CC" w:rsidRPr="005E49CC" w:rsidRDefault="005E49CC" w:rsidP="005E49CC">
      <w:pPr>
        <w:pStyle w:val="MTDisplayEquation"/>
        <w:rPr>
          <w:rFonts w:ascii="Times New Roman" w:hAnsi="Times New Roman" w:cs="Times New Roman"/>
        </w:rPr>
      </w:pPr>
      <w:r w:rsidRPr="004957D5">
        <w:rPr>
          <w:rFonts w:ascii="Times New Roman" w:hAnsi="Times New Roman" w:cs="Times New Roman"/>
          <w:lang w:val="vi-VN"/>
        </w:rPr>
        <w:tab/>
      </w:r>
      <w:r w:rsidRPr="005E49CC">
        <w:rPr>
          <w:rFonts w:ascii="Times New Roman" w:hAnsi="Times New Roman" w:cs="Times New Roman"/>
          <w:position w:val="-28"/>
        </w:rPr>
        <w:object w:dxaOrig="2640" w:dyaOrig="680" w14:anchorId="0F555B06">
          <v:shape id="_x0000_i1320" type="#_x0000_t75" style="width:132pt;height:33.6pt" o:ole="">
            <v:imagedata r:id="rId474" o:title=""/>
          </v:shape>
          <o:OLEObject Type="Embed" ProgID="Equation.DSMT4" ShapeID="_x0000_i1320" DrawAspect="Content" ObjectID="_1749727138" r:id="rId475"/>
        </w:object>
      </w:r>
    </w:p>
    <w:p w14:paraId="10D78F15" w14:textId="77777777" w:rsidR="004B620E" w:rsidRDefault="005E49CC" w:rsidP="004B620E">
      <w:pPr>
        <w:spacing w:after="120" w:line="240" w:lineRule="atLeast"/>
        <w:rPr>
          <w:rFonts w:ascii="Times New Roman" w:hAnsi="Times New Roman" w:cs="Times New Roman"/>
        </w:rPr>
      </w:pPr>
      <w:r w:rsidRPr="004B620E">
        <w:rPr>
          <w:rFonts w:ascii="Times New Roman" w:hAnsi="Times New Roman" w:cs="Times New Roman"/>
          <w:b/>
          <w:bCs/>
        </w:rPr>
        <w:t xml:space="preserve">Đặt nguồn tại </w:t>
      </w:r>
      <w:r w:rsidRPr="004B620E">
        <w:rPr>
          <w:rFonts w:ascii="Times New Roman" w:hAnsi="Times New Roman" w:cs="Times New Roman"/>
          <w:b/>
          <w:bCs/>
          <w:position w:val="-4"/>
        </w:rPr>
        <w:object w:dxaOrig="240" w:dyaOrig="260" w14:anchorId="5891BE15">
          <v:shape id="_x0000_i1321" type="#_x0000_t75" style="width:12pt;height:13.2pt" o:ole="">
            <v:imagedata r:id="rId476" o:title=""/>
          </v:shape>
          <o:OLEObject Type="Embed" ProgID="Equation.DSMT4" ShapeID="_x0000_i1321" DrawAspect="Content" ObjectID="_1749727139" r:id="rId477"/>
        </w:object>
      </w:r>
      <w:r w:rsidRPr="004B620E">
        <w:rPr>
          <w:rFonts w:ascii="Times New Roman" w:hAnsi="Times New Roman" w:cs="Times New Roman"/>
          <w:b/>
          <w:bCs/>
        </w:rPr>
        <w:t xml:space="preserve"> và </w:t>
      </w:r>
      <w:r w:rsidRPr="004B620E">
        <w:rPr>
          <w:rFonts w:ascii="Times New Roman" w:hAnsi="Times New Roman" w:cs="Times New Roman"/>
          <w:b/>
          <w:bCs/>
          <w:position w:val="-6"/>
        </w:rPr>
        <w:object w:dxaOrig="240" w:dyaOrig="279" w14:anchorId="6A3621B7">
          <v:shape id="_x0000_i1322" type="#_x0000_t75" style="width:12pt;height:13.8pt" o:ole="">
            <v:imagedata r:id="rId478" o:title=""/>
          </v:shape>
          <o:OLEObject Type="Embed" ProgID="Equation.DSMT4" ShapeID="_x0000_i1322" DrawAspect="Content" ObjectID="_1749727140" r:id="rId479"/>
        </w:object>
      </w:r>
      <w:r w:rsidRPr="004B620E">
        <w:rPr>
          <w:rFonts w:ascii="Times New Roman" w:hAnsi="Times New Roman" w:cs="Times New Roman"/>
          <w:b/>
          <w:bCs/>
        </w:rPr>
        <w:t>,</w:t>
      </w:r>
      <w:r w:rsidRPr="005E49CC">
        <w:rPr>
          <w:rFonts w:ascii="Times New Roman" w:hAnsi="Times New Roman" w:cs="Times New Roman"/>
        </w:rPr>
        <w:t xml:space="preserve"> tại </w:t>
      </w:r>
      <w:r w:rsidRPr="005E49CC">
        <w:rPr>
          <w:rFonts w:ascii="Times New Roman" w:hAnsi="Times New Roman" w:cs="Times New Roman"/>
          <w:position w:val="-4"/>
        </w:rPr>
        <w:object w:dxaOrig="240" w:dyaOrig="260" w14:anchorId="39B84D83">
          <v:shape id="_x0000_i1323" type="#_x0000_t75" style="width:12pt;height:13.2pt" o:ole="">
            <v:imagedata r:id="rId480" o:title=""/>
          </v:shape>
          <o:OLEObject Type="Embed" ProgID="Equation.DSMT4" ShapeID="_x0000_i1323" DrawAspect="Content" ObjectID="_1749727141" r:id="rId481"/>
        </w:object>
      </w:r>
      <w:r w:rsidRPr="005E49CC">
        <w:rPr>
          <w:rFonts w:ascii="Times New Roman" w:hAnsi="Times New Roman" w:cs="Times New Roman"/>
        </w:rPr>
        <w:t xml:space="preserve"> là cực tiểu giao thoa nên </w:t>
      </w:r>
      <w:r w:rsidRPr="005E49CC">
        <w:rPr>
          <w:rFonts w:ascii="Times New Roman" w:hAnsi="Times New Roman" w:cs="Times New Roman"/>
          <w:position w:val="-24"/>
        </w:rPr>
        <w:object w:dxaOrig="1960" w:dyaOrig="620" w14:anchorId="6E8260DF">
          <v:shape id="_x0000_i1324" type="#_x0000_t75" style="width:98.4pt;height:31.2pt" o:ole="">
            <v:imagedata r:id="rId482" o:title=""/>
          </v:shape>
          <o:OLEObject Type="Embed" ProgID="Equation.DSMT4" ShapeID="_x0000_i1324" DrawAspect="Content" ObjectID="_1749727142" r:id="rId483"/>
        </w:object>
      </w:r>
      <w:r w:rsidRPr="005E49CC">
        <w:rPr>
          <w:rFonts w:ascii="Times New Roman" w:hAnsi="Times New Roman" w:cs="Times New Roman"/>
        </w:rPr>
        <w:t xml:space="preserve"> với </w:t>
      </w:r>
      <w:r w:rsidRPr="005E49CC">
        <w:rPr>
          <w:rFonts w:ascii="Times New Roman" w:hAnsi="Times New Roman" w:cs="Times New Roman"/>
          <w:position w:val="-6"/>
        </w:rPr>
        <w:object w:dxaOrig="139" w:dyaOrig="240" w14:anchorId="1ACB3364">
          <v:shape id="_x0000_i1325" type="#_x0000_t75" style="width:7.8pt;height:12pt" o:ole="">
            <v:imagedata r:id="rId484" o:title=""/>
          </v:shape>
          <o:OLEObject Type="Embed" ProgID="Equation.DSMT4" ShapeID="_x0000_i1325" DrawAspect="Content" ObjectID="_1749727143" r:id="rId485"/>
        </w:object>
      </w:r>
      <w:r w:rsidRPr="005E49CC">
        <w:rPr>
          <w:rFonts w:ascii="Times New Roman" w:hAnsi="Times New Roman" w:cs="Times New Roman"/>
        </w:rPr>
        <w:t xml:space="preserve"> là số nguyên không âm. </w:t>
      </w:r>
    </w:p>
    <w:p w14:paraId="3BF5616A" w14:textId="41B81D99" w:rsidR="005E49CC" w:rsidRPr="005E49CC" w:rsidRDefault="005E49CC" w:rsidP="004B620E">
      <w:pPr>
        <w:spacing w:after="120" w:line="240" w:lineRule="atLeast"/>
        <w:rPr>
          <w:rFonts w:ascii="Times New Roman" w:hAnsi="Times New Roman" w:cs="Times New Roman"/>
        </w:rPr>
      </w:pPr>
      <w:r w:rsidRPr="005E49CC">
        <w:rPr>
          <w:rFonts w:ascii="Times New Roman" w:hAnsi="Times New Roman" w:cs="Times New Roman"/>
        </w:rPr>
        <w:t>Trừ vế theo vế có</w:t>
      </w:r>
      <w:r w:rsidR="004B620E" w:rsidRPr="004B620E">
        <w:rPr>
          <w:rFonts w:ascii="Times New Roman" w:hAnsi="Times New Roman" w:cs="Times New Roman"/>
        </w:rPr>
        <w:t>:</w:t>
      </w:r>
      <w:r w:rsidRPr="005E49CC">
        <w:rPr>
          <w:rFonts w:ascii="Times New Roman" w:hAnsi="Times New Roman" w:cs="Times New Roman"/>
        </w:rPr>
        <w:t xml:space="preserve"> </w:t>
      </w:r>
      <w:r w:rsidRPr="005E49CC">
        <w:rPr>
          <w:rFonts w:ascii="Times New Roman" w:hAnsi="Times New Roman" w:cs="Times New Roman"/>
          <w:position w:val="-10"/>
        </w:rPr>
        <w:object w:dxaOrig="1180" w:dyaOrig="320" w14:anchorId="007F37DB">
          <v:shape id="_x0000_i1326" type="#_x0000_t75" style="width:58.8pt;height:16.2pt" o:ole="">
            <v:imagedata r:id="rId486" o:title=""/>
          </v:shape>
          <o:OLEObject Type="Embed" ProgID="Equation.DSMT4" ShapeID="_x0000_i1326" DrawAspect="Content" ObjectID="_1749727144" r:id="rId487"/>
        </w:object>
      </w:r>
      <w:r w:rsidRPr="005E49CC">
        <w:rPr>
          <w:rFonts w:ascii="Times New Roman" w:hAnsi="Times New Roman" w:cs="Times New Roman"/>
        </w:rPr>
        <w:t>.</w:t>
      </w:r>
      <w:r w:rsidRPr="005E49CC">
        <w:rPr>
          <w:rFonts w:ascii="Times New Roman" w:hAnsi="Times New Roman" w:cs="Times New Roman"/>
        </w:rPr>
        <w:br/>
        <w:t xml:space="preserve">Từ giả thiết, </w:t>
      </w:r>
      <w:r w:rsidRPr="005E49CC">
        <w:rPr>
          <w:rFonts w:ascii="Times New Roman" w:hAnsi="Times New Roman" w:cs="Times New Roman"/>
          <w:position w:val="-10"/>
        </w:rPr>
        <w:object w:dxaOrig="580" w:dyaOrig="260" w14:anchorId="2B8E8CB3">
          <v:shape id="_x0000_i1327" type="#_x0000_t75" style="width:28.8pt;height:13.2pt" o:ole="">
            <v:imagedata r:id="rId488" o:title=""/>
          </v:shape>
          <o:OLEObject Type="Embed" ProgID="Equation.DSMT4" ShapeID="_x0000_i1327" DrawAspect="Content" ObjectID="_1749727145" r:id="rId489"/>
        </w:object>
      </w:r>
      <w:r w:rsidRPr="005E49CC">
        <w:rPr>
          <w:rFonts w:ascii="Times New Roman" w:hAnsi="Times New Roman" w:cs="Times New Roman"/>
        </w:rPr>
        <w:t xml:space="preserve"> nên </w:t>
      </w:r>
      <w:r w:rsidRPr="005E49CC">
        <w:rPr>
          <w:rFonts w:ascii="Times New Roman" w:hAnsi="Times New Roman" w:cs="Times New Roman"/>
          <w:position w:val="-14"/>
        </w:rPr>
        <w:object w:dxaOrig="3019" w:dyaOrig="400" w14:anchorId="16B87517">
          <v:shape id="_x0000_i1328" type="#_x0000_t75" style="width:151.8pt;height:20.4pt" o:ole="">
            <v:imagedata r:id="rId490" o:title=""/>
          </v:shape>
          <o:OLEObject Type="Embed" ProgID="Equation.DSMT4" ShapeID="_x0000_i1328" DrawAspect="Content" ObjectID="_1749727146" r:id="rId491"/>
        </w:object>
      </w:r>
      <w:r w:rsidRPr="005E49CC">
        <w:rPr>
          <w:rFonts w:ascii="Times New Roman" w:hAnsi="Times New Roman" w:cs="Times New Roman"/>
        </w:rPr>
        <w:br/>
        <w:t xml:space="preserve">Thay </w:t>
      </w:r>
      <w:r w:rsidRPr="005E49CC">
        <w:rPr>
          <w:rFonts w:ascii="Times New Roman" w:hAnsi="Times New Roman" w:cs="Times New Roman"/>
          <w:position w:val="-10"/>
        </w:rPr>
        <w:object w:dxaOrig="1180" w:dyaOrig="320" w14:anchorId="3D70ABF7">
          <v:shape id="_x0000_i1329" type="#_x0000_t75" style="width:58.8pt;height:16.2pt" o:ole="">
            <v:imagedata r:id="rId492" o:title=""/>
          </v:shape>
          <o:OLEObject Type="Embed" ProgID="Equation.DSMT4" ShapeID="_x0000_i1329" DrawAspect="Content" ObjectID="_1749727147" r:id="rId493"/>
        </w:object>
      </w:r>
      <w:r w:rsidRPr="005E49CC">
        <w:rPr>
          <w:rFonts w:ascii="Times New Roman" w:hAnsi="Times New Roman" w:cs="Times New Roman"/>
        </w:rPr>
        <w:t xml:space="preserve"> vào phương trình đầu tiên được</w:t>
      </w:r>
      <w:r w:rsidR="004B620E" w:rsidRPr="004B620E">
        <w:rPr>
          <w:rFonts w:ascii="Times New Roman" w:hAnsi="Times New Roman" w:cs="Times New Roman"/>
        </w:rPr>
        <w:t>:</w:t>
      </w:r>
      <w:r w:rsidRPr="004957D5">
        <w:rPr>
          <w:rFonts w:ascii="Times New Roman" w:hAnsi="Times New Roman" w:cs="Times New Roman"/>
        </w:rPr>
        <w:tab/>
      </w:r>
      <w:r w:rsidRPr="005E49CC">
        <w:rPr>
          <w:rFonts w:ascii="Times New Roman" w:hAnsi="Times New Roman" w:cs="Times New Roman"/>
          <w:position w:val="-24"/>
        </w:rPr>
        <w:object w:dxaOrig="2480" w:dyaOrig="620" w14:anchorId="2681F232">
          <v:shape id="_x0000_i1330" type="#_x0000_t75" style="width:123.6pt;height:31.2pt" o:ole="">
            <v:imagedata r:id="rId494" o:title=""/>
          </v:shape>
          <o:OLEObject Type="Embed" ProgID="Equation.DSMT4" ShapeID="_x0000_i1330" DrawAspect="Content" ObjectID="_1749727148" r:id="rId495"/>
        </w:object>
      </w:r>
    </w:p>
    <w:p w14:paraId="4FA6F84C" w14:textId="77777777" w:rsidR="005E49CC" w:rsidRPr="005E49CC" w:rsidRDefault="005E49CC" w:rsidP="005E49CC">
      <w:pPr>
        <w:numPr>
          <w:ilvl w:val="0"/>
          <w:numId w:val="17"/>
        </w:numPr>
        <w:spacing w:after="120" w:line="240" w:lineRule="atLeast"/>
        <w:rPr>
          <w:rFonts w:ascii="Times New Roman" w:hAnsi="Times New Roman" w:cs="Times New Roman"/>
        </w:rPr>
      </w:pPr>
      <w:r w:rsidRPr="005E49CC">
        <w:rPr>
          <w:rFonts w:ascii="Times New Roman" w:hAnsi="Times New Roman" w:cs="Times New Roman"/>
        </w:rPr>
        <w:t xml:space="preserve">Khi </w:t>
      </w:r>
      <w:r w:rsidRPr="005E49CC">
        <w:rPr>
          <w:rFonts w:ascii="Times New Roman" w:hAnsi="Times New Roman" w:cs="Times New Roman"/>
          <w:position w:val="-6"/>
        </w:rPr>
        <w:object w:dxaOrig="499" w:dyaOrig="279" w14:anchorId="623520A9">
          <v:shape id="_x0000_i1331" type="#_x0000_t75" style="width:25.2pt;height:13.8pt" o:ole="">
            <v:imagedata r:id="rId496" o:title=""/>
          </v:shape>
          <o:OLEObject Type="Embed" ProgID="Equation.DSMT4" ShapeID="_x0000_i1331" DrawAspect="Content" ObjectID="_1749727149" r:id="rId497"/>
        </w:object>
      </w:r>
      <w:r w:rsidRPr="005E49CC">
        <w:rPr>
          <w:rFonts w:ascii="Times New Roman" w:hAnsi="Times New Roman" w:cs="Times New Roman"/>
        </w:rPr>
        <w:t xml:space="preserve"> thì </w:t>
      </w:r>
      <w:r w:rsidRPr="005E49CC">
        <w:rPr>
          <w:rFonts w:ascii="Times New Roman" w:hAnsi="Times New Roman" w:cs="Times New Roman"/>
          <w:position w:val="-10"/>
        </w:rPr>
        <w:object w:dxaOrig="900" w:dyaOrig="320" w14:anchorId="2B32CB96">
          <v:shape id="_x0000_i1332" type="#_x0000_t75" style="width:45pt;height:16.2pt" o:ole="">
            <v:imagedata r:id="rId498" o:title=""/>
          </v:shape>
          <o:OLEObject Type="Embed" ProgID="Equation.DSMT4" ShapeID="_x0000_i1332" DrawAspect="Content" ObjectID="_1749727150" r:id="rId499"/>
        </w:object>
      </w:r>
      <w:r w:rsidRPr="005E49CC">
        <w:rPr>
          <w:rFonts w:ascii="Times New Roman" w:hAnsi="Times New Roman" w:cs="Times New Roman"/>
        </w:rPr>
        <w:t>.</w:t>
      </w:r>
    </w:p>
    <w:p w14:paraId="53905ED0" w14:textId="77777777" w:rsidR="005E49CC" w:rsidRPr="005E49CC" w:rsidRDefault="005E49CC" w:rsidP="005E49CC">
      <w:pPr>
        <w:numPr>
          <w:ilvl w:val="0"/>
          <w:numId w:val="17"/>
        </w:numPr>
        <w:spacing w:after="120" w:line="240" w:lineRule="atLeast"/>
        <w:rPr>
          <w:rFonts w:ascii="Times New Roman" w:hAnsi="Times New Roman" w:cs="Times New Roman"/>
        </w:rPr>
      </w:pPr>
      <w:r w:rsidRPr="005E49CC">
        <w:rPr>
          <w:rFonts w:ascii="Times New Roman" w:hAnsi="Times New Roman" w:cs="Times New Roman"/>
        </w:rPr>
        <w:t xml:space="preserve">Khi </w:t>
      </w:r>
      <w:r w:rsidRPr="005E49CC">
        <w:rPr>
          <w:rFonts w:ascii="Times New Roman" w:hAnsi="Times New Roman" w:cs="Times New Roman"/>
          <w:position w:val="-6"/>
        </w:rPr>
        <w:object w:dxaOrig="460" w:dyaOrig="279" w14:anchorId="56B90B50">
          <v:shape id="_x0000_i1333" type="#_x0000_t75" style="width:22.8pt;height:13.8pt" o:ole="">
            <v:imagedata r:id="rId500" o:title=""/>
          </v:shape>
          <o:OLEObject Type="Embed" ProgID="Equation.DSMT4" ShapeID="_x0000_i1333" DrawAspect="Content" ObjectID="_1749727151" r:id="rId501"/>
        </w:object>
      </w:r>
      <w:r w:rsidRPr="005E49CC">
        <w:rPr>
          <w:rFonts w:ascii="Times New Roman" w:hAnsi="Times New Roman" w:cs="Times New Roman"/>
        </w:rPr>
        <w:t xml:space="preserve"> thì </w:t>
      </w:r>
      <w:r w:rsidRPr="005E49CC">
        <w:rPr>
          <w:rFonts w:ascii="Times New Roman" w:hAnsi="Times New Roman" w:cs="Times New Roman"/>
          <w:position w:val="-10"/>
        </w:rPr>
        <w:object w:dxaOrig="900" w:dyaOrig="320" w14:anchorId="13F3E364">
          <v:shape id="_x0000_i1334" type="#_x0000_t75" style="width:45pt;height:16.2pt" o:ole="">
            <v:imagedata r:id="rId502" o:title=""/>
          </v:shape>
          <o:OLEObject Type="Embed" ProgID="Equation.DSMT4" ShapeID="_x0000_i1334" DrawAspect="Content" ObjectID="_1749727152" r:id="rId503"/>
        </w:object>
      </w:r>
      <w:r w:rsidRPr="005E49CC">
        <w:rPr>
          <w:rFonts w:ascii="Times New Roman" w:hAnsi="Times New Roman" w:cs="Times New Roman"/>
        </w:rPr>
        <w:t>.</w:t>
      </w:r>
    </w:p>
    <w:p w14:paraId="7321A333" w14:textId="77777777" w:rsidR="004B620E" w:rsidRDefault="005E49CC" w:rsidP="005E49CC">
      <w:pPr>
        <w:numPr>
          <w:ilvl w:val="0"/>
          <w:numId w:val="17"/>
        </w:numPr>
        <w:spacing w:after="120" w:line="240" w:lineRule="atLeast"/>
        <w:rPr>
          <w:rFonts w:ascii="Times New Roman" w:hAnsi="Times New Roman" w:cs="Times New Roman"/>
        </w:rPr>
      </w:pPr>
      <w:r w:rsidRPr="005E49CC">
        <w:rPr>
          <w:rFonts w:ascii="Times New Roman" w:hAnsi="Times New Roman" w:cs="Times New Roman"/>
        </w:rPr>
        <w:t xml:space="preserve">Khi </w:t>
      </w:r>
      <w:r w:rsidRPr="005E49CC">
        <w:rPr>
          <w:rFonts w:ascii="Times New Roman" w:hAnsi="Times New Roman" w:cs="Times New Roman"/>
          <w:position w:val="-6"/>
        </w:rPr>
        <w:object w:dxaOrig="499" w:dyaOrig="279" w14:anchorId="0E673951">
          <v:shape id="_x0000_i1335" type="#_x0000_t75" style="width:25.2pt;height:13.8pt" o:ole="">
            <v:imagedata r:id="rId504" o:title=""/>
          </v:shape>
          <o:OLEObject Type="Embed" ProgID="Equation.DSMT4" ShapeID="_x0000_i1335" DrawAspect="Content" ObjectID="_1749727153" r:id="rId505"/>
        </w:object>
      </w:r>
      <w:r w:rsidRPr="005E49CC">
        <w:rPr>
          <w:rFonts w:ascii="Times New Roman" w:hAnsi="Times New Roman" w:cs="Times New Roman"/>
        </w:rPr>
        <w:t xml:space="preserve"> thì </w:t>
      </w:r>
      <w:r w:rsidRPr="005E49CC">
        <w:rPr>
          <w:rFonts w:ascii="Times New Roman" w:hAnsi="Times New Roman" w:cs="Times New Roman"/>
          <w:position w:val="-10"/>
        </w:rPr>
        <w:object w:dxaOrig="880" w:dyaOrig="320" w14:anchorId="290E7E91">
          <v:shape id="_x0000_i1336" type="#_x0000_t75" style="width:43.8pt;height:16.2pt" o:ole="">
            <v:imagedata r:id="rId506" o:title=""/>
          </v:shape>
          <o:OLEObject Type="Embed" ProgID="Equation.DSMT4" ShapeID="_x0000_i1336" DrawAspect="Content" ObjectID="_1749727154" r:id="rId507"/>
        </w:object>
      </w:r>
      <w:r w:rsidRPr="005E49CC">
        <w:rPr>
          <w:rFonts w:ascii="Times New Roman" w:hAnsi="Times New Roman" w:cs="Times New Roman"/>
        </w:rPr>
        <w:t>.</w:t>
      </w:r>
    </w:p>
    <w:p w14:paraId="64923E48" w14:textId="4E35C329" w:rsidR="005E49CC" w:rsidRPr="005E49CC" w:rsidRDefault="005E49CC" w:rsidP="004B620E">
      <w:pPr>
        <w:spacing w:after="120" w:line="240" w:lineRule="atLeast"/>
        <w:ind w:left="284" w:hanging="142"/>
        <w:rPr>
          <w:rFonts w:ascii="Times New Roman" w:hAnsi="Times New Roman" w:cs="Times New Roman"/>
        </w:rPr>
      </w:pPr>
      <w:r w:rsidRPr="005E49CC">
        <w:rPr>
          <w:rFonts w:ascii="Times New Roman" w:hAnsi="Times New Roman" w:cs="Times New Roman"/>
        </w:rPr>
        <w:t xml:space="preserve">Để trên </w:t>
      </w:r>
      <w:r w:rsidRPr="005E49CC">
        <w:rPr>
          <w:rFonts w:ascii="Times New Roman" w:hAnsi="Times New Roman" w:cs="Times New Roman"/>
          <w:position w:val="-6"/>
        </w:rPr>
        <w:object w:dxaOrig="400" w:dyaOrig="279" w14:anchorId="2C1A459D">
          <v:shape id="_x0000_i1337" type="#_x0000_t75" style="width:20.4pt;height:13.8pt" o:ole="">
            <v:imagedata r:id="rId508" o:title=""/>
          </v:shape>
          <o:OLEObject Type="Embed" ProgID="Equation.DSMT4" ShapeID="_x0000_i1337" DrawAspect="Content" ObjectID="_1749727155" r:id="rId509"/>
        </w:object>
      </w:r>
      <w:r w:rsidRPr="005E49CC">
        <w:rPr>
          <w:rFonts w:ascii="Times New Roman" w:hAnsi="Times New Roman" w:cs="Times New Roman"/>
        </w:rPr>
        <w:t xml:space="preserve"> có nhiều cực đại giao thoa nhất thì </w:t>
      </w:r>
      <w:r w:rsidRPr="005E49CC">
        <w:rPr>
          <w:rFonts w:ascii="Times New Roman" w:hAnsi="Times New Roman" w:cs="Times New Roman"/>
          <w:position w:val="-6"/>
        </w:rPr>
        <w:object w:dxaOrig="400" w:dyaOrig="279" w14:anchorId="06ED4FB6">
          <v:shape id="_x0000_i1338" type="#_x0000_t75" style="width:20.4pt;height:13.8pt" o:ole="">
            <v:imagedata r:id="rId508" o:title=""/>
          </v:shape>
          <o:OLEObject Type="Embed" ProgID="Equation.DSMT4" ShapeID="_x0000_i1338" DrawAspect="Content" ObjectID="_1749727156" r:id="rId510"/>
        </w:object>
      </w:r>
      <w:r w:rsidRPr="005E49CC">
        <w:rPr>
          <w:rFonts w:ascii="Times New Roman" w:hAnsi="Times New Roman" w:cs="Times New Roman"/>
        </w:rPr>
        <w:t xml:space="preserve"> phải có độ dài xa nhất, </w:t>
      </w:r>
      <w:r w:rsidR="004B620E" w:rsidRPr="004B620E">
        <w:rPr>
          <w:rFonts w:ascii="Times New Roman" w:hAnsi="Times New Roman" w:cs="Times New Roman"/>
        </w:rPr>
        <w:t xml:space="preserve">nên </w:t>
      </w:r>
      <w:r w:rsidRPr="005E49CC">
        <w:rPr>
          <w:rFonts w:ascii="Times New Roman" w:hAnsi="Times New Roman" w:cs="Times New Roman"/>
        </w:rPr>
        <w:t xml:space="preserve">chọn nghiệm </w:t>
      </w:r>
      <w:r w:rsidRPr="005E49CC">
        <w:rPr>
          <w:rFonts w:ascii="Times New Roman" w:hAnsi="Times New Roman" w:cs="Times New Roman"/>
          <w:position w:val="-10"/>
        </w:rPr>
        <w:object w:dxaOrig="1460" w:dyaOrig="320" w14:anchorId="5917AB05">
          <v:shape id="_x0000_i1339" type="#_x0000_t75" style="width:73.2pt;height:16.2pt" o:ole="">
            <v:imagedata r:id="rId511" o:title=""/>
          </v:shape>
          <o:OLEObject Type="Embed" ProgID="Equation.DSMT4" ShapeID="_x0000_i1339" DrawAspect="Content" ObjectID="_1749727157" r:id="rId512"/>
        </w:object>
      </w:r>
      <w:r w:rsidRPr="005E49CC">
        <w:rPr>
          <w:rFonts w:ascii="Times New Roman" w:hAnsi="Times New Roman" w:cs="Times New Roman"/>
        </w:rPr>
        <w:t xml:space="preserve"> khi </w:t>
      </w:r>
      <w:r w:rsidRPr="005E49CC">
        <w:rPr>
          <w:rFonts w:ascii="Times New Roman" w:hAnsi="Times New Roman" w:cs="Times New Roman"/>
          <w:position w:val="-6"/>
        </w:rPr>
        <w:object w:dxaOrig="499" w:dyaOrig="279" w14:anchorId="7C08B79A">
          <v:shape id="_x0000_i1340" type="#_x0000_t75" style="width:25.2pt;height:13.8pt" o:ole="">
            <v:imagedata r:id="rId513" o:title=""/>
          </v:shape>
          <o:OLEObject Type="Embed" ProgID="Equation.DSMT4" ShapeID="_x0000_i1340" DrawAspect="Content" ObjectID="_1749727158" r:id="rId514"/>
        </w:object>
      </w:r>
      <w:r w:rsidRPr="005E49CC">
        <w:rPr>
          <w:rFonts w:ascii="Times New Roman" w:hAnsi="Times New Roman" w:cs="Times New Roman"/>
        </w:rPr>
        <w:t>.</w:t>
      </w:r>
      <w:r w:rsidRPr="005E49CC">
        <w:rPr>
          <w:rFonts w:ascii="Times New Roman" w:hAnsi="Times New Roman" w:cs="Times New Roman"/>
        </w:rPr>
        <w:br/>
        <w:t xml:space="preserve">Vậy số cực đại giao thoa trên </w:t>
      </w:r>
      <w:r w:rsidRPr="005E49CC">
        <w:rPr>
          <w:rFonts w:ascii="Times New Roman" w:hAnsi="Times New Roman" w:cs="Times New Roman"/>
          <w:position w:val="-6"/>
        </w:rPr>
        <w:object w:dxaOrig="400" w:dyaOrig="279" w14:anchorId="75789883">
          <v:shape id="_x0000_i1341" type="#_x0000_t75" style="width:20.4pt;height:13.8pt" o:ole="">
            <v:imagedata r:id="rId508" o:title=""/>
          </v:shape>
          <o:OLEObject Type="Embed" ProgID="Equation.DSMT4" ShapeID="_x0000_i1341" DrawAspect="Content" ObjectID="_1749727159" r:id="rId515"/>
        </w:object>
      </w:r>
      <w:r w:rsidRPr="005E49CC">
        <w:rPr>
          <w:rFonts w:ascii="Times New Roman" w:hAnsi="Times New Roman" w:cs="Times New Roman"/>
        </w:rPr>
        <w:t xml:space="preserve"> là </w:t>
      </w:r>
      <w:r w:rsidRPr="005E49CC">
        <w:rPr>
          <w:rFonts w:ascii="Times New Roman" w:hAnsi="Times New Roman" w:cs="Times New Roman"/>
          <w:position w:val="-14"/>
        </w:rPr>
        <w:object w:dxaOrig="1640" w:dyaOrig="400" w14:anchorId="2E7FC650">
          <v:shape id="_x0000_i1342" type="#_x0000_t75" style="width:82.2pt;height:20.4pt" o:ole="">
            <v:imagedata r:id="rId516" o:title=""/>
          </v:shape>
          <o:OLEObject Type="Embed" ProgID="Equation.DSMT4" ShapeID="_x0000_i1342" DrawAspect="Content" ObjectID="_1749727160" r:id="rId517"/>
        </w:object>
      </w:r>
    </w:p>
    <w:p w14:paraId="560C729F" w14:textId="6E51D802" w:rsidR="001F2EF8" w:rsidRPr="001F2EF8" w:rsidRDefault="001F2EF8" w:rsidP="001F2EF8">
      <w:pPr>
        <w:spacing w:before="60" w:after="60" w:line="240" w:lineRule="auto"/>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 xml:space="preserve">Chọn </w:t>
      </w:r>
      <w:r w:rsidRPr="004450C1">
        <w:rPr>
          <w:rFonts w:ascii="Times New Roman" w:hAnsi="Times New Roman" w:cs="Times New Roman"/>
          <w:b/>
          <w:bCs/>
          <w:i/>
          <w:color w:val="FF0000"/>
          <w:sz w:val="24"/>
          <w:szCs w:val="24"/>
        </w:rPr>
        <w:t>D</w:t>
      </w:r>
      <w:r w:rsidRPr="001F2EF8">
        <w:rPr>
          <w:rFonts w:ascii="Times New Roman" w:hAnsi="Times New Roman" w:cs="Times New Roman"/>
          <w:b/>
          <w:bCs/>
          <w:i/>
          <w:color w:val="FF0000"/>
          <w:sz w:val="24"/>
          <w:szCs w:val="24"/>
        </w:rPr>
        <w:t>.</w:t>
      </w:r>
    </w:p>
    <w:p w14:paraId="07E94B90" w14:textId="3923CE7A" w:rsidR="004E5E59" w:rsidRPr="004E5E59" w:rsidRDefault="004E5E59" w:rsidP="004E5E59">
      <w:pPr>
        <w:spacing w:before="60" w:after="60" w:line="240" w:lineRule="auto"/>
        <w:jc w:val="center"/>
        <w:rPr>
          <w:rFonts w:ascii="Times New Roman" w:hAnsi="Times New Roman" w:cs="Times New Roman"/>
          <w:b/>
          <w:bCs/>
          <w:iCs/>
          <w:color w:val="FF0000"/>
          <w:sz w:val="24"/>
          <w:szCs w:val="24"/>
        </w:rPr>
      </w:pPr>
      <w:r w:rsidRPr="008B06E2">
        <w:rPr>
          <w:rFonts w:ascii="Times New Roman" w:hAnsi="Times New Roman" w:cs="Times New Roman"/>
          <w:b/>
          <w:bCs/>
          <w:iCs/>
          <w:color w:val="FF0000"/>
          <w:sz w:val="24"/>
          <w:szCs w:val="24"/>
        </w:rPr>
        <w:t>Hướng dẫn</w:t>
      </w:r>
      <w:r w:rsidRPr="00251450">
        <w:rPr>
          <w:rFonts w:ascii="Times New Roman" w:hAnsi="Times New Roman" w:cs="Times New Roman"/>
          <w:b/>
          <w:bCs/>
          <w:iCs/>
          <w:color w:val="FF0000"/>
          <w:sz w:val="24"/>
          <w:szCs w:val="24"/>
        </w:rPr>
        <w:t xml:space="preserve"> giải</w:t>
      </w:r>
      <w:r w:rsidRPr="004E5E59">
        <w:rPr>
          <w:rFonts w:ascii="Times New Roman" w:hAnsi="Times New Roman" w:cs="Times New Roman"/>
          <w:b/>
          <w:bCs/>
          <w:iCs/>
          <w:color w:val="FF0000"/>
          <w:sz w:val="24"/>
          <w:szCs w:val="24"/>
        </w:rPr>
        <w:t xml:space="preserve"> 2</w:t>
      </w:r>
    </w:p>
    <w:p w14:paraId="1C047B40" w14:textId="77777777" w:rsidR="004E5E59" w:rsidRDefault="004E5E59" w:rsidP="004E5E59">
      <w:pPr>
        <w:spacing w:line="240" w:lineRule="auto"/>
        <w:ind w:right="340"/>
        <w:jc w:val="center"/>
        <w:rPr>
          <w:rFonts w:ascii="Times New Roman" w:hAnsi="Times New Roman" w:cs="Times New Roman"/>
          <w:sz w:val="24"/>
          <w:szCs w:val="24"/>
        </w:rPr>
      </w:pPr>
      <w:r>
        <w:rPr>
          <w:noProof/>
          <w:lang w:val="en-US" w:eastAsia="en-US"/>
        </w:rPr>
        <w:drawing>
          <wp:inline distT="0" distB="0" distL="0" distR="0" wp14:anchorId="09385E15" wp14:editId="2C8FC1A4">
            <wp:extent cx="1918970" cy="1143068"/>
            <wp:effectExtent l="0" t="0" r="5080" b="0"/>
            <wp:docPr id="1209240703" name="Picture 1" descr="A picture containing line,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9240703" name="Picture 1" descr="A picture containing line, diagram&#10;&#10;Description automatically generated"/>
                    <pic:cNvPicPr/>
                  </pic:nvPicPr>
                  <pic:blipFill>
                    <a:blip r:embed="rId518"/>
                    <a:stretch>
                      <a:fillRect/>
                    </a:stretch>
                  </pic:blipFill>
                  <pic:spPr>
                    <a:xfrm>
                      <a:off x="0" y="0"/>
                      <a:ext cx="1925073" cy="1146703"/>
                    </a:xfrm>
                    <a:prstGeom prst="rect">
                      <a:avLst/>
                    </a:prstGeom>
                  </pic:spPr>
                </pic:pic>
              </a:graphicData>
            </a:graphic>
          </wp:inline>
        </w:drawing>
      </w:r>
    </w:p>
    <w:p w14:paraId="593FD050" w14:textId="220486BF" w:rsidR="004E5E59" w:rsidRPr="00251450" w:rsidRDefault="004E5E59" w:rsidP="004E5E59">
      <w:pPr>
        <w:spacing w:line="240" w:lineRule="auto"/>
        <w:ind w:right="340"/>
        <w:jc w:val="both"/>
        <w:rPr>
          <w:rFonts w:ascii="Times New Roman" w:hAnsi="Times New Roman" w:cs="Times New Roman"/>
          <w:sz w:val="24"/>
          <w:szCs w:val="24"/>
        </w:rPr>
      </w:pPr>
      <w:r w:rsidRPr="00251450">
        <w:rPr>
          <w:rFonts w:ascii="Times New Roman" w:hAnsi="Times New Roman" w:cs="Times New Roman"/>
          <w:sz w:val="24"/>
          <w:szCs w:val="24"/>
        </w:rPr>
        <w:t xml:space="preserve">Chuẩn hóa </w:t>
      </w:r>
      <w:r w:rsidRPr="003F3057">
        <w:rPr>
          <w:rFonts w:ascii="Times New Roman" w:hAnsi="Times New Roman" w:cs="Times New Roman"/>
          <w:position w:val="-6"/>
          <w:sz w:val="24"/>
          <w:szCs w:val="24"/>
          <w:lang w:val="en-US"/>
        </w:rPr>
        <w:object w:dxaOrig="540" w:dyaOrig="279" w14:anchorId="72DB5F67">
          <v:shape id="_x0000_i1343" type="#_x0000_t75" style="width:27pt;height:13.8pt" o:ole="">
            <v:imagedata r:id="rId519" o:title=""/>
          </v:shape>
          <o:OLEObject Type="Embed" ProgID="Equation.DSMT4" ShapeID="_x0000_i1343" DrawAspect="Content" ObjectID="_1749727161" r:id="rId520"/>
        </w:object>
      </w:r>
    </w:p>
    <w:p w14:paraId="00276E66" w14:textId="7F8CDF9F" w:rsidR="004E5E59" w:rsidRPr="004B620E" w:rsidRDefault="004E5E59" w:rsidP="004E5E59">
      <w:pPr>
        <w:spacing w:line="240" w:lineRule="auto"/>
        <w:ind w:right="340"/>
        <w:jc w:val="both"/>
        <w:rPr>
          <w:rFonts w:ascii="Times New Roman" w:hAnsi="Times New Roman" w:cs="Times New Roman"/>
          <w:b/>
          <w:bCs/>
          <w:sz w:val="24"/>
          <w:szCs w:val="24"/>
          <w:lang w:val="en-US"/>
        </w:rPr>
      </w:pPr>
      <w:r w:rsidRPr="00251450">
        <w:rPr>
          <w:rFonts w:ascii="Times New Roman" w:hAnsi="Times New Roman" w:cs="Times New Roman"/>
          <w:b/>
          <w:bCs/>
          <w:sz w:val="24"/>
          <w:szCs w:val="24"/>
        </w:rPr>
        <w:t>Đặt 2 nguồn tại A và B</w:t>
      </w:r>
      <w:r w:rsidR="004B620E">
        <w:rPr>
          <w:rFonts w:ascii="Times New Roman" w:hAnsi="Times New Roman" w:cs="Times New Roman"/>
          <w:b/>
          <w:bCs/>
          <w:sz w:val="24"/>
          <w:szCs w:val="24"/>
          <w:lang w:val="en-US"/>
        </w:rPr>
        <w:t>:</w:t>
      </w:r>
    </w:p>
    <w:p w14:paraId="03C2F0A9" w14:textId="77777777" w:rsidR="004E5E59" w:rsidRPr="00251450" w:rsidRDefault="004E5E59" w:rsidP="004E5E59">
      <w:pPr>
        <w:spacing w:line="240" w:lineRule="auto"/>
        <w:ind w:right="340"/>
        <w:jc w:val="both"/>
        <w:rPr>
          <w:rFonts w:ascii="Times New Roman" w:hAnsi="Times New Roman" w:cs="Times New Roman"/>
          <w:sz w:val="24"/>
          <w:szCs w:val="24"/>
        </w:rPr>
      </w:pPr>
      <w:r w:rsidRPr="00251450">
        <w:rPr>
          <w:rFonts w:ascii="Times New Roman" w:hAnsi="Times New Roman" w:cs="Times New Roman"/>
          <w:sz w:val="24"/>
          <w:szCs w:val="24"/>
        </w:rPr>
        <w:t xml:space="preserve">Vì trên CD có 7 cực đại, tại C và D là cực tiểu  </w:t>
      </w:r>
      <w:r w:rsidRPr="003F3057">
        <w:rPr>
          <w:rFonts w:ascii="Times New Roman" w:hAnsi="Times New Roman" w:cs="Times New Roman"/>
          <w:position w:val="-10"/>
          <w:sz w:val="24"/>
          <w:szCs w:val="24"/>
          <w:lang w:val="en-US"/>
        </w:rPr>
        <w:object w:dxaOrig="2659" w:dyaOrig="320" w14:anchorId="64E7EC53">
          <v:shape id="_x0000_i1344" type="#_x0000_t75" style="width:133.2pt;height:16.2pt" o:ole="">
            <v:imagedata r:id="rId521" o:title=""/>
          </v:shape>
          <o:OLEObject Type="Embed" ProgID="Equation.DSMT4" ShapeID="_x0000_i1344" DrawAspect="Content" ObjectID="_1749727162" r:id="rId522"/>
        </w:object>
      </w:r>
    </w:p>
    <w:p w14:paraId="68974050" w14:textId="77777777" w:rsidR="004E5E59" w:rsidRPr="00251450" w:rsidRDefault="004E5E59" w:rsidP="004E5E59">
      <w:pPr>
        <w:spacing w:line="240" w:lineRule="auto"/>
        <w:ind w:right="340"/>
        <w:jc w:val="both"/>
        <w:rPr>
          <w:rFonts w:ascii="Times New Roman" w:hAnsi="Times New Roman" w:cs="Times New Roman"/>
          <w:sz w:val="24"/>
          <w:szCs w:val="24"/>
        </w:rPr>
      </w:pPr>
      <w:r w:rsidRPr="00251450">
        <w:rPr>
          <w:rFonts w:ascii="Times New Roman" w:hAnsi="Times New Roman" w:cs="Times New Roman"/>
          <w:sz w:val="24"/>
          <w:szCs w:val="24"/>
        </w:rPr>
        <w:t xml:space="preserve">Mặt khác ta có </w:t>
      </w:r>
      <w:r w:rsidRPr="00AB5C60">
        <w:rPr>
          <w:rFonts w:ascii="Times New Roman" w:hAnsi="Times New Roman" w:cs="Times New Roman"/>
          <w:position w:val="-12"/>
          <w:sz w:val="24"/>
          <w:szCs w:val="24"/>
          <w:lang w:val="en-US"/>
        </w:rPr>
        <w:object w:dxaOrig="3400" w:dyaOrig="440" w14:anchorId="30621A60">
          <v:shape id="_x0000_i1345" type="#_x0000_t75" style="width:170.4pt;height:21.6pt" o:ole="">
            <v:imagedata r:id="rId523" o:title=""/>
          </v:shape>
          <o:OLEObject Type="Embed" ProgID="Equation.DSMT4" ShapeID="_x0000_i1345" DrawAspect="Content" ObjectID="_1749727163" r:id="rId524"/>
        </w:object>
      </w:r>
    </w:p>
    <w:p w14:paraId="0D8B18C4" w14:textId="5A6BCDE5" w:rsidR="004E5E59" w:rsidRPr="004B620E" w:rsidRDefault="004E5E59" w:rsidP="004E5E59">
      <w:pPr>
        <w:spacing w:line="240" w:lineRule="auto"/>
        <w:ind w:right="340"/>
        <w:jc w:val="both"/>
        <w:rPr>
          <w:rFonts w:ascii="Times New Roman" w:hAnsi="Times New Roman" w:cs="Times New Roman"/>
          <w:sz w:val="24"/>
          <w:szCs w:val="24"/>
        </w:rPr>
      </w:pPr>
      <w:r w:rsidRPr="00251450">
        <w:rPr>
          <w:rFonts w:ascii="Times New Roman" w:hAnsi="Times New Roman" w:cs="Times New Roman"/>
          <w:b/>
          <w:bCs/>
          <w:sz w:val="24"/>
          <w:szCs w:val="24"/>
        </w:rPr>
        <w:t>Đặt 2 nguồn tại B và C</w:t>
      </w:r>
      <w:r w:rsidR="004B620E" w:rsidRPr="004B620E">
        <w:rPr>
          <w:rFonts w:ascii="Times New Roman" w:hAnsi="Times New Roman" w:cs="Times New Roman"/>
          <w:b/>
          <w:bCs/>
          <w:sz w:val="24"/>
          <w:szCs w:val="24"/>
        </w:rPr>
        <w:t>:</w:t>
      </w:r>
    </w:p>
    <w:p w14:paraId="2C41C06A" w14:textId="77777777" w:rsidR="004E5E59" w:rsidRDefault="004E5E59" w:rsidP="004E5E59">
      <w:pPr>
        <w:spacing w:line="240" w:lineRule="auto"/>
        <w:ind w:right="340"/>
        <w:jc w:val="both"/>
        <w:rPr>
          <w:rFonts w:ascii="Times New Roman" w:hAnsi="Times New Roman" w:cs="Times New Roman"/>
          <w:sz w:val="24"/>
          <w:szCs w:val="24"/>
          <w:lang w:val="en-US"/>
        </w:rPr>
      </w:pPr>
      <w:r w:rsidRPr="00251450">
        <w:rPr>
          <w:rFonts w:ascii="Times New Roman" w:hAnsi="Times New Roman" w:cs="Times New Roman"/>
          <w:sz w:val="24"/>
          <w:szCs w:val="24"/>
          <w:lang w:val="fr-FR"/>
        </w:rPr>
        <w:t xml:space="preserve">Tại A và D là cực tiểu </w:t>
      </w:r>
      <w:r w:rsidRPr="0008537D">
        <w:rPr>
          <w:rFonts w:ascii="Times New Roman" w:hAnsi="Times New Roman" w:cs="Times New Roman"/>
          <w:position w:val="-6"/>
          <w:sz w:val="24"/>
          <w:szCs w:val="24"/>
          <w:lang w:val="en-US"/>
        </w:rPr>
        <w:object w:dxaOrig="1219" w:dyaOrig="240" w14:anchorId="3E9A8FC5">
          <v:shape id="_x0000_i1346" type="#_x0000_t75" style="width:60.6pt;height:12pt" o:ole="">
            <v:imagedata r:id="rId525" o:title=""/>
          </v:shape>
          <o:OLEObject Type="Embed" ProgID="Equation.DSMT4" ShapeID="_x0000_i1346" DrawAspect="Content" ObjectID="_1749727164" r:id="rId526"/>
        </w:object>
      </w:r>
      <w:r w:rsidRPr="00251450">
        <w:rPr>
          <w:rFonts w:ascii="Times New Roman" w:hAnsi="Times New Roman" w:cs="Times New Roman"/>
          <w:sz w:val="24"/>
          <w:szCs w:val="24"/>
          <w:lang w:val="fr-FR"/>
        </w:rPr>
        <w:t xml:space="preserve"> với m là số bán nguyên. </w:t>
      </w:r>
      <w:r>
        <w:rPr>
          <w:rFonts w:ascii="Times New Roman" w:hAnsi="Times New Roman" w:cs="Times New Roman"/>
          <w:sz w:val="24"/>
          <w:szCs w:val="24"/>
          <w:lang w:val="en-US"/>
        </w:rPr>
        <w:t xml:space="preserve">Vì </w:t>
      </w:r>
      <w:r w:rsidRPr="0008537D">
        <w:rPr>
          <w:rFonts w:ascii="Times New Roman" w:hAnsi="Times New Roman" w:cs="Times New Roman"/>
          <w:position w:val="-6"/>
          <w:sz w:val="24"/>
          <w:szCs w:val="24"/>
          <w:lang w:val="en-US"/>
        </w:rPr>
        <w:object w:dxaOrig="560" w:dyaOrig="279" w14:anchorId="4A8A4990">
          <v:shape id="_x0000_i1347" type="#_x0000_t75" style="width:27.6pt;height:13.8pt" o:ole="">
            <v:imagedata r:id="rId527" o:title=""/>
          </v:shape>
          <o:OLEObject Type="Embed" ProgID="Equation.DSMT4" ShapeID="_x0000_i1347" DrawAspect="Content" ObjectID="_1749727165" r:id="rId528"/>
        </w:object>
      </w:r>
      <w:r>
        <w:rPr>
          <w:rFonts w:ascii="Times New Roman" w:hAnsi="Times New Roman" w:cs="Times New Roman"/>
          <w:sz w:val="24"/>
          <w:szCs w:val="24"/>
          <w:lang w:val="en-US"/>
        </w:rPr>
        <w:t xml:space="preserve"> nên </w:t>
      </w:r>
      <w:r w:rsidRPr="0008537D">
        <w:rPr>
          <w:rFonts w:ascii="Times New Roman" w:hAnsi="Times New Roman" w:cs="Times New Roman"/>
          <w:position w:val="-10"/>
          <w:sz w:val="24"/>
          <w:szCs w:val="24"/>
          <w:lang w:val="en-US"/>
        </w:rPr>
        <w:object w:dxaOrig="780" w:dyaOrig="320" w14:anchorId="363500B7">
          <v:shape id="_x0000_i1348" type="#_x0000_t75" style="width:39.6pt;height:16.2pt" o:ole="">
            <v:imagedata r:id="rId529" o:title=""/>
          </v:shape>
          <o:OLEObject Type="Embed" ProgID="Equation.DSMT4" ShapeID="_x0000_i1348" DrawAspect="Content" ObjectID="_1749727166" r:id="rId530"/>
        </w:object>
      </w:r>
    </w:p>
    <w:p w14:paraId="717F7899" w14:textId="77777777" w:rsidR="004E5E59" w:rsidRDefault="004E5E59" w:rsidP="004E5E59">
      <w:pPr>
        <w:spacing w:line="240" w:lineRule="auto"/>
        <w:ind w:right="34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Để </w:t>
      </w:r>
      <w:r w:rsidRPr="00324DD7">
        <w:rPr>
          <w:rFonts w:ascii="Times New Roman" w:hAnsi="Times New Roman" w:cs="Times New Roman"/>
          <w:position w:val="-6"/>
          <w:sz w:val="24"/>
          <w:szCs w:val="24"/>
          <w:lang w:val="en-US"/>
        </w:rPr>
        <w:object w:dxaOrig="200" w:dyaOrig="279" w14:anchorId="2A69396F">
          <v:shape id="_x0000_i1349" type="#_x0000_t75" style="width:9.6pt;height:13.8pt" o:ole="">
            <v:imagedata r:id="rId531" o:title=""/>
          </v:shape>
          <o:OLEObject Type="Embed" ProgID="Equation.DSMT4" ShapeID="_x0000_i1349" DrawAspect="Content" ObjectID="_1749727167" r:id="rId532"/>
        </w:object>
      </w:r>
      <w:r>
        <w:rPr>
          <w:rFonts w:ascii="Times New Roman" w:hAnsi="Times New Roman" w:cs="Times New Roman"/>
          <w:sz w:val="24"/>
          <w:szCs w:val="24"/>
          <w:lang w:val="en-US"/>
        </w:rPr>
        <w:t xml:space="preserve">lớn nhất thì </w:t>
      </w:r>
      <w:r w:rsidRPr="0008537D">
        <w:rPr>
          <w:rFonts w:ascii="Times New Roman" w:hAnsi="Times New Roman" w:cs="Times New Roman"/>
          <w:position w:val="-10"/>
          <w:sz w:val="24"/>
          <w:szCs w:val="24"/>
          <w:lang w:val="en-US"/>
        </w:rPr>
        <w:object w:dxaOrig="800" w:dyaOrig="320" w14:anchorId="21CD1FB5">
          <v:shape id="_x0000_i1350" type="#_x0000_t75" style="width:39.6pt;height:16.2pt" o:ole="">
            <v:imagedata r:id="rId533" o:title=""/>
          </v:shape>
          <o:OLEObject Type="Embed" ProgID="Equation.DSMT4" ShapeID="_x0000_i1350" DrawAspect="Content" ObjectID="_1749727168" r:id="rId534"/>
        </w:object>
      </w:r>
      <w:r>
        <w:rPr>
          <w:rFonts w:ascii="Times New Roman" w:hAnsi="Times New Roman" w:cs="Times New Roman"/>
          <w:sz w:val="24"/>
          <w:szCs w:val="24"/>
          <w:lang w:val="en-US"/>
        </w:rPr>
        <w:t xml:space="preserve"> </w:t>
      </w:r>
    </w:p>
    <w:p w14:paraId="0B613539" w14:textId="3B73ED05" w:rsidR="004E5E59" w:rsidRDefault="004E5E59" w:rsidP="004E5E59">
      <w:pPr>
        <w:spacing w:line="240" w:lineRule="auto"/>
        <w:ind w:right="340"/>
        <w:jc w:val="both"/>
        <w:rPr>
          <w:rFonts w:ascii="Times New Roman" w:hAnsi="Times New Roman" w:cs="Times New Roman"/>
          <w:sz w:val="24"/>
          <w:szCs w:val="24"/>
          <w:lang w:val="en-US"/>
        </w:rPr>
      </w:pPr>
      <w:r w:rsidRPr="00324DD7">
        <w:rPr>
          <w:rFonts w:ascii="Times New Roman" w:hAnsi="Times New Roman" w:cs="Times New Roman"/>
          <w:position w:val="-12"/>
          <w:sz w:val="24"/>
          <w:szCs w:val="24"/>
          <w:lang w:val="en-US"/>
        </w:rPr>
        <w:object w:dxaOrig="3260" w:dyaOrig="440" w14:anchorId="55462810">
          <v:shape id="_x0000_i1351" type="#_x0000_t75" style="width:162.6pt;height:21.6pt" o:ole="">
            <v:imagedata r:id="rId535" o:title=""/>
          </v:shape>
          <o:OLEObject Type="Embed" ProgID="Equation.DSMT4" ShapeID="_x0000_i1351" DrawAspect="Content" ObjectID="_1749727169" r:id="rId536"/>
        </w:object>
      </w:r>
      <w:r w:rsidRPr="00AB5C60">
        <w:rPr>
          <w:rFonts w:ascii="Times New Roman" w:hAnsi="Times New Roman" w:cs="Times New Roman"/>
          <w:position w:val="-10"/>
          <w:sz w:val="24"/>
          <w:szCs w:val="24"/>
          <w:lang w:val="en-US"/>
        </w:rPr>
        <w:object w:dxaOrig="1040" w:dyaOrig="320" w14:anchorId="7F7BC853">
          <v:shape id="_x0000_i1352" type="#_x0000_t75" style="width:51.6pt;height:16.2pt" o:ole="">
            <v:imagedata r:id="rId537" o:title=""/>
          </v:shape>
          <o:OLEObject Type="Embed" ProgID="Equation.DSMT4" ShapeID="_x0000_i1352" DrawAspect="Content" ObjectID="_1749727170" r:id="rId538"/>
        </w:object>
      </w:r>
    </w:p>
    <w:p w14:paraId="58A691E8" w14:textId="74C6C333" w:rsidR="004E5E59" w:rsidRDefault="004E5E59" w:rsidP="004E5E59">
      <w:pPr>
        <w:spacing w:line="240" w:lineRule="auto"/>
        <w:ind w:right="34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Số cực đại trên BC: </w:t>
      </w:r>
      <w:r w:rsidRPr="00AB5C60">
        <w:rPr>
          <w:rFonts w:ascii="Times New Roman" w:hAnsi="Times New Roman" w:cs="Times New Roman"/>
          <w:position w:val="-10"/>
          <w:sz w:val="24"/>
          <w:szCs w:val="24"/>
          <w:lang w:val="en-US"/>
        </w:rPr>
        <w:object w:dxaOrig="1460" w:dyaOrig="320" w14:anchorId="4AC1022D">
          <v:shape id="_x0000_i1353" type="#_x0000_t75" style="width:72.6pt;height:16.2pt" o:ole="">
            <v:imagedata r:id="rId539" o:title=""/>
          </v:shape>
          <o:OLEObject Type="Embed" ProgID="Equation.DSMT4" ShapeID="_x0000_i1353" DrawAspect="Content" ObjectID="_1749727171" r:id="rId540"/>
        </w:object>
      </w:r>
      <w:r w:rsidRPr="00AB5C60">
        <w:rPr>
          <w:rFonts w:ascii="Times New Roman" w:hAnsi="Times New Roman" w:cs="Times New Roman"/>
          <w:position w:val="-6"/>
          <w:sz w:val="24"/>
          <w:szCs w:val="24"/>
          <w:lang w:val="en-US"/>
        </w:rPr>
        <w:object w:dxaOrig="300" w:dyaOrig="240" w14:anchorId="697D5315">
          <v:shape id="_x0000_i1354" type="#_x0000_t75" style="width:14.4pt;height:12pt" o:ole="">
            <v:imagedata r:id="rId541" o:title=""/>
          </v:shape>
          <o:OLEObject Type="Embed" ProgID="Equation.DSMT4" ShapeID="_x0000_i1354" DrawAspect="Content" ObjectID="_1749727172" r:id="rId542"/>
        </w:object>
      </w:r>
      <w:r>
        <w:rPr>
          <w:rFonts w:ascii="Times New Roman" w:hAnsi="Times New Roman" w:cs="Times New Roman"/>
          <w:sz w:val="24"/>
          <w:szCs w:val="24"/>
          <w:lang w:val="en-US"/>
        </w:rPr>
        <w:t>Có tối đa n =13 cực đại trên BC</w:t>
      </w:r>
    </w:p>
    <w:p w14:paraId="0A1590DB" w14:textId="77777777" w:rsidR="004E5E59" w:rsidRPr="001F2EF8" w:rsidRDefault="004E5E59" w:rsidP="004E5E59">
      <w:pPr>
        <w:spacing w:before="60" w:after="60" w:line="240" w:lineRule="auto"/>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 xml:space="preserve">Chọn </w:t>
      </w:r>
      <w:r w:rsidRPr="004450C1">
        <w:rPr>
          <w:rFonts w:ascii="Times New Roman" w:hAnsi="Times New Roman" w:cs="Times New Roman"/>
          <w:b/>
          <w:bCs/>
          <w:i/>
          <w:color w:val="FF0000"/>
          <w:sz w:val="24"/>
          <w:szCs w:val="24"/>
        </w:rPr>
        <w:t>D</w:t>
      </w:r>
      <w:r w:rsidRPr="001F2EF8">
        <w:rPr>
          <w:rFonts w:ascii="Times New Roman" w:hAnsi="Times New Roman" w:cs="Times New Roman"/>
          <w:b/>
          <w:bCs/>
          <w:i/>
          <w:color w:val="FF0000"/>
          <w:sz w:val="24"/>
          <w:szCs w:val="24"/>
        </w:rPr>
        <w:t>.</w:t>
      </w:r>
    </w:p>
    <w:p w14:paraId="389E4D7D" w14:textId="77777777" w:rsidR="001F2EF8" w:rsidRPr="00A87899" w:rsidRDefault="001F2EF8" w:rsidP="001F2EF8">
      <w:pPr>
        <w:spacing w:before="60" w:after="60" w:line="240" w:lineRule="auto"/>
        <w:rPr>
          <w:rFonts w:ascii="Times New Roman" w:hAnsi="Times New Roman" w:cs="Times New Roman"/>
          <w:b/>
          <w:color w:val="0000FF"/>
          <w:sz w:val="24"/>
        </w:rPr>
      </w:pPr>
      <w:r w:rsidRPr="00A87899">
        <w:rPr>
          <w:rFonts w:ascii="Times New Roman" w:hAnsi="Times New Roman" w:cs="Times New Roman"/>
          <w:b/>
          <w:color w:val="0000FF"/>
          <w:sz w:val="24"/>
        </w:rPr>
        <w:t xml:space="preserve">Câu 39. </w:t>
      </w:r>
      <w:r w:rsidRPr="00A87899">
        <w:rPr>
          <w:rFonts w:ascii="Times New Roman" w:hAnsi="Times New Roman" w:cs="Times New Roman"/>
          <w:sz w:val="24"/>
        </w:rPr>
        <w:t xml:space="preserve">Sử dụng một nguồn ánh sáng trắng và một máy đơn sắc để tạo ra một nguồn sáng đơn sắc với bước sóng có thể thay đổi liên tục từ 390 nm đến 710 nm để dùng trong thí nghiệm Y-âng về giao thoa ánh sáng. Trên màn quan sát, M và N là hai điểm trong đó khoảng cách từ điểm N đến vân sáng trung tâm gấp ba lần </w:t>
      </w:r>
      <w:r w:rsidRPr="00A87899">
        <w:rPr>
          <w:rFonts w:ascii="Times New Roman" w:hAnsi="Times New Roman" w:cs="Times New Roman"/>
          <w:sz w:val="24"/>
        </w:rPr>
        <w:lastRenderedPageBreak/>
        <w:t xml:space="preserve">khoảng cách từ M tới vân sáng trung tâm. Thay đổi từ từ bước sóng của ánh sáng trong thí nghiệm từ 390 nm đến 710 nm, quan sát thấy tại M có hai lần là vị trí của vân sáng và tại N cũng có một số lần là vị trí của vân sáng. Biết một trong hai bức xạ cho vân sáng tại M có bước sóng 480 nm. Xét bước sóng của các bức xạ cho vân sáng tại </w:t>
      </w:r>
      <m:oMath>
        <m:sSub>
          <m:sSubPr>
            <m:ctrlPr>
              <w:rPr>
                <w:rFonts w:ascii="Cambria Math" w:hAnsi="Cambria Math" w:cs="Times New Roman"/>
                <w:sz w:val="24"/>
              </w:rPr>
            </m:ctrlPr>
          </m:sSubPr>
          <m:e>
            <m:r>
              <w:rPr>
                <w:rFonts w:ascii="Cambria Math" w:hAnsi="Cambria Math" w:cs="Times New Roman"/>
                <w:sz w:val="24"/>
              </w:rPr>
              <m:t>N</m:t>
            </m:r>
          </m:e>
          <m:sub>
            <m:r>
              <w:rPr>
                <w:rFonts w:ascii="Cambria Math" w:hAnsi="Cambria Math" w:cs="Times New Roman"/>
                <w:sz w:val="24"/>
              </w:rPr>
              <m:t>1</m:t>
            </m:r>
          </m:sub>
        </m:sSub>
      </m:oMath>
      <w:r w:rsidRPr="00A87899">
        <w:rPr>
          <w:rFonts w:ascii="Times New Roman" w:hAnsi="Times New Roman" w:cs="Times New Roman"/>
          <w:sz w:val="24"/>
        </w:rPr>
        <w:t xml:space="preserve">, </w:t>
      </w:r>
      <m:oMath>
        <m:sSub>
          <m:sSubPr>
            <m:ctrlPr>
              <w:rPr>
                <w:rFonts w:ascii="Cambria Math" w:hAnsi="Cambria Math" w:cs="Times New Roman"/>
                <w:sz w:val="24"/>
              </w:rPr>
            </m:ctrlPr>
          </m:sSubPr>
          <m:e>
            <m:r>
              <w:rPr>
                <w:rFonts w:ascii="Cambria Math" w:hAnsi="Cambria Math" w:cs="Times New Roman"/>
                <w:sz w:val="24"/>
              </w:rPr>
              <m:t>λ</m:t>
            </m:r>
          </m:e>
          <m:sub>
            <m:r>
              <w:rPr>
                <w:rFonts w:ascii="Cambria Math" w:hAnsi="Cambria Math" w:cs="Times New Roman"/>
                <w:sz w:val="24"/>
              </w:rPr>
              <m:t>0</m:t>
            </m:r>
          </m:sub>
        </m:sSub>
      </m:oMath>
      <w:r w:rsidRPr="00A87899">
        <w:rPr>
          <w:rFonts w:ascii="Times New Roman" w:hAnsi="Times New Roman" w:cs="Times New Roman"/>
          <w:sz w:val="24"/>
        </w:rPr>
        <w:t xml:space="preserve"> là bước sóng dài nhất. Giá trị của </w:t>
      </w:r>
      <m:oMath>
        <m:sSub>
          <m:sSubPr>
            <m:ctrlPr>
              <w:rPr>
                <w:rFonts w:ascii="Cambria Math" w:hAnsi="Cambria Math" w:cs="Times New Roman"/>
                <w:sz w:val="24"/>
              </w:rPr>
            </m:ctrlPr>
          </m:sSubPr>
          <m:e>
            <m:r>
              <w:rPr>
                <w:rFonts w:ascii="Cambria Math" w:hAnsi="Cambria Math" w:cs="Times New Roman"/>
                <w:sz w:val="24"/>
              </w:rPr>
              <m:t>λ</m:t>
            </m:r>
          </m:e>
          <m:sub>
            <m:r>
              <w:rPr>
                <w:rFonts w:ascii="Cambria Math" w:hAnsi="Cambria Math" w:cs="Times New Roman"/>
                <w:sz w:val="24"/>
              </w:rPr>
              <m:t>0</m:t>
            </m:r>
          </m:sub>
        </m:sSub>
      </m:oMath>
      <w:r w:rsidRPr="00A87899">
        <w:rPr>
          <w:rFonts w:ascii="Times New Roman" w:hAnsi="Times New Roman" w:cs="Times New Roman"/>
          <w:sz w:val="24"/>
        </w:rPr>
        <w:t xml:space="preserve"> gần nhất với giá trị nào sau đây?</w:t>
      </w:r>
    </w:p>
    <w:p w14:paraId="2C0F820A" w14:textId="77777777" w:rsidR="001F2EF8" w:rsidRPr="00A87899" w:rsidRDefault="001F2EF8" w:rsidP="001F2EF8">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rPr>
      </w:pPr>
      <w:r w:rsidRPr="00A87899">
        <w:rPr>
          <w:rFonts w:ascii="Times New Roman" w:hAnsi="Times New Roman" w:cs="Times New Roman"/>
          <w:b/>
          <w:color w:val="0000FF"/>
          <w:sz w:val="24"/>
        </w:rPr>
        <w:t>A.</w:t>
      </w:r>
      <w:r w:rsidRPr="00A87899">
        <w:rPr>
          <w:rFonts w:ascii="Times New Roman" w:hAnsi="Times New Roman" w:cs="Times New Roman"/>
          <w:sz w:val="24"/>
        </w:rPr>
        <w:t xml:space="preserve"> 430 nm.</w:t>
      </w:r>
      <w:r w:rsidRPr="00A87899">
        <w:rPr>
          <w:rFonts w:ascii="Times New Roman" w:hAnsi="Times New Roman" w:cs="Times New Roman"/>
          <w:b/>
          <w:color w:val="0000FF"/>
          <w:sz w:val="24"/>
        </w:rPr>
        <w:tab/>
      </w:r>
      <w:r w:rsidRPr="004B620E">
        <w:rPr>
          <w:rFonts w:ascii="Times New Roman" w:hAnsi="Times New Roman" w:cs="Times New Roman"/>
          <w:b/>
          <w:color w:val="0000FF"/>
          <w:sz w:val="24"/>
          <w:u w:val="single"/>
        </w:rPr>
        <w:t>B</w:t>
      </w:r>
      <w:r w:rsidRPr="00A87899">
        <w:rPr>
          <w:rFonts w:ascii="Times New Roman" w:hAnsi="Times New Roman" w:cs="Times New Roman"/>
          <w:b/>
          <w:color w:val="0000FF"/>
          <w:sz w:val="24"/>
        </w:rPr>
        <w:t>.</w:t>
      </w:r>
      <w:r w:rsidRPr="00A87899">
        <w:rPr>
          <w:rFonts w:ascii="Times New Roman" w:hAnsi="Times New Roman" w:cs="Times New Roman"/>
          <w:sz w:val="24"/>
        </w:rPr>
        <w:t xml:space="preserve"> 405 mm.</w:t>
      </w:r>
      <w:r w:rsidRPr="00A87899">
        <w:rPr>
          <w:rFonts w:ascii="Times New Roman" w:hAnsi="Times New Roman" w:cs="Times New Roman"/>
          <w:b/>
          <w:color w:val="0000FF"/>
          <w:sz w:val="24"/>
        </w:rPr>
        <w:tab/>
        <w:t>C.</w:t>
      </w:r>
      <w:r w:rsidRPr="00A87899">
        <w:rPr>
          <w:rFonts w:ascii="Times New Roman" w:hAnsi="Times New Roman" w:cs="Times New Roman"/>
          <w:sz w:val="24"/>
        </w:rPr>
        <w:t xml:space="preserve"> 450 nm.</w:t>
      </w:r>
      <w:r w:rsidRPr="00A87899">
        <w:rPr>
          <w:rFonts w:ascii="Times New Roman" w:hAnsi="Times New Roman" w:cs="Times New Roman"/>
          <w:b/>
          <w:color w:val="0000FF"/>
          <w:sz w:val="24"/>
        </w:rPr>
        <w:tab/>
        <w:t>D.</w:t>
      </w:r>
      <w:r w:rsidRPr="00A87899">
        <w:rPr>
          <w:rFonts w:ascii="Times New Roman" w:hAnsi="Times New Roman" w:cs="Times New Roman"/>
          <w:sz w:val="24"/>
        </w:rPr>
        <w:t xml:space="preserve"> 475 nm.</w:t>
      </w:r>
    </w:p>
    <w:p w14:paraId="36961E58" w14:textId="77777777" w:rsidR="001F2EF8" w:rsidRDefault="001F2EF8" w:rsidP="001F2EF8">
      <w:pPr>
        <w:spacing w:before="60" w:after="60" w:line="240" w:lineRule="auto"/>
        <w:jc w:val="center"/>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Hướng dẫn</w:t>
      </w:r>
    </w:p>
    <w:p w14:paraId="278E7C32" w14:textId="05183F75" w:rsidR="003F32CD" w:rsidRPr="003F32CD" w:rsidRDefault="003F32CD" w:rsidP="003F32CD">
      <w:pPr>
        <w:spacing w:after="240"/>
        <w:rPr>
          <w:rFonts w:ascii="Times New Roman" w:hAnsi="Times New Roman" w:cs="Times New Roman"/>
        </w:rPr>
      </w:pPr>
      <w:r w:rsidRPr="003F32CD">
        <w:rPr>
          <w:rFonts w:ascii="Times New Roman" w:hAnsi="Times New Roman" w:cs="Times New Roman"/>
        </w:rPr>
        <w:t xml:space="preserve">Ta có </w:t>
      </w:r>
      <w:r w:rsidRPr="003F32CD">
        <w:rPr>
          <w:rFonts w:ascii="Times New Roman" w:hAnsi="Times New Roman" w:cs="Times New Roman"/>
          <w:position w:val="-6"/>
        </w:rPr>
        <w:object w:dxaOrig="1160" w:dyaOrig="279" w14:anchorId="6F6D9903">
          <v:shape id="_x0000_i1355" type="#_x0000_t75" style="width:58.2pt;height:13.8pt" o:ole="">
            <v:imagedata r:id="rId543" o:title=""/>
          </v:shape>
          <o:OLEObject Type="Embed" ProgID="Equation.DSMT4" ShapeID="_x0000_i1355" DrawAspect="Content" ObjectID="_1749727173" r:id="rId544"/>
        </w:object>
      </w:r>
      <w:r w:rsidRPr="003F32CD">
        <w:rPr>
          <w:rFonts w:ascii="Times New Roman" w:hAnsi="Times New Roman" w:cs="Times New Roman"/>
        </w:rPr>
        <w:t xml:space="preserve"> nên khi vân sáng bậc </w:t>
      </w:r>
      <w:r w:rsidRPr="003F32CD">
        <w:rPr>
          <w:rFonts w:ascii="Times New Roman" w:hAnsi="Times New Roman" w:cs="Times New Roman"/>
          <w:position w:val="-4"/>
        </w:rPr>
        <w:object w:dxaOrig="200" w:dyaOrig="260" w14:anchorId="5A93F2DD">
          <v:shape id="_x0000_i1356" type="#_x0000_t75" style="width:10.2pt;height:13.2pt" o:ole="">
            <v:imagedata r:id="rId545" o:title=""/>
          </v:shape>
          <o:OLEObject Type="Embed" ProgID="Equation.DSMT4" ShapeID="_x0000_i1356" DrawAspect="Content" ObjectID="_1749727174" r:id="rId546"/>
        </w:object>
      </w:r>
      <w:r w:rsidRPr="003F32CD">
        <w:rPr>
          <w:rFonts w:ascii="Times New Roman" w:hAnsi="Times New Roman" w:cs="Times New Roman"/>
        </w:rPr>
        <w:t xml:space="preserve"> xuất hiện tại </w:t>
      </w:r>
      <w:r w:rsidRPr="003F32CD">
        <w:rPr>
          <w:rFonts w:ascii="Times New Roman" w:hAnsi="Times New Roman" w:cs="Times New Roman"/>
          <w:position w:val="-4"/>
        </w:rPr>
        <w:object w:dxaOrig="300" w:dyaOrig="260" w14:anchorId="78D8DBFA">
          <v:shape id="_x0000_i1357" type="#_x0000_t75" style="width:14.4pt;height:13.2pt" o:ole="">
            <v:imagedata r:id="rId547" o:title=""/>
          </v:shape>
          <o:OLEObject Type="Embed" ProgID="Equation.DSMT4" ShapeID="_x0000_i1357" DrawAspect="Content" ObjectID="_1749727175" r:id="rId548"/>
        </w:object>
      </w:r>
      <w:r w:rsidRPr="003F32CD">
        <w:rPr>
          <w:rFonts w:ascii="Times New Roman" w:hAnsi="Times New Roman" w:cs="Times New Roman"/>
        </w:rPr>
        <w:t xml:space="preserve"> thì tại </w:t>
      </w:r>
      <w:r w:rsidRPr="003F32CD">
        <w:rPr>
          <w:rFonts w:ascii="Times New Roman" w:hAnsi="Times New Roman" w:cs="Times New Roman"/>
          <w:position w:val="-6"/>
        </w:rPr>
        <w:object w:dxaOrig="260" w:dyaOrig="279" w14:anchorId="327C01E7">
          <v:shape id="_x0000_i1358" type="#_x0000_t75" style="width:13.2pt;height:13.8pt" o:ole="">
            <v:imagedata r:id="rId549" o:title=""/>
          </v:shape>
          <o:OLEObject Type="Embed" ProgID="Equation.DSMT4" ShapeID="_x0000_i1358" DrawAspect="Content" ObjectID="_1749727176" r:id="rId550"/>
        </w:object>
      </w:r>
      <w:r w:rsidRPr="003F32CD">
        <w:rPr>
          <w:rFonts w:ascii="Times New Roman" w:hAnsi="Times New Roman" w:cs="Times New Roman"/>
        </w:rPr>
        <w:t xml:space="preserve"> xuất hiện vân sáng bậc </w:t>
      </w:r>
      <w:r w:rsidRPr="003F32CD">
        <w:rPr>
          <w:rFonts w:ascii="Times New Roman" w:hAnsi="Times New Roman" w:cs="Times New Roman"/>
          <w:position w:val="-6"/>
        </w:rPr>
        <w:object w:dxaOrig="320" w:dyaOrig="279" w14:anchorId="5A61CCF7">
          <v:shape id="_x0000_i1359" type="#_x0000_t75" style="width:16.2pt;height:13.8pt" o:ole="">
            <v:imagedata r:id="rId551" o:title=""/>
          </v:shape>
          <o:OLEObject Type="Embed" ProgID="Equation.DSMT4" ShapeID="_x0000_i1359" DrawAspect="Content" ObjectID="_1749727177" r:id="rId552"/>
        </w:object>
      </w:r>
      <w:r w:rsidRPr="003F32CD">
        <w:rPr>
          <w:rFonts w:ascii="Times New Roman" w:hAnsi="Times New Roman" w:cs="Times New Roman"/>
        </w:rPr>
        <w:t>.</w:t>
      </w:r>
      <w:r w:rsidRPr="003F32CD">
        <w:rPr>
          <w:rFonts w:ascii="Times New Roman" w:hAnsi="Times New Roman" w:cs="Times New Roman"/>
        </w:rPr>
        <w:br/>
        <w:t xml:space="preserve">Gọi </w:t>
      </w:r>
      <w:r w:rsidRPr="003F32CD">
        <w:rPr>
          <w:rFonts w:ascii="Times New Roman" w:hAnsi="Times New Roman" w:cs="Times New Roman"/>
          <w:position w:val="-12"/>
        </w:rPr>
        <w:object w:dxaOrig="1240" w:dyaOrig="360" w14:anchorId="7500F598">
          <v:shape id="_x0000_i1360" type="#_x0000_t75" style="width:61.8pt;height:18pt" o:ole="">
            <v:imagedata r:id="rId553" o:title=""/>
          </v:shape>
          <o:OLEObject Type="Embed" ProgID="Equation.DSMT4" ShapeID="_x0000_i1360" DrawAspect="Content" ObjectID="_1749727178" r:id="rId554"/>
        </w:object>
      </w:r>
      <w:r w:rsidRPr="003F32CD">
        <w:rPr>
          <w:rFonts w:ascii="Times New Roman" w:hAnsi="Times New Roman" w:cs="Times New Roman"/>
        </w:rPr>
        <w:t xml:space="preserve"> và </w:t>
      </w:r>
      <w:r w:rsidRPr="003F32CD">
        <w:rPr>
          <w:rFonts w:ascii="Times New Roman" w:hAnsi="Times New Roman" w:cs="Times New Roman"/>
          <w:position w:val="-12"/>
        </w:rPr>
        <w:object w:dxaOrig="279" w:dyaOrig="360" w14:anchorId="40DACE91">
          <v:shape id="_x0000_i1361" type="#_x0000_t75" style="width:13.8pt;height:18pt" o:ole="">
            <v:imagedata r:id="rId555" o:title=""/>
          </v:shape>
          <o:OLEObject Type="Embed" ProgID="Equation.DSMT4" ShapeID="_x0000_i1361" DrawAspect="Content" ObjectID="_1749727179" r:id="rId556"/>
        </w:object>
      </w:r>
      <w:r w:rsidRPr="003F32CD">
        <w:rPr>
          <w:rFonts w:ascii="Times New Roman" w:hAnsi="Times New Roman" w:cs="Times New Roman"/>
        </w:rPr>
        <w:t xml:space="preserve"> là hai bước sóng cho vân sáng tại </w:t>
      </w:r>
      <w:r w:rsidRPr="003F32CD">
        <w:rPr>
          <w:rFonts w:ascii="Times New Roman" w:hAnsi="Times New Roman" w:cs="Times New Roman"/>
          <w:position w:val="-4"/>
        </w:rPr>
        <w:object w:dxaOrig="300" w:dyaOrig="260" w14:anchorId="25335E61">
          <v:shape id="_x0000_i1362" type="#_x0000_t75" style="width:14.4pt;height:13.2pt" o:ole="">
            <v:imagedata r:id="rId547" o:title=""/>
          </v:shape>
          <o:OLEObject Type="Embed" ProgID="Equation.DSMT4" ShapeID="_x0000_i1362" DrawAspect="Content" ObjectID="_1749727180" r:id="rId557"/>
        </w:object>
      </w:r>
      <w:r w:rsidRPr="003F32CD">
        <w:rPr>
          <w:rFonts w:ascii="Times New Roman" w:hAnsi="Times New Roman" w:cs="Times New Roman"/>
        </w:rPr>
        <w:t>.</w:t>
      </w:r>
      <w:r w:rsidRPr="003F32CD">
        <w:rPr>
          <w:rFonts w:ascii="Times New Roman" w:hAnsi="Times New Roman" w:cs="Times New Roman"/>
        </w:rPr>
        <w:br/>
        <w:t xml:space="preserve">Theo giả thiết chỉ có hai lần vân sáng xuất hiện tại </w:t>
      </w:r>
      <w:r w:rsidRPr="003F32CD">
        <w:rPr>
          <w:rFonts w:ascii="Times New Roman" w:hAnsi="Times New Roman" w:cs="Times New Roman"/>
          <w:position w:val="-4"/>
        </w:rPr>
        <w:object w:dxaOrig="300" w:dyaOrig="260" w14:anchorId="3EB87093">
          <v:shape id="_x0000_i1363" type="#_x0000_t75" style="width:14.4pt;height:13.2pt" o:ole="">
            <v:imagedata r:id="rId547" o:title=""/>
          </v:shape>
          <o:OLEObject Type="Embed" ProgID="Equation.DSMT4" ShapeID="_x0000_i1363" DrawAspect="Content" ObjectID="_1749727181" r:id="rId558"/>
        </w:object>
      </w:r>
      <w:r w:rsidRPr="003F32CD">
        <w:rPr>
          <w:rFonts w:ascii="Times New Roman" w:hAnsi="Times New Roman" w:cs="Times New Roman"/>
        </w:rPr>
        <w:t xml:space="preserve"> nên ta có hai trường hợp sau:</w:t>
      </w:r>
      <w:r w:rsidRPr="003F32CD">
        <w:rPr>
          <w:rFonts w:ascii="Times New Roman" w:hAnsi="Times New Roman" w:cs="Times New Roman"/>
        </w:rPr>
        <w:br/>
        <w:t xml:space="preserve">Truò̀ng hop I: </w:t>
      </w:r>
      <w:r w:rsidRPr="003F32CD">
        <w:rPr>
          <w:rFonts w:ascii="Times New Roman" w:hAnsi="Times New Roman" w:cs="Times New Roman"/>
          <w:position w:val="-34"/>
        </w:rPr>
        <w:object w:dxaOrig="3120" w:dyaOrig="800" w14:anchorId="44C3A03A">
          <v:shape id="_x0000_i1364" type="#_x0000_t75" style="width:155.4pt;height:40.2pt" o:ole="">
            <v:imagedata r:id="rId559" o:title=""/>
          </v:shape>
          <o:OLEObject Type="Embed" ProgID="Equation.DSMT4" ShapeID="_x0000_i1364" DrawAspect="Content" ObjectID="_1749727182" r:id="rId560"/>
        </w:object>
      </w:r>
      <w:r w:rsidRPr="003F32CD">
        <w:rPr>
          <w:rFonts w:ascii="Times New Roman" w:hAnsi="Times New Roman" w:cs="Times New Roman"/>
        </w:rPr>
        <w:br/>
        <w:t xml:space="preserve">Suy ra: </w:t>
      </w:r>
      <w:r w:rsidRPr="003F32CD">
        <w:rPr>
          <w:rFonts w:ascii="Times New Roman" w:hAnsi="Times New Roman" w:cs="Times New Roman"/>
          <w:position w:val="-10"/>
        </w:rPr>
        <w:object w:dxaOrig="740" w:dyaOrig="320" w14:anchorId="1FE6AF55">
          <v:shape id="_x0000_i1365" type="#_x0000_t75" style="width:37.2pt;height:16.2pt" o:ole="">
            <v:imagedata r:id="rId561" o:title=""/>
          </v:shape>
          <o:OLEObject Type="Embed" ProgID="Equation.DSMT4" ShapeID="_x0000_i1365" DrawAspect="Content" ObjectID="_1749727183" r:id="rId562"/>
        </w:object>
      </w:r>
      <w:r w:rsidRPr="003F32CD">
        <w:rPr>
          <w:rFonts w:ascii="Times New Roman" w:hAnsi="Times New Roman" w:cs="Times New Roman"/>
        </w:rPr>
        <w:t xml:space="preserve"> và </w:t>
      </w:r>
      <w:r w:rsidRPr="003F32CD">
        <w:rPr>
          <w:rFonts w:ascii="Times New Roman" w:hAnsi="Times New Roman" w:cs="Times New Roman"/>
          <w:position w:val="-10"/>
        </w:rPr>
        <w:object w:dxaOrig="859" w:dyaOrig="320" w14:anchorId="6FE116AF">
          <v:shape id="_x0000_i1366" type="#_x0000_t75" style="width:43.2pt;height:16.2pt" o:ole="">
            <v:imagedata r:id="rId563" o:title=""/>
          </v:shape>
          <o:OLEObject Type="Embed" ProgID="Equation.DSMT4" ShapeID="_x0000_i1366" DrawAspect="Content" ObjectID="_1749727184" r:id="rId564"/>
        </w:object>
      </w:r>
      <w:r w:rsidRPr="003F32CD">
        <w:rPr>
          <w:rFonts w:ascii="Times New Roman" w:hAnsi="Times New Roman" w:cs="Times New Roman"/>
        </w:rPr>
        <w:t>. Vô nghiệm (loại)</w:t>
      </w:r>
      <w:r w:rsidRPr="003F32CD">
        <w:rPr>
          <w:rFonts w:ascii="Times New Roman" w:hAnsi="Times New Roman" w:cs="Times New Roman"/>
        </w:rPr>
        <w:br/>
        <w:t xml:space="preserve">Truòng hop 2: </w:t>
      </w:r>
      <w:r w:rsidRPr="003F32CD">
        <w:rPr>
          <w:rFonts w:ascii="Times New Roman" w:hAnsi="Times New Roman" w:cs="Times New Roman"/>
          <w:position w:val="-34"/>
        </w:rPr>
        <w:object w:dxaOrig="3120" w:dyaOrig="800" w14:anchorId="29302A5E">
          <v:shape id="_x0000_i1367" type="#_x0000_t75" style="width:155.4pt;height:40.2pt" o:ole="">
            <v:imagedata r:id="rId565" o:title=""/>
          </v:shape>
          <o:OLEObject Type="Embed" ProgID="Equation.DSMT4" ShapeID="_x0000_i1367" DrawAspect="Content" ObjectID="_1749727185" r:id="rId566"/>
        </w:object>
      </w:r>
      <w:r w:rsidRPr="003F32CD">
        <w:rPr>
          <w:rFonts w:ascii="Times New Roman" w:hAnsi="Times New Roman" w:cs="Times New Roman"/>
        </w:rPr>
        <w:br/>
        <w:t xml:space="preserve">Suy ra: </w:t>
      </w:r>
      <w:r w:rsidRPr="003F32CD">
        <w:rPr>
          <w:rFonts w:ascii="Times New Roman" w:hAnsi="Times New Roman" w:cs="Times New Roman"/>
          <w:position w:val="-10"/>
        </w:rPr>
        <w:object w:dxaOrig="859" w:dyaOrig="320" w14:anchorId="37D6161D">
          <v:shape id="_x0000_i1368" type="#_x0000_t75" style="width:43.2pt;height:16.2pt" o:ole="">
            <v:imagedata r:id="rId567" o:title=""/>
          </v:shape>
          <o:OLEObject Type="Embed" ProgID="Equation.DSMT4" ShapeID="_x0000_i1368" DrawAspect="Content" ObjectID="_1749727186" r:id="rId568"/>
        </w:object>
      </w:r>
      <w:r w:rsidRPr="003F32CD">
        <w:rPr>
          <w:rFonts w:ascii="Times New Roman" w:hAnsi="Times New Roman" w:cs="Times New Roman"/>
        </w:rPr>
        <w:t xml:space="preserve"> và </w:t>
      </w:r>
      <w:r w:rsidRPr="003F32CD">
        <w:rPr>
          <w:rFonts w:ascii="Times New Roman" w:hAnsi="Times New Roman" w:cs="Times New Roman"/>
          <w:position w:val="-10"/>
        </w:rPr>
        <w:object w:dxaOrig="740" w:dyaOrig="320" w14:anchorId="2B1B38B1">
          <v:shape id="_x0000_i1369" type="#_x0000_t75" style="width:37.2pt;height:16.2pt" o:ole="">
            <v:imagedata r:id="rId569" o:title=""/>
          </v:shape>
          <o:OLEObject Type="Embed" ProgID="Equation.DSMT4" ShapeID="_x0000_i1369" DrawAspect="Content" ObjectID="_1749727187" r:id="rId570"/>
        </w:object>
      </w:r>
      <w:r w:rsidRPr="003F32CD">
        <w:rPr>
          <w:rFonts w:ascii="Times New Roman" w:hAnsi="Times New Roman" w:cs="Times New Roman"/>
        </w:rPr>
        <w:br/>
        <w:t xml:space="preserve">Do đó </w:t>
      </w:r>
      <w:r w:rsidRPr="003F32CD">
        <w:rPr>
          <w:rFonts w:ascii="Times New Roman" w:hAnsi="Times New Roman" w:cs="Times New Roman"/>
          <w:position w:val="-4"/>
        </w:rPr>
        <w:object w:dxaOrig="560" w:dyaOrig="260" w14:anchorId="4E5AB631">
          <v:shape id="_x0000_i1370" type="#_x0000_t75" style="width:28.2pt;height:13.2pt" o:ole="">
            <v:imagedata r:id="rId571" o:title=""/>
          </v:shape>
          <o:OLEObject Type="Embed" ProgID="Equation.DSMT4" ShapeID="_x0000_i1370" DrawAspect="Content" ObjectID="_1749727188" r:id="rId572"/>
        </w:object>
      </w:r>
      <w:r w:rsidRPr="003F32CD">
        <w:rPr>
          <w:rFonts w:ascii="Times New Roman" w:hAnsi="Times New Roman" w:cs="Times New Roman"/>
        </w:rPr>
        <w:t xml:space="preserve">. Nghĩa là </w:t>
      </w:r>
      <w:r w:rsidRPr="003F32CD">
        <w:rPr>
          <w:rFonts w:ascii="Times New Roman" w:hAnsi="Times New Roman" w:cs="Times New Roman"/>
          <w:position w:val="-12"/>
        </w:rPr>
        <w:object w:dxaOrig="1280" w:dyaOrig="360" w14:anchorId="090C521E">
          <v:shape id="_x0000_i1371" type="#_x0000_t75" style="width:64.2pt;height:18pt" o:ole="">
            <v:imagedata r:id="rId573" o:title=""/>
          </v:shape>
          <o:OLEObject Type="Embed" ProgID="Equation.DSMT4" ShapeID="_x0000_i1371" DrawAspect="Content" ObjectID="_1749727189" r:id="rId574"/>
        </w:object>
      </w:r>
      <w:r w:rsidRPr="003F32CD">
        <w:rPr>
          <w:rFonts w:ascii="Times New Roman" w:hAnsi="Times New Roman" w:cs="Times New Roman"/>
        </w:rPr>
        <w:br/>
        <w:t xml:space="preserve">Gọi </w:t>
      </w:r>
      <w:r w:rsidRPr="003F32CD">
        <w:rPr>
          <w:rFonts w:ascii="Times New Roman" w:hAnsi="Times New Roman" w:cs="Times New Roman"/>
          <w:position w:val="-6"/>
        </w:rPr>
        <w:object w:dxaOrig="220" w:dyaOrig="279" w14:anchorId="38B6F3FC">
          <v:shape id="_x0000_i1372" type="#_x0000_t75" style="width:10.8pt;height:13.8pt" o:ole="">
            <v:imagedata r:id="rId575" o:title=""/>
          </v:shape>
          <o:OLEObject Type="Embed" ProgID="Equation.DSMT4" ShapeID="_x0000_i1372" DrawAspect="Content" ObjectID="_1749727190" r:id="rId576"/>
        </w:object>
      </w:r>
      <w:r w:rsidRPr="003F32CD">
        <w:rPr>
          <w:rFonts w:ascii="Times New Roman" w:hAnsi="Times New Roman" w:cs="Times New Roman"/>
        </w:rPr>
        <w:t xml:space="preserve"> là bước sóng cho vân sáng tại </w:t>
      </w:r>
      <w:r w:rsidRPr="003F32CD">
        <w:rPr>
          <w:rFonts w:ascii="Times New Roman" w:hAnsi="Times New Roman" w:cs="Times New Roman"/>
          <w:position w:val="-6"/>
        </w:rPr>
        <w:object w:dxaOrig="260" w:dyaOrig="279" w14:anchorId="5DBACF08">
          <v:shape id="_x0000_i1373" type="#_x0000_t75" style="width:13.2pt;height:13.8pt" o:ole="">
            <v:imagedata r:id="rId549" o:title=""/>
          </v:shape>
          <o:OLEObject Type="Embed" ProgID="Equation.DSMT4" ShapeID="_x0000_i1373" DrawAspect="Content" ObjectID="_1749727191" r:id="rId577"/>
        </w:object>
      </w:r>
      <w:r w:rsidRPr="003F32CD">
        <w:rPr>
          <w:rFonts w:ascii="Times New Roman" w:hAnsi="Times New Roman" w:cs="Times New Roman"/>
        </w:rPr>
        <w:t xml:space="preserve"> ta có: </w:t>
      </w:r>
      <w:r w:rsidRPr="003F32CD">
        <w:rPr>
          <w:rFonts w:ascii="Times New Roman" w:hAnsi="Times New Roman" w:cs="Times New Roman"/>
          <w:position w:val="-24"/>
        </w:rPr>
        <w:object w:dxaOrig="2920" w:dyaOrig="620" w14:anchorId="62A5407E">
          <v:shape id="_x0000_i1374" type="#_x0000_t75" style="width:145.2pt;height:31.2pt" o:ole="">
            <v:imagedata r:id="rId578" o:title=""/>
          </v:shape>
          <o:OLEObject Type="Embed" ProgID="Equation.DSMT4" ShapeID="_x0000_i1374" DrawAspect="Content" ObjectID="_1749727192" r:id="rId579"/>
        </w:object>
      </w:r>
      <w:r w:rsidRPr="003F32CD">
        <w:rPr>
          <w:rFonts w:ascii="Times New Roman" w:hAnsi="Times New Roman" w:cs="Times New Roman"/>
        </w:rPr>
        <w:br/>
        <w:t xml:space="preserve">Dùng điều kiện </w:t>
      </w:r>
      <w:r w:rsidRPr="003F32CD">
        <w:rPr>
          <w:rFonts w:ascii="Times New Roman" w:hAnsi="Times New Roman" w:cs="Times New Roman"/>
          <w:position w:val="-10"/>
        </w:rPr>
        <w:object w:dxaOrig="3800" w:dyaOrig="320" w14:anchorId="78A812C3">
          <v:shape id="_x0000_i1375" type="#_x0000_t75" style="width:189.6pt;height:16.2pt" o:ole="">
            <v:imagedata r:id="rId580" o:title=""/>
          </v:shape>
          <o:OLEObject Type="Embed" ProgID="Equation.DSMT4" ShapeID="_x0000_i1375" DrawAspect="Content" ObjectID="_1749727193" r:id="rId581"/>
        </w:object>
      </w:r>
      <w:r w:rsidRPr="003F32CD">
        <w:rPr>
          <w:rFonts w:ascii="Times New Roman" w:hAnsi="Times New Roman" w:cs="Times New Roman"/>
        </w:rPr>
        <w:br/>
        <w:t xml:space="preserve">Vậy bước sóng cần tìm: </w:t>
      </w:r>
      <w:r w:rsidRPr="003F32CD">
        <w:rPr>
          <w:rFonts w:ascii="Times New Roman" w:hAnsi="Times New Roman" w:cs="Times New Roman"/>
          <w:position w:val="-24"/>
        </w:rPr>
        <w:object w:dxaOrig="2520" w:dyaOrig="620" w14:anchorId="62E4BFBE">
          <v:shape id="_x0000_i1376" type="#_x0000_t75" style="width:126pt;height:31.2pt" o:ole="">
            <v:imagedata r:id="rId582" o:title=""/>
          </v:shape>
          <o:OLEObject Type="Embed" ProgID="Equation.DSMT4" ShapeID="_x0000_i1376" DrawAspect="Content" ObjectID="_1749727194" r:id="rId583"/>
        </w:object>
      </w:r>
      <w:r w:rsidRPr="003F32CD">
        <w:rPr>
          <w:rFonts w:ascii="Times New Roman" w:hAnsi="Times New Roman" w:cs="Times New Roman"/>
        </w:rPr>
        <w:t xml:space="preserve">. </w:t>
      </w:r>
    </w:p>
    <w:p w14:paraId="3816F4FB" w14:textId="1670052E" w:rsidR="001F2EF8" w:rsidRPr="001F2EF8" w:rsidRDefault="001F2EF8" w:rsidP="001F2EF8">
      <w:pPr>
        <w:spacing w:before="60" w:after="60" w:line="240" w:lineRule="auto"/>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 xml:space="preserve">Chọn </w:t>
      </w:r>
      <w:r w:rsidRPr="004450C1">
        <w:rPr>
          <w:rFonts w:ascii="Times New Roman" w:hAnsi="Times New Roman" w:cs="Times New Roman"/>
          <w:b/>
          <w:bCs/>
          <w:i/>
          <w:color w:val="FF0000"/>
          <w:sz w:val="24"/>
          <w:szCs w:val="24"/>
        </w:rPr>
        <w:t>B</w:t>
      </w:r>
      <w:r w:rsidRPr="001F2EF8">
        <w:rPr>
          <w:rFonts w:ascii="Times New Roman" w:hAnsi="Times New Roman" w:cs="Times New Roman"/>
          <w:b/>
          <w:bCs/>
          <w:i/>
          <w:color w:val="FF0000"/>
          <w:sz w:val="24"/>
          <w:szCs w:val="24"/>
        </w:rPr>
        <w:t>.</w:t>
      </w:r>
    </w:p>
    <w:p w14:paraId="51CD5FC8" w14:textId="2E53C5E6" w:rsidR="004E5E59" w:rsidRPr="004B620E" w:rsidRDefault="004E5E59" w:rsidP="004E5E59">
      <w:pPr>
        <w:spacing w:before="60" w:after="60" w:line="240" w:lineRule="auto"/>
        <w:jc w:val="center"/>
        <w:rPr>
          <w:rFonts w:ascii="Times New Roman" w:hAnsi="Times New Roman" w:cs="Times New Roman"/>
          <w:b/>
          <w:bCs/>
          <w:iCs/>
          <w:color w:val="FF0000"/>
          <w:sz w:val="24"/>
          <w:szCs w:val="24"/>
        </w:rPr>
      </w:pPr>
      <w:r w:rsidRPr="008B06E2">
        <w:rPr>
          <w:rFonts w:ascii="Times New Roman" w:hAnsi="Times New Roman" w:cs="Times New Roman"/>
          <w:b/>
          <w:bCs/>
          <w:iCs/>
          <w:color w:val="FF0000"/>
          <w:sz w:val="24"/>
          <w:szCs w:val="24"/>
        </w:rPr>
        <w:t>Hướng dẫn</w:t>
      </w:r>
      <w:r w:rsidRPr="00251450">
        <w:rPr>
          <w:rFonts w:ascii="Times New Roman" w:hAnsi="Times New Roman" w:cs="Times New Roman"/>
          <w:b/>
          <w:bCs/>
          <w:iCs/>
          <w:color w:val="FF0000"/>
          <w:sz w:val="24"/>
          <w:szCs w:val="24"/>
        </w:rPr>
        <w:t xml:space="preserve"> giải</w:t>
      </w:r>
      <w:r w:rsidRPr="004B620E">
        <w:rPr>
          <w:rFonts w:ascii="Times New Roman" w:hAnsi="Times New Roman" w:cs="Times New Roman"/>
          <w:b/>
          <w:bCs/>
          <w:iCs/>
          <w:color w:val="FF0000"/>
          <w:sz w:val="24"/>
          <w:szCs w:val="24"/>
        </w:rPr>
        <w:t xml:space="preserve"> 2</w:t>
      </w:r>
    </w:p>
    <w:p w14:paraId="4EE05678" w14:textId="77777777" w:rsidR="004E5E59" w:rsidRPr="00DD7360" w:rsidRDefault="004E5E59" w:rsidP="004E5E59">
      <w:pPr>
        <w:pStyle w:val="Bodytext70"/>
        <w:shd w:val="clear" w:color="auto" w:fill="auto"/>
        <w:tabs>
          <w:tab w:val="left" w:pos="2880"/>
          <w:tab w:val="left" w:pos="5310"/>
          <w:tab w:val="left" w:pos="7650"/>
        </w:tabs>
        <w:spacing w:before="0" w:line="240" w:lineRule="auto"/>
        <w:ind w:right="340"/>
        <w:rPr>
          <w:rFonts w:ascii="Times New Roman" w:hAnsi="Times New Roman" w:cs="Times New Roman"/>
          <w:b w:val="0"/>
          <w:bCs w:val="0"/>
          <w:sz w:val="24"/>
          <w:szCs w:val="24"/>
        </w:rPr>
      </w:pPr>
      <w:r w:rsidRPr="00251450">
        <w:rPr>
          <w:rFonts w:ascii="Times New Roman" w:hAnsi="Times New Roman" w:cs="Times New Roman"/>
          <w:b w:val="0"/>
          <w:bCs w:val="0"/>
          <w:sz w:val="24"/>
          <w:szCs w:val="24"/>
        </w:rPr>
        <w:t xml:space="preserve">Vì </w:t>
      </w:r>
      <w:r w:rsidRPr="00DD7360">
        <w:rPr>
          <w:rFonts w:ascii="Times New Roman" w:hAnsi="Times New Roman" w:cs="Times New Roman"/>
          <w:b w:val="0"/>
          <w:bCs w:val="0"/>
          <w:sz w:val="24"/>
          <w:szCs w:val="24"/>
        </w:rPr>
        <w:t>ON = 3 OM nên khi vân sáng bậc k xuất hiện t</w:t>
      </w:r>
      <w:r w:rsidRPr="00606FD1">
        <w:rPr>
          <w:rFonts w:ascii="Times New Roman" w:hAnsi="Times New Roman" w:cs="Times New Roman"/>
          <w:b w:val="0"/>
          <w:bCs w:val="0"/>
          <w:sz w:val="24"/>
          <w:szCs w:val="24"/>
        </w:rPr>
        <w:t>ạ</w:t>
      </w:r>
      <w:r w:rsidRPr="00DD7360">
        <w:rPr>
          <w:rFonts w:ascii="Times New Roman" w:hAnsi="Times New Roman" w:cs="Times New Roman"/>
          <w:b w:val="0"/>
          <w:bCs w:val="0"/>
          <w:sz w:val="24"/>
          <w:szCs w:val="24"/>
        </w:rPr>
        <w:t>i M thì vân sáng bậc 3k xuất hiện tại N</w:t>
      </w:r>
    </w:p>
    <w:p w14:paraId="0F621921" w14:textId="77777777" w:rsidR="004E5E59" w:rsidRPr="00DD7360" w:rsidRDefault="004E5E59" w:rsidP="004E5E59">
      <w:pPr>
        <w:pStyle w:val="Bodytext70"/>
        <w:shd w:val="clear" w:color="auto" w:fill="auto"/>
        <w:tabs>
          <w:tab w:val="left" w:pos="2880"/>
          <w:tab w:val="left" w:pos="5310"/>
          <w:tab w:val="left" w:pos="7650"/>
        </w:tabs>
        <w:spacing w:before="0" w:line="240" w:lineRule="auto"/>
        <w:ind w:right="340"/>
        <w:rPr>
          <w:rFonts w:ascii="Times New Roman" w:hAnsi="Times New Roman" w:cs="Times New Roman"/>
          <w:b w:val="0"/>
          <w:bCs w:val="0"/>
          <w:sz w:val="24"/>
          <w:szCs w:val="24"/>
        </w:rPr>
      </w:pPr>
      <w:r w:rsidRPr="00DD7360">
        <w:rPr>
          <w:rFonts w:ascii="Times New Roman" w:hAnsi="Times New Roman" w:cs="Times New Roman"/>
          <w:b w:val="0"/>
          <w:bCs w:val="0"/>
          <w:sz w:val="24"/>
          <w:szCs w:val="24"/>
        </w:rPr>
        <w:t xml:space="preserve">Gọi </w:t>
      </w:r>
      <w:r w:rsidRPr="00606FD1">
        <w:rPr>
          <w:rFonts w:ascii="Times New Roman" w:hAnsi="Times New Roman" w:cs="Times New Roman"/>
          <w:b w:val="0"/>
          <w:bCs w:val="0"/>
          <w:sz w:val="24"/>
          <w:szCs w:val="24"/>
        </w:rPr>
        <w:sym w:font="Symbol" w:char="F06C"/>
      </w:r>
      <w:r w:rsidRPr="00DD7360">
        <w:rPr>
          <w:rFonts w:ascii="Times New Roman" w:hAnsi="Times New Roman" w:cs="Times New Roman"/>
          <w:b w:val="0"/>
          <w:bCs w:val="0"/>
          <w:sz w:val="24"/>
          <w:szCs w:val="24"/>
          <w:vertAlign w:val="subscript"/>
        </w:rPr>
        <w:t>1</w:t>
      </w:r>
      <w:r w:rsidRPr="00DD7360">
        <w:rPr>
          <w:rFonts w:ascii="Times New Roman" w:hAnsi="Times New Roman" w:cs="Times New Roman"/>
          <w:b w:val="0"/>
          <w:bCs w:val="0"/>
          <w:sz w:val="24"/>
          <w:szCs w:val="24"/>
        </w:rPr>
        <w:t xml:space="preserve"> = 480 nm và </w:t>
      </w:r>
      <w:r w:rsidRPr="00606FD1">
        <w:rPr>
          <w:rFonts w:ascii="Times New Roman" w:hAnsi="Times New Roman" w:cs="Times New Roman"/>
          <w:b w:val="0"/>
          <w:bCs w:val="0"/>
          <w:sz w:val="24"/>
          <w:szCs w:val="24"/>
        </w:rPr>
        <w:sym w:font="Symbol" w:char="F06C"/>
      </w:r>
      <w:r w:rsidRPr="00DD7360">
        <w:rPr>
          <w:rFonts w:ascii="Times New Roman" w:hAnsi="Times New Roman" w:cs="Times New Roman"/>
          <w:b w:val="0"/>
          <w:bCs w:val="0"/>
          <w:sz w:val="24"/>
          <w:szCs w:val="24"/>
          <w:vertAlign w:val="subscript"/>
        </w:rPr>
        <w:t>2</w:t>
      </w:r>
      <w:r w:rsidRPr="00DD7360">
        <w:rPr>
          <w:rFonts w:ascii="Times New Roman" w:hAnsi="Times New Roman" w:cs="Times New Roman"/>
          <w:b w:val="0"/>
          <w:bCs w:val="0"/>
          <w:sz w:val="24"/>
          <w:szCs w:val="24"/>
        </w:rPr>
        <w:t xml:space="preserve"> là hai bước sóng cho vân sáng tại M.</w:t>
      </w:r>
    </w:p>
    <w:p w14:paraId="416AD12B" w14:textId="77777777" w:rsidR="004E5E59" w:rsidRPr="00251450" w:rsidRDefault="004E5E59" w:rsidP="004E5E59">
      <w:pPr>
        <w:pStyle w:val="Bodytext70"/>
        <w:shd w:val="clear" w:color="auto" w:fill="auto"/>
        <w:tabs>
          <w:tab w:val="left" w:pos="2880"/>
          <w:tab w:val="left" w:pos="5310"/>
          <w:tab w:val="left" w:pos="7650"/>
        </w:tabs>
        <w:spacing w:before="0" w:line="240" w:lineRule="auto"/>
        <w:ind w:right="340"/>
        <w:rPr>
          <w:rFonts w:ascii="Times New Roman" w:hAnsi="Times New Roman" w:cs="Times New Roman"/>
          <w:b w:val="0"/>
          <w:bCs w:val="0"/>
          <w:sz w:val="24"/>
          <w:szCs w:val="24"/>
        </w:rPr>
      </w:pPr>
      <w:r w:rsidRPr="00DD7360">
        <w:rPr>
          <w:rFonts w:ascii="Times New Roman" w:hAnsi="Times New Roman" w:cs="Times New Roman"/>
          <w:b w:val="0"/>
          <w:bCs w:val="0"/>
          <w:i/>
          <w:iCs/>
          <w:sz w:val="24"/>
          <w:szCs w:val="24"/>
          <w:u w:val="single"/>
        </w:rPr>
        <w:t>Trường hợp 1:</w:t>
      </w:r>
      <w:r w:rsidRPr="00DD7360">
        <w:rPr>
          <w:rFonts w:ascii="Times New Roman" w:hAnsi="Times New Roman" w:cs="Times New Roman"/>
          <w:b w:val="0"/>
          <w:bCs w:val="0"/>
          <w:sz w:val="24"/>
          <w:szCs w:val="24"/>
        </w:rPr>
        <w:t xml:space="preserve"> </w:t>
      </w:r>
      <w:r w:rsidRPr="00293C76">
        <w:rPr>
          <w:rFonts w:ascii="Times New Roman" w:hAnsi="Times New Roman" w:cs="Times New Roman"/>
          <w:b w:val="0"/>
          <w:bCs w:val="0"/>
          <w:position w:val="-12"/>
          <w:sz w:val="24"/>
          <w:szCs w:val="24"/>
        </w:rPr>
        <w:object w:dxaOrig="700" w:dyaOrig="360" w14:anchorId="5650783C">
          <v:shape id="_x0000_i1377" type="#_x0000_t75" style="width:35.4pt;height:18pt" o:ole="">
            <v:imagedata r:id="rId584" o:title=""/>
          </v:shape>
          <o:OLEObject Type="Embed" ProgID="Equation.DSMT4" ShapeID="_x0000_i1377" DrawAspect="Content" ObjectID="_1749727195" r:id="rId585"/>
        </w:object>
      </w:r>
    </w:p>
    <w:p w14:paraId="39E731B8" w14:textId="77777777" w:rsidR="004E5E59" w:rsidRPr="00DD7360" w:rsidRDefault="004E5E59" w:rsidP="004E5E59">
      <w:pPr>
        <w:pStyle w:val="Bodytext70"/>
        <w:shd w:val="clear" w:color="auto" w:fill="auto"/>
        <w:tabs>
          <w:tab w:val="left" w:pos="2880"/>
          <w:tab w:val="left" w:pos="5310"/>
          <w:tab w:val="left" w:pos="7650"/>
        </w:tabs>
        <w:spacing w:before="0" w:line="240" w:lineRule="auto"/>
        <w:ind w:right="340"/>
        <w:rPr>
          <w:rFonts w:ascii="Times New Roman" w:hAnsi="Times New Roman" w:cs="Times New Roman"/>
          <w:b w:val="0"/>
          <w:bCs w:val="0"/>
          <w:sz w:val="24"/>
          <w:szCs w:val="24"/>
        </w:rPr>
      </w:pPr>
      <w:r w:rsidRPr="00251450">
        <w:rPr>
          <w:rFonts w:ascii="Times New Roman" w:eastAsiaTheme="minorHAnsi" w:hAnsi="Times New Roman" w:cs="Times New Roman"/>
          <w:sz w:val="24"/>
          <w:szCs w:val="24"/>
        </w:rPr>
        <w:t>Tại M:</w:t>
      </w:r>
      <w:r w:rsidRPr="00251450">
        <w:rPr>
          <w:rFonts w:ascii="Times New Roman" w:eastAsiaTheme="minorHAnsi" w:hAnsi="Times New Roman" w:cs="Times New Roman"/>
          <w:b w:val="0"/>
          <w:bCs w:val="0"/>
          <w:sz w:val="24"/>
          <w:szCs w:val="24"/>
        </w:rPr>
        <w:t xml:space="preserve"> </w:t>
      </w:r>
      <w:r w:rsidRPr="00606FD1">
        <w:rPr>
          <w:rFonts w:ascii="Times New Roman" w:eastAsiaTheme="minorHAnsi" w:hAnsi="Times New Roman" w:cs="Times New Roman"/>
          <w:b w:val="0"/>
          <w:bCs w:val="0"/>
          <w:position w:val="-24"/>
          <w:sz w:val="24"/>
          <w:szCs w:val="24"/>
        </w:rPr>
        <w:object w:dxaOrig="3060" w:dyaOrig="615" w14:anchorId="68216FEF">
          <v:shape id="_x0000_i1378" type="#_x0000_t75" style="width:153pt;height:30pt" o:ole="">
            <v:imagedata r:id="rId586" o:title=""/>
          </v:shape>
          <o:OLEObject Type="Embed" ProgID="Equation.DSMT4" ShapeID="_x0000_i1378" DrawAspect="Content" ObjectID="_1749727196" r:id="rId587"/>
        </w:object>
      </w:r>
    </w:p>
    <w:p w14:paraId="756B242D" w14:textId="77777777" w:rsidR="004E5E59" w:rsidRPr="00DD7360" w:rsidRDefault="004E5E59" w:rsidP="004E5E59">
      <w:pPr>
        <w:pStyle w:val="Bodytext70"/>
        <w:shd w:val="clear" w:color="auto" w:fill="auto"/>
        <w:tabs>
          <w:tab w:val="left" w:pos="2880"/>
          <w:tab w:val="left" w:pos="5310"/>
          <w:tab w:val="left" w:pos="7650"/>
        </w:tabs>
        <w:spacing w:before="0" w:line="240" w:lineRule="auto"/>
        <w:ind w:right="340"/>
        <w:rPr>
          <w:rFonts w:ascii="Times New Roman" w:hAnsi="Times New Roman" w:cs="Times New Roman"/>
          <w:b w:val="0"/>
          <w:bCs w:val="0"/>
          <w:sz w:val="24"/>
          <w:szCs w:val="24"/>
        </w:rPr>
      </w:pPr>
      <w:r w:rsidRPr="00251450">
        <w:rPr>
          <w:rFonts w:ascii="Times New Roman" w:hAnsi="Times New Roman" w:cs="Times New Roman"/>
          <w:b w:val="0"/>
          <w:bCs w:val="0"/>
          <w:sz w:val="24"/>
          <w:szCs w:val="24"/>
        </w:rPr>
        <w:t xml:space="preserve">Vì </w:t>
      </w:r>
      <w:r w:rsidRPr="00DD7360">
        <w:rPr>
          <w:rFonts w:ascii="Times New Roman" w:hAnsi="Times New Roman" w:cs="Times New Roman"/>
          <w:b w:val="0"/>
          <w:bCs w:val="0"/>
          <w:sz w:val="24"/>
          <w:szCs w:val="24"/>
        </w:rPr>
        <w:t xml:space="preserve">480 nm &gt; </w:t>
      </w:r>
      <w:r w:rsidRPr="00606FD1">
        <w:rPr>
          <w:rFonts w:ascii="Times New Roman" w:hAnsi="Times New Roman" w:cs="Times New Roman"/>
          <w:b w:val="0"/>
          <w:bCs w:val="0"/>
          <w:sz w:val="24"/>
          <w:szCs w:val="24"/>
        </w:rPr>
        <w:sym w:font="Symbol" w:char="F06C"/>
      </w:r>
      <w:r w:rsidRPr="00DD7360">
        <w:rPr>
          <w:rFonts w:ascii="Times New Roman" w:hAnsi="Times New Roman" w:cs="Times New Roman"/>
          <w:b w:val="0"/>
          <w:bCs w:val="0"/>
          <w:sz w:val="24"/>
          <w:szCs w:val="24"/>
          <w:vertAlign w:val="subscript"/>
        </w:rPr>
        <w:t>2</w:t>
      </w:r>
      <w:r w:rsidRPr="00DD7360">
        <w:rPr>
          <w:rFonts w:ascii="Times New Roman" w:hAnsi="Times New Roman" w:cs="Times New Roman"/>
          <w:b w:val="0"/>
          <w:bCs w:val="0"/>
          <w:sz w:val="24"/>
          <w:szCs w:val="24"/>
        </w:rPr>
        <w:t xml:space="preserve"> </w:t>
      </w:r>
      <w:r w:rsidRPr="00606FD1">
        <w:rPr>
          <w:rFonts w:ascii="Times New Roman" w:hAnsi="Times New Roman" w:cs="Times New Roman"/>
          <w:b w:val="0"/>
          <w:bCs w:val="0"/>
          <w:sz w:val="24"/>
          <w:szCs w:val="24"/>
        </w:rPr>
        <w:sym w:font="Symbol" w:char="F0B3"/>
      </w:r>
      <w:r w:rsidRPr="00DD7360">
        <w:rPr>
          <w:rFonts w:ascii="Times New Roman" w:hAnsi="Times New Roman" w:cs="Times New Roman"/>
          <w:b w:val="0"/>
          <w:bCs w:val="0"/>
          <w:sz w:val="24"/>
          <w:szCs w:val="24"/>
        </w:rPr>
        <w:t xml:space="preserve"> 390 nm </w:t>
      </w:r>
      <w:r w:rsidRPr="00606FD1">
        <w:rPr>
          <w:rFonts w:ascii="Times New Roman" w:hAnsi="Times New Roman" w:cs="Times New Roman"/>
          <w:b w:val="0"/>
          <w:bCs w:val="0"/>
          <w:sz w:val="24"/>
          <w:szCs w:val="24"/>
        </w:rPr>
        <w:sym w:font="Symbol" w:char="F0AE"/>
      </w:r>
      <w:r w:rsidRPr="00DD7360">
        <w:rPr>
          <w:rFonts w:ascii="Times New Roman" w:hAnsi="Times New Roman" w:cs="Times New Roman"/>
          <w:b w:val="0"/>
          <w:bCs w:val="0"/>
          <w:sz w:val="24"/>
          <w:szCs w:val="24"/>
        </w:rPr>
        <w:t xml:space="preserve"> </w:t>
      </w:r>
      <w:r w:rsidRPr="00606FD1">
        <w:rPr>
          <w:rFonts w:ascii="Times New Roman" w:eastAsiaTheme="minorHAnsi" w:hAnsi="Times New Roman" w:cs="Times New Roman"/>
          <w:b w:val="0"/>
          <w:bCs w:val="0"/>
          <w:position w:val="-10"/>
          <w:sz w:val="24"/>
          <w:szCs w:val="24"/>
        </w:rPr>
        <w:object w:dxaOrig="765" w:dyaOrig="315" w14:anchorId="65D0115E">
          <v:shape id="_x0000_i1379" type="#_x0000_t75" style="width:37.8pt;height:14.4pt" o:ole="">
            <v:imagedata r:id="rId588" o:title=""/>
          </v:shape>
          <o:OLEObject Type="Embed" ProgID="Equation.DSMT4" ShapeID="_x0000_i1379" DrawAspect="Content" ObjectID="_1749727197" r:id="rId589"/>
        </w:object>
      </w:r>
    </w:p>
    <w:p w14:paraId="2A57C55D" w14:textId="77777777" w:rsidR="004E5E59" w:rsidRPr="00DD7360" w:rsidRDefault="004E5E59" w:rsidP="004E5E59">
      <w:pPr>
        <w:pStyle w:val="Bodytext70"/>
        <w:shd w:val="clear" w:color="auto" w:fill="auto"/>
        <w:tabs>
          <w:tab w:val="left" w:pos="2880"/>
          <w:tab w:val="left" w:pos="5310"/>
          <w:tab w:val="left" w:pos="7650"/>
        </w:tabs>
        <w:spacing w:before="0" w:line="240" w:lineRule="auto"/>
        <w:ind w:right="340"/>
        <w:rPr>
          <w:rFonts w:ascii="Times New Roman" w:hAnsi="Times New Roman" w:cs="Times New Roman"/>
          <w:b w:val="0"/>
          <w:bCs w:val="0"/>
          <w:sz w:val="24"/>
          <w:szCs w:val="24"/>
        </w:rPr>
      </w:pPr>
      <w:r w:rsidRPr="00DD7360">
        <w:rPr>
          <w:rFonts w:ascii="Times New Roman" w:hAnsi="Times New Roman" w:cs="Times New Roman"/>
          <w:b w:val="0"/>
          <w:bCs w:val="0"/>
          <w:sz w:val="24"/>
          <w:szCs w:val="24"/>
        </w:rPr>
        <w:t xml:space="preserve">Trường hợp này loại vì cho ta </w:t>
      </w:r>
      <w:r w:rsidRPr="00606FD1">
        <w:rPr>
          <w:rFonts w:ascii="Times New Roman" w:hAnsi="Times New Roman" w:cs="Times New Roman"/>
          <w:b w:val="0"/>
          <w:bCs w:val="0"/>
          <w:sz w:val="24"/>
          <w:szCs w:val="24"/>
        </w:rPr>
        <w:sym w:font="Symbol" w:char="F06C"/>
      </w:r>
      <w:r w:rsidRPr="00DD7360">
        <w:rPr>
          <w:rFonts w:ascii="Times New Roman" w:hAnsi="Times New Roman" w:cs="Times New Roman"/>
          <w:b w:val="0"/>
          <w:bCs w:val="0"/>
          <w:sz w:val="24"/>
          <w:szCs w:val="24"/>
          <w:vertAlign w:val="subscript"/>
        </w:rPr>
        <w:t>2</w:t>
      </w:r>
      <w:r w:rsidRPr="00DD7360">
        <w:rPr>
          <w:rFonts w:ascii="Times New Roman" w:hAnsi="Times New Roman" w:cs="Times New Roman"/>
          <w:b w:val="0"/>
          <w:bCs w:val="0"/>
          <w:sz w:val="24"/>
          <w:szCs w:val="24"/>
        </w:rPr>
        <w:t xml:space="preserve"> &lt; 390 nm</w:t>
      </w:r>
    </w:p>
    <w:p w14:paraId="043B53BC" w14:textId="77777777" w:rsidR="004E5E59" w:rsidRDefault="004E5E59" w:rsidP="004E5E59">
      <w:pPr>
        <w:pStyle w:val="Bodytext70"/>
        <w:shd w:val="clear" w:color="auto" w:fill="auto"/>
        <w:tabs>
          <w:tab w:val="left" w:pos="2880"/>
          <w:tab w:val="left" w:pos="5310"/>
          <w:tab w:val="left" w:pos="7650"/>
        </w:tabs>
        <w:spacing w:before="0" w:line="240" w:lineRule="auto"/>
        <w:ind w:right="340"/>
        <w:rPr>
          <w:rFonts w:ascii="Times New Roman" w:hAnsi="Times New Roman" w:cs="Times New Roman"/>
          <w:b w:val="0"/>
          <w:bCs w:val="0"/>
          <w:sz w:val="24"/>
          <w:szCs w:val="24"/>
        </w:rPr>
      </w:pPr>
      <w:r w:rsidRPr="00DD7360">
        <w:rPr>
          <w:rFonts w:ascii="Times New Roman" w:hAnsi="Times New Roman" w:cs="Times New Roman"/>
          <w:b w:val="0"/>
          <w:bCs w:val="0"/>
          <w:i/>
          <w:iCs/>
          <w:sz w:val="24"/>
          <w:szCs w:val="24"/>
          <w:u w:val="single"/>
        </w:rPr>
        <w:t>Trường hợp 2:</w:t>
      </w:r>
      <w:r w:rsidRPr="00DD7360">
        <w:rPr>
          <w:rFonts w:ascii="Times New Roman" w:hAnsi="Times New Roman" w:cs="Times New Roman"/>
          <w:b w:val="0"/>
          <w:bCs w:val="0"/>
          <w:sz w:val="24"/>
          <w:szCs w:val="24"/>
        </w:rPr>
        <w:t xml:space="preserve"> </w:t>
      </w:r>
      <w:r w:rsidRPr="00293C76">
        <w:rPr>
          <w:rFonts w:ascii="Times New Roman" w:hAnsi="Times New Roman" w:cs="Times New Roman"/>
          <w:b w:val="0"/>
          <w:bCs w:val="0"/>
          <w:position w:val="-12"/>
          <w:sz w:val="24"/>
          <w:szCs w:val="24"/>
        </w:rPr>
        <w:object w:dxaOrig="700" w:dyaOrig="360" w14:anchorId="7A37326A">
          <v:shape id="_x0000_i1380" type="#_x0000_t75" style="width:35.4pt;height:18pt" o:ole="">
            <v:imagedata r:id="rId590" o:title=""/>
          </v:shape>
          <o:OLEObject Type="Embed" ProgID="Equation.DSMT4" ShapeID="_x0000_i1380" DrawAspect="Content" ObjectID="_1749727198" r:id="rId591"/>
        </w:object>
      </w:r>
    </w:p>
    <w:p w14:paraId="730809B1" w14:textId="77777777" w:rsidR="004E5E59" w:rsidRPr="00DD7360" w:rsidRDefault="004E5E59" w:rsidP="004E5E59">
      <w:pPr>
        <w:pStyle w:val="Bodytext70"/>
        <w:shd w:val="clear" w:color="auto" w:fill="auto"/>
        <w:tabs>
          <w:tab w:val="left" w:pos="2880"/>
          <w:tab w:val="left" w:pos="5310"/>
          <w:tab w:val="left" w:pos="7650"/>
        </w:tabs>
        <w:spacing w:before="0" w:line="240" w:lineRule="auto"/>
        <w:ind w:right="340"/>
        <w:rPr>
          <w:rFonts w:ascii="Times New Roman" w:hAnsi="Times New Roman" w:cs="Times New Roman"/>
          <w:b w:val="0"/>
          <w:bCs w:val="0"/>
          <w:sz w:val="24"/>
          <w:szCs w:val="24"/>
        </w:rPr>
      </w:pPr>
      <w:r w:rsidRPr="00606FD1">
        <w:rPr>
          <w:rFonts w:ascii="Times New Roman" w:eastAsiaTheme="minorHAnsi" w:hAnsi="Times New Roman" w:cs="Times New Roman"/>
          <w:position w:val="-24"/>
          <w:sz w:val="24"/>
          <w:szCs w:val="24"/>
        </w:rPr>
        <w:object w:dxaOrig="3045" w:dyaOrig="615" w14:anchorId="32960299">
          <v:shape id="_x0000_i1381" type="#_x0000_t75" style="width:152.4pt;height:30pt" o:ole="">
            <v:imagedata r:id="rId592" o:title=""/>
          </v:shape>
          <o:OLEObject Type="Embed" ProgID="Equation.DSMT4" ShapeID="_x0000_i1381" DrawAspect="Content" ObjectID="_1749727199" r:id="rId593"/>
        </w:object>
      </w:r>
    </w:p>
    <w:p w14:paraId="1668C690" w14:textId="77777777" w:rsidR="004E5E59" w:rsidRPr="00DD7360" w:rsidRDefault="004E5E59" w:rsidP="004E5E59">
      <w:pPr>
        <w:pStyle w:val="Bodytext70"/>
        <w:shd w:val="clear" w:color="auto" w:fill="auto"/>
        <w:tabs>
          <w:tab w:val="left" w:pos="2880"/>
          <w:tab w:val="left" w:pos="5310"/>
          <w:tab w:val="left" w:pos="7650"/>
        </w:tabs>
        <w:spacing w:before="0" w:line="240" w:lineRule="auto"/>
        <w:ind w:right="340"/>
        <w:rPr>
          <w:rFonts w:ascii="Times New Roman" w:hAnsi="Times New Roman" w:cs="Times New Roman"/>
          <w:sz w:val="24"/>
          <w:szCs w:val="24"/>
        </w:rPr>
      </w:pPr>
      <w:r w:rsidRPr="00251450">
        <w:rPr>
          <w:rFonts w:ascii="Times New Roman" w:hAnsi="Times New Roman" w:cs="Times New Roman"/>
          <w:b w:val="0"/>
          <w:bCs w:val="0"/>
          <w:sz w:val="24"/>
          <w:szCs w:val="24"/>
        </w:rPr>
        <w:t xml:space="preserve">Vì </w:t>
      </w:r>
      <w:r w:rsidRPr="00DD7360">
        <w:rPr>
          <w:rFonts w:ascii="Times New Roman" w:hAnsi="Times New Roman" w:cs="Times New Roman"/>
          <w:b w:val="0"/>
          <w:bCs w:val="0"/>
          <w:sz w:val="24"/>
          <w:szCs w:val="24"/>
        </w:rPr>
        <w:t xml:space="preserve">710 nm </w:t>
      </w:r>
      <w:r w:rsidRPr="00606FD1">
        <w:rPr>
          <w:rFonts w:ascii="Times New Roman" w:hAnsi="Times New Roman" w:cs="Times New Roman"/>
          <w:b w:val="0"/>
          <w:bCs w:val="0"/>
          <w:sz w:val="24"/>
          <w:szCs w:val="24"/>
        </w:rPr>
        <w:sym w:font="Symbol" w:char="F0B3"/>
      </w:r>
      <w:r w:rsidRPr="00DD7360">
        <w:rPr>
          <w:rFonts w:ascii="Times New Roman" w:hAnsi="Times New Roman" w:cs="Times New Roman"/>
          <w:b w:val="0"/>
          <w:bCs w:val="0"/>
          <w:sz w:val="24"/>
          <w:szCs w:val="24"/>
        </w:rPr>
        <w:t xml:space="preserve"> </w:t>
      </w:r>
      <w:r w:rsidRPr="00606FD1">
        <w:rPr>
          <w:rFonts w:ascii="Times New Roman" w:hAnsi="Times New Roman" w:cs="Times New Roman"/>
          <w:b w:val="0"/>
          <w:bCs w:val="0"/>
          <w:sz w:val="24"/>
          <w:szCs w:val="24"/>
        </w:rPr>
        <w:sym w:font="Symbol" w:char="F06C"/>
      </w:r>
      <w:r w:rsidRPr="00DD7360">
        <w:rPr>
          <w:rFonts w:ascii="Times New Roman" w:hAnsi="Times New Roman" w:cs="Times New Roman"/>
          <w:b w:val="0"/>
          <w:bCs w:val="0"/>
          <w:sz w:val="24"/>
          <w:szCs w:val="24"/>
          <w:vertAlign w:val="subscript"/>
        </w:rPr>
        <w:t>2</w:t>
      </w:r>
      <w:r w:rsidRPr="00DD7360">
        <w:rPr>
          <w:rFonts w:ascii="Times New Roman" w:hAnsi="Times New Roman" w:cs="Times New Roman"/>
          <w:b w:val="0"/>
          <w:bCs w:val="0"/>
          <w:sz w:val="24"/>
          <w:szCs w:val="24"/>
        </w:rPr>
        <w:t xml:space="preserve"> &gt; 480 nm </w:t>
      </w:r>
      <w:r w:rsidRPr="00606FD1">
        <w:rPr>
          <w:rFonts w:ascii="Times New Roman" w:hAnsi="Times New Roman" w:cs="Times New Roman"/>
          <w:b w:val="0"/>
          <w:bCs w:val="0"/>
          <w:sz w:val="24"/>
          <w:szCs w:val="24"/>
        </w:rPr>
        <w:sym w:font="Symbol" w:char="F0AE"/>
      </w:r>
      <w:r w:rsidRPr="00DD7360">
        <w:rPr>
          <w:rFonts w:ascii="Times New Roman" w:hAnsi="Times New Roman" w:cs="Times New Roman"/>
          <w:b w:val="0"/>
          <w:bCs w:val="0"/>
          <w:sz w:val="24"/>
          <w:szCs w:val="24"/>
        </w:rPr>
        <w:t xml:space="preserve"> </w:t>
      </w:r>
      <w:r w:rsidRPr="00606FD1">
        <w:rPr>
          <w:rFonts w:ascii="Times New Roman" w:eastAsiaTheme="minorHAnsi" w:hAnsi="Times New Roman" w:cs="Times New Roman"/>
          <w:position w:val="-10"/>
          <w:sz w:val="24"/>
          <w:szCs w:val="24"/>
        </w:rPr>
        <w:object w:dxaOrig="855" w:dyaOrig="315" w14:anchorId="3FEE6540">
          <v:shape id="_x0000_i1382" type="#_x0000_t75" style="width:42pt;height:14.4pt" o:ole="">
            <v:imagedata r:id="rId594" o:title=""/>
          </v:shape>
          <o:OLEObject Type="Embed" ProgID="Equation.DSMT4" ShapeID="_x0000_i1382" DrawAspect="Content" ObjectID="_1749727200" r:id="rId595"/>
        </w:object>
      </w:r>
    </w:p>
    <w:p w14:paraId="4C962E25" w14:textId="77777777" w:rsidR="004E5E59" w:rsidRPr="00251450" w:rsidRDefault="004E5E59" w:rsidP="004E5E59">
      <w:pPr>
        <w:pStyle w:val="Bodytext70"/>
        <w:shd w:val="clear" w:color="auto" w:fill="auto"/>
        <w:tabs>
          <w:tab w:val="left" w:pos="2880"/>
          <w:tab w:val="left" w:pos="5310"/>
          <w:tab w:val="left" w:pos="7650"/>
        </w:tabs>
        <w:spacing w:before="0" w:line="240" w:lineRule="auto"/>
        <w:ind w:right="340"/>
        <w:rPr>
          <w:rFonts w:ascii="Times New Roman" w:hAnsi="Times New Roman" w:cs="Times New Roman"/>
          <w:b w:val="0"/>
          <w:bCs w:val="0"/>
          <w:sz w:val="24"/>
          <w:szCs w:val="24"/>
        </w:rPr>
      </w:pPr>
      <w:r w:rsidRPr="00DD7360">
        <w:rPr>
          <w:rFonts w:ascii="Times New Roman" w:hAnsi="Times New Roman" w:cs="Times New Roman"/>
          <w:b w:val="0"/>
          <w:bCs w:val="0"/>
          <w:sz w:val="24"/>
          <w:szCs w:val="24"/>
        </w:rPr>
        <w:t>Theo giả thiết chỉ có hai lần vân sáng xuất hiện tại M nên k = 4</w:t>
      </w:r>
      <w:r w:rsidRPr="00251450">
        <w:rPr>
          <w:rFonts w:ascii="Times New Roman" w:hAnsi="Times New Roman" w:cs="Times New Roman"/>
          <w:b w:val="0"/>
          <w:bCs w:val="0"/>
          <w:sz w:val="24"/>
          <w:szCs w:val="24"/>
        </w:rPr>
        <w:t xml:space="preserve"> (khi đó </w:t>
      </w:r>
      <w:r w:rsidRPr="00606FD1">
        <w:rPr>
          <w:rFonts w:ascii="Times New Roman" w:hAnsi="Times New Roman" w:cs="Times New Roman"/>
          <w:b w:val="0"/>
          <w:bCs w:val="0"/>
          <w:sz w:val="24"/>
          <w:szCs w:val="24"/>
        </w:rPr>
        <w:sym w:font="Symbol" w:char="F06C"/>
      </w:r>
      <w:r w:rsidRPr="00DD7360">
        <w:rPr>
          <w:rFonts w:ascii="Times New Roman" w:hAnsi="Times New Roman" w:cs="Times New Roman"/>
          <w:b w:val="0"/>
          <w:bCs w:val="0"/>
          <w:sz w:val="24"/>
          <w:szCs w:val="24"/>
          <w:vertAlign w:val="subscript"/>
        </w:rPr>
        <w:t>2</w:t>
      </w:r>
      <w:r w:rsidRPr="00DD7360">
        <w:rPr>
          <w:rFonts w:ascii="Times New Roman" w:hAnsi="Times New Roman" w:cs="Times New Roman"/>
          <w:b w:val="0"/>
          <w:bCs w:val="0"/>
          <w:sz w:val="24"/>
          <w:szCs w:val="24"/>
        </w:rPr>
        <w:t xml:space="preserve"> = 640 nm</w:t>
      </w:r>
      <w:r w:rsidRPr="00251450">
        <w:rPr>
          <w:rFonts w:ascii="Times New Roman" w:hAnsi="Times New Roman" w:cs="Times New Roman"/>
          <w:b w:val="0"/>
          <w:bCs w:val="0"/>
          <w:sz w:val="24"/>
          <w:szCs w:val="24"/>
        </w:rPr>
        <w:t>)</w:t>
      </w:r>
    </w:p>
    <w:p w14:paraId="0122B9A2" w14:textId="083B62C8" w:rsidR="004E5E59" w:rsidRPr="00DD7360" w:rsidRDefault="004E5E59" w:rsidP="004B620E">
      <w:pPr>
        <w:pStyle w:val="Bodytext70"/>
        <w:shd w:val="clear" w:color="auto" w:fill="auto"/>
        <w:tabs>
          <w:tab w:val="left" w:pos="2880"/>
          <w:tab w:val="left" w:pos="5310"/>
          <w:tab w:val="left" w:pos="7650"/>
        </w:tabs>
        <w:spacing w:before="0" w:line="240" w:lineRule="auto"/>
        <w:ind w:right="340"/>
        <w:rPr>
          <w:rFonts w:ascii="Times New Roman" w:hAnsi="Times New Roman" w:cs="Times New Roman"/>
          <w:sz w:val="24"/>
          <w:szCs w:val="24"/>
        </w:rPr>
      </w:pPr>
      <w:r w:rsidRPr="00251450">
        <w:rPr>
          <w:rFonts w:ascii="Times New Roman" w:hAnsi="Times New Roman" w:cs="Times New Roman"/>
          <w:sz w:val="24"/>
          <w:szCs w:val="24"/>
        </w:rPr>
        <w:t>T</w:t>
      </w:r>
      <w:r w:rsidRPr="00F9760B">
        <w:rPr>
          <w:rFonts w:ascii="Times New Roman" w:hAnsi="Times New Roman" w:cs="Times New Roman"/>
          <w:sz w:val="24"/>
          <w:szCs w:val="24"/>
        </w:rPr>
        <w:t>ại N</w:t>
      </w:r>
      <w:r w:rsidRPr="00DD7360">
        <w:rPr>
          <w:rFonts w:ascii="Times New Roman" w:hAnsi="Times New Roman" w:cs="Times New Roman"/>
          <w:b w:val="0"/>
          <w:bCs w:val="0"/>
          <w:sz w:val="24"/>
          <w:szCs w:val="24"/>
        </w:rPr>
        <w:t xml:space="preserve">: </w:t>
      </w:r>
      <w:r w:rsidRPr="004B620E">
        <w:rPr>
          <w:rFonts w:ascii="Times New Roman" w:hAnsi="Times New Roman" w:cs="Times New Roman"/>
          <w:b w:val="0"/>
          <w:bCs w:val="0"/>
          <w:sz w:val="24"/>
          <w:szCs w:val="24"/>
        </w:rPr>
        <w:t xml:space="preserve">Gọi </w:t>
      </w:r>
      <w:r w:rsidRPr="004B620E">
        <w:rPr>
          <w:rFonts w:ascii="Times New Roman" w:hAnsi="Times New Roman" w:cs="Times New Roman"/>
          <w:b w:val="0"/>
          <w:bCs w:val="0"/>
          <w:sz w:val="24"/>
          <w:szCs w:val="24"/>
        </w:rPr>
        <w:sym w:font="Symbol" w:char="F06C"/>
      </w:r>
      <w:r w:rsidRPr="004B620E">
        <w:rPr>
          <w:rFonts w:ascii="Times New Roman" w:hAnsi="Times New Roman" w:cs="Times New Roman"/>
          <w:b w:val="0"/>
          <w:bCs w:val="0"/>
          <w:sz w:val="24"/>
          <w:szCs w:val="24"/>
        </w:rPr>
        <w:t xml:space="preserve"> là bước sóng cho vân sáng tại N ta có:</w:t>
      </w:r>
      <w:r w:rsidRPr="00DD7360">
        <w:rPr>
          <w:rFonts w:ascii="Times New Roman" w:hAnsi="Times New Roman" w:cs="Times New Roman"/>
          <w:sz w:val="24"/>
          <w:szCs w:val="24"/>
        </w:rPr>
        <w:t xml:space="preserve"> </w:t>
      </w:r>
      <w:r w:rsidRPr="00606FD1">
        <w:rPr>
          <w:rFonts w:ascii="Times New Roman" w:eastAsia="Calibri" w:hAnsi="Times New Roman" w:cs="Times New Roman"/>
          <w:position w:val="-6"/>
          <w:sz w:val="24"/>
          <w:szCs w:val="24"/>
        </w:rPr>
        <w:object w:dxaOrig="1380" w:dyaOrig="285" w14:anchorId="37AF0E89">
          <v:shape id="_x0000_i1383" type="#_x0000_t75" style="width:69pt;height:13.8pt" o:ole="">
            <v:imagedata r:id="rId596" o:title=""/>
          </v:shape>
          <o:OLEObject Type="Embed" ProgID="Equation.DSMT4" ShapeID="_x0000_i1383" DrawAspect="Content" ObjectID="_1749727201" r:id="rId597"/>
        </w:object>
      </w:r>
    </w:p>
    <w:p w14:paraId="00C4AEFB" w14:textId="496A3E83" w:rsidR="004E5E59" w:rsidRPr="00606FD1" w:rsidRDefault="004E5E59" w:rsidP="004E5E59">
      <w:pPr>
        <w:spacing w:line="240" w:lineRule="auto"/>
        <w:ind w:right="340"/>
        <w:jc w:val="both"/>
        <w:rPr>
          <w:rFonts w:ascii="Times New Roman" w:hAnsi="Times New Roman" w:cs="Times New Roman"/>
          <w:sz w:val="24"/>
          <w:szCs w:val="24"/>
        </w:rPr>
      </w:pPr>
      <w:r>
        <w:rPr>
          <w:rFonts w:ascii="Times New Roman" w:hAnsi="Times New Roman" w:cs="Times New Roman"/>
          <w:sz w:val="24"/>
          <w:szCs w:val="24"/>
          <w:lang w:val="en-US"/>
        </w:rPr>
        <w:t>Vì</w:t>
      </w:r>
      <w:r w:rsidRPr="00DD7360">
        <w:rPr>
          <w:rFonts w:ascii="Times New Roman" w:hAnsi="Times New Roman" w:cs="Times New Roman"/>
          <w:sz w:val="24"/>
          <w:szCs w:val="24"/>
        </w:rPr>
        <w:t xml:space="preserve"> 710 nm </w:t>
      </w:r>
      <w:r w:rsidRPr="00606FD1">
        <w:rPr>
          <w:rFonts w:ascii="Times New Roman" w:hAnsi="Times New Roman" w:cs="Times New Roman"/>
          <w:sz w:val="24"/>
          <w:szCs w:val="24"/>
        </w:rPr>
        <w:sym w:font="Symbol" w:char="F0B3"/>
      </w:r>
      <w:r w:rsidRPr="00DD7360">
        <w:rPr>
          <w:rFonts w:ascii="Times New Roman" w:hAnsi="Times New Roman" w:cs="Times New Roman"/>
          <w:sz w:val="24"/>
          <w:szCs w:val="24"/>
        </w:rPr>
        <w:t xml:space="preserve"> </w:t>
      </w:r>
      <w:r w:rsidRPr="00606FD1">
        <w:rPr>
          <w:rFonts w:ascii="Times New Roman" w:hAnsi="Times New Roman" w:cs="Times New Roman"/>
          <w:sz w:val="24"/>
          <w:szCs w:val="24"/>
        </w:rPr>
        <w:sym w:font="Symbol" w:char="F06C"/>
      </w:r>
      <w:r w:rsidRPr="00DD7360">
        <w:rPr>
          <w:rFonts w:ascii="Times New Roman" w:hAnsi="Times New Roman" w:cs="Times New Roman"/>
          <w:sz w:val="24"/>
          <w:szCs w:val="24"/>
        </w:rPr>
        <w:t xml:space="preserve"> </w:t>
      </w:r>
      <w:r w:rsidRPr="00606FD1">
        <w:rPr>
          <w:rFonts w:ascii="Times New Roman" w:hAnsi="Times New Roman" w:cs="Times New Roman"/>
          <w:sz w:val="24"/>
          <w:szCs w:val="24"/>
        </w:rPr>
        <w:sym w:font="Symbol" w:char="F0B3"/>
      </w:r>
      <w:r w:rsidRPr="00DD7360">
        <w:rPr>
          <w:rFonts w:ascii="Times New Roman" w:hAnsi="Times New Roman" w:cs="Times New Roman"/>
          <w:sz w:val="24"/>
          <w:szCs w:val="24"/>
        </w:rPr>
        <w:t xml:space="preserve"> 390 nm </w:t>
      </w:r>
      <w:r w:rsidRPr="00606FD1">
        <w:rPr>
          <w:rFonts w:ascii="Times New Roman" w:hAnsi="Times New Roman" w:cs="Times New Roman"/>
          <w:sz w:val="24"/>
          <w:szCs w:val="24"/>
        </w:rPr>
        <w:sym w:font="Symbol" w:char="F0AE"/>
      </w:r>
      <w:r w:rsidRPr="00DD7360">
        <w:rPr>
          <w:rFonts w:ascii="Times New Roman" w:hAnsi="Times New Roman" w:cs="Times New Roman"/>
          <w:sz w:val="24"/>
          <w:szCs w:val="24"/>
        </w:rPr>
        <w:t xml:space="preserve"> 14,7 </w:t>
      </w:r>
      <w:r w:rsidRPr="00606FD1">
        <w:rPr>
          <w:rFonts w:ascii="Times New Roman" w:hAnsi="Times New Roman" w:cs="Times New Roman"/>
          <w:sz w:val="24"/>
          <w:szCs w:val="24"/>
        </w:rPr>
        <w:sym w:font="Symbol" w:char="F0B3"/>
      </w:r>
      <w:r w:rsidRPr="00DD7360">
        <w:rPr>
          <w:rFonts w:ascii="Times New Roman" w:hAnsi="Times New Roman" w:cs="Times New Roman"/>
          <w:sz w:val="24"/>
          <w:szCs w:val="24"/>
        </w:rPr>
        <w:t xml:space="preserve"> n &gt; 8,1</w:t>
      </w:r>
      <w:r w:rsidR="004B620E">
        <w:rPr>
          <w:rFonts w:ascii="Times New Roman" w:hAnsi="Times New Roman" w:cs="Times New Roman"/>
          <w:sz w:val="24"/>
          <w:szCs w:val="24"/>
          <w:lang w:val="en-US"/>
        </w:rPr>
        <w:t xml:space="preserve">. </w:t>
      </w:r>
      <w:r w:rsidRPr="00606FD1">
        <w:rPr>
          <w:rFonts w:ascii="Times New Roman" w:hAnsi="Times New Roman" w:cs="Times New Roman"/>
          <w:sz w:val="24"/>
          <w:szCs w:val="24"/>
        </w:rPr>
        <w:t xml:space="preserve">Vậy </w:t>
      </w:r>
      <m:oMath>
        <m:sSub>
          <m:sSubPr>
            <m:ctrlPr>
              <w:rPr>
                <w:rFonts w:ascii="Cambria Math" w:eastAsia="Calibri" w:hAnsi="Times New Roman" w:cs="Times New Roman"/>
                <w:i/>
                <w:sz w:val="24"/>
                <w:szCs w:val="24"/>
              </w:rPr>
            </m:ctrlPr>
          </m:sSubPr>
          <m:e>
            <m:r>
              <w:rPr>
                <w:rFonts w:ascii="Cambria Math" w:eastAsia="Calibri" w:hAnsi="Times New Roman" w:cs="Times New Roman"/>
                <w:sz w:val="24"/>
                <w:szCs w:val="24"/>
              </w:rPr>
              <m:t>λ</m:t>
            </m:r>
          </m:e>
          <m:sub>
            <m:r>
              <w:rPr>
                <w:rFonts w:ascii="Cambria Math" w:eastAsia="Calibri" w:hAnsi="Times New Roman" w:cs="Times New Roman"/>
                <w:sz w:val="24"/>
                <w:szCs w:val="24"/>
              </w:rPr>
              <m:t>0</m:t>
            </m:r>
          </m:sub>
        </m:sSub>
        <m:r>
          <w:rPr>
            <w:rFonts w:ascii="Cambria Math" w:eastAsia="Calibri" w:hAnsi="Times New Roman" w:cs="Times New Roman"/>
            <w:sz w:val="24"/>
            <w:szCs w:val="24"/>
          </w:rPr>
          <m:t>=</m:t>
        </m:r>
        <m:f>
          <m:fPr>
            <m:ctrlPr>
              <w:rPr>
                <w:rFonts w:ascii="Cambria Math" w:eastAsia="Calibri" w:hAnsi="Times New Roman" w:cs="Times New Roman"/>
                <w:i/>
                <w:sz w:val="24"/>
                <w:szCs w:val="24"/>
              </w:rPr>
            </m:ctrlPr>
          </m:fPr>
          <m:num>
            <m:r>
              <w:rPr>
                <w:rFonts w:ascii="Cambria Math" w:eastAsia="Calibri" w:hAnsi="Times New Roman" w:cs="Times New Roman"/>
                <w:sz w:val="24"/>
                <w:szCs w:val="24"/>
              </w:rPr>
              <m:t>480</m:t>
            </m:r>
            <m:r>
              <w:rPr>
                <w:rFonts w:ascii="Cambria Math" w:eastAsia="Calibri" w:hAnsi="Times New Roman" w:cs="Times New Roman"/>
                <w:sz w:val="24"/>
                <w:szCs w:val="24"/>
              </w:rPr>
              <m:t>×</m:t>
            </m:r>
            <m:r>
              <w:rPr>
                <w:rFonts w:ascii="Cambria Math" w:eastAsia="Calibri" w:hAnsi="Times New Roman" w:cs="Times New Roman"/>
                <w:sz w:val="24"/>
                <w:szCs w:val="24"/>
              </w:rPr>
              <m:t>12</m:t>
            </m:r>
          </m:num>
          <m:den>
            <m:r>
              <w:rPr>
                <w:rFonts w:ascii="Cambria Math" w:eastAsia="Calibri" w:hAnsi="Times New Roman" w:cs="Times New Roman"/>
                <w:sz w:val="24"/>
                <w:szCs w:val="24"/>
              </w:rPr>
              <m:t>14</m:t>
            </m:r>
          </m:den>
        </m:f>
        <m:r>
          <w:rPr>
            <w:rFonts w:ascii="Cambria Math" w:eastAsia="Calibri" w:hAnsi="Times New Roman" w:cs="Times New Roman"/>
            <w:sz w:val="24"/>
            <w:szCs w:val="24"/>
          </w:rPr>
          <m:t>≈</m:t>
        </m:r>
        <m:r>
          <w:rPr>
            <w:rFonts w:ascii="Cambria Math" w:eastAsia="Calibri" w:hAnsi="Times New Roman" w:cs="Times New Roman"/>
            <w:sz w:val="24"/>
            <w:szCs w:val="24"/>
          </w:rPr>
          <m:t>411,4</m:t>
        </m:r>
      </m:oMath>
      <w:r>
        <w:rPr>
          <w:rFonts w:ascii="Times New Roman" w:hAnsi="Times New Roman" w:cs="Times New Roman"/>
          <w:sz w:val="24"/>
          <w:szCs w:val="24"/>
        </w:rPr>
        <w:t xml:space="preserve"> </w:t>
      </w:r>
      <w:r w:rsidRPr="00606FD1">
        <w:rPr>
          <w:rFonts w:ascii="Times New Roman" w:hAnsi="Times New Roman" w:cs="Times New Roman"/>
          <w:sz w:val="24"/>
          <w:szCs w:val="24"/>
        </w:rPr>
        <w:t xml:space="preserve">nm. </w:t>
      </w:r>
    </w:p>
    <w:p w14:paraId="14797C0F" w14:textId="77777777" w:rsidR="004E5E59" w:rsidRPr="001F2EF8" w:rsidRDefault="004E5E59" w:rsidP="004E5E59">
      <w:pPr>
        <w:spacing w:before="60" w:after="60" w:line="240" w:lineRule="auto"/>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 xml:space="preserve">Chọn </w:t>
      </w:r>
      <w:r w:rsidRPr="004450C1">
        <w:rPr>
          <w:rFonts w:ascii="Times New Roman" w:hAnsi="Times New Roman" w:cs="Times New Roman"/>
          <w:b/>
          <w:bCs/>
          <w:i/>
          <w:color w:val="FF0000"/>
          <w:sz w:val="24"/>
          <w:szCs w:val="24"/>
        </w:rPr>
        <w:t>B</w:t>
      </w:r>
      <w:r w:rsidRPr="001F2EF8">
        <w:rPr>
          <w:rFonts w:ascii="Times New Roman" w:hAnsi="Times New Roman" w:cs="Times New Roman"/>
          <w:b/>
          <w:bCs/>
          <w:i/>
          <w:color w:val="FF0000"/>
          <w:sz w:val="24"/>
          <w:szCs w:val="24"/>
        </w:rPr>
        <w:t>.</w:t>
      </w:r>
    </w:p>
    <w:p w14:paraId="69FC7400" w14:textId="77777777" w:rsidR="001F2EF8" w:rsidRPr="00A87899" w:rsidRDefault="001F2EF8" w:rsidP="001F2EF8">
      <w:pPr>
        <w:spacing w:before="60" w:after="60" w:line="240" w:lineRule="auto"/>
        <w:rPr>
          <w:rFonts w:ascii="Times New Roman" w:hAnsi="Times New Roman" w:cs="Times New Roman"/>
          <w:b/>
          <w:color w:val="0000FF"/>
          <w:sz w:val="24"/>
        </w:rPr>
      </w:pPr>
      <w:r w:rsidRPr="00A87899">
        <w:rPr>
          <w:rFonts w:ascii="Times New Roman" w:hAnsi="Times New Roman" w:cs="Times New Roman"/>
          <w:b/>
          <w:color w:val="0000FF"/>
          <w:sz w:val="24"/>
        </w:rPr>
        <w:t xml:space="preserve">Câu 40. </w:t>
      </w:r>
      <w:r w:rsidRPr="00A87899">
        <w:rPr>
          <w:rFonts w:ascii="Times New Roman" w:hAnsi="Times New Roman" w:cs="Times New Roman"/>
          <w:sz w:val="24"/>
        </w:rPr>
        <w:t xml:space="preserve">Đặt điện áp xoay chiều vào hai đầu đoạn mạch AB như hình H1. Hình H2 là đồ thị biểu diễn sự phụ thuộc của điện áp giữa hai đầu đoạn mạch AB, đoạn mạch MN và đoạn mạch NB theo thời gian </w:t>
      </w:r>
      <m:oMath>
        <m:r>
          <w:rPr>
            <w:rFonts w:ascii="Cambria Math" w:hAnsi="Cambria Math" w:cs="Times New Roman"/>
            <w:sz w:val="24"/>
          </w:rPr>
          <m:t>t </m:t>
        </m:r>
      </m:oMath>
      <w:r w:rsidRPr="00A87899">
        <w:rPr>
          <w:rFonts w:ascii="Times New Roman" w:hAnsi="Times New Roman" w:cs="Times New Roman"/>
          <w:sz w:val="24"/>
        </w:rPr>
        <w:t xml:space="preserve">. Điều chỉnh tần số của điện áp đến giá trị </w:t>
      </w:r>
      <m:oMath>
        <m:sSub>
          <m:sSubPr>
            <m:ctrlPr>
              <w:rPr>
                <w:rFonts w:ascii="Cambria Math" w:hAnsi="Cambria Math" w:cs="Times New Roman"/>
                <w:sz w:val="24"/>
              </w:rPr>
            </m:ctrlPr>
          </m:sSubPr>
          <m:e>
            <m:r>
              <w:rPr>
                <w:rFonts w:ascii="Cambria Math" w:hAnsi="Cambria Math" w:cs="Times New Roman"/>
                <w:sz w:val="24"/>
              </w:rPr>
              <m:t>f</m:t>
            </m:r>
          </m:e>
          <m:sub>
            <m:r>
              <w:rPr>
                <w:rFonts w:ascii="Cambria Math" w:hAnsi="Cambria Math" w:cs="Times New Roman"/>
                <w:sz w:val="24"/>
              </w:rPr>
              <m:t>0</m:t>
            </m:r>
          </m:sub>
        </m:sSub>
      </m:oMath>
      <w:r w:rsidRPr="00A87899">
        <w:rPr>
          <w:rFonts w:ascii="Times New Roman" w:hAnsi="Times New Roman" w:cs="Times New Roman"/>
          <w:sz w:val="24"/>
        </w:rPr>
        <w:t xml:space="preserve"> thì trong đoạn mạch AB có cộng hưởng điện. Giá trị </w:t>
      </w:r>
      <m:oMath>
        <m:sSub>
          <m:sSubPr>
            <m:ctrlPr>
              <w:rPr>
                <w:rFonts w:ascii="Cambria Math" w:hAnsi="Cambria Math" w:cs="Times New Roman"/>
                <w:sz w:val="24"/>
              </w:rPr>
            </m:ctrlPr>
          </m:sSubPr>
          <m:e>
            <m:r>
              <w:rPr>
                <w:rFonts w:ascii="Cambria Math" w:hAnsi="Cambria Math" w:cs="Times New Roman"/>
                <w:sz w:val="24"/>
              </w:rPr>
              <m:t>f</m:t>
            </m:r>
          </m:e>
          <m:sub>
            <m:r>
              <w:rPr>
                <w:rFonts w:ascii="Cambria Math" w:hAnsi="Cambria Math" w:cs="Times New Roman"/>
                <w:sz w:val="24"/>
              </w:rPr>
              <m:t>0</m:t>
            </m:r>
          </m:sub>
        </m:sSub>
      </m:oMath>
      <w:r w:rsidRPr="00A87899">
        <w:rPr>
          <w:rFonts w:ascii="Times New Roman" w:hAnsi="Times New Roman" w:cs="Times New Roman"/>
          <w:sz w:val="24"/>
        </w:rPr>
        <w:t xml:space="preserve"> gần nhất với giá trị nào sau đây?</w:t>
      </w:r>
      <w:r w:rsidRPr="00A87899">
        <w:rPr>
          <w:rFonts w:ascii="Times New Roman" w:hAnsi="Times New Roman" w:cs="Times New Roman"/>
          <w:noProof/>
          <w:sz w:val="24"/>
        </w:rPr>
        <w:t xml:space="preserve"> </w:t>
      </w:r>
    </w:p>
    <w:p w14:paraId="74D2C0D4" w14:textId="77777777" w:rsidR="004450C1" w:rsidRDefault="004450C1" w:rsidP="004450C1">
      <w:pPr>
        <w:tabs>
          <w:tab w:val="left" w:pos="283"/>
          <w:tab w:val="left" w:pos="2835"/>
          <w:tab w:val="left" w:pos="5386"/>
          <w:tab w:val="left" w:pos="7937"/>
        </w:tabs>
        <w:spacing w:before="60" w:after="60" w:line="240" w:lineRule="auto"/>
        <w:ind w:firstLine="283"/>
        <w:jc w:val="center"/>
        <w:rPr>
          <w:rFonts w:ascii="Times New Roman" w:hAnsi="Times New Roman" w:cs="Times New Roman"/>
          <w:b/>
          <w:color w:val="0000FF"/>
          <w:sz w:val="24"/>
        </w:rPr>
      </w:pPr>
      <w:r>
        <w:rPr>
          <w:noProof/>
          <w:lang w:val="en-US" w:eastAsia="en-US"/>
        </w:rPr>
        <w:lastRenderedPageBreak/>
        <mc:AlternateContent>
          <mc:Choice Requires="wpg">
            <w:drawing>
              <wp:inline distT="0" distB="0" distL="0" distR="0" wp14:anchorId="543C8837" wp14:editId="314281EB">
                <wp:extent cx="3283585" cy="2080260"/>
                <wp:effectExtent l="0" t="0" r="0" b="34290"/>
                <wp:docPr id="4886" name="Group 9"/>
                <wp:cNvGraphicFramePr/>
                <a:graphic xmlns:a="http://schemas.openxmlformats.org/drawingml/2006/main">
                  <a:graphicData uri="http://schemas.microsoft.com/office/word/2010/wordprocessingGroup">
                    <wpg:wgp>
                      <wpg:cNvGrpSpPr/>
                      <wpg:grpSpPr>
                        <a:xfrm>
                          <a:off x="0" y="0"/>
                          <a:ext cx="3283585" cy="2080260"/>
                          <a:chOff x="0" y="0"/>
                          <a:chExt cx="3283673" cy="2080430"/>
                        </a:xfrm>
                      </wpg:grpSpPr>
                      <wpg:grpSp>
                        <wpg:cNvPr id="4887" name="Group 4887"/>
                        <wpg:cNvGrpSpPr/>
                        <wpg:grpSpPr>
                          <a:xfrm>
                            <a:off x="276398" y="0"/>
                            <a:ext cx="3007275" cy="577979"/>
                            <a:chOff x="209502" y="-6670"/>
                            <a:chExt cx="3007275" cy="578384"/>
                          </a:xfrm>
                        </wpg:grpSpPr>
                        <wps:wsp>
                          <wps:cNvPr id="4888" name="Text Box 4888"/>
                          <wps:cNvSpPr txBox="1"/>
                          <wps:spPr>
                            <a:xfrm>
                              <a:off x="209502" y="83512"/>
                              <a:ext cx="279400" cy="276419"/>
                            </a:xfrm>
                            <a:prstGeom prst="rect">
                              <a:avLst/>
                            </a:prstGeom>
                            <a:noFill/>
                            <a:ln w="6350">
                              <a:noFill/>
                            </a:ln>
                            <a:effectLst/>
                          </wps:spPr>
                          <wps:txbx>
                            <w:txbxContent>
                              <w:p w14:paraId="0CDE2FD3" w14:textId="77777777" w:rsidR="004450C1" w:rsidRPr="00722EFC" w:rsidRDefault="004450C1" w:rsidP="004450C1">
                                <w:pPr>
                                  <w:rPr>
                                    <w:rFonts w:ascii="Times New Roman" w:hAnsi="Times New Roman"/>
                                    <w:i/>
                                  </w:rPr>
                                </w:pPr>
                                <m:oMathPara>
                                  <m:oMath>
                                    <m:r>
                                      <w:rPr>
                                        <w:rFonts w:ascii="Cambria Math" w:hAnsi="Cambria Math"/>
                                      </w:rPr>
                                      <m:t>A</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cNvPr id="4889" name="Group 4889"/>
                          <wpg:cNvGrpSpPr/>
                          <wpg:grpSpPr>
                            <a:xfrm>
                              <a:off x="350520" y="333374"/>
                              <a:ext cx="1986138" cy="1"/>
                              <a:chOff x="222870" y="-1"/>
                              <a:chExt cx="1987032" cy="1"/>
                            </a:xfrm>
                          </wpg:grpSpPr>
                          <wps:wsp>
                            <wps:cNvPr id="4890" name="Straight Connector 4890"/>
                            <wps:cNvCnPr/>
                            <wps:spPr>
                              <a:xfrm>
                                <a:off x="222870" y="-1"/>
                                <a:ext cx="1987032" cy="0"/>
                              </a:xfrm>
                              <a:prstGeom prst="line">
                                <a:avLst/>
                              </a:prstGeom>
                              <a:noFill/>
                              <a:ln w="12700" cap="flat" cmpd="sng" algn="ctr">
                                <a:solidFill>
                                  <a:sysClr val="windowText" lastClr="000000"/>
                                </a:solidFill>
                                <a:prstDash val="solid"/>
                                <a:miter lim="800000"/>
                                <a:headEnd type="diamond" w="sm" len="sm"/>
                                <a:tailEnd type="diamond" w="sm" len="sm"/>
                              </a:ln>
                              <a:effectLst/>
                            </wps:spPr>
                            <wps:bodyPr/>
                          </wps:wsp>
                          <wps:wsp>
                            <wps:cNvPr id="4891" name="Line 192"/>
                            <wps:cNvCnPr>
                              <a:cxnSpLocks noChangeShapeType="1"/>
                            </wps:cNvCnPr>
                            <wps:spPr bwMode="auto">
                              <a:xfrm>
                                <a:off x="767486" y="0"/>
                                <a:ext cx="18288" cy="0"/>
                              </a:xfrm>
                              <a:prstGeom prst="line">
                                <a:avLst/>
                              </a:prstGeom>
                              <a:noFill/>
                              <a:ln w="9525">
                                <a:solidFill>
                                  <a:srgbClr val="000000"/>
                                </a:solidFill>
                                <a:round/>
                                <a:headEnd/>
                                <a:tailEnd type="diamond" w="sm" len="sm"/>
                              </a:ln>
                              <a:extLst>
                                <a:ext uri="{909E8E84-426E-40DD-AFC4-6F175D3DCCD1}">
                                  <a14:hiddenFill xmlns:a14="http://schemas.microsoft.com/office/drawing/2010/main">
                                    <a:noFill/>
                                  </a14:hiddenFill>
                                </a:ext>
                              </a:extLst>
                            </wps:spPr>
                            <wps:bodyPr/>
                          </wps:wsp>
                          <wps:wsp>
                            <wps:cNvPr id="4892" name="Line 192"/>
                            <wps:cNvCnPr>
                              <a:cxnSpLocks noChangeShapeType="1"/>
                            </wps:cNvCnPr>
                            <wps:spPr bwMode="auto">
                              <a:xfrm>
                                <a:off x="1566613" y="0"/>
                                <a:ext cx="18288" cy="0"/>
                              </a:xfrm>
                              <a:prstGeom prst="line">
                                <a:avLst/>
                              </a:prstGeom>
                              <a:noFill/>
                              <a:ln w="9525">
                                <a:solidFill>
                                  <a:srgbClr val="000000"/>
                                </a:solidFill>
                                <a:round/>
                                <a:headEnd/>
                                <a:tailEnd type="diamond" w="sm" len="sm"/>
                              </a:ln>
                              <a:extLst>
                                <a:ext uri="{909E8E84-426E-40DD-AFC4-6F175D3DCCD1}">
                                  <a14:hiddenFill xmlns:a14="http://schemas.microsoft.com/office/drawing/2010/main">
                                    <a:noFill/>
                                  </a14:hiddenFill>
                                </a:ext>
                              </a:extLst>
                            </wps:spPr>
                            <wps:bodyPr/>
                          </wps:wsp>
                        </wpg:grpSp>
                        <wps:wsp>
                          <wps:cNvPr id="4893" name="Rectangle 4893"/>
                          <wps:cNvSpPr/>
                          <wps:spPr>
                            <a:xfrm>
                              <a:off x="1885950" y="276225"/>
                              <a:ext cx="272415" cy="11684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g:grpSp>
                          <wpg:cNvPr id="4894" name="Group 4894"/>
                          <wpg:cNvGrpSpPr/>
                          <wpg:grpSpPr>
                            <a:xfrm rot="5400000">
                              <a:off x="1266826" y="109537"/>
                              <a:ext cx="114300" cy="452120"/>
                              <a:chOff x="0" y="0"/>
                              <a:chExt cx="114935" cy="452755"/>
                            </a:xfrm>
                          </wpg:grpSpPr>
                          <wps:wsp>
                            <wps:cNvPr id="4895" name="Rectangle 4895"/>
                            <wps:cNvSpPr/>
                            <wps:spPr>
                              <a:xfrm>
                                <a:off x="16828" y="11747"/>
                                <a:ext cx="86203" cy="429768"/>
                              </a:xfrm>
                              <a:prstGeom prst="rect">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g:grpSp>
                            <wpg:cNvPr id="4902" name="Group 146"/>
                            <wpg:cNvGrpSpPr>
                              <a:grpSpLocks/>
                            </wpg:cNvGrpSpPr>
                            <wpg:grpSpPr bwMode="auto">
                              <a:xfrm rot="16200000">
                                <a:off x="-168910" y="168910"/>
                                <a:ext cx="452755" cy="114935"/>
                                <a:chOff x="1804" y="1830"/>
                                <a:chExt cx="714" cy="180"/>
                              </a:xfrm>
                            </wpg:grpSpPr>
                            <wpg:grpSp>
                              <wpg:cNvPr id="4914" name="Group 147"/>
                              <wpg:cNvGrpSpPr>
                                <a:grpSpLocks/>
                              </wpg:cNvGrpSpPr>
                              <wpg:grpSpPr bwMode="auto">
                                <a:xfrm>
                                  <a:off x="2274" y="1830"/>
                                  <a:ext cx="151" cy="180"/>
                                  <a:chOff x="2880" y="2520"/>
                                  <a:chExt cx="1440" cy="1440"/>
                                </a:xfrm>
                              </wpg:grpSpPr>
                              <wpg:grpSp>
                                <wpg:cNvPr id="4916" name="Group 148"/>
                                <wpg:cNvGrpSpPr>
                                  <a:grpSpLocks/>
                                </wpg:cNvGrpSpPr>
                                <wpg:grpSpPr bwMode="auto">
                                  <a:xfrm>
                                    <a:off x="2880" y="2520"/>
                                    <a:ext cx="1440" cy="1080"/>
                                    <a:chOff x="2880" y="2520"/>
                                    <a:chExt cx="2160" cy="1080"/>
                                  </a:xfrm>
                                </wpg:grpSpPr>
                                <wps:wsp>
                                  <wps:cNvPr id="4919" name="Arc 14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4920" name="Arc 15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4921" name="Group 151"/>
                                <wpg:cNvGrpSpPr>
                                  <a:grpSpLocks/>
                                </wpg:cNvGrpSpPr>
                                <wpg:grpSpPr bwMode="auto">
                                  <a:xfrm flipV="1">
                                    <a:off x="3780" y="3600"/>
                                    <a:ext cx="540" cy="360"/>
                                    <a:chOff x="2880" y="2520"/>
                                    <a:chExt cx="2160" cy="1080"/>
                                  </a:xfrm>
                                </wpg:grpSpPr>
                                <wps:wsp>
                                  <wps:cNvPr id="4922" name="Arc 15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4923" name="Arc 15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s:wsp>
                              <wps:cNvPr id="4924" name="Arc 154"/>
                              <wps:cNvSpPr>
                                <a:spLocks/>
                              </wps:cNvSpPr>
                              <wps:spPr bwMode="auto">
                                <a:xfrm>
                                  <a:off x="2444" y="1830"/>
                                  <a:ext cx="74" cy="135"/>
                                </a:xfrm>
                                <a:custGeom>
                                  <a:avLst/>
                                  <a:gdLst>
                                    <a:gd name="G0" fmla="+- 0 0 0"/>
                                    <a:gd name="G1" fmla="+- 21600 0 0"/>
                                    <a:gd name="G2" fmla="+- 21600 0 0"/>
                                    <a:gd name="T0" fmla="*/ 0 w 20933"/>
                                    <a:gd name="T1" fmla="*/ 0 h 21600"/>
                                    <a:gd name="T2" fmla="*/ 20933 w 20933"/>
                                    <a:gd name="T3" fmla="*/ 16273 h 21600"/>
                                    <a:gd name="T4" fmla="*/ 0 w 20933"/>
                                    <a:gd name="T5" fmla="*/ 21600 h 21600"/>
                                  </a:gdLst>
                                  <a:ahLst/>
                                  <a:cxnLst>
                                    <a:cxn ang="0">
                                      <a:pos x="T0" y="T1"/>
                                    </a:cxn>
                                    <a:cxn ang="0">
                                      <a:pos x="T2" y="T3"/>
                                    </a:cxn>
                                    <a:cxn ang="0">
                                      <a:pos x="T4" y="T5"/>
                                    </a:cxn>
                                  </a:cxnLst>
                                  <a:rect l="0" t="0" r="r" b="b"/>
                                  <a:pathLst>
                                    <a:path w="20933" h="21600" fill="none" extrusionOk="0">
                                      <a:moveTo>
                                        <a:pt x="0" y="0"/>
                                      </a:moveTo>
                                      <a:cubicBezTo>
                                        <a:pt x="9877" y="0"/>
                                        <a:pt x="18496" y="6700"/>
                                        <a:pt x="20932" y="16273"/>
                                      </a:cubicBezTo>
                                    </a:path>
                                    <a:path w="20933" h="21600" stroke="0" extrusionOk="0">
                                      <a:moveTo>
                                        <a:pt x="0" y="0"/>
                                      </a:moveTo>
                                      <a:cubicBezTo>
                                        <a:pt x="9877" y="0"/>
                                        <a:pt x="18496" y="6700"/>
                                        <a:pt x="20932" y="16273"/>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4925" name="Arc 155"/>
                              <wps:cNvSpPr>
                                <a:spLocks/>
                              </wps:cNvSpPr>
                              <wps:spPr bwMode="auto">
                                <a:xfrm flipH="1">
                                  <a:off x="2368" y="1830"/>
                                  <a:ext cx="76" cy="1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cNvPr id="4926" name="Group 156"/>
                              <wpg:cNvGrpSpPr>
                                <a:grpSpLocks/>
                              </wpg:cNvGrpSpPr>
                              <wpg:grpSpPr bwMode="auto">
                                <a:xfrm>
                                  <a:off x="2179" y="1830"/>
                                  <a:ext cx="152" cy="180"/>
                                  <a:chOff x="2880" y="2520"/>
                                  <a:chExt cx="1440" cy="1440"/>
                                </a:xfrm>
                              </wpg:grpSpPr>
                              <wpg:grpSp>
                                <wpg:cNvPr id="4927" name="Group 157"/>
                                <wpg:cNvGrpSpPr>
                                  <a:grpSpLocks/>
                                </wpg:cNvGrpSpPr>
                                <wpg:grpSpPr bwMode="auto">
                                  <a:xfrm>
                                    <a:off x="2880" y="2520"/>
                                    <a:ext cx="1440" cy="1080"/>
                                    <a:chOff x="2880" y="2520"/>
                                    <a:chExt cx="2160" cy="1080"/>
                                  </a:xfrm>
                                </wpg:grpSpPr>
                                <wps:wsp>
                                  <wps:cNvPr id="593606024" name="Arc 15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593606025" name="Arc 15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593606026" name="Group 160"/>
                                <wpg:cNvGrpSpPr>
                                  <a:grpSpLocks/>
                                </wpg:cNvGrpSpPr>
                                <wpg:grpSpPr bwMode="auto">
                                  <a:xfrm flipV="1">
                                    <a:off x="3780" y="3600"/>
                                    <a:ext cx="540" cy="360"/>
                                    <a:chOff x="2880" y="2520"/>
                                    <a:chExt cx="2160" cy="1080"/>
                                  </a:xfrm>
                                </wpg:grpSpPr>
                                <wps:wsp>
                                  <wps:cNvPr id="593606027" name="Arc 16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593606028" name="Arc 16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g:cNvPr id="593606029" name="Group 163"/>
                              <wpg:cNvGrpSpPr>
                                <a:grpSpLocks/>
                              </wpg:cNvGrpSpPr>
                              <wpg:grpSpPr bwMode="auto">
                                <a:xfrm>
                                  <a:off x="2084" y="1830"/>
                                  <a:ext cx="152" cy="180"/>
                                  <a:chOff x="2880" y="2520"/>
                                  <a:chExt cx="1440" cy="1440"/>
                                </a:xfrm>
                              </wpg:grpSpPr>
                              <wpg:grpSp>
                                <wpg:cNvPr id="593606030" name="Group 164"/>
                                <wpg:cNvGrpSpPr>
                                  <a:grpSpLocks/>
                                </wpg:cNvGrpSpPr>
                                <wpg:grpSpPr bwMode="auto">
                                  <a:xfrm>
                                    <a:off x="2880" y="2520"/>
                                    <a:ext cx="1440" cy="1080"/>
                                    <a:chOff x="2880" y="2520"/>
                                    <a:chExt cx="2160" cy="1080"/>
                                  </a:xfrm>
                                </wpg:grpSpPr>
                                <wps:wsp>
                                  <wps:cNvPr id="593606031" name="Arc 16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593606032" name="Arc 16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593606033" name="Group 167"/>
                                <wpg:cNvGrpSpPr>
                                  <a:grpSpLocks/>
                                </wpg:cNvGrpSpPr>
                                <wpg:grpSpPr bwMode="auto">
                                  <a:xfrm flipV="1">
                                    <a:off x="3780" y="3600"/>
                                    <a:ext cx="540" cy="360"/>
                                    <a:chOff x="2880" y="2520"/>
                                    <a:chExt cx="2160" cy="1080"/>
                                  </a:xfrm>
                                </wpg:grpSpPr>
                                <wps:wsp>
                                  <wps:cNvPr id="593606034" name="Arc 16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593606035" name="Arc 16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g:cNvPr id="593606036" name="Group 170"/>
                              <wpg:cNvGrpSpPr>
                                <a:grpSpLocks/>
                              </wpg:cNvGrpSpPr>
                              <wpg:grpSpPr bwMode="auto">
                                <a:xfrm>
                                  <a:off x="1989" y="1830"/>
                                  <a:ext cx="152" cy="180"/>
                                  <a:chOff x="2880" y="2520"/>
                                  <a:chExt cx="1440" cy="1440"/>
                                </a:xfrm>
                              </wpg:grpSpPr>
                              <wpg:grpSp>
                                <wpg:cNvPr id="593606037" name="Group 171"/>
                                <wpg:cNvGrpSpPr>
                                  <a:grpSpLocks/>
                                </wpg:cNvGrpSpPr>
                                <wpg:grpSpPr bwMode="auto">
                                  <a:xfrm>
                                    <a:off x="2880" y="2520"/>
                                    <a:ext cx="1440" cy="1080"/>
                                    <a:chOff x="2880" y="2520"/>
                                    <a:chExt cx="2160" cy="1080"/>
                                  </a:xfrm>
                                </wpg:grpSpPr>
                                <wps:wsp>
                                  <wps:cNvPr id="593606038" name="Arc 17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593606039" name="Arc 17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593606040" name="Group 174"/>
                                <wpg:cNvGrpSpPr>
                                  <a:grpSpLocks/>
                                </wpg:cNvGrpSpPr>
                                <wpg:grpSpPr bwMode="auto">
                                  <a:xfrm flipV="1">
                                    <a:off x="3780" y="3600"/>
                                    <a:ext cx="540" cy="360"/>
                                    <a:chOff x="2880" y="2520"/>
                                    <a:chExt cx="2160" cy="1080"/>
                                  </a:xfrm>
                                </wpg:grpSpPr>
                                <wps:wsp>
                                  <wps:cNvPr id="593606041" name="Arc 17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593606042" name="Arc 17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g:cNvPr id="593606043" name="Group 177"/>
                              <wpg:cNvGrpSpPr>
                                <a:grpSpLocks/>
                              </wpg:cNvGrpSpPr>
                              <wpg:grpSpPr bwMode="auto">
                                <a:xfrm>
                                  <a:off x="1895" y="1830"/>
                                  <a:ext cx="151" cy="180"/>
                                  <a:chOff x="2880" y="2520"/>
                                  <a:chExt cx="1440" cy="1440"/>
                                </a:xfrm>
                              </wpg:grpSpPr>
                              <wpg:grpSp>
                                <wpg:cNvPr id="593606044" name="Group 178"/>
                                <wpg:cNvGrpSpPr>
                                  <a:grpSpLocks/>
                                </wpg:cNvGrpSpPr>
                                <wpg:grpSpPr bwMode="auto">
                                  <a:xfrm>
                                    <a:off x="2880" y="2520"/>
                                    <a:ext cx="1440" cy="1080"/>
                                    <a:chOff x="2880" y="2520"/>
                                    <a:chExt cx="2160" cy="1080"/>
                                  </a:xfrm>
                                </wpg:grpSpPr>
                                <wps:wsp>
                                  <wps:cNvPr id="593606045" name="Arc 17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593606046" name="Arc 18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593606047" name="Group 181"/>
                                <wpg:cNvGrpSpPr>
                                  <a:grpSpLocks/>
                                </wpg:cNvGrpSpPr>
                                <wpg:grpSpPr bwMode="auto">
                                  <a:xfrm flipV="1">
                                    <a:off x="3780" y="3600"/>
                                    <a:ext cx="540" cy="360"/>
                                    <a:chOff x="2880" y="2520"/>
                                    <a:chExt cx="2160" cy="1080"/>
                                  </a:xfrm>
                                </wpg:grpSpPr>
                                <wps:wsp>
                                  <wps:cNvPr id="593606048" name="Arc 18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593606049" name="Arc 18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s:wsp>
                              <wps:cNvPr id="593606050" name="Arc 184"/>
                              <wps:cNvSpPr>
                                <a:spLocks/>
                              </wps:cNvSpPr>
                              <wps:spPr bwMode="auto">
                                <a:xfrm>
                                  <a:off x="1876" y="1830"/>
                                  <a:ext cx="76" cy="1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593606051" name="Arc 185"/>
                              <wps:cNvSpPr>
                                <a:spLocks/>
                              </wps:cNvSpPr>
                              <wps:spPr bwMode="auto">
                                <a:xfrm flipH="1">
                                  <a:off x="1804" y="1830"/>
                                  <a:ext cx="72" cy="135"/>
                                </a:xfrm>
                                <a:custGeom>
                                  <a:avLst/>
                                  <a:gdLst>
                                    <a:gd name="G0" fmla="+- 0 0 0"/>
                                    <a:gd name="G1" fmla="+- 21600 0 0"/>
                                    <a:gd name="G2" fmla="+- 21600 0 0"/>
                                    <a:gd name="T0" fmla="*/ 0 w 20492"/>
                                    <a:gd name="T1" fmla="*/ 0 h 21600"/>
                                    <a:gd name="T2" fmla="*/ 20492 w 20492"/>
                                    <a:gd name="T3" fmla="*/ 14769 h 21600"/>
                                    <a:gd name="T4" fmla="*/ 0 w 20492"/>
                                    <a:gd name="T5" fmla="*/ 21600 h 21600"/>
                                  </a:gdLst>
                                  <a:ahLst/>
                                  <a:cxnLst>
                                    <a:cxn ang="0">
                                      <a:pos x="T0" y="T1"/>
                                    </a:cxn>
                                    <a:cxn ang="0">
                                      <a:pos x="T2" y="T3"/>
                                    </a:cxn>
                                    <a:cxn ang="0">
                                      <a:pos x="T4" y="T5"/>
                                    </a:cxn>
                                  </a:cxnLst>
                                  <a:rect l="0" t="0" r="r" b="b"/>
                                  <a:pathLst>
                                    <a:path w="20492" h="21600" fill="none" extrusionOk="0">
                                      <a:moveTo>
                                        <a:pt x="0" y="0"/>
                                      </a:moveTo>
                                      <a:cubicBezTo>
                                        <a:pt x="9297" y="0"/>
                                        <a:pt x="17551" y="5949"/>
                                        <a:pt x="20491" y="14769"/>
                                      </a:cubicBezTo>
                                    </a:path>
                                    <a:path w="20492" h="21600" stroke="0" extrusionOk="0">
                                      <a:moveTo>
                                        <a:pt x="0" y="0"/>
                                      </a:moveTo>
                                      <a:cubicBezTo>
                                        <a:pt x="9297" y="0"/>
                                        <a:pt x="17551" y="5949"/>
                                        <a:pt x="20491" y="14769"/>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cNvPr id="593606052" name="Group 186"/>
                              <wpg:cNvGrpSpPr>
                                <a:grpSpLocks/>
                              </wpg:cNvGrpSpPr>
                              <wpg:grpSpPr bwMode="auto">
                                <a:xfrm flipV="1">
                                  <a:off x="1895" y="1965"/>
                                  <a:ext cx="57" cy="45"/>
                                  <a:chOff x="2880" y="2520"/>
                                  <a:chExt cx="2160" cy="1080"/>
                                </a:xfrm>
                              </wpg:grpSpPr>
                              <wps:wsp>
                                <wps:cNvPr id="593606053" name="Arc 18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593606054" name="Arc 18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g:grpSp>
                          <wpg:cNvPr id="593606055" name="Group 593606055"/>
                          <wpg:cNvGrpSpPr/>
                          <wpg:grpSpPr>
                            <a:xfrm>
                              <a:off x="611505" y="217170"/>
                              <a:ext cx="75565" cy="229869"/>
                              <a:chOff x="286851" y="-1917"/>
                              <a:chExt cx="75879" cy="231222"/>
                            </a:xfrm>
                          </wpg:grpSpPr>
                          <wps:wsp>
                            <wps:cNvPr id="593606056" name="Rectangle 593606056"/>
                            <wps:cNvSpPr/>
                            <wps:spPr>
                              <a:xfrm>
                                <a:off x="293674" y="8961"/>
                                <a:ext cx="62865" cy="215900"/>
                              </a:xfrm>
                              <a:prstGeom prst="rect">
                                <a:avLst/>
                              </a:prstGeom>
                              <a:solidFill>
                                <a:sysClr val="window" lastClr="FFFFFF"/>
                              </a:solidFill>
                              <a:ln w="12700" cap="flat" cmpd="sng" algn="ctr">
                                <a:noFill/>
                                <a:prstDash val="solid"/>
                                <a:miter lim="800000"/>
                              </a:ln>
                              <a:effectLst/>
                            </wps:spPr>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593606057" name="Line 145"/>
                            <wps:cNvCnPr>
                              <a:cxnSpLocks noChangeShapeType="1"/>
                            </wps:cNvCnPr>
                            <wps:spPr bwMode="auto">
                              <a:xfrm>
                                <a:off x="286851" y="-1917"/>
                                <a:ext cx="0" cy="23035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93606058" name="Line 145"/>
                            <wps:cNvCnPr>
                              <a:cxnSpLocks noChangeShapeType="1"/>
                            </wps:cNvCnPr>
                            <wps:spPr bwMode="auto">
                              <a:xfrm>
                                <a:off x="362730" y="-565"/>
                                <a:ext cx="0" cy="22987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593606059" name="Text Box 593606059"/>
                          <wps:cNvSpPr txBox="1"/>
                          <wps:spPr>
                            <a:xfrm>
                              <a:off x="1885339" y="33216"/>
                              <a:ext cx="282575" cy="276419"/>
                            </a:xfrm>
                            <a:prstGeom prst="rect">
                              <a:avLst/>
                            </a:prstGeom>
                            <a:noFill/>
                            <a:ln w="6350">
                              <a:noFill/>
                            </a:ln>
                            <a:effectLst/>
                          </wps:spPr>
                          <wps:txbx>
                            <w:txbxContent>
                              <w:p w14:paraId="42DD57DE" w14:textId="77777777" w:rsidR="004450C1" w:rsidRPr="00722EFC" w:rsidRDefault="004450C1" w:rsidP="004450C1">
                                <w:pPr>
                                  <w:rPr>
                                    <w:rFonts w:ascii="Times New Roman" w:hAnsi="Times New Roman"/>
                                    <w:i/>
                                  </w:rPr>
                                </w:pPr>
                                <m:oMathPara>
                                  <m:oMath>
                                    <m:r>
                                      <w:rPr>
                                        <w:rFonts w:ascii="Cambria Math" w:hAnsi="Cambria Math"/>
                                      </w:rPr>
                                      <m:t>R</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593606060" name="Text Box 593606060"/>
                          <wps:cNvSpPr txBox="1"/>
                          <wps:spPr>
                            <a:xfrm>
                              <a:off x="1162507" y="29343"/>
                              <a:ext cx="387985" cy="287857"/>
                            </a:xfrm>
                            <a:prstGeom prst="rect">
                              <a:avLst/>
                            </a:prstGeom>
                            <a:noFill/>
                            <a:ln w="6350">
                              <a:noFill/>
                            </a:ln>
                            <a:effectLst/>
                          </wps:spPr>
                          <wps:txbx>
                            <w:txbxContent>
                              <w:p w14:paraId="4080AB8D" w14:textId="77777777" w:rsidR="004450C1" w:rsidRPr="00722EFC" w:rsidRDefault="004450C1" w:rsidP="004450C1">
                                <w:pPr>
                                  <w:rPr>
                                    <w:rFonts w:ascii="Times New Roman" w:hAnsi="Times New Roman"/>
                                    <w:i/>
                                  </w:rPr>
                                </w:pPr>
                                <m:oMathPara>
                                  <m:oMath>
                                    <m:r>
                                      <w:rPr>
                                        <w:rFonts w:ascii="Cambria Math" w:hAnsi="Cambria Math"/>
                                      </w:rPr>
                                      <m:t>L,r</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593606061" name="Text Box 593606061"/>
                          <wps:cNvSpPr txBox="1"/>
                          <wps:spPr>
                            <a:xfrm>
                              <a:off x="516099" y="-6670"/>
                              <a:ext cx="278765" cy="277054"/>
                            </a:xfrm>
                            <a:prstGeom prst="rect">
                              <a:avLst/>
                            </a:prstGeom>
                            <a:noFill/>
                            <a:ln w="6350">
                              <a:noFill/>
                            </a:ln>
                            <a:effectLst/>
                          </wps:spPr>
                          <wps:txbx>
                            <w:txbxContent>
                              <w:p w14:paraId="23421A24" w14:textId="77777777" w:rsidR="004450C1" w:rsidRPr="00722EFC" w:rsidRDefault="004450C1" w:rsidP="004450C1">
                                <w:pPr>
                                  <w:rPr>
                                    <w:rFonts w:ascii="Times New Roman" w:hAnsi="Times New Roman"/>
                                    <w:i/>
                                  </w:rPr>
                                </w:pPr>
                                <m:oMathPara>
                                  <m:oMath>
                                    <m:r>
                                      <w:rPr>
                                        <w:rFonts w:ascii="Cambria Math" w:hAnsi="Cambria Math"/>
                                      </w:rPr>
                                      <m:t>C</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593606062" name="Text Box 593606062"/>
                          <wps:cNvSpPr txBox="1"/>
                          <wps:spPr>
                            <a:xfrm>
                              <a:off x="2204324" y="85418"/>
                              <a:ext cx="285115" cy="275783"/>
                            </a:xfrm>
                            <a:prstGeom prst="rect">
                              <a:avLst/>
                            </a:prstGeom>
                            <a:noFill/>
                            <a:ln w="6350">
                              <a:noFill/>
                            </a:ln>
                            <a:effectLst/>
                          </wps:spPr>
                          <wps:txbx>
                            <w:txbxContent>
                              <w:p w14:paraId="39F1895B" w14:textId="77777777" w:rsidR="004450C1" w:rsidRPr="00722EFC" w:rsidRDefault="004450C1" w:rsidP="004450C1">
                                <w:pPr>
                                  <w:jc w:val="right"/>
                                  <w:rPr>
                                    <w:rFonts w:ascii="Times New Roman" w:hAnsi="Times New Roman"/>
                                    <w:i/>
                                  </w:rPr>
                                </w:pPr>
                                <m:oMathPara>
                                  <m:oMath>
                                    <m:r>
                                      <w:rPr>
                                        <w:rFonts w:ascii="Cambria Math" w:hAnsi="Cambria Math"/>
                                      </w:rPr>
                                      <m:t>B</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593606063" name="Text Box 593606063"/>
                          <wps:cNvSpPr txBox="1"/>
                          <wps:spPr>
                            <a:xfrm>
                              <a:off x="748347" y="295422"/>
                              <a:ext cx="311785" cy="275783"/>
                            </a:xfrm>
                            <a:prstGeom prst="rect">
                              <a:avLst/>
                            </a:prstGeom>
                            <a:noFill/>
                            <a:ln w="6350">
                              <a:noFill/>
                            </a:ln>
                            <a:effectLst/>
                          </wps:spPr>
                          <wps:txbx>
                            <w:txbxContent>
                              <w:p w14:paraId="022F3D55" w14:textId="77777777" w:rsidR="004450C1" w:rsidRPr="00722EFC" w:rsidRDefault="004450C1" w:rsidP="004450C1">
                                <w:pPr>
                                  <w:rPr>
                                    <w:rFonts w:ascii="Times New Roman" w:hAnsi="Times New Roman"/>
                                    <w:i/>
                                  </w:rPr>
                                </w:pPr>
                                <m:oMathPara>
                                  <m:oMath>
                                    <m:r>
                                      <w:rPr>
                                        <w:rFonts w:ascii="Cambria Math" w:hAnsi="Cambria Math"/>
                                      </w:rPr>
                                      <m:t>M</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593606064" name="Text Box 593606064"/>
                          <wps:cNvSpPr txBox="1"/>
                          <wps:spPr>
                            <a:xfrm>
                              <a:off x="1547950" y="295295"/>
                              <a:ext cx="295275" cy="276419"/>
                            </a:xfrm>
                            <a:prstGeom prst="rect">
                              <a:avLst/>
                            </a:prstGeom>
                            <a:noFill/>
                            <a:ln w="6350">
                              <a:noFill/>
                            </a:ln>
                            <a:effectLst/>
                          </wps:spPr>
                          <wps:txbx>
                            <w:txbxContent>
                              <w:p w14:paraId="69508E1D" w14:textId="77777777" w:rsidR="004450C1" w:rsidRPr="00722EFC" w:rsidRDefault="004450C1" w:rsidP="004450C1">
                                <w:pPr>
                                  <w:rPr>
                                    <w:rFonts w:ascii="Times New Roman" w:hAnsi="Times New Roman"/>
                                    <w:i/>
                                  </w:rPr>
                                </w:pPr>
                                <m:oMathPara>
                                  <m:oMath>
                                    <m:r>
                                      <w:rPr>
                                        <w:rFonts w:ascii="Cambria Math" w:hAnsi="Cambria Math"/>
                                      </w:rPr>
                                      <m:t>N</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593606065" name="Text Box 593606065"/>
                          <wps:cNvSpPr txBox="1"/>
                          <wps:spPr>
                            <a:xfrm>
                              <a:off x="2737987" y="150232"/>
                              <a:ext cx="478790" cy="275783"/>
                            </a:xfrm>
                            <a:prstGeom prst="rect">
                              <a:avLst/>
                            </a:prstGeom>
                            <a:noFill/>
                            <a:ln w="6350">
                              <a:noFill/>
                            </a:ln>
                            <a:effectLst/>
                          </wps:spPr>
                          <wps:txbx>
                            <w:txbxContent>
                              <w:p w14:paraId="5268DD21" w14:textId="77777777" w:rsidR="004450C1" w:rsidRPr="00950498" w:rsidRDefault="004450C1" w:rsidP="004450C1">
                                <w:pPr>
                                  <w:jc w:val="right"/>
                                  <w:rPr>
                                    <w:rFonts w:ascii="Times New Roman" w:hAnsi="Times New Roman"/>
                                    <w:iCs/>
                                  </w:rPr>
                                </w:pPr>
                                <m:oMathPara>
                                  <m:oMath>
                                    <m:r>
                                      <m:rPr>
                                        <m:sty m:val="p"/>
                                      </m:rPr>
                                      <w:rPr>
                                        <w:rFonts w:ascii="Cambria Math" w:hAnsi="Cambria Math"/>
                                      </w:rPr>
                                      <m:t>(H1)</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grpSp>
                        <wpg:cNvPr id="593606066" name="Group 67"/>
                        <wpg:cNvGrpSpPr/>
                        <wpg:grpSpPr>
                          <a:xfrm>
                            <a:off x="0" y="510363"/>
                            <a:ext cx="3251580" cy="1570067"/>
                            <a:chOff x="-205375" y="6596"/>
                            <a:chExt cx="3252188" cy="1570753"/>
                          </a:xfrm>
                        </wpg:grpSpPr>
                        <wpg:grpSp>
                          <wpg:cNvPr id="593606067" name="Group 63"/>
                          <wpg:cNvGrpSpPr/>
                          <wpg:grpSpPr>
                            <a:xfrm>
                              <a:off x="-205375" y="6596"/>
                              <a:ext cx="3252188" cy="1570753"/>
                              <a:chOff x="-205388" y="6597"/>
                              <a:chExt cx="3252392" cy="1571222"/>
                            </a:xfrm>
                          </wpg:grpSpPr>
                          <wps:wsp>
                            <wps:cNvPr id="593606068" name="hrz_0"/>
                            <wps:cNvCnPr/>
                            <wps:spPr>
                              <a:xfrm>
                                <a:off x="1438" y="384595"/>
                                <a:ext cx="2377996" cy="0"/>
                              </a:xfrm>
                              <a:prstGeom prst="line">
                                <a:avLst/>
                              </a:prstGeom>
                              <a:noFill/>
                              <a:ln w="6350" cap="flat" cmpd="sng" algn="ctr">
                                <a:solidFill>
                                  <a:srgbClr val="000000"/>
                                </a:solidFill>
                                <a:prstDash val="sysDot"/>
                                <a:miter lim="800000"/>
                              </a:ln>
                              <a:effectLst/>
                            </wps:spPr>
                            <wps:bodyPr/>
                          </wps:wsp>
                          <wps:wsp>
                            <wps:cNvPr id="593606069" name="hrz_1"/>
                            <wps:cNvCnPr/>
                            <wps:spPr>
                              <a:xfrm>
                                <a:off x="1438" y="634761"/>
                                <a:ext cx="2377996" cy="0"/>
                              </a:xfrm>
                              <a:prstGeom prst="line">
                                <a:avLst/>
                              </a:prstGeom>
                              <a:noFill/>
                              <a:ln w="6350" cap="flat" cmpd="sng" algn="ctr">
                                <a:solidFill>
                                  <a:srgbClr val="000000"/>
                                </a:solidFill>
                                <a:prstDash val="sysDot"/>
                                <a:miter lim="800000"/>
                              </a:ln>
                              <a:effectLst/>
                            </wps:spPr>
                            <wps:bodyPr/>
                          </wps:wsp>
                          <wps:wsp>
                            <wps:cNvPr id="593606070" name="hrz_2"/>
                            <wps:cNvCnPr/>
                            <wps:spPr>
                              <a:xfrm>
                                <a:off x="1438" y="892115"/>
                                <a:ext cx="2692400" cy="0"/>
                              </a:xfrm>
                              <a:prstGeom prst="line">
                                <a:avLst/>
                              </a:prstGeom>
                              <a:noFill/>
                              <a:ln w="12700" cap="flat" cmpd="sng" algn="ctr">
                                <a:solidFill>
                                  <a:srgbClr val="000000"/>
                                </a:solidFill>
                                <a:prstDash val="solid"/>
                                <a:miter lim="800000"/>
                                <a:tailEnd type="stealth" len="med"/>
                              </a:ln>
                              <a:effectLst/>
                            </wps:spPr>
                            <wps:bodyPr/>
                          </wps:wsp>
                          <wps:wsp>
                            <wps:cNvPr id="593606071" name="hrz_3"/>
                            <wps:cNvCnPr/>
                            <wps:spPr>
                              <a:xfrm>
                                <a:off x="1438" y="1143719"/>
                                <a:ext cx="2377996" cy="0"/>
                              </a:xfrm>
                              <a:prstGeom prst="line">
                                <a:avLst/>
                              </a:prstGeom>
                              <a:noFill/>
                              <a:ln w="6350" cap="flat" cmpd="sng" algn="ctr">
                                <a:solidFill>
                                  <a:srgbClr val="000000"/>
                                </a:solidFill>
                                <a:prstDash val="sysDot"/>
                                <a:miter lim="800000"/>
                              </a:ln>
                              <a:effectLst/>
                            </wps:spPr>
                            <wps:bodyPr/>
                          </wps:wsp>
                          <wps:wsp>
                            <wps:cNvPr id="593606072" name="hrz_4"/>
                            <wps:cNvCnPr/>
                            <wps:spPr>
                              <a:xfrm>
                                <a:off x="1438" y="1393885"/>
                                <a:ext cx="2377996" cy="0"/>
                              </a:xfrm>
                              <a:prstGeom prst="line">
                                <a:avLst/>
                              </a:prstGeom>
                              <a:noFill/>
                              <a:ln w="6350" cap="flat" cmpd="sng" algn="ctr">
                                <a:solidFill>
                                  <a:srgbClr val="000000"/>
                                </a:solidFill>
                                <a:prstDash val="sysDot"/>
                                <a:miter lim="800000"/>
                              </a:ln>
                              <a:effectLst/>
                            </wps:spPr>
                            <wps:bodyPr/>
                          </wps:wsp>
                          <wps:wsp>
                            <wps:cNvPr id="593606073" name="vtc_0"/>
                            <wps:cNvCnPr/>
                            <wps:spPr>
                              <a:xfrm>
                                <a:off x="0" y="125437"/>
                                <a:ext cx="0" cy="1452382"/>
                              </a:xfrm>
                              <a:prstGeom prst="line">
                                <a:avLst/>
                              </a:prstGeom>
                              <a:noFill/>
                              <a:ln w="12700" cap="flat" cmpd="sng" algn="ctr">
                                <a:solidFill>
                                  <a:srgbClr val="000000"/>
                                </a:solidFill>
                                <a:prstDash val="solid"/>
                                <a:miter lim="800000"/>
                                <a:headEnd type="stealth" len="med"/>
                              </a:ln>
                              <a:effectLst/>
                            </wps:spPr>
                            <wps:bodyPr/>
                          </wps:wsp>
                          <wps:wsp>
                            <wps:cNvPr id="593606074" name="vtc_1"/>
                            <wps:cNvCnPr/>
                            <wps:spPr>
                              <a:xfrm>
                                <a:off x="173966" y="250330"/>
                                <a:ext cx="0" cy="1281028"/>
                              </a:xfrm>
                              <a:prstGeom prst="line">
                                <a:avLst/>
                              </a:prstGeom>
                              <a:noFill/>
                              <a:ln w="6350" cap="flat" cmpd="sng" algn="ctr">
                                <a:solidFill>
                                  <a:srgbClr val="000000"/>
                                </a:solidFill>
                                <a:prstDash val="sysDot"/>
                                <a:miter lim="800000"/>
                              </a:ln>
                              <a:effectLst/>
                            </wps:spPr>
                            <wps:bodyPr/>
                          </wps:wsp>
                          <wps:wsp>
                            <wps:cNvPr id="593606075" name="vtc_2"/>
                            <wps:cNvCnPr/>
                            <wps:spPr>
                              <a:xfrm>
                                <a:off x="355121" y="250329"/>
                                <a:ext cx="0" cy="1281028"/>
                              </a:xfrm>
                              <a:prstGeom prst="line">
                                <a:avLst/>
                              </a:prstGeom>
                              <a:noFill/>
                              <a:ln w="6350" cap="flat" cmpd="sng" algn="ctr">
                                <a:solidFill>
                                  <a:srgbClr val="000000"/>
                                </a:solidFill>
                                <a:prstDash val="sysDot"/>
                                <a:miter lim="800000"/>
                              </a:ln>
                              <a:effectLst/>
                            </wps:spPr>
                            <wps:bodyPr/>
                          </wps:wsp>
                          <wps:wsp>
                            <wps:cNvPr id="593606076" name="vtc_3"/>
                            <wps:cNvCnPr/>
                            <wps:spPr>
                              <a:xfrm>
                                <a:off x="527649" y="250329"/>
                                <a:ext cx="0" cy="1281028"/>
                              </a:xfrm>
                              <a:prstGeom prst="line">
                                <a:avLst/>
                              </a:prstGeom>
                              <a:noFill/>
                              <a:ln w="6350" cap="flat" cmpd="sng" algn="ctr">
                                <a:solidFill>
                                  <a:srgbClr val="000000"/>
                                </a:solidFill>
                                <a:prstDash val="sysDot"/>
                                <a:miter lim="800000"/>
                              </a:ln>
                              <a:effectLst/>
                            </wps:spPr>
                            <wps:bodyPr/>
                          </wps:wsp>
                          <wps:wsp>
                            <wps:cNvPr id="593606077" name="vtc_4"/>
                            <wps:cNvCnPr/>
                            <wps:spPr>
                              <a:xfrm>
                                <a:off x="708804" y="250329"/>
                                <a:ext cx="0" cy="1281028"/>
                              </a:xfrm>
                              <a:prstGeom prst="line">
                                <a:avLst/>
                              </a:prstGeom>
                              <a:noFill/>
                              <a:ln w="6350" cap="flat" cmpd="sng" algn="ctr">
                                <a:solidFill>
                                  <a:srgbClr val="000000"/>
                                </a:solidFill>
                                <a:prstDash val="sysDot"/>
                                <a:miter lim="800000"/>
                              </a:ln>
                              <a:effectLst/>
                            </wps:spPr>
                            <wps:bodyPr/>
                          </wps:wsp>
                          <wps:wsp>
                            <wps:cNvPr id="593606078" name="vtc_5"/>
                            <wps:cNvCnPr/>
                            <wps:spPr>
                              <a:xfrm>
                                <a:off x="889958" y="250329"/>
                                <a:ext cx="0" cy="1281028"/>
                              </a:xfrm>
                              <a:prstGeom prst="line">
                                <a:avLst/>
                              </a:prstGeom>
                              <a:noFill/>
                              <a:ln w="6350" cap="flat" cmpd="sng" algn="ctr">
                                <a:solidFill>
                                  <a:srgbClr val="000000"/>
                                </a:solidFill>
                                <a:prstDash val="sysDot"/>
                                <a:miter lim="800000"/>
                              </a:ln>
                              <a:effectLst/>
                            </wps:spPr>
                            <wps:bodyPr/>
                          </wps:wsp>
                          <wps:wsp>
                            <wps:cNvPr id="593606079" name="vtc_6"/>
                            <wps:cNvCnPr/>
                            <wps:spPr>
                              <a:xfrm>
                                <a:off x="1062487" y="250329"/>
                                <a:ext cx="0" cy="1281028"/>
                              </a:xfrm>
                              <a:prstGeom prst="line">
                                <a:avLst/>
                              </a:prstGeom>
                              <a:noFill/>
                              <a:ln w="6350" cap="flat" cmpd="sng" algn="ctr">
                                <a:solidFill>
                                  <a:srgbClr val="000000"/>
                                </a:solidFill>
                                <a:prstDash val="sysDot"/>
                                <a:miter lim="800000"/>
                              </a:ln>
                              <a:effectLst/>
                            </wps:spPr>
                            <wps:bodyPr/>
                          </wps:wsp>
                          <wps:wsp>
                            <wps:cNvPr id="234539136" name="vtc_7"/>
                            <wps:cNvCnPr/>
                            <wps:spPr>
                              <a:xfrm>
                                <a:off x="1243641" y="250329"/>
                                <a:ext cx="0" cy="1281028"/>
                              </a:xfrm>
                              <a:prstGeom prst="line">
                                <a:avLst/>
                              </a:prstGeom>
                              <a:noFill/>
                              <a:ln w="6350" cap="flat" cmpd="sng" algn="ctr">
                                <a:solidFill>
                                  <a:srgbClr val="000000"/>
                                </a:solidFill>
                                <a:prstDash val="sysDot"/>
                                <a:miter lim="800000"/>
                              </a:ln>
                              <a:effectLst/>
                            </wps:spPr>
                            <wps:bodyPr/>
                          </wps:wsp>
                          <wps:wsp>
                            <wps:cNvPr id="234539137" name="vtc_8"/>
                            <wps:cNvCnPr/>
                            <wps:spPr>
                              <a:xfrm>
                                <a:off x="1424796" y="250329"/>
                                <a:ext cx="0" cy="1281028"/>
                              </a:xfrm>
                              <a:prstGeom prst="line">
                                <a:avLst/>
                              </a:prstGeom>
                              <a:noFill/>
                              <a:ln w="6350" cap="flat" cmpd="sng" algn="ctr">
                                <a:solidFill>
                                  <a:srgbClr val="000000"/>
                                </a:solidFill>
                                <a:prstDash val="dash"/>
                                <a:miter lim="800000"/>
                              </a:ln>
                              <a:effectLst/>
                            </wps:spPr>
                            <wps:bodyPr/>
                          </wps:wsp>
                          <wps:wsp>
                            <wps:cNvPr id="234539138" name="vtc_9"/>
                            <wps:cNvCnPr/>
                            <wps:spPr>
                              <a:xfrm>
                                <a:off x="1597325" y="250329"/>
                                <a:ext cx="0" cy="1281028"/>
                              </a:xfrm>
                              <a:prstGeom prst="line">
                                <a:avLst/>
                              </a:prstGeom>
                              <a:noFill/>
                              <a:ln w="6350" cap="flat" cmpd="sng" algn="ctr">
                                <a:solidFill>
                                  <a:srgbClr val="000000"/>
                                </a:solidFill>
                                <a:prstDash val="sysDot"/>
                                <a:miter lim="800000"/>
                              </a:ln>
                              <a:effectLst/>
                            </wps:spPr>
                            <wps:bodyPr/>
                          </wps:wsp>
                          <wps:wsp>
                            <wps:cNvPr id="234539139" name="vtc_10"/>
                            <wps:cNvCnPr/>
                            <wps:spPr>
                              <a:xfrm>
                                <a:off x="1778479" y="250329"/>
                                <a:ext cx="0" cy="1281028"/>
                              </a:xfrm>
                              <a:prstGeom prst="line">
                                <a:avLst/>
                              </a:prstGeom>
                              <a:noFill/>
                              <a:ln w="6350" cap="flat" cmpd="sng" algn="ctr">
                                <a:solidFill>
                                  <a:srgbClr val="000000"/>
                                </a:solidFill>
                                <a:prstDash val="sysDot"/>
                                <a:miter lim="800000"/>
                              </a:ln>
                              <a:effectLst/>
                            </wps:spPr>
                            <wps:bodyPr/>
                          </wps:wsp>
                          <wps:wsp>
                            <wps:cNvPr id="234539140" name="vtc_11"/>
                            <wps:cNvCnPr/>
                            <wps:spPr>
                              <a:xfrm>
                                <a:off x="1951008" y="250329"/>
                                <a:ext cx="0" cy="1281028"/>
                              </a:xfrm>
                              <a:prstGeom prst="line">
                                <a:avLst/>
                              </a:prstGeom>
                              <a:noFill/>
                              <a:ln w="6350" cap="flat" cmpd="sng" algn="ctr">
                                <a:solidFill>
                                  <a:srgbClr val="000000"/>
                                </a:solidFill>
                                <a:prstDash val="sysDot"/>
                                <a:miter lim="800000"/>
                              </a:ln>
                              <a:effectLst/>
                            </wps:spPr>
                            <wps:bodyPr/>
                          </wps:wsp>
                          <wps:wsp>
                            <wps:cNvPr id="234539141" name="vtc_12"/>
                            <wps:cNvCnPr/>
                            <wps:spPr>
                              <a:xfrm>
                                <a:off x="2132162" y="250329"/>
                                <a:ext cx="0" cy="1281028"/>
                              </a:xfrm>
                              <a:prstGeom prst="line">
                                <a:avLst/>
                              </a:prstGeom>
                              <a:noFill/>
                              <a:ln w="6350" cap="flat" cmpd="sng" algn="ctr">
                                <a:solidFill>
                                  <a:srgbClr val="000000"/>
                                </a:solidFill>
                                <a:prstDash val="sysDot"/>
                                <a:miter lim="800000"/>
                              </a:ln>
                              <a:effectLst/>
                            </wps:spPr>
                            <wps:bodyPr/>
                          </wps:wsp>
                          <wps:wsp>
                            <wps:cNvPr id="234539142" name="vtc_13"/>
                            <wps:cNvCnPr/>
                            <wps:spPr>
                              <a:xfrm>
                                <a:off x="2313317" y="250329"/>
                                <a:ext cx="0" cy="1281028"/>
                              </a:xfrm>
                              <a:prstGeom prst="line">
                                <a:avLst/>
                              </a:prstGeom>
                              <a:noFill/>
                              <a:ln w="6350" cap="flat" cmpd="sng" algn="ctr">
                                <a:solidFill>
                                  <a:srgbClr val="000000"/>
                                </a:solidFill>
                                <a:prstDash val="sysDot"/>
                                <a:miter lim="800000"/>
                              </a:ln>
                              <a:effectLst/>
                            </wps:spPr>
                            <wps:bodyPr/>
                          </wps:wsp>
                          <wps:wsp>
                            <wps:cNvPr id="234539143" name="Text Box 62"/>
                            <wps:cNvSpPr txBox="1"/>
                            <wps:spPr>
                              <a:xfrm>
                                <a:off x="-205388" y="6597"/>
                                <a:ext cx="191782" cy="271862"/>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BF82FBB" w14:textId="77777777" w:rsidR="004450C1" w:rsidRPr="00ED56A2" w:rsidRDefault="004450C1" w:rsidP="004450C1">
                                  <w:pPr>
                                    <w:spacing w:after="0" w:line="240" w:lineRule="auto"/>
                                  </w:pPr>
                                  <m:oMathPara>
                                    <m:oMath>
                                      <m:r>
                                        <w:rPr>
                                          <w:rFonts w:ascii="Cambria Math" w:hAnsi="Cambria Math"/>
                                        </w:rPr>
                                        <m:t>u</m:t>
                                      </m:r>
                                    </m:oMath>
                                  </m:oMathPara>
                                </w:p>
                              </w:txbxContent>
                            </wps:txbx>
                            <wps:bodyPr rot="0" spcFirstLastPara="0" vertOverflow="overflow" horzOverflow="overflow" vert="horz" wrap="none" lIns="50800" tIns="50800" rIns="50800" bIns="50800" numCol="1" spcCol="0" rtlCol="0" fromWordArt="0" anchor="t" anchorCtr="0" forceAA="0" compatLnSpc="1">
                              <a:prstTxWarp prst="textNoShape">
                                <a:avLst/>
                              </a:prstTxWarp>
                              <a:spAutoFit/>
                            </wps:bodyPr>
                          </wps:wsp>
                          <wps:wsp>
                            <wps:cNvPr id="234539144" name="Text Box 62"/>
                            <wps:cNvSpPr txBox="1"/>
                            <wps:spPr>
                              <a:xfrm>
                                <a:off x="-182449" y="765626"/>
                                <a:ext cx="206423" cy="27196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B4BCC43" w14:textId="77777777" w:rsidR="004450C1" w:rsidRPr="00ED56A2" w:rsidRDefault="004450C1" w:rsidP="004450C1">
                                  <w:pPr>
                                    <w:spacing w:after="0" w:line="240" w:lineRule="auto"/>
                                  </w:pPr>
                                  <m:oMathPara>
                                    <m:oMath>
                                      <m:r>
                                        <w:rPr>
                                          <w:rFonts w:ascii="Cambria Math" w:hAnsi="Cambria Math"/>
                                        </w:rPr>
                                        <m:t>O</m:t>
                                      </m:r>
                                    </m:oMath>
                                  </m:oMathPara>
                                </w:p>
                              </w:txbxContent>
                            </wps:txbx>
                            <wps:bodyPr rot="0" spcFirstLastPara="0" vertOverflow="overflow" horzOverflow="overflow" vert="horz" wrap="none" lIns="50800" tIns="50800" rIns="50800" bIns="50800" numCol="1" spcCol="0" rtlCol="0" fromWordArt="0" anchor="t" anchorCtr="0" forceAA="0" compatLnSpc="1">
                              <a:prstTxWarp prst="textNoShape">
                                <a:avLst/>
                              </a:prstTxWarp>
                              <a:spAutoFit/>
                            </wps:bodyPr>
                          </wps:wsp>
                          <wps:wsp>
                            <wps:cNvPr id="234539145" name="Text Box 62"/>
                            <wps:cNvSpPr txBox="1"/>
                            <wps:spPr>
                              <a:xfrm>
                                <a:off x="1264402" y="881216"/>
                                <a:ext cx="369027" cy="27198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5E7EA13" w14:textId="77777777" w:rsidR="004450C1" w:rsidRPr="00ED56A2" w:rsidRDefault="004450C1" w:rsidP="004450C1">
                                  <w:pPr>
                                    <w:spacing w:after="0" w:line="240" w:lineRule="auto"/>
                                  </w:pPr>
                                  <m:oMathPara>
                                    <m:oMath>
                                      <m:r>
                                        <w:rPr>
                                          <w:rFonts w:ascii="Cambria Math" w:hAnsi="Cambria Math"/>
                                        </w:rPr>
                                        <m:t>15,0</m:t>
                                      </m:r>
                                    </m:oMath>
                                  </m:oMathPara>
                                </w:p>
                              </w:txbxContent>
                            </wps:txbx>
                            <wps:bodyPr rot="0" spcFirstLastPara="0" vertOverflow="overflow" horzOverflow="overflow" vert="horz" wrap="none" lIns="50800" tIns="50800" rIns="50800" bIns="50800" numCol="1" spcCol="0" rtlCol="0" fromWordArt="0" anchor="t" anchorCtr="0" forceAA="0" compatLnSpc="1">
                              <a:prstTxWarp prst="textNoShape">
                                <a:avLst/>
                              </a:prstTxWarp>
                              <a:spAutoFit/>
                            </wps:bodyPr>
                          </wps:wsp>
                          <wps:wsp>
                            <wps:cNvPr id="234539146" name="Text Box 62"/>
                            <wps:cNvSpPr txBox="1"/>
                            <wps:spPr>
                              <a:xfrm>
                                <a:off x="2394427" y="848190"/>
                                <a:ext cx="449692" cy="27897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D0BBC88" w14:textId="77777777" w:rsidR="004450C1" w:rsidRPr="00566D69" w:rsidRDefault="004450C1" w:rsidP="004450C1">
                                  <w:pPr>
                                    <w:spacing w:after="0" w:line="240" w:lineRule="auto"/>
                                  </w:pPr>
                                  <m:oMath>
                                    <m:r>
                                      <w:rPr>
                                        <w:rFonts w:ascii="Cambria Math" w:hAnsi="Cambria Math"/>
                                      </w:rPr>
                                      <m:t>t</m:t>
                                    </m:r>
                                  </m:oMath>
                                  <w:r>
                                    <w:t xml:space="preserve"> (ms)</w:t>
                                  </w:r>
                                </w:p>
                              </w:txbxContent>
                            </wps:txbx>
                            <wps:bodyPr rot="0" spcFirstLastPara="0" vertOverflow="overflow" horzOverflow="overflow" vert="horz" wrap="none" lIns="50800" tIns="50800" rIns="50800" bIns="50800" numCol="1" spcCol="0" rtlCol="0" fromWordArt="0" anchor="t" anchorCtr="0" forceAA="0" compatLnSpc="1">
                              <a:prstTxWarp prst="textNoShape">
                                <a:avLst/>
                              </a:prstTxWarp>
                              <a:spAutoFit/>
                            </wps:bodyPr>
                          </wps:wsp>
                          <wps:wsp>
                            <wps:cNvPr id="234539147" name="Text Box 62"/>
                            <wps:cNvSpPr txBox="1"/>
                            <wps:spPr>
                              <a:xfrm>
                                <a:off x="2649395" y="401350"/>
                                <a:ext cx="397609" cy="27198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64CA13E" w14:textId="77777777" w:rsidR="004450C1" w:rsidRPr="00950498" w:rsidRDefault="004450C1" w:rsidP="004450C1">
                                  <w:pPr>
                                    <w:spacing w:after="0" w:line="240" w:lineRule="auto"/>
                                    <w:rPr>
                                      <w:iCs/>
                                    </w:rPr>
                                  </w:pPr>
                                  <m:oMathPara>
                                    <m:oMath>
                                      <m:r>
                                        <m:rPr>
                                          <m:sty m:val="p"/>
                                        </m:rPr>
                                        <w:rPr>
                                          <w:rFonts w:ascii="Cambria Math" w:hAnsi="Cambria Math"/>
                                        </w:rPr>
                                        <m:t>(H2)</m:t>
                                      </m:r>
                                    </m:oMath>
                                  </m:oMathPara>
                                </w:p>
                              </w:txbxContent>
                            </wps:txbx>
                            <wps:bodyPr rot="0" spcFirstLastPara="0" vertOverflow="overflow" horzOverflow="overflow" vert="horz" wrap="none" lIns="50800" tIns="50800" rIns="50800" bIns="50800" numCol="1" spcCol="0" rtlCol="0" fromWordArt="0" anchor="t" anchorCtr="0" forceAA="0" compatLnSpc="1">
                              <a:prstTxWarp prst="textNoShape">
                                <a:avLst/>
                              </a:prstTxWarp>
                              <a:spAutoFit/>
                            </wps:bodyPr>
                          </wps:wsp>
                        </wpg:grpSp>
                        <wpg:grpSp>
                          <wpg:cNvPr id="234539148" name="Group 66"/>
                          <wpg:cNvGrpSpPr/>
                          <wpg:grpSpPr>
                            <a:xfrm>
                              <a:off x="4220" y="277621"/>
                              <a:ext cx="2329188" cy="1224164"/>
                              <a:chOff x="0" y="0"/>
                              <a:chExt cx="5699760" cy="1945005"/>
                            </a:xfrm>
                          </wpg:grpSpPr>
                          <wps:wsp>
                            <wps:cNvPr id="234539149" name="Freeform 183"/>
                            <wps:cNvSpPr>
                              <a:spLocks/>
                            </wps:cNvSpPr>
                            <wps:spPr bwMode="auto">
                              <a:xfrm>
                                <a:off x="0" y="565554"/>
                                <a:ext cx="5699760" cy="810260"/>
                              </a:xfrm>
                              <a:custGeom>
                                <a:avLst/>
                                <a:gdLst>
                                  <a:gd name="T0" fmla="*/ 126 w 8976"/>
                                  <a:gd name="T1" fmla="*/ 7 h 1276"/>
                                  <a:gd name="T2" fmla="*/ 199 w 8976"/>
                                  <a:gd name="T3" fmla="*/ 17 h 1276"/>
                                  <a:gd name="T4" fmla="*/ 272 w 8976"/>
                                  <a:gd name="T5" fmla="*/ 31 h 1276"/>
                                  <a:gd name="T6" fmla="*/ 375 w 8976"/>
                                  <a:gd name="T7" fmla="*/ 59 h 1276"/>
                                  <a:gd name="T8" fmla="*/ 571 w 8976"/>
                                  <a:gd name="T9" fmla="*/ 133 h 1276"/>
                                  <a:gd name="T10" fmla="*/ 786 w 8976"/>
                                  <a:gd name="T11" fmla="*/ 243 h 1276"/>
                                  <a:gd name="T12" fmla="*/ 972 w 8976"/>
                                  <a:gd name="T13" fmla="*/ 358 h 1276"/>
                                  <a:gd name="T14" fmla="*/ 1214 w 8976"/>
                                  <a:gd name="T15" fmla="*/ 526 h 1276"/>
                                  <a:gd name="T16" fmla="*/ 1461 w 8976"/>
                                  <a:gd name="T17" fmla="*/ 706 h 1276"/>
                                  <a:gd name="T18" fmla="*/ 1651 w 8976"/>
                                  <a:gd name="T19" fmla="*/ 842 h 1276"/>
                                  <a:gd name="T20" fmla="*/ 1891 w 8976"/>
                                  <a:gd name="T21" fmla="*/ 999 h 1276"/>
                                  <a:gd name="T22" fmla="*/ 2133 w 8976"/>
                                  <a:gd name="T23" fmla="*/ 1129 h 1276"/>
                                  <a:gd name="T24" fmla="*/ 2378 w 8976"/>
                                  <a:gd name="T25" fmla="*/ 1223 h 1276"/>
                                  <a:gd name="T26" fmla="*/ 2498 w 8976"/>
                                  <a:gd name="T27" fmla="*/ 1252 h 1276"/>
                                  <a:gd name="T28" fmla="*/ 2565 w 8976"/>
                                  <a:gd name="T29" fmla="*/ 1264 h 1276"/>
                                  <a:gd name="T30" fmla="*/ 2666 w 8976"/>
                                  <a:gd name="T31" fmla="*/ 1274 h 1276"/>
                                  <a:gd name="T32" fmla="*/ 2815 w 8976"/>
                                  <a:gd name="T33" fmla="*/ 1273 h 1276"/>
                                  <a:gd name="T34" fmla="*/ 2900 w 8976"/>
                                  <a:gd name="T35" fmla="*/ 1265 h 1276"/>
                                  <a:gd name="T36" fmla="*/ 2978 w 8976"/>
                                  <a:gd name="T37" fmla="*/ 1252 h 1276"/>
                                  <a:gd name="T38" fmla="*/ 3081 w 8976"/>
                                  <a:gd name="T39" fmla="*/ 1227 h 1276"/>
                                  <a:gd name="T40" fmla="*/ 3204 w 8976"/>
                                  <a:gd name="T41" fmla="*/ 1186 h 1276"/>
                                  <a:gd name="T42" fmla="*/ 3405 w 8976"/>
                                  <a:gd name="T43" fmla="*/ 1097 h 1276"/>
                                  <a:gd name="T44" fmla="*/ 3648 w 8976"/>
                                  <a:gd name="T45" fmla="*/ 957 h 1276"/>
                                  <a:gd name="T46" fmla="*/ 3897 w 8976"/>
                                  <a:gd name="T47" fmla="*/ 789 h 1276"/>
                                  <a:gd name="T48" fmla="*/ 4136 w 8976"/>
                                  <a:gd name="T49" fmla="*/ 615 h 1276"/>
                                  <a:gd name="T50" fmla="*/ 4300 w 8976"/>
                                  <a:gd name="T51" fmla="*/ 496 h 1276"/>
                                  <a:gd name="T52" fmla="*/ 4423 w 8976"/>
                                  <a:gd name="T53" fmla="*/ 410 h 1276"/>
                                  <a:gd name="T54" fmla="*/ 4624 w 8976"/>
                                  <a:gd name="T55" fmla="*/ 280 h 1276"/>
                                  <a:gd name="T56" fmla="*/ 4839 w 8976"/>
                                  <a:gd name="T57" fmla="*/ 162 h 1276"/>
                                  <a:gd name="T58" fmla="*/ 5040 w 8976"/>
                                  <a:gd name="T59" fmla="*/ 77 h 1276"/>
                                  <a:gd name="T60" fmla="*/ 5171 w 8976"/>
                                  <a:gd name="T61" fmla="*/ 39 h 1276"/>
                                  <a:gd name="T62" fmla="*/ 5274 w 8976"/>
                                  <a:gd name="T63" fmla="*/ 17 h 1276"/>
                                  <a:gd name="T64" fmla="*/ 5331 w 8976"/>
                                  <a:gd name="T65" fmla="*/ 9 h 1276"/>
                                  <a:gd name="T66" fmla="*/ 5388 w 8976"/>
                                  <a:gd name="T67" fmla="*/ 3 h 1276"/>
                                  <a:gd name="T68" fmla="*/ 5489 w 8976"/>
                                  <a:gd name="T69" fmla="*/ 1 h 1276"/>
                                  <a:gd name="T70" fmla="*/ 5555 w 8976"/>
                                  <a:gd name="T71" fmla="*/ 3 h 1276"/>
                                  <a:gd name="T72" fmla="*/ 5636 w 8976"/>
                                  <a:gd name="T73" fmla="*/ 11 h 1276"/>
                                  <a:gd name="T74" fmla="*/ 5729 w 8976"/>
                                  <a:gd name="T75" fmla="*/ 28 h 1276"/>
                                  <a:gd name="T76" fmla="*/ 5839 w 8976"/>
                                  <a:gd name="T77" fmla="*/ 56 h 1276"/>
                                  <a:gd name="T78" fmla="*/ 6005 w 8976"/>
                                  <a:gd name="T79" fmla="*/ 115 h 1276"/>
                                  <a:gd name="T80" fmla="*/ 6220 w 8976"/>
                                  <a:gd name="T81" fmla="*/ 221 h 1276"/>
                                  <a:gd name="T82" fmla="*/ 6357 w 8976"/>
                                  <a:gd name="T83" fmla="*/ 301 h 1276"/>
                                  <a:gd name="T84" fmla="*/ 6554 w 8976"/>
                                  <a:gd name="T85" fmla="*/ 432 h 1276"/>
                                  <a:gd name="T86" fmla="*/ 6759 w 8976"/>
                                  <a:gd name="T87" fmla="*/ 578 h 1276"/>
                                  <a:gd name="T88" fmla="*/ 6906 w 8976"/>
                                  <a:gd name="T89" fmla="*/ 685 h 1276"/>
                                  <a:gd name="T90" fmla="*/ 7115 w 8976"/>
                                  <a:gd name="T91" fmla="*/ 835 h 1276"/>
                                  <a:gd name="T92" fmla="*/ 7353 w 8976"/>
                                  <a:gd name="T93" fmla="*/ 992 h 1276"/>
                                  <a:gd name="T94" fmla="*/ 7550 w 8976"/>
                                  <a:gd name="T95" fmla="*/ 1102 h 1276"/>
                                  <a:gd name="T96" fmla="*/ 7704 w 8976"/>
                                  <a:gd name="T97" fmla="*/ 1171 h 1276"/>
                                  <a:gd name="T98" fmla="*/ 7875 w 8976"/>
                                  <a:gd name="T99" fmla="*/ 1230 h 1276"/>
                                  <a:gd name="T100" fmla="*/ 7953 w 8976"/>
                                  <a:gd name="T101" fmla="*/ 1249 h 1276"/>
                                  <a:gd name="T102" fmla="*/ 8026 w 8976"/>
                                  <a:gd name="T103" fmla="*/ 1262 h 1276"/>
                                  <a:gd name="T104" fmla="*/ 8100 w 8976"/>
                                  <a:gd name="T105" fmla="*/ 1271 h 1276"/>
                                  <a:gd name="T106" fmla="*/ 8167 w 8976"/>
                                  <a:gd name="T107" fmla="*/ 1275 h 1276"/>
                                  <a:gd name="T108" fmla="*/ 8277 w 8976"/>
                                  <a:gd name="T109" fmla="*/ 1274 h 1276"/>
                                  <a:gd name="T110" fmla="*/ 8343 w 8976"/>
                                  <a:gd name="T111" fmla="*/ 1269 h 1276"/>
                                  <a:gd name="T112" fmla="*/ 8402 w 8976"/>
                                  <a:gd name="T113" fmla="*/ 1261 h 1276"/>
                                  <a:gd name="T114" fmla="*/ 8461 w 8976"/>
                                  <a:gd name="T115" fmla="*/ 1250 h 1276"/>
                                  <a:gd name="T116" fmla="*/ 8575 w 8976"/>
                                  <a:gd name="T117" fmla="*/ 1221 h 1276"/>
                                  <a:gd name="T118" fmla="*/ 8757 w 8976"/>
                                  <a:gd name="T119" fmla="*/ 1154 h 1276"/>
                                  <a:gd name="T120" fmla="*/ 8957 w 8976"/>
                                  <a:gd name="T121" fmla="*/ 1056 h 1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8976" h="1276">
                                    <a:moveTo>
                                      <a:pt x="0" y="0"/>
                                    </a:moveTo>
                                    <a:lnTo>
                                      <a:pt x="28" y="1"/>
                                    </a:lnTo>
                                    <a:lnTo>
                                      <a:pt x="32" y="1"/>
                                    </a:lnTo>
                                    <a:lnTo>
                                      <a:pt x="37" y="1"/>
                                    </a:lnTo>
                                    <a:lnTo>
                                      <a:pt x="53" y="1"/>
                                    </a:lnTo>
                                    <a:lnTo>
                                      <a:pt x="81" y="3"/>
                                    </a:lnTo>
                                    <a:lnTo>
                                      <a:pt x="107" y="5"/>
                                    </a:lnTo>
                                    <a:lnTo>
                                      <a:pt x="118" y="6"/>
                                    </a:lnTo>
                                    <a:lnTo>
                                      <a:pt x="126" y="7"/>
                                    </a:lnTo>
                                    <a:lnTo>
                                      <a:pt x="132" y="8"/>
                                    </a:lnTo>
                                    <a:lnTo>
                                      <a:pt x="145" y="9"/>
                                    </a:lnTo>
                                    <a:lnTo>
                                      <a:pt x="148" y="9"/>
                                    </a:lnTo>
                                    <a:lnTo>
                                      <a:pt x="153" y="10"/>
                                    </a:lnTo>
                                    <a:lnTo>
                                      <a:pt x="165" y="12"/>
                                    </a:lnTo>
                                    <a:lnTo>
                                      <a:pt x="172" y="13"/>
                                    </a:lnTo>
                                    <a:lnTo>
                                      <a:pt x="181" y="14"/>
                                    </a:lnTo>
                                    <a:lnTo>
                                      <a:pt x="189" y="15"/>
                                    </a:lnTo>
                                    <a:lnTo>
                                      <a:pt x="199" y="17"/>
                                    </a:lnTo>
                                    <a:lnTo>
                                      <a:pt x="203" y="18"/>
                                    </a:lnTo>
                                    <a:lnTo>
                                      <a:pt x="207" y="18"/>
                                    </a:lnTo>
                                    <a:lnTo>
                                      <a:pt x="209" y="18"/>
                                    </a:lnTo>
                                    <a:lnTo>
                                      <a:pt x="217" y="20"/>
                                    </a:lnTo>
                                    <a:lnTo>
                                      <a:pt x="232" y="23"/>
                                    </a:lnTo>
                                    <a:lnTo>
                                      <a:pt x="242" y="25"/>
                                    </a:lnTo>
                                    <a:lnTo>
                                      <a:pt x="252" y="27"/>
                                    </a:lnTo>
                                    <a:lnTo>
                                      <a:pt x="268" y="30"/>
                                    </a:lnTo>
                                    <a:lnTo>
                                      <a:pt x="272" y="31"/>
                                    </a:lnTo>
                                    <a:lnTo>
                                      <a:pt x="276" y="32"/>
                                    </a:lnTo>
                                    <a:lnTo>
                                      <a:pt x="279" y="33"/>
                                    </a:lnTo>
                                    <a:lnTo>
                                      <a:pt x="294" y="37"/>
                                    </a:lnTo>
                                    <a:lnTo>
                                      <a:pt x="308" y="40"/>
                                    </a:lnTo>
                                    <a:lnTo>
                                      <a:pt x="320" y="43"/>
                                    </a:lnTo>
                                    <a:lnTo>
                                      <a:pt x="325" y="44"/>
                                    </a:lnTo>
                                    <a:lnTo>
                                      <a:pt x="333" y="47"/>
                                    </a:lnTo>
                                    <a:lnTo>
                                      <a:pt x="350" y="51"/>
                                    </a:lnTo>
                                    <a:lnTo>
                                      <a:pt x="375" y="59"/>
                                    </a:lnTo>
                                    <a:lnTo>
                                      <a:pt x="380" y="60"/>
                                    </a:lnTo>
                                    <a:lnTo>
                                      <a:pt x="387" y="63"/>
                                    </a:lnTo>
                                    <a:lnTo>
                                      <a:pt x="407" y="69"/>
                                    </a:lnTo>
                                    <a:lnTo>
                                      <a:pt x="432" y="77"/>
                                    </a:lnTo>
                                    <a:lnTo>
                                      <a:pt x="456" y="86"/>
                                    </a:lnTo>
                                    <a:lnTo>
                                      <a:pt x="483" y="96"/>
                                    </a:lnTo>
                                    <a:lnTo>
                                      <a:pt x="517" y="109"/>
                                    </a:lnTo>
                                    <a:lnTo>
                                      <a:pt x="543" y="120"/>
                                    </a:lnTo>
                                    <a:lnTo>
                                      <a:pt x="571" y="133"/>
                                    </a:lnTo>
                                    <a:lnTo>
                                      <a:pt x="594" y="143"/>
                                    </a:lnTo>
                                    <a:lnTo>
                                      <a:pt x="619" y="155"/>
                                    </a:lnTo>
                                    <a:lnTo>
                                      <a:pt x="647" y="169"/>
                                    </a:lnTo>
                                    <a:lnTo>
                                      <a:pt x="679" y="185"/>
                                    </a:lnTo>
                                    <a:lnTo>
                                      <a:pt x="703" y="197"/>
                                    </a:lnTo>
                                    <a:lnTo>
                                      <a:pt x="711" y="202"/>
                                    </a:lnTo>
                                    <a:lnTo>
                                      <a:pt x="726" y="210"/>
                                    </a:lnTo>
                                    <a:lnTo>
                                      <a:pt x="759" y="227"/>
                                    </a:lnTo>
                                    <a:lnTo>
                                      <a:pt x="786" y="243"/>
                                    </a:lnTo>
                                    <a:lnTo>
                                      <a:pt x="812" y="259"/>
                                    </a:lnTo>
                                    <a:lnTo>
                                      <a:pt x="821" y="263"/>
                                    </a:lnTo>
                                    <a:lnTo>
                                      <a:pt x="835" y="272"/>
                                    </a:lnTo>
                                    <a:lnTo>
                                      <a:pt x="866" y="290"/>
                                    </a:lnTo>
                                    <a:lnTo>
                                      <a:pt x="888" y="304"/>
                                    </a:lnTo>
                                    <a:lnTo>
                                      <a:pt x="899" y="311"/>
                                    </a:lnTo>
                                    <a:lnTo>
                                      <a:pt x="916" y="321"/>
                                    </a:lnTo>
                                    <a:lnTo>
                                      <a:pt x="950" y="344"/>
                                    </a:lnTo>
                                    <a:lnTo>
                                      <a:pt x="972" y="358"/>
                                    </a:lnTo>
                                    <a:lnTo>
                                      <a:pt x="1001" y="377"/>
                                    </a:lnTo>
                                    <a:lnTo>
                                      <a:pt x="1028" y="396"/>
                                    </a:lnTo>
                                    <a:lnTo>
                                      <a:pt x="1056" y="415"/>
                                    </a:lnTo>
                                    <a:lnTo>
                                      <a:pt x="1082" y="433"/>
                                    </a:lnTo>
                                    <a:lnTo>
                                      <a:pt x="1112" y="454"/>
                                    </a:lnTo>
                                    <a:lnTo>
                                      <a:pt x="1131" y="467"/>
                                    </a:lnTo>
                                    <a:lnTo>
                                      <a:pt x="1160" y="487"/>
                                    </a:lnTo>
                                    <a:lnTo>
                                      <a:pt x="1191" y="510"/>
                                    </a:lnTo>
                                    <a:lnTo>
                                      <a:pt x="1214" y="526"/>
                                    </a:lnTo>
                                    <a:lnTo>
                                      <a:pt x="1246" y="549"/>
                                    </a:lnTo>
                                    <a:lnTo>
                                      <a:pt x="1273" y="570"/>
                                    </a:lnTo>
                                    <a:lnTo>
                                      <a:pt x="1299" y="588"/>
                                    </a:lnTo>
                                    <a:lnTo>
                                      <a:pt x="1323" y="606"/>
                                    </a:lnTo>
                                    <a:lnTo>
                                      <a:pt x="1350" y="625"/>
                                    </a:lnTo>
                                    <a:lnTo>
                                      <a:pt x="1376" y="644"/>
                                    </a:lnTo>
                                    <a:lnTo>
                                      <a:pt x="1406" y="666"/>
                                    </a:lnTo>
                                    <a:lnTo>
                                      <a:pt x="1434" y="687"/>
                                    </a:lnTo>
                                    <a:lnTo>
                                      <a:pt x="1461" y="706"/>
                                    </a:lnTo>
                                    <a:lnTo>
                                      <a:pt x="1474" y="716"/>
                                    </a:lnTo>
                                    <a:lnTo>
                                      <a:pt x="1479" y="720"/>
                                    </a:lnTo>
                                    <a:lnTo>
                                      <a:pt x="1483" y="722"/>
                                    </a:lnTo>
                                    <a:lnTo>
                                      <a:pt x="1511" y="742"/>
                                    </a:lnTo>
                                    <a:lnTo>
                                      <a:pt x="1539" y="763"/>
                                    </a:lnTo>
                                    <a:lnTo>
                                      <a:pt x="1564" y="781"/>
                                    </a:lnTo>
                                    <a:lnTo>
                                      <a:pt x="1595" y="803"/>
                                    </a:lnTo>
                                    <a:lnTo>
                                      <a:pt x="1623" y="822"/>
                                    </a:lnTo>
                                    <a:lnTo>
                                      <a:pt x="1651" y="842"/>
                                    </a:lnTo>
                                    <a:lnTo>
                                      <a:pt x="1678" y="861"/>
                                    </a:lnTo>
                                    <a:lnTo>
                                      <a:pt x="1705" y="880"/>
                                    </a:lnTo>
                                    <a:lnTo>
                                      <a:pt x="1731" y="897"/>
                                    </a:lnTo>
                                    <a:lnTo>
                                      <a:pt x="1754" y="911"/>
                                    </a:lnTo>
                                    <a:lnTo>
                                      <a:pt x="1784" y="932"/>
                                    </a:lnTo>
                                    <a:lnTo>
                                      <a:pt x="1815" y="951"/>
                                    </a:lnTo>
                                    <a:lnTo>
                                      <a:pt x="1836" y="965"/>
                                    </a:lnTo>
                                    <a:lnTo>
                                      <a:pt x="1863" y="982"/>
                                    </a:lnTo>
                                    <a:lnTo>
                                      <a:pt x="1891" y="999"/>
                                    </a:lnTo>
                                    <a:lnTo>
                                      <a:pt x="1922" y="1018"/>
                                    </a:lnTo>
                                    <a:lnTo>
                                      <a:pt x="1946" y="1032"/>
                                    </a:lnTo>
                                    <a:lnTo>
                                      <a:pt x="1972" y="1046"/>
                                    </a:lnTo>
                                    <a:lnTo>
                                      <a:pt x="1999" y="1061"/>
                                    </a:lnTo>
                                    <a:lnTo>
                                      <a:pt x="2030" y="1078"/>
                                    </a:lnTo>
                                    <a:lnTo>
                                      <a:pt x="2058" y="1092"/>
                                    </a:lnTo>
                                    <a:lnTo>
                                      <a:pt x="2080" y="1103"/>
                                    </a:lnTo>
                                    <a:lnTo>
                                      <a:pt x="2108" y="1117"/>
                                    </a:lnTo>
                                    <a:lnTo>
                                      <a:pt x="2133" y="1129"/>
                                    </a:lnTo>
                                    <a:lnTo>
                                      <a:pt x="2160" y="1142"/>
                                    </a:lnTo>
                                    <a:lnTo>
                                      <a:pt x="2191" y="1155"/>
                                    </a:lnTo>
                                    <a:lnTo>
                                      <a:pt x="2216" y="1166"/>
                                    </a:lnTo>
                                    <a:lnTo>
                                      <a:pt x="2243" y="1177"/>
                                    </a:lnTo>
                                    <a:lnTo>
                                      <a:pt x="2270" y="1187"/>
                                    </a:lnTo>
                                    <a:lnTo>
                                      <a:pt x="2298" y="1197"/>
                                    </a:lnTo>
                                    <a:lnTo>
                                      <a:pt x="2326" y="1207"/>
                                    </a:lnTo>
                                    <a:lnTo>
                                      <a:pt x="2355" y="1216"/>
                                    </a:lnTo>
                                    <a:lnTo>
                                      <a:pt x="2378" y="1223"/>
                                    </a:lnTo>
                                    <a:lnTo>
                                      <a:pt x="2387" y="1226"/>
                                    </a:lnTo>
                                    <a:lnTo>
                                      <a:pt x="2402" y="1230"/>
                                    </a:lnTo>
                                    <a:lnTo>
                                      <a:pt x="2418" y="1234"/>
                                    </a:lnTo>
                                    <a:lnTo>
                                      <a:pt x="2435" y="1239"/>
                                    </a:lnTo>
                                    <a:lnTo>
                                      <a:pt x="2445" y="1240"/>
                                    </a:lnTo>
                                    <a:lnTo>
                                      <a:pt x="2457" y="1244"/>
                                    </a:lnTo>
                                    <a:lnTo>
                                      <a:pt x="2475" y="1247"/>
                                    </a:lnTo>
                                    <a:lnTo>
                                      <a:pt x="2487" y="1250"/>
                                    </a:lnTo>
                                    <a:lnTo>
                                      <a:pt x="2498" y="1252"/>
                                    </a:lnTo>
                                    <a:lnTo>
                                      <a:pt x="2511" y="1255"/>
                                    </a:lnTo>
                                    <a:lnTo>
                                      <a:pt x="2518" y="1256"/>
                                    </a:lnTo>
                                    <a:lnTo>
                                      <a:pt x="2523" y="1257"/>
                                    </a:lnTo>
                                    <a:lnTo>
                                      <a:pt x="2530" y="1258"/>
                                    </a:lnTo>
                                    <a:lnTo>
                                      <a:pt x="2538" y="1260"/>
                                    </a:lnTo>
                                    <a:lnTo>
                                      <a:pt x="2545" y="1261"/>
                                    </a:lnTo>
                                    <a:lnTo>
                                      <a:pt x="2552" y="1262"/>
                                    </a:lnTo>
                                    <a:lnTo>
                                      <a:pt x="2556" y="1263"/>
                                    </a:lnTo>
                                    <a:lnTo>
                                      <a:pt x="2565" y="1264"/>
                                    </a:lnTo>
                                    <a:lnTo>
                                      <a:pt x="2571" y="1265"/>
                                    </a:lnTo>
                                    <a:lnTo>
                                      <a:pt x="2581" y="1266"/>
                                    </a:lnTo>
                                    <a:lnTo>
                                      <a:pt x="2593" y="1268"/>
                                    </a:lnTo>
                                    <a:lnTo>
                                      <a:pt x="2620" y="1270"/>
                                    </a:lnTo>
                                    <a:lnTo>
                                      <a:pt x="2633" y="1271"/>
                                    </a:lnTo>
                                    <a:lnTo>
                                      <a:pt x="2643" y="1273"/>
                                    </a:lnTo>
                                    <a:lnTo>
                                      <a:pt x="2650" y="1273"/>
                                    </a:lnTo>
                                    <a:lnTo>
                                      <a:pt x="2657" y="1273"/>
                                    </a:lnTo>
                                    <a:lnTo>
                                      <a:pt x="2666" y="1274"/>
                                    </a:lnTo>
                                    <a:lnTo>
                                      <a:pt x="2674" y="1275"/>
                                    </a:lnTo>
                                    <a:lnTo>
                                      <a:pt x="2678" y="1275"/>
                                    </a:lnTo>
                                    <a:lnTo>
                                      <a:pt x="2704" y="1276"/>
                                    </a:lnTo>
                                    <a:lnTo>
                                      <a:pt x="2733" y="1276"/>
                                    </a:lnTo>
                                    <a:lnTo>
                                      <a:pt x="2749" y="1276"/>
                                    </a:lnTo>
                                    <a:lnTo>
                                      <a:pt x="2758" y="1276"/>
                                    </a:lnTo>
                                    <a:lnTo>
                                      <a:pt x="2773" y="1276"/>
                                    </a:lnTo>
                                    <a:lnTo>
                                      <a:pt x="2785" y="1275"/>
                                    </a:lnTo>
                                    <a:lnTo>
                                      <a:pt x="2815" y="1273"/>
                                    </a:lnTo>
                                    <a:lnTo>
                                      <a:pt x="2824" y="1273"/>
                                    </a:lnTo>
                                    <a:lnTo>
                                      <a:pt x="2838" y="1272"/>
                                    </a:lnTo>
                                    <a:lnTo>
                                      <a:pt x="2848" y="1271"/>
                                    </a:lnTo>
                                    <a:lnTo>
                                      <a:pt x="2858" y="1270"/>
                                    </a:lnTo>
                                    <a:lnTo>
                                      <a:pt x="2867" y="1269"/>
                                    </a:lnTo>
                                    <a:lnTo>
                                      <a:pt x="2875" y="1268"/>
                                    </a:lnTo>
                                    <a:lnTo>
                                      <a:pt x="2884" y="1267"/>
                                    </a:lnTo>
                                    <a:lnTo>
                                      <a:pt x="2891" y="1266"/>
                                    </a:lnTo>
                                    <a:lnTo>
                                      <a:pt x="2900" y="1265"/>
                                    </a:lnTo>
                                    <a:lnTo>
                                      <a:pt x="2908" y="1264"/>
                                    </a:lnTo>
                                    <a:lnTo>
                                      <a:pt x="2912" y="1263"/>
                                    </a:lnTo>
                                    <a:lnTo>
                                      <a:pt x="2918" y="1262"/>
                                    </a:lnTo>
                                    <a:lnTo>
                                      <a:pt x="2925" y="1261"/>
                                    </a:lnTo>
                                    <a:lnTo>
                                      <a:pt x="2936" y="1259"/>
                                    </a:lnTo>
                                    <a:lnTo>
                                      <a:pt x="2949" y="1258"/>
                                    </a:lnTo>
                                    <a:lnTo>
                                      <a:pt x="2961" y="1255"/>
                                    </a:lnTo>
                                    <a:lnTo>
                                      <a:pt x="2970" y="1253"/>
                                    </a:lnTo>
                                    <a:lnTo>
                                      <a:pt x="2978" y="1252"/>
                                    </a:lnTo>
                                    <a:lnTo>
                                      <a:pt x="2990" y="1249"/>
                                    </a:lnTo>
                                    <a:lnTo>
                                      <a:pt x="3004" y="1246"/>
                                    </a:lnTo>
                                    <a:lnTo>
                                      <a:pt x="3015" y="1244"/>
                                    </a:lnTo>
                                    <a:lnTo>
                                      <a:pt x="3031" y="1240"/>
                                    </a:lnTo>
                                    <a:lnTo>
                                      <a:pt x="3041" y="1237"/>
                                    </a:lnTo>
                                    <a:lnTo>
                                      <a:pt x="3048" y="1236"/>
                                    </a:lnTo>
                                    <a:lnTo>
                                      <a:pt x="3058" y="1233"/>
                                    </a:lnTo>
                                    <a:lnTo>
                                      <a:pt x="3072" y="1229"/>
                                    </a:lnTo>
                                    <a:lnTo>
                                      <a:pt x="3081" y="1227"/>
                                    </a:lnTo>
                                    <a:lnTo>
                                      <a:pt x="3100" y="1221"/>
                                    </a:lnTo>
                                    <a:lnTo>
                                      <a:pt x="3113" y="1218"/>
                                    </a:lnTo>
                                    <a:lnTo>
                                      <a:pt x="3121" y="1215"/>
                                    </a:lnTo>
                                    <a:lnTo>
                                      <a:pt x="3130" y="1212"/>
                                    </a:lnTo>
                                    <a:lnTo>
                                      <a:pt x="3135" y="1211"/>
                                    </a:lnTo>
                                    <a:lnTo>
                                      <a:pt x="3163" y="1201"/>
                                    </a:lnTo>
                                    <a:lnTo>
                                      <a:pt x="3189" y="1192"/>
                                    </a:lnTo>
                                    <a:lnTo>
                                      <a:pt x="3199" y="1189"/>
                                    </a:lnTo>
                                    <a:lnTo>
                                      <a:pt x="3204" y="1186"/>
                                    </a:lnTo>
                                    <a:lnTo>
                                      <a:pt x="3210" y="1184"/>
                                    </a:lnTo>
                                    <a:lnTo>
                                      <a:pt x="3214" y="1183"/>
                                    </a:lnTo>
                                    <a:lnTo>
                                      <a:pt x="3244" y="1171"/>
                                    </a:lnTo>
                                    <a:lnTo>
                                      <a:pt x="3273" y="1159"/>
                                    </a:lnTo>
                                    <a:lnTo>
                                      <a:pt x="3298" y="1148"/>
                                    </a:lnTo>
                                    <a:lnTo>
                                      <a:pt x="3323" y="1137"/>
                                    </a:lnTo>
                                    <a:lnTo>
                                      <a:pt x="3351" y="1124"/>
                                    </a:lnTo>
                                    <a:lnTo>
                                      <a:pt x="3377" y="1111"/>
                                    </a:lnTo>
                                    <a:lnTo>
                                      <a:pt x="3405" y="1097"/>
                                    </a:lnTo>
                                    <a:lnTo>
                                      <a:pt x="3433" y="1083"/>
                                    </a:lnTo>
                                    <a:lnTo>
                                      <a:pt x="3458" y="1070"/>
                                    </a:lnTo>
                                    <a:lnTo>
                                      <a:pt x="3487" y="1054"/>
                                    </a:lnTo>
                                    <a:lnTo>
                                      <a:pt x="3516" y="1037"/>
                                    </a:lnTo>
                                    <a:lnTo>
                                      <a:pt x="3543" y="1021"/>
                                    </a:lnTo>
                                    <a:lnTo>
                                      <a:pt x="3571" y="1006"/>
                                    </a:lnTo>
                                    <a:lnTo>
                                      <a:pt x="3597" y="989"/>
                                    </a:lnTo>
                                    <a:lnTo>
                                      <a:pt x="3623" y="973"/>
                                    </a:lnTo>
                                    <a:lnTo>
                                      <a:pt x="3648" y="957"/>
                                    </a:lnTo>
                                    <a:lnTo>
                                      <a:pt x="3673" y="942"/>
                                    </a:lnTo>
                                    <a:lnTo>
                                      <a:pt x="3707" y="920"/>
                                    </a:lnTo>
                                    <a:lnTo>
                                      <a:pt x="3730" y="904"/>
                                    </a:lnTo>
                                    <a:lnTo>
                                      <a:pt x="3762" y="883"/>
                                    </a:lnTo>
                                    <a:lnTo>
                                      <a:pt x="3789" y="865"/>
                                    </a:lnTo>
                                    <a:lnTo>
                                      <a:pt x="3811" y="849"/>
                                    </a:lnTo>
                                    <a:lnTo>
                                      <a:pt x="3839" y="830"/>
                                    </a:lnTo>
                                    <a:lnTo>
                                      <a:pt x="3868" y="809"/>
                                    </a:lnTo>
                                    <a:lnTo>
                                      <a:pt x="3897" y="789"/>
                                    </a:lnTo>
                                    <a:lnTo>
                                      <a:pt x="3923" y="770"/>
                                    </a:lnTo>
                                    <a:lnTo>
                                      <a:pt x="3945" y="754"/>
                                    </a:lnTo>
                                    <a:lnTo>
                                      <a:pt x="3975" y="733"/>
                                    </a:lnTo>
                                    <a:lnTo>
                                      <a:pt x="4003" y="713"/>
                                    </a:lnTo>
                                    <a:lnTo>
                                      <a:pt x="4026" y="696"/>
                                    </a:lnTo>
                                    <a:lnTo>
                                      <a:pt x="4054" y="675"/>
                                    </a:lnTo>
                                    <a:lnTo>
                                      <a:pt x="4084" y="653"/>
                                    </a:lnTo>
                                    <a:lnTo>
                                      <a:pt x="4112" y="633"/>
                                    </a:lnTo>
                                    <a:lnTo>
                                      <a:pt x="4136" y="615"/>
                                    </a:lnTo>
                                    <a:lnTo>
                                      <a:pt x="4162" y="596"/>
                                    </a:lnTo>
                                    <a:lnTo>
                                      <a:pt x="4194" y="573"/>
                                    </a:lnTo>
                                    <a:lnTo>
                                      <a:pt x="4216" y="557"/>
                                    </a:lnTo>
                                    <a:lnTo>
                                      <a:pt x="4244" y="537"/>
                                    </a:lnTo>
                                    <a:lnTo>
                                      <a:pt x="4254" y="530"/>
                                    </a:lnTo>
                                    <a:lnTo>
                                      <a:pt x="4264" y="523"/>
                                    </a:lnTo>
                                    <a:lnTo>
                                      <a:pt x="4266" y="521"/>
                                    </a:lnTo>
                                    <a:lnTo>
                                      <a:pt x="4269" y="518"/>
                                    </a:lnTo>
                                    <a:lnTo>
                                      <a:pt x="4300" y="496"/>
                                    </a:lnTo>
                                    <a:lnTo>
                                      <a:pt x="4322" y="480"/>
                                    </a:lnTo>
                                    <a:lnTo>
                                      <a:pt x="4350" y="461"/>
                                    </a:lnTo>
                                    <a:lnTo>
                                      <a:pt x="4376" y="443"/>
                                    </a:lnTo>
                                    <a:lnTo>
                                      <a:pt x="4389" y="434"/>
                                    </a:lnTo>
                                    <a:lnTo>
                                      <a:pt x="4394" y="430"/>
                                    </a:lnTo>
                                    <a:lnTo>
                                      <a:pt x="4397" y="428"/>
                                    </a:lnTo>
                                    <a:lnTo>
                                      <a:pt x="4402" y="425"/>
                                    </a:lnTo>
                                    <a:lnTo>
                                      <a:pt x="4410" y="419"/>
                                    </a:lnTo>
                                    <a:lnTo>
                                      <a:pt x="4423" y="410"/>
                                    </a:lnTo>
                                    <a:lnTo>
                                      <a:pt x="4426" y="408"/>
                                    </a:lnTo>
                                    <a:lnTo>
                                      <a:pt x="4431" y="405"/>
                                    </a:lnTo>
                                    <a:lnTo>
                                      <a:pt x="4460" y="385"/>
                                    </a:lnTo>
                                    <a:lnTo>
                                      <a:pt x="4485" y="368"/>
                                    </a:lnTo>
                                    <a:lnTo>
                                      <a:pt x="4512" y="351"/>
                                    </a:lnTo>
                                    <a:lnTo>
                                      <a:pt x="4541" y="332"/>
                                    </a:lnTo>
                                    <a:lnTo>
                                      <a:pt x="4565" y="316"/>
                                    </a:lnTo>
                                    <a:lnTo>
                                      <a:pt x="4600" y="295"/>
                                    </a:lnTo>
                                    <a:lnTo>
                                      <a:pt x="4624" y="280"/>
                                    </a:lnTo>
                                    <a:lnTo>
                                      <a:pt x="4637" y="272"/>
                                    </a:lnTo>
                                    <a:lnTo>
                                      <a:pt x="4646" y="266"/>
                                    </a:lnTo>
                                    <a:lnTo>
                                      <a:pt x="4677" y="249"/>
                                    </a:lnTo>
                                    <a:lnTo>
                                      <a:pt x="4701" y="235"/>
                                    </a:lnTo>
                                    <a:lnTo>
                                      <a:pt x="4727" y="220"/>
                                    </a:lnTo>
                                    <a:lnTo>
                                      <a:pt x="4755" y="205"/>
                                    </a:lnTo>
                                    <a:lnTo>
                                      <a:pt x="4787" y="188"/>
                                    </a:lnTo>
                                    <a:lnTo>
                                      <a:pt x="4810" y="177"/>
                                    </a:lnTo>
                                    <a:lnTo>
                                      <a:pt x="4839" y="162"/>
                                    </a:lnTo>
                                    <a:lnTo>
                                      <a:pt x="4870" y="147"/>
                                    </a:lnTo>
                                    <a:lnTo>
                                      <a:pt x="4896" y="135"/>
                                    </a:lnTo>
                                    <a:lnTo>
                                      <a:pt x="4923" y="123"/>
                                    </a:lnTo>
                                    <a:lnTo>
                                      <a:pt x="4951" y="111"/>
                                    </a:lnTo>
                                    <a:lnTo>
                                      <a:pt x="4971" y="103"/>
                                    </a:lnTo>
                                    <a:lnTo>
                                      <a:pt x="5005" y="90"/>
                                    </a:lnTo>
                                    <a:lnTo>
                                      <a:pt x="5032" y="80"/>
                                    </a:lnTo>
                                    <a:lnTo>
                                      <a:pt x="5037" y="78"/>
                                    </a:lnTo>
                                    <a:lnTo>
                                      <a:pt x="5040" y="77"/>
                                    </a:lnTo>
                                    <a:lnTo>
                                      <a:pt x="5054" y="73"/>
                                    </a:lnTo>
                                    <a:lnTo>
                                      <a:pt x="5082" y="63"/>
                                    </a:lnTo>
                                    <a:lnTo>
                                      <a:pt x="5093" y="60"/>
                                    </a:lnTo>
                                    <a:lnTo>
                                      <a:pt x="5111" y="54"/>
                                    </a:lnTo>
                                    <a:lnTo>
                                      <a:pt x="5133" y="48"/>
                                    </a:lnTo>
                                    <a:lnTo>
                                      <a:pt x="5138" y="47"/>
                                    </a:lnTo>
                                    <a:lnTo>
                                      <a:pt x="5147" y="44"/>
                                    </a:lnTo>
                                    <a:lnTo>
                                      <a:pt x="5164" y="40"/>
                                    </a:lnTo>
                                    <a:lnTo>
                                      <a:pt x="5171" y="39"/>
                                    </a:lnTo>
                                    <a:lnTo>
                                      <a:pt x="5181" y="36"/>
                                    </a:lnTo>
                                    <a:lnTo>
                                      <a:pt x="5192" y="34"/>
                                    </a:lnTo>
                                    <a:lnTo>
                                      <a:pt x="5219" y="27"/>
                                    </a:lnTo>
                                    <a:lnTo>
                                      <a:pt x="5229" y="25"/>
                                    </a:lnTo>
                                    <a:lnTo>
                                      <a:pt x="5238" y="23"/>
                                    </a:lnTo>
                                    <a:lnTo>
                                      <a:pt x="5245" y="22"/>
                                    </a:lnTo>
                                    <a:lnTo>
                                      <a:pt x="5248" y="21"/>
                                    </a:lnTo>
                                    <a:lnTo>
                                      <a:pt x="5260" y="19"/>
                                    </a:lnTo>
                                    <a:lnTo>
                                      <a:pt x="5274" y="17"/>
                                    </a:lnTo>
                                    <a:lnTo>
                                      <a:pt x="5277" y="16"/>
                                    </a:lnTo>
                                    <a:lnTo>
                                      <a:pt x="5281" y="16"/>
                                    </a:lnTo>
                                    <a:lnTo>
                                      <a:pt x="5289" y="15"/>
                                    </a:lnTo>
                                    <a:lnTo>
                                      <a:pt x="5298" y="13"/>
                                    </a:lnTo>
                                    <a:lnTo>
                                      <a:pt x="5307" y="12"/>
                                    </a:lnTo>
                                    <a:lnTo>
                                      <a:pt x="5315" y="11"/>
                                    </a:lnTo>
                                    <a:lnTo>
                                      <a:pt x="5323" y="9"/>
                                    </a:lnTo>
                                    <a:lnTo>
                                      <a:pt x="5327" y="9"/>
                                    </a:lnTo>
                                    <a:lnTo>
                                      <a:pt x="5331" y="9"/>
                                    </a:lnTo>
                                    <a:lnTo>
                                      <a:pt x="5336" y="8"/>
                                    </a:lnTo>
                                    <a:lnTo>
                                      <a:pt x="5340" y="8"/>
                                    </a:lnTo>
                                    <a:lnTo>
                                      <a:pt x="5346" y="7"/>
                                    </a:lnTo>
                                    <a:lnTo>
                                      <a:pt x="5354" y="6"/>
                                    </a:lnTo>
                                    <a:lnTo>
                                      <a:pt x="5359" y="6"/>
                                    </a:lnTo>
                                    <a:lnTo>
                                      <a:pt x="5365" y="5"/>
                                    </a:lnTo>
                                    <a:lnTo>
                                      <a:pt x="5375" y="4"/>
                                    </a:lnTo>
                                    <a:lnTo>
                                      <a:pt x="5381" y="4"/>
                                    </a:lnTo>
                                    <a:lnTo>
                                      <a:pt x="5388" y="3"/>
                                    </a:lnTo>
                                    <a:lnTo>
                                      <a:pt x="5393" y="3"/>
                                    </a:lnTo>
                                    <a:lnTo>
                                      <a:pt x="5403" y="3"/>
                                    </a:lnTo>
                                    <a:lnTo>
                                      <a:pt x="5410" y="2"/>
                                    </a:lnTo>
                                    <a:lnTo>
                                      <a:pt x="5431" y="1"/>
                                    </a:lnTo>
                                    <a:lnTo>
                                      <a:pt x="5436" y="1"/>
                                    </a:lnTo>
                                    <a:lnTo>
                                      <a:pt x="5441" y="1"/>
                                    </a:lnTo>
                                    <a:lnTo>
                                      <a:pt x="5448" y="1"/>
                                    </a:lnTo>
                                    <a:lnTo>
                                      <a:pt x="5459" y="1"/>
                                    </a:lnTo>
                                    <a:lnTo>
                                      <a:pt x="5489" y="1"/>
                                    </a:lnTo>
                                    <a:lnTo>
                                      <a:pt x="5501" y="1"/>
                                    </a:lnTo>
                                    <a:lnTo>
                                      <a:pt x="5513" y="1"/>
                                    </a:lnTo>
                                    <a:lnTo>
                                      <a:pt x="5522" y="1"/>
                                    </a:lnTo>
                                    <a:lnTo>
                                      <a:pt x="5526" y="1"/>
                                    </a:lnTo>
                                    <a:lnTo>
                                      <a:pt x="5532" y="2"/>
                                    </a:lnTo>
                                    <a:lnTo>
                                      <a:pt x="5537" y="2"/>
                                    </a:lnTo>
                                    <a:lnTo>
                                      <a:pt x="5544" y="3"/>
                                    </a:lnTo>
                                    <a:lnTo>
                                      <a:pt x="5550" y="3"/>
                                    </a:lnTo>
                                    <a:lnTo>
                                      <a:pt x="5555" y="3"/>
                                    </a:lnTo>
                                    <a:lnTo>
                                      <a:pt x="5565" y="4"/>
                                    </a:lnTo>
                                    <a:lnTo>
                                      <a:pt x="5572" y="4"/>
                                    </a:lnTo>
                                    <a:lnTo>
                                      <a:pt x="5577" y="5"/>
                                    </a:lnTo>
                                    <a:lnTo>
                                      <a:pt x="5580" y="5"/>
                                    </a:lnTo>
                                    <a:lnTo>
                                      <a:pt x="5589" y="6"/>
                                    </a:lnTo>
                                    <a:lnTo>
                                      <a:pt x="5596" y="6"/>
                                    </a:lnTo>
                                    <a:lnTo>
                                      <a:pt x="5622" y="9"/>
                                    </a:lnTo>
                                    <a:lnTo>
                                      <a:pt x="5631" y="11"/>
                                    </a:lnTo>
                                    <a:lnTo>
                                      <a:pt x="5636" y="11"/>
                                    </a:lnTo>
                                    <a:lnTo>
                                      <a:pt x="5643" y="13"/>
                                    </a:lnTo>
                                    <a:lnTo>
                                      <a:pt x="5646" y="13"/>
                                    </a:lnTo>
                                    <a:lnTo>
                                      <a:pt x="5649" y="13"/>
                                    </a:lnTo>
                                    <a:lnTo>
                                      <a:pt x="5658" y="15"/>
                                    </a:lnTo>
                                    <a:lnTo>
                                      <a:pt x="5667" y="16"/>
                                    </a:lnTo>
                                    <a:lnTo>
                                      <a:pt x="5680" y="18"/>
                                    </a:lnTo>
                                    <a:lnTo>
                                      <a:pt x="5705" y="23"/>
                                    </a:lnTo>
                                    <a:lnTo>
                                      <a:pt x="5715" y="25"/>
                                    </a:lnTo>
                                    <a:lnTo>
                                      <a:pt x="5729" y="28"/>
                                    </a:lnTo>
                                    <a:lnTo>
                                      <a:pt x="5745" y="31"/>
                                    </a:lnTo>
                                    <a:lnTo>
                                      <a:pt x="5754" y="34"/>
                                    </a:lnTo>
                                    <a:lnTo>
                                      <a:pt x="5761" y="35"/>
                                    </a:lnTo>
                                    <a:lnTo>
                                      <a:pt x="5773" y="37"/>
                                    </a:lnTo>
                                    <a:lnTo>
                                      <a:pt x="5788" y="41"/>
                                    </a:lnTo>
                                    <a:lnTo>
                                      <a:pt x="5802" y="45"/>
                                    </a:lnTo>
                                    <a:lnTo>
                                      <a:pt x="5805" y="46"/>
                                    </a:lnTo>
                                    <a:lnTo>
                                      <a:pt x="5811" y="47"/>
                                    </a:lnTo>
                                    <a:lnTo>
                                      <a:pt x="5839" y="56"/>
                                    </a:lnTo>
                                    <a:lnTo>
                                      <a:pt x="5863" y="63"/>
                                    </a:lnTo>
                                    <a:lnTo>
                                      <a:pt x="5876" y="67"/>
                                    </a:lnTo>
                                    <a:lnTo>
                                      <a:pt x="5884" y="70"/>
                                    </a:lnTo>
                                    <a:lnTo>
                                      <a:pt x="5888" y="71"/>
                                    </a:lnTo>
                                    <a:lnTo>
                                      <a:pt x="5897" y="74"/>
                                    </a:lnTo>
                                    <a:lnTo>
                                      <a:pt x="5918" y="82"/>
                                    </a:lnTo>
                                    <a:lnTo>
                                      <a:pt x="5948" y="92"/>
                                    </a:lnTo>
                                    <a:lnTo>
                                      <a:pt x="5978" y="104"/>
                                    </a:lnTo>
                                    <a:lnTo>
                                      <a:pt x="6005" y="115"/>
                                    </a:lnTo>
                                    <a:lnTo>
                                      <a:pt x="6030" y="127"/>
                                    </a:lnTo>
                                    <a:lnTo>
                                      <a:pt x="6060" y="140"/>
                                    </a:lnTo>
                                    <a:lnTo>
                                      <a:pt x="6082" y="150"/>
                                    </a:lnTo>
                                    <a:lnTo>
                                      <a:pt x="6092" y="154"/>
                                    </a:lnTo>
                                    <a:lnTo>
                                      <a:pt x="6106" y="161"/>
                                    </a:lnTo>
                                    <a:lnTo>
                                      <a:pt x="6136" y="176"/>
                                    </a:lnTo>
                                    <a:lnTo>
                                      <a:pt x="6164" y="191"/>
                                    </a:lnTo>
                                    <a:lnTo>
                                      <a:pt x="6190" y="204"/>
                                    </a:lnTo>
                                    <a:lnTo>
                                      <a:pt x="6220" y="221"/>
                                    </a:lnTo>
                                    <a:lnTo>
                                      <a:pt x="6246" y="235"/>
                                    </a:lnTo>
                                    <a:lnTo>
                                      <a:pt x="6252" y="239"/>
                                    </a:lnTo>
                                    <a:lnTo>
                                      <a:pt x="6258" y="242"/>
                                    </a:lnTo>
                                    <a:lnTo>
                                      <a:pt x="6261" y="244"/>
                                    </a:lnTo>
                                    <a:lnTo>
                                      <a:pt x="6264" y="246"/>
                                    </a:lnTo>
                                    <a:lnTo>
                                      <a:pt x="6270" y="249"/>
                                    </a:lnTo>
                                    <a:lnTo>
                                      <a:pt x="6300" y="267"/>
                                    </a:lnTo>
                                    <a:lnTo>
                                      <a:pt x="6327" y="284"/>
                                    </a:lnTo>
                                    <a:lnTo>
                                      <a:pt x="6357" y="301"/>
                                    </a:lnTo>
                                    <a:lnTo>
                                      <a:pt x="6381" y="316"/>
                                    </a:lnTo>
                                    <a:lnTo>
                                      <a:pt x="6389" y="321"/>
                                    </a:lnTo>
                                    <a:lnTo>
                                      <a:pt x="6405" y="332"/>
                                    </a:lnTo>
                                    <a:lnTo>
                                      <a:pt x="6436" y="352"/>
                                    </a:lnTo>
                                    <a:lnTo>
                                      <a:pt x="6460" y="368"/>
                                    </a:lnTo>
                                    <a:lnTo>
                                      <a:pt x="6486" y="385"/>
                                    </a:lnTo>
                                    <a:lnTo>
                                      <a:pt x="6516" y="405"/>
                                    </a:lnTo>
                                    <a:lnTo>
                                      <a:pt x="6546" y="426"/>
                                    </a:lnTo>
                                    <a:lnTo>
                                      <a:pt x="6554" y="432"/>
                                    </a:lnTo>
                                    <a:lnTo>
                                      <a:pt x="6563" y="437"/>
                                    </a:lnTo>
                                    <a:lnTo>
                                      <a:pt x="6567" y="440"/>
                                    </a:lnTo>
                                    <a:lnTo>
                                      <a:pt x="6600" y="464"/>
                                    </a:lnTo>
                                    <a:lnTo>
                                      <a:pt x="6624" y="481"/>
                                    </a:lnTo>
                                    <a:lnTo>
                                      <a:pt x="6650" y="499"/>
                                    </a:lnTo>
                                    <a:lnTo>
                                      <a:pt x="6681" y="521"/>
                                    </a:lnTo>
                                    <a:lnTo>
                                      <a:pt x="6709" y="541"/>
                                    </a:lnTo>
                                    <a:lnTo>
                                      <a:pt x="6733" y="559"/>
                                    </a:lnTo>
                                    <a:lnTo>
                                      <a:pt x="6759" y="578"/>
                                    </a:lnTo>
                                    <a:lnTo>
                                      <a:pt x="6785" y="597"/>
                                    </a:lnTo>
                                    <a:lnTo>
                                      <a:pt x="6796" y="605"/>
                                    </a:lnTo>
                                    <a:lnTo>
                                      <a:pt x="6816" y="619"/>
                                    </a:lnTo>
                                    <a:lnTo>
                                      <a:pt x="6840" y="637"/>
                                    </a:lnTo>
                                    <a:lnTo>
                                      <a:pt x="6864" y="655"/>
                                    </a:lnTo>
                                    <a:lnTo>
                                      <a:pt x="6898" y="680"/>
                                    </a:lnTo>
                                    <a:lnTo>
                                      <a:pt x="6901" y="682"/>
                                    </a:lnTo>
                                    <a:lnTo>
                                      <a:pt x="6903" y="683"/>
                                    </a:lnTo>
                                    <a:lnTo>
                                      <a:pt x="6906" y="685"/>
                                    </a:lnTo>
                                    <a:lnTo>
                                      <a:pt x="6911" y="689"/>
                                    </a:lnTo>
                                    <a:lnTo>
                                      <a:pt x="6919" y="696"/>
                                    </a:lnTo>
                                    <a:lnTo>
                                      <a:pt x="6949" y="717"/>
                                    </a:lnTo>
                                    <a:lnTo>
                                      <a:pt x="6977" y="737"/>
                                    </a:lnTo>
                                    <a:lnTo>
                                      <a:pt x="7006" y="758"/>
                                    </a:lnTo>
                                    <a:lnTo>
                                      <a:pt x="7032" y="777"/>
                                    </a:lnTo>
                                    <a:lnTo>
                                      <a:pt x="7056" y="794"/>
                                    </a:lnTo>
                                    <a:lnTo>
                                      <a:pt x="7086" y="815"/>
                                    </a:lnTo>
                                    <a:lnTo>
                                      <a:pt x="7115" y="835"/>
                                    </a:lnTo>
                                    <a:lnTo>
                                      <a:pt x="7138" y="851"/>
                                    </a:lnTo>
                                    <a:lnTo>
                                      <a:pt x="7163" y="868"/>
                                    </a:lnTo>
                                    <a:lnTo>
                                      <a:pt x="7191" y="887"/>
                                    </a:lnTo>
                                    <a:lnTo>
                                      <a:pt x="7220" y="906"/>
                                    </a:lnTo>
                                    <a:lnTo>
                                      <a:pt x="7243" y="922"/>
                                    </a:lnTo>
                                    <a:lnTo>
                                      <a:pt x="7275" y="943"/>
                                    </a:lnTo>
                                    <a:lnTo>
                                      <a:pt x="7302" y="960"/>
                                    </a:lnTo>
                                    <a:lnTo>
                                      <a:pt x="7325" y="974"/>
                                    </a:lnTo>
                                    <a:lnTo>
                                      <a:pt x="7353" y="992"/>
                                    </a:lnTo>
                                    <a:lnTo>
                                      <a:pt x="7382" y="1009"/>
                                    </a:lnTo>
                                    <a:lnTo>
                                      <a:pt x="7404" y="1022"/>
                                    </a:lnTo>
                                    <a:lnTo>
                                      <a:pt x="7439" y="1042"/>
                                    </a:lnTo>
                                    <a:lnTo>
                                      <a:pt x="7466" y="1057"/>
                                    </a:lnTo>
                                    <a:lnTo>
                                      <a:pt x="7490" y="1071"/>
                                    </a:lnTo>
                                    <a:lnTo>
                                      <a:pt x="7518" y="1085"/>
                                    </a:lnTo>
                                    <a:lnTo>
                                      <a:pt x="7542" y="1098"/>
                                    </a:lnTo>
                                    <a:lnTo>
                                      <a:pt x="7546" y="1099"/>
                                    </a:lnTo>
                                    <a:lnTo>
                                      <a:pt x="7550" y="1102"/>
                                    </a:lnTo>
                                    <a:lnTo>
                                      <a:pt x="7554" y="1104"/>
                                    </a:lnTo>
                                    <a:lnTo>
                                      <a:pt x="7575" y="1114"/>
                                    </a:lnTo>
                                    <a:lnTo>
                                      <a:pt x="7582" y="1118"/>
                                    </a:lnTo>
                                    <a:lnTo>
                                      <a:pt x="7595" y="1123"/>
                                    </a:lnTo>
                                    <a:lnTo>
                                      <a:pt x="7624" y="1137"/>
                                    </a:lnTo>
                                    <a:lnTo>
                                      <a:pt x="7655" y="1151"/>
                                    </a:lnTo>
                                    <a:lnTo>
                                      <a:pt x="7682" y="1163"/>
                                    </a:lnTo>
                                    <a:lnTo>
                                      <a:pt x="7695" y="1168"/>
                                    </a:lnTo>
                                    <a:lnTo>
                                      <a:pt x="7704" y="1171"/>
                                    </a:lnTo>
                                    <a:lnTo>
                                      <a:pt x="7735" y="1184"/>
                                    </a:lnTo>
                                    <a:lnTo>
                                      <a:pt x="7761" y="1194"/>
                                    </a:lnTo>
                                    <a:lnTo>
                                      <a:pt x="7786" y="1202"/>
                                    </a:lnTo>
                                    <a:lnTo>
                                      <a:pt x="7816" y="1212"/>
                                    </a:lnTo>
                                    <a:lnTo>
                                      <a:pt x="7842" y="1220"/>
                                    </a:lnTo>
                                    <a:lnTo>
                                      <a:pt x="7856" y="1224"/>
                                    </a:lnTo>
                                    <a:lnTo>
                                      <a:pt x="7866" y="1227"/>
                                    </a:lnTo>
                                    <a:lnTo>
                                      <a:pt x="7871" y="1228"/>
                                    </a:lnTo>
                                    <a:lnTo>
                                      <a:pt x="7875" y="1230"/>
                                    </a:lnTo>
                                    <a:lnTo>
                                      <a:pt x="7881" y="1231"/>
                                    </a:lnTo>
                                    <a:lnTo>
                                      <a:pt x="7894" y="1235"/>
                                    </a:lnTo>
                                    <a:lnTo>
                                      <a:pt x="7898" y="1236"/>
                                    </a:lnTo>
                                    <a:lnTo>
                                      <a:pt x="7906" y="1238"/>
                                    </a:lnTo>
                                    <a:lnTo>
                                      <a:pt x="7924" y="1242"/>
                                    </a:lnTo>
                                    <a:lnTo>
                                      <a:pt x="7936" y="1245"/>
                                    </a:lnTo>
                                    <a:lnTo>
                                      <a:pt x="7949" y="1248"/>
                                    </a:lnTo>
                                    <a:lnTo>
                                      <a:pt x="7952" y="1248"/>
                                    </a:lnTo>
                                    <a:lnTo>
                                      <a:pt x="7953" y="1249"/>
                                    </a:lnTo>
                                    <a:lnTo>
                                      <a:pt x="7957" y="1249"/>
                                    </a:lnTo>
                                    <a:lnTo>
                                      <a:pt x="7967" y="1252"/>
                                    </a:lnTo>
                                    <a:lnTo>
                                      <a:pt x="7978" y="1254"/>
                                    </a:lnTo>
                                    <a:lnTo>
                                      <a:pt x="7985" y="1255"/>
                                    </a:lnTo>
                                    <a:lnTo>
                                      <a:pt x="7995" y="1257"/>
                                    </a:lnTo>
                                    <a:lnTo>
                                      <a:pt x="8004" y="1258"/>
                                    </a:lnTo>
                                    <a:lnTo>
                                      <a:pt x="8010" y="1259"/>
                                    </a:lnTo>
                                    <a:lnTo>
                                      <a:pt x="8017" y="1261"/>
                                    </a:lnTo>
                                    <a:lnTo>
                                      <a:pt x="8026" y="1262"/>
                                    </a:lnTo>
                                    <a:lnTo>
                                      <a:pt x="8034" y="1263"/>
                                    </a:lnTo>
                                    <a:lnTo>
                                      <a:pt x="8040" y="1264"/>
                                    </a:lnTo>
                                    <a:lnTo>
                                      <a:pt x="8048" y="1265"/>
                                    </a:lnTo>
                                    <a:lnTo>
                                      <a:pt x="8057" y="1266"/>
                                    </a:lnTo>
                                    <a:lnTo>
                                      <a:pt x="8065" y="1268"/>
                                    </a:lnTo>
                                    <a:lnTo>
                                      <a:pt x="8075" y="1268"/>
                                    </a:lnTo>
                                    <a:lnTo>
                                      <a:pt x="8085" y="1270"/>
                                    </a:lnTo>
                                    <a:lnTo>
                                      <a:pt x="8094" y="1270"/>
                                    </a:lnTo>
                                    <a:lnTo>
                                      <a:pt x="8100" y="1271"/>
                                    </a:lnTo>
                                    <a:lnTo>
                                      <a:pt x="8108" y="1272"/>
                                    </a:lnTo>
                                    <a:lnTo>
                                      <a:pt x="8113" y="1272"/>
                                    </a:lnTo>
                                    <a:lnTo>
                                      <a:pt x="8120" y="1273"/>
                                    </a:lnTo>
                                    <a:lnTo>
                                      <a:pt x="8126" y="1273"/>
                                    </a:lnTo>
                                    <a:lnTo>
                                      <a:pt x="8133" y="1274"/>
                                    </a:lnTo>
                                    <a:lnTo>
                                      <a:pt x="8140" y="1274"/>
                                    </a:lnTo>
                                    <a:lnTo>
                                      <a:pt x="8146" y="1275"/>
                                    </a:lnTo>
                                    <a:lnTo>
                                      <a:pt x="8151" y="1275"/>
                                    </a:lnTo>
                                    <a:lnTo>
                                      <a:pt x="8167" y="1275"/>
                                    </a:lnTo>
                                    <a:lnTo>
                                      <a:pt x="8189" y="1276"/>
                                    </a:lnTo>
                                    <a:lnTo>
                                      <a:pt x="8222" y="1276"/>
                                    </a:lnTo>
                                    <a:lnTo>
                                      <a:pt x="8233" y="1276"/>
                                    </a:lnTo>
                                    <a:lnTo>
                                      <a:pt x="8244" y="1276"/>
                                    </a:lnTo>
                                    <a:lnTo>
                                      <a:pt x="8253" y="1275"/>
                                    </a:lnTo>
                                    <a:lnTo>
                                      <a:pt x="8257" y="1275"/>
                                    </a:lnTo>
                                    <a:lnTo>
                                      <a:pt x="8264" y="1275"/>
                                    </a:lnTo>
                                    <a:lnTo>
                                      <a:pt x="8272" y="1275"/>
                                    </a:lnTo>
                                    <a:lnTo>
                                      <a:pt x="8277" y="1274"/>
                                    </a:lnTo>
                                    <a:lnTo>
                                      <a:pt x="8285" y="1274"/>
                                    </a:lnTo>
                                    <a:lnTo>
                                      <a:pt x="8291" y="1273"/>
                                    </a:lnTo>
                                    <a:lnTo>
                                      <a:pt x="8298" y="1273"/>
                                    </a:lnTo>
                                    <a:lnTo>
                                      <a:pt x="8303" y="1273"/>
                                    </a:lnTo>
                                    <a:lnTo>
                                      <a:pt x="8308" y="1272"/>
                                    </a:lnTo>
                                    <a:lnTo>
                                      <a:pt x="8316" y="1271"/>
                                    </a:lnTo>
                                    <a:lnTo>
                                      <a:pt x="8327" y="1270"/>
                                    </a:lnTo>
                                    <a:lnTo>
                                      <a:pt x="8337" y="1270"/>
                                    </a:lnTo>
                                    <a:lnTo>
                                      <a:pt x="8343" y="1269"/>
                                    </a:lnTo>
                                    <a:lnTo>
                                      <a:pt x="8352" y="1268"/>
                                    </a:lnTo>
                                    <a:lnTo>
                                      <a:pt x="8359" y="1267"/>
                                    </a:lnTo>
                                    <a:lnTo>
                                      <a:pt x="8368" y="1266"/>
                                    </a:lnTo>
                                    <a:lnTo>
                                      <a:pt x="8372" y="1265"/>
                                    </a:lnTo>
                                    <a:lnTo>
                                      <a:pt x="8378" y="1265"/>
                                    </a:lnTo>
                                    <a:lnTo>
                                      <a:pt x="8382" y="1264"/>
                                    </a:lnTo>
                                    <a:lnTo>
                                      <a:pt x="8390" y="1263"/>
                                    </a:lnTo>
                                    <a:lnTo>
                                      <a:pt x="8395" y="1262"/>
                                    </a:lnTo>
                                    <a:lnTo>
                                      <a:pt x="8402" y="1261"/>
                                    </a:lnTo>
                                    <a:lnTo>
                                      <a:pt x="8405" y="1260"/>
                                    </a:lnTo>
                                    <a:lnTo>
                                      <a:pt x="8409" y="1259"/>
                                    </a:lnTo>
                                    <a:lnTo>
                                      <a:pt x="8417" y="1258"/>
                                    </a:lnTo>
                                    <a:lnTo>
                                      <a:pt x="8425" y="1257"/>
                                    </a:lnTo>
                                    <a:lnTo>
                                      <a:pt x="8439" y="1254"/>
                                    </a:lnTo>
                                    <a:lnTo>
                                      <a:pt x="8444" y="1253"/>
                                    </a:lnTo>
                                    <a:lnTo>
                                      <a:pt x="8447" y="1252"/>
                                    </a:lnTo>
                                    <a:lnTo>
                                      <a:pt x="8456" y="1251"/>
                                    </a:lnTo>
                                    <a:lnTo>
                                      <a:pt x="8461" y="1250"/>
                                    </a:lnTo>
                                    <a:lnTo>
                                      <a:pt x="8480" y="1246"/>
                                    </a:lnTo>
                                    <a:lnTo>
                                      <a:pt x="8493" y="1243"/>
                                    </a:lnTo>
                                    <a:lnTo>
                                      <a:pt x="8497" y="1242"/>
                                    </a:lnTo>
                                    <a:lnTo>
                                      <a:pt x="8502" y="1240"/>
                                    </a:lnTo>
                                    <a:lnTo>
                                      <a:pt x="8518" y="1237"/>
                                    </a:lnTo>
                                    <a:lnTo>
                                      <a:pt x="8525" y="1235"/>
                                    </a:lnTo>
                                    <a:lnTo>
                                      <a:pt x="8530" y="1234"/>
                                    </a:lnTo>
                                    <a:lnTo>
                                      <a:pt x="8548" y="1229"/>
                                    </a:lnTo>
                                    <a:lnTo>
                                      <a:pt x="8575" y="1221"/>
                                    </a:lnTo>
                                    <a:lnTo>
                                      <a:pt x="8587" y="1218"/>
                                    </a:lnTo>
                                    <a:lnTo>
                                      <a:pt x="8594" y="1215"/>
                                    </a:lnTo>
                                    <a:lnTo>
                                      <a:pt x="8623" y="1206"/>
                                    </a:lnTo>
                                    <a:lnTo>
                                      <a:pt x="8652" y="1196"/>
                                    </a:lnTo>
                                    <a:lnTo>
                                      <a:pt x="8681" y="1185"/>
                                    </a:lnTo>
                                    <a:lnTo>
                                      <a:pt x="8703" y="1177"/>
                                    </a:lnTo>
                                    <a:lnTo>
                                      <a:pt x="8733" y="1165"/>
                                    </a:lnTo>
                                    <a:lnTo>
                                      <a:pt x="8741" y="1161"/>
                                    </a:lnTo>
                                    <a:lnTo>
                                      <a:pt x="8757" y="1154"/>
                                    </a:lnTo>
                                    <a:lnTo>
                                      <a:pt x="8790" y="1140"/>
                                    </a:lnTo>
                                    <a:lnTo>
                                      <a:pt x="8817" y="1128"/>
                                    </a:lnTo>
                                    <a:lnTo>
                                      <a:pt x="8841" y="1116"/>
                                    </a:lnTo>
                                    <a:lnTo>
                                      <a:pt x="8865" y="1104"/>
                                    </a:lnTo>
                                    <a:lnTo>
                                      <a:pt x="8893" y="1090"/>
                                    </a:lnTo>
                                    <a:lnTo>
                                      <a:pt x="8920" y="1075"/>
                                    </a:lnTo>
                                    <a:lnTo>
                                      <a:pt x="8933" y="1069"/>
                                    </a:lnTo>
                                    <a:lnTo>
                                      <a:pt x="8953" y="1058"/>
                                    </a:lnTo>
                                    <a:lnTo>
                                      <a:pt x="8957" y="1056"/>
                                    </a:lnTo>
                                    <a:lnTo>
                                      <a:pt x="8960" y="1054"/>
                                    </a:lnTo>
                                    <a:lnTo>
                                      <a:pt x="8963" y="1052"/>
                                    </a:lnTo>
                                    <a:lnTo>
                                      <a:pt x="8968" y="1049"/>
                                    </a:lnTo>
                                    <a:lnTo>
                                      <a:pt x="8971" y="1047"/>
                                    </a:lnTo>
                                    <a:lnTo>
                                      <a:pt x="8975" y="1046"/>
                                    </a:lnTo>
                                    <a:lnTo>
                                      <a:pt x="8976" y="1045"/>
                                    </a:lnTo>
                                  </a:path>
                                </a:pathLst>
                              </a:custGeom>
                              <a:noFill/>
                              <a:ln w="15875" cap="flat">
                                <a:solidFill>
                                  <a:sysClr val="windowText" lastClr="000000">
                                    <a:lumMod val="95000"/>
                                    <a:lumOff val="5000"/>
                                  </a:sysClr>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4539150" name="Freeform 184"/>
                            <wps:cNvSpPr>
                              <a:spLocks/>
                            </wps:cNvSpPr>
                            <wps:spPr bwMode="auto">
                              <a:xfrm>
                                <a:off x="0" y="565554"/>
                                <a:ext cx="5699760" cy="810260"/>
                              </a:xfrm>
                              <a:custGeom>
                                <a:avLst/>
                                <a:gdLst>
                                  <a:gd name="T0" fmla="*/ 217 w 8976"/>
                                  <a:gd name="T1" fmla="*/ 312 h 1276"/>
                                  <a:gd name="T2" fmla="*/ 366 w 8976"/>
                                  <a:gd name="T3" fmla="*/ 411 h 1276"/>
                                  <a:gd name="T4" fmla="*/ 571 w 8976"/>
                                  <a:gd name="T5" fmla="*/ 556 h 1276"/>
                                  <a:gd name="T6" fmla="*/ 812 w 8976"/>
                                  <a:gd name="T7" fmla="*/ 732 h 1276"/>
                                  <a:gd name="T8" fmla="*/ 1056 w 8976"/>
                                  <a:gd name="T9" fmla="*/ 902 h 1276"/>
                                  <a:gd name="T10" fmla="*/ 1208 w 8976"/>
                                  <a:gd name="T11" fmla="*/ 1000 h 1276"/>
                                  <a:gd name="T12" fmla="*/ 1406 w 8976"/>
                                  <a:gd name="T13" fmla="*/ 1109 h 1276"/>
                                  <a:gd name="T14" fmla="*/ 1651 w 8976"/>
                                  <a:gd name="T15" fmla="*/ 1210 h 1276"/>
                                  <a:gd name="T16" fmla="*/ 1784 w 8976"/>
                                  <a:gd name="T17" fmla="*/ 1246 h 1276"/>
                                  <a:gd name="T18" fmla="*/ 1891 w 8976"/>
                                  <a:gd name="T19" fmla="*/ 1265 h 1276"/>
                                  <a:gd name="T20" fmla="*/ 1972 w 8976"/>
                                  <a:gd name="T21" fmla="*/ 1273 h 1276"/>
                                  <a:gd name="T22" fmla="*/ 2121 w 8976"/>
                                  <a:gd name="T23" fmla="*/ 1274 h 1276"/>
                                  <a:gd name="T24" fmla="*/ 2227 w 8976"/>
                                  <a:gd name="T25" fmla="*/ 1263 h 1276"/>
                                  <a:gd name="T26" fmla="*/ 2289 w 8976"/>
                                  <a:gd name="T27" fmla="*/ 1253 h 1276"/>
                                  <a:gd name="T28" fmla="*/ 2378 w 8976"/>
                                  <a:gd name="T29" fmla="*/ 1232 h 1276"/>
                                  <a:gd name="T30" fmla="*/ 2511 w 8976"/>
                                  <a:gd name="T31" fmla="*/ 1190 h 1276"/>
                                  <a:gd name="T32" fmla="*/ 2733 w 8976"/>
                                  <a:gd name="T33" fmla="*/ 1091 h 1276"/>
                                  <a:gd name="T34" fmla="*/ 2930 w 8976"/>
                                  <a:gd name="T35" fmla="*/ 979 h 1276"/>
                                  <a:gd name="T36" fmla="*/ 3135 w 8976"/>
                                  <a:gd name="T37" fmla="*/ 844 h 1276"/>
                                  <a:gd name="T38" fmla="*/ 3377 w 8976"/>
                                  <a:gd name="T39" fmla="*/ 670 h 1276"/>
                                  <a:gd name="T40" fmla="*/ 3623 w 8976"/>
                                  <a:gd name="T41" fmla="*/ 491 h 1276"/>
                                  <a:gd name="T42" fmla="*/ 3811 w 8976"/>
                                  <a:gd name="T43" fmla="*/ 362 h 1276"/>
                                  <a:gd name="T44" fmla="*/ 4017 w 8976"/>
                                  <a:gd name="T45" fmla="*/ 235 h 1276"/>
                                  <a:gd name="T46" fmla="*/ 4207 w 8976"/>
                                  <a:gd name="T47" fmla="*/ 137 h 1276"/>
                                  <a:gd name="T48" fmla="*/ 4322 w 8976"/>
                                  <a:gd name="T49" fmla="*/ 90 h 1276"/>
                                  <a:gd name="T50" fmla="*/ 4496 w 8976"/>
                                  <a:gd name="T51" fmla="*/ 36 h 1276"/>
                                  <a:gd name="T52" fmla="*/ 4565 w 8976"/>
                                  <a:gd name="T53" fmla="*/ 21 h 1276"/>
                                  <a:gd name="T54" fmla="*/ 4612 w 8976"/>
                                  <a:gd name="T55" fmla="*/ 13 h 1276"/>
                                  <a:gd name="T56" fmla="*/ 4677 w 8976"/>
                                  <a:gd name="T57" fmla="*/ 6 h 1276"/>
                                  <a:gd name="T58" fmla="*/ 4822 w 8976"/>
                                  <a:gd name="T59" fmla="*/ 1 h 1276"/>
                                  <a:gd name="T60" fmla="*/ 4905 w 8976"/>
                                  <a:gd name="T61" fmla="*/ 6 h 1276"/>
                                  <a:gd name="T62" fmla="*/ 4966 w 8976"/>
                                  <a:gd name="T63" fmla="*/ 13 h 1276"/>
                                  <a:gd name="T64" fmla="*/ 5067 w 8976"/>
                                  <a:gd name="T65" fmla="*/ 32 h 1276"/>
                                  <a:gd name="T66" fmla="*/ 5138 w 8976"/>
                                  <a:gd name="T67" fmla="*/ 51 h 1276"/>
                                  <a:gd name="T68" fmla="*/ 5298 w 8976"/>
                                  <a:gd name="T69" fmla="*/ 106 h 1276"/>
                                  <a:gd name="T70" fmla="*/ 5489 w 8976"/>
                                  <a:gd name="T71" fmla="*/ 196 h 1276"/>
                                  <a:gd name="T72" fmla="*/ 5729 w 8976"/>
                                  <a:gd name="T73" fmla="*/ 337 h 1276"/>
                                  <a:gd name="T74" fmla="*/ 5897 w 8976"/>
                                  <a:gd name="T75" fmla="*/ 451 h 1276"/>
                                  <a:gd name="T76" fmla="*/ 6082 w 8976"/>
                                  <a:gd name="T77" fmla="*/ 583 h 1276"/>
                                  <a:gd name="T78" fmla="*/ 6327 w 8976"/>
                                  <a:gd name="T79" fmla="*/ 762 h 1276"/>
                                  <a:gd name="T80" fmla="*/ 6546 w 8976"/>
                                  <a:gd name="T81" fmla="*/ 914 h 1276"/>
                                  <a:gd name="T82" fmla="*/ 6785 w 8976"/>
                                  <a:gd name="T83" fmla="*/ 1059 h 1276"/>
                                  <a:gd name="T84" fmla="*/ 6977 w 8976"/>
                                  <a:gd name="T85" fmla="*/ 1154 h 1276"/>
                                  <a:gd name="T86" fmla="*/ 7163 w 8976"/>
                                  <a:gd name="T87" fmla="*/ 1221 h 1276"/>
                                  <a:gd name="T88" fmla="*/ 7269 w 8976"/>
                                  <a:gd name="T89" fmla="*/ 1249 h 1276"/>
                                  <a:gd name="T90" fmla="*/ 7347 w 8976"/>
                                  <a:gd name="T91" fmla="*/ 1263 h 1276"/>
                                  <a:gd name="T92" fmla="*/ 7399 w 8976"/>
                                  <a:gd name="T93" fmla="*/ 1270 h 1276"/>
                                  <a:gd name="T94" fmla="*/ 7460 w 8976"/>
                                  <a:gd name="T95" fmla="*/ 1275 h 1276"/>
                                  <a:gd name="T96" fmla="*/ 7575 w 8976"/>
                                  <a:gd name="T97" fmla="*/ 1275 h 1276"/>
                                  <a:gd name="T98" fmla="*/ 7638 w 8976"/>
                                  <a:gd name="T99" fmla="*/ 1271 h 1276"/>
                                  <a:gd name="T100" fmla="*/ 7704 w 8976"/>
                                  <a:gd name="T101" fmla="*/ 1263 h 1276"/>
                                  <a:gd name="T102" fmla="*/ 7857 w 8976"/>
                                  <a:gd name="T103" fmla="*/ 1231 h 1276"/>
                                  <a:gd name="T104" fmla="*/ 8034 w 8976"/>
                                  <a:gd name="T105" fmla="*/ 1171 h 1276"/>
                                  <a:gd name="T106" fmla="*/ 8222 w 8976"/>
                                  <a:gd name="T107" fmla="*/ 1083 h 1276"/>
                                  <a:gd name="T108" fmla="*/ 8378 w 8976"/>
                                  <a:gd name="T109" fmla="*/ 995 h 1276"/>
                                  <a:gd name="T110" fmla="*/ 8518 w 8976"/>
                                  <a:gd name="T111" fmla="*/ 906 h 1276"/>
                                  <a:gd name="T112" fmla="*/ 8623 w 8976"/>
                                  <a:gd name="T113" fmla="*/ 834 h 1276"/>
                                  <a:gd name="T114" fmla="*/ 8865 w 8976"/>
                                  <a:gd name="T115" fmla="*/ 659 h 1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8976" h="1276">
                                    <a:moveTo>
                                      <a:pt x="0" y="187"/>
                                    </a:moveTo>
                                    <a:lnTo>
                                      <a:pt x="28" y="202"/>
                                    </a:lnTo>
                                    <a:lnTo>
                                      <a:pt x="53" y="216"/>
                                    </a:lnTo>
                                    <a:lnTo>
                                      <a:pt x="81" y="231"/>
                                    </a:lnTo>
                                    <a:lnTo>
                                      <a:pt x="107" y="246"/>
                                    </a:lnTo>
                                    <a:lnTo>
                                      <a:pt x="132" y="261"/>
                                    </a:lnTo>
                                    <a:lnTo>
                                      <a:pt x="165" y="281"/>
                                    </a:lnTo>
                                    <a:lnTo>
                                      <a:pt x="189" y="295"/>
                                    </a:lnTo>
                                    <a:lnTo>
                                      <a:pt x="217" y="312"/>
                                    </a:lnTo>
                                    <a:lnTo>
                                      <a:pt x="242" y="328"/>
                                    </a:lnTo>
                                    <a:lnTo>
                                      <a:pt x="268" y="345"/>
                                    </a:lnTo>
                                    <a:lnTo>
                                      <a:pt x="294" y="363"/>
                                    </a:lnTo>
                                    <a:lnTo>
                                      <a:pt x="320" y="380"/>
                                    </a:lnTo>
                                    <a:lnTo>
                                      <a:pt x="350" y="400"/>
                                    </a:lnTo>
                                    <a:lnTo>
                                      <a:pt x="354" y="403"/>
                                    </a:lnTo>
                                    <a:lnTo>
                                      <a:pt x="360" y="406"/>
                                    </a:lnTo>
                                    <a:lnTo>
                                      <a:pt x="363" y="409"/>
                                    </a:lnTo>
                                    <a:lnTo>
                                      <a:pt x="366" y="411"/>
                                    </a:lnTo>
                                    <a:lnTo>
                                      <a:pt x="372" y="415"/>
                                    </a:lnTo>
                                    <a:lnTo>
                                      <a:pt x="375" y="417"/>
                                    </a:lnTo>
                                    <a:lnTo>
                                      <a:pt x="407" y="439"/>
                                    </a:lnTo>
                                    <a:lnTo>
                                      <a:pt x="432" y="456"/>
                                    </a:lnTo>
                                    <a:lnTo>
                                      <a:pt x="456" y="474"/>
                                    </a:lnTo>
                                    <a:lnTo>
                                      <a:pt x="483" y="492"/>
                                    </a:lnTo>
                                    <a:lnTo>
                                      <a:pt x="517" y="517"/>
                                    </a:lnTo>
                                    <a:lnTo>
                                      <a:pt x="543" y="535"/>
                                    </a:lnTo>
                                    <a:lnTo>
                                      <a:pt x="571" y="556"/>
                                    </a:lnTo>
                                    <a:lnTo>
                                      <a:pt x="594" y="573"/>
                                    </a:lnTo>
                                    <a:lnTo>
                                      <a:pt x="619" y="591"/>
                                    </a:lnTo>
                                    <a:lnTo>
                                      <a:pt x="647" y="612"/>
                                    </a:lnTo>
                                    <a:lnTo>
                                      <a:pt x="679" y="635"/>
                                    </a:lnTo>
                                    <a:lnTo>
                                      <a:pt x="703" y="653"/>
                                    </a:lnTo>
                                    <a:lnTo>
                                      <a:pt x="726" y="670"/>
                                    </a:lnTo>
                                    <a:lnTo>
                                      <a:pt x="759" y="693"/>
                                    </a:lnTo>
                                    <a:lnTo>
                                      <a:pt x="786" y="713"/>
                                    </a:lnTo>
                                    <a:lnTo>
                                      <a:pt x="812" y="732"/>
                                    </a:lnTo>
                                    <a:lnTo>
                                      <a:pt x="835" y="749"/>
                                    </a:lnTo>
                                    <a:lnTo>
                                      <a:pt x="866" y="770"/>
                                    </a:lnTo>
                                    <a:lnTo>
                                      <a:pt x="888" y="787"/>
                                    </a:lnTo>
                                    <a:lnTo>
                                      <a:pt x="916" y="806"/>
                                    </a:lnTo>
                                    <a:lnTo>
                                      <a:pt x="950" y="830"/>
                                    </a:lnTo>
                                    <a:lnTo>
                                      <a:pt x="972" y="846"/>
                                    </a:lnTo>
                                    <a:lnTo>
                                      <a:pt x="1001" y="865"/>
                                    </a:lnTo>
                                    <a:lnTo>
                                      <a:pt x="1028" y="884"/>
                                    </a:lnTo>
                                    <a:lnTo>
                                      <a:pt x="1056" y="902"/>
                                    </a:lnTo>
                                    <a:lnTo>
                                      <a:pt x="1082" y="920"/>
                                    </a:lnTo>
                                    <a:lnTo>
                                      <a:pt x="1112" y="939"/>
                                    </a:lnTo>
                                    <a:lnTo>
                                      <a:pt x="1131" y="952"/>
                                    </a:lnTo>
                                    <a:lnTo>
                                      <a:pt x="1160" y="970"/>
                                    </a:lnTo>
                                    <a:lnTo>
                                      <a:pt x="1171" y="977"/>
                                    </a:lnTo>
                                    <a:lnTo>
                                      <a:pt x="1184" y="985"/>
                                    </a:lnTo>
                                    <a:lnTo>
                                      <a:pt x="1191" y="989"/>
                                    </a:lnTo>
                                    <a:lnTo>
                                      <a:pt x="1205" y="998"/>
                                    </a:lnTo>
                                    <a:lnTo>
                                      <a:pt x="1208" y="1000"/>
                                    </a:lnTo>
                                    <a:lnTo>
                                      <a:pt x="1210" y="1001"/>
                                    </a:lnTo>
                                    <a:lnTo>
                                      <a:pt x="1214" y="1003"/>
                                    </a:lnTo>
                                    <a:lnTo>
                                      <a:pt x="1246" y="1021"/>
                                    </a:lnTo>
                                    <a:lnTo>
                                      <a:pt x="1273" y="1038"/>
                                    </a:lnTo>
                                    <a:lnTo>
                                      <a:pt x="1299" y="1052"/>
                                    </a:lnTo>
                                    <a:lnTo>
                                      <a:pt x="1323" y="1066"/>
                                    </a:lnTo>
                                    <a:lnTo>
                                      <a:pt x="1350" y="1080"/>
                                    </a:lnTo>
                                    <a:lnTo>
                                      <a:pt x="1376" y="1094"/>
                                    </a:lnTo>
                                    <a:lnTo>
                                      <a:pt x="1406" y="1109"/>
                                    </a:lnTo>
                                    <a:lnTo>
                                      <a:pt x="1434" y="1122"/>
                                    </a:lnTo>
                                    <a:lnTo>
                                      <a:pt x="1461" y="1135"/>
                                    </a:lnTo>
                                    <a:lnTo>
                                      <a:pt x="1483" y="1145"/>
                                    </a:lnTo>
                                    <a:lnTo>
                                      <a:pt x="1511" y="1157"/>
                                    </a:lnTo>
                                    <a:lnTo>
                                      <a:pt x="1539" y="1169"/>
                                    </a:lnTo>
                                    <a:lnTo>
                                      <a:pt x="1564" y="1179"/>
                                    </a:lnTo>
                                    <a:lnTo>
                                      <a:pt x="1595" y="1190"/>
                                    </a:lnTo>
                                    <a:lnTo>
                                      <a:pt x="1623" y="1200"/>
                                    </a:lnTo>
                                    <a:lnTo>
                                      <a:pt x="1651" y="1210"/>
                                    </a:lnTo>
                                    <a:lnTo>
                                      <a:pt x="1678" y="1218"/>
                                    </a:lnTo>
                                    <a:lnTo>
                                      <a:pt x="1705" y="1227"/>
                                    </a:lnTo>
                                    <a:lnTo>
                                      <a:pt x="1721" y="1230"/>
                                    </a:lnTo>
                                    <a:lnTo>
                                      <a:pt x="1731" y="1234"/>
                                    </a:lnTo>
                                    <a:lnTo>
                                      <a:pt x="1736" y="1235"/>
                                    </a:lnTo>
                                    <a:lnTo>
                                      <a:pt x="1744" y="1237"/>
                                    </a:lnTo>
                                    <a:lnTo>
                                      <a:pt x="1747" y="1237"/>
                                    </a:lnTo>
                                    <a:lnTo>
                                      <a:pt x="1754" y="1239"/>
                                    </a:lnTo>
                                    <a:lnTo>
                                      <a:pt x="1784" y="1246"/>
                                    </a:lnTo>
                                    <a:lnTo>
                                      <a:pt x="1799" y="1249"/>
                                    </a:lnTo>
                                    <a:lnTo>
                                      <a:pt x="1805" y="1251"/>
                                    </a:lnTo>
                                    <a:lnTo>
                                      <a:pt x="1815" y="1252"/>
                                    </a:lnTo>
                                    <a:lnTo>
                                      <a:pt x="1825" y="1254"/>
                                    </a:lnTo>
                                    <a:lnTo>
                                      <a:pt x="1836" y="1257"/>
                                    </a:lnTo>
                                    <a:lnTo>
                                      <a:pt x="1847" y="1259"/>
                                    </a:lnTo>
                                    <a:lnTo>
                                      <a:pt x="1856" y="1260"/>
                                    </a:lnTo>
                                    <a:lnTo>
                                      <a:pt x="1863" y="1261"/>
                                    </a:lnTo>
                                    <a:lnTo>
                                      <a:pt x="1891" y="1265"/>
                                    </a:lnTo>
                                    <a:lnTo>
                                      <a:pt x="1900" y="1266"/>
                                    </a:lnTo>
                                    <a:lnTo>
                                      <a:pt x="1905" y="1267"/>
                                    </a:lnTo>
                                    <a:lnTo>
                                      <a:pt x="1910" y="1268"/>
                                    </a:lnTo>
                                    <a:lnTo>
                                      <a:pt x="1912" y="1268"/>
                                    </a:lnTo>
                                    <a:lnTo>
                                      <a:pt x="1922" y="1269"/>
                                    </a:lnTo>
                                    <a:lnTo>
                                      <a:pt x="1931" y="1270"/>
                                    </a:lnTo>
                                    <a:lnTo>
                                      <a:pt x="1936" y="1271"/>
                                    </a:lnTo>
                                    <a:lnTo>
                                      <a:pt x="1946" y="1271"/>
                                    </a:lnTo>
                                    <a:lnTo>
                                      <a:pt x="1972" y="1273"/>
                                    </a:lnTo>
                                    <a:lnTo>
                                      <a:pt x="1999" y="1275"/>
                                    </a:lnTo>
                                    <a:lnTo>
                                      <a:pt x="2012" y="1275"/>
                                    </a:lnTo>
                                    <a:lnTo>
                                      <a:pt x="2021" y="1276"/>
                                    </a:lnTo>
                                    <a:lnTo>
                                      <a:pt x="2030" y="1276"/>
                                    </a:lnTo>
                                    <a:lnTo>
                                      <a:pt x="2058" y="1276"/>
                                    </a:lnTo>
                                    <a:lnTo>
                                      <a:pt x="2068" y="1276"/>
                                    </a:lnTo>
                                    <a:lnTo>
                                      <a:pt x="2080" y="1276"/>
                                    </a:lnTo>
                                    <a:lnTo>
                                      <a:pt x="2108" y="1275"/>
                                    </a:lnTo>
                                    <a:lnTo>
                                      <a:pt x="2121" y="1274"/>
                                    </a:lnTo>
                                    <a:lnTo>
                                      <a:pt x="2133" y="1273"/>
                                    </a:lnTo>
                                    <a:lnTo>
                                      <a:pt x="2139" y="1273"/>
                                    </a:lnTo>
                                    <a:lnTo>
                                      <a:pt x="2144" y="1273"/>
                                    </a:lnTo>
                                    <a:lnTo>
                                      <a:pt x="2160" y="1271"/>
                                    </a:lnTo>
                                    <a:lnTo>
                                      <a:pt x="2191" y="1268"/>
                                    </a:lnTo>
                                    <a:lnTo>
                                      <a:pt x="2200" y="1267"/>
                                    </a:lnTo>
                                    <a:lnTo>
                                      <a:pt x="2207" y="1266"/>
                                    </a:lnTo>
                                    <a:lnTo>
                                      <a:pt x="2216" y="1265"/>
                                    </a:lnTo>
                                    <a:lnTo>
                                      <a:pt x="2227" y="1263"/>
                                    </a:lnTo>
                                    <a:lnTo>
                                      <a:pt x="2234" y="1263"/>
                                    </a:lnTo>
                                    <a:lnTo>
                                      <a:pt x="2243" y="1261"/>
                                    </a:lnTo>
                                    <a:lnTo>
                                      <a:pt x="2247" y="1260"/>
                                    </a:lnTo>
                                    <a:lnTo>
                                      <a:pt x="2249" y="1260"/>
                                    </a:lnTo>
                                    <a:lnTo>
                                      <a:pt x="2253" y="1259"/>
                                    </a:lnTo>
                                    <a:lnTo>
                                      <a:pt x="2263" y="1258"/>
                                    </a:lnTo>
                                    <a:lnTo>
                                      <a:pt x="2270" y="1256"/>
                                    </a:lnTo>
                                    <a:lnTo>
                                      <a:pt x="2280" y="1254"/>
                                    </a:lnTo>
                                    <a:lnTo>
                                      <a:pt x="2289" y="1253"/>
                                    </a:lnTo>
                                    <a:lnTo>
                                      <a:pt x="2298" y="1251"/>
                                    </a:lnTo>
                                    <a:lnTo>
                                      <a:pt x="2313" y="1248"/>
                                    </a:lnTo>
                                    <a:lnTo>
                                      <a:pt x="2321" y="1246"/>
                                    </a:lnTo>
                                    <a:lnTo>
                                      <a:pt x="2326" y="1245"/>
                                    </a:lnTo>
                                    <a:lnTo>
                                      <a:pt x="2339" y="1242"/>
                                    </a:lnTo>
                                    <a:lnTo>
                                      <a:pt x="2355" y="1238"/>
                                    </a:lnTo>
                                    <a:lnTo>
                                      <a:pt x="2365" y="1235"/>
                                    </a:lnTo>
                                    <a:lnTo>
                                      <a:pt x="2370" y="1234"/>
                                    </a:lnTo>
                                    <a:lnTo>
                                      <a:pt x="2378" y="1232"/>
                                    </a:lnTo>
                                    <a:lnTo>
                                      <a:pt x="2388" y="1229"/>
                                    </a:lnTo>
                                    <a:lnTo>
                                      <a:pt x="2402" y="1225"/>
                                    </a:lnTo>
                                    <a:lnTo>
                                      <a:pt x="2411" y="1223"/>
                                    </a:lnTo>
                                    <a:lnTo>
                                      <a:pt x="2418" y="1221"/>
                                    </a:lnTo>
                                    <a:lnTo>
                                      <a:pt x="2423" y="1220"/>
                                    </a:lnTo>
                                    <a:lnTo>
                                      <a:pt x="2435" y="1215"/>
                                    </a:lnTo>
                                    <a:lnTo>
                                      <a:pt x="2457" y="1209"/>
                                    </a:lnTo>
                                    <a:lnTo>
                                      <a:pt x="2487" y="1198"/>
                                    </a:lnTo>
                                    <a:lnTo>
                                      <a:pt x="2511" y="1190"/>
                                    </a:lnTo>
                                    <a:lnTo>
                                      <a:pt x="2538" y="1180"/>
                                    </a:lnTo>
                                    <a:lnTo>
                                      <a:pt x="2559" y="1171"/>
                                    </a:lnTo>
                                    <a:lnTo>
                                      <a:pt x="2571" y="1166"/>
                                    </a:lnTo>
                                    <a:lnTo>
                                      <a:pt x="2593" y="1158"/>
                                    </a:lnTo>
                                    <a:lnTo>
                                      <a:pt x="2620" y="1146"/>
                                    </a:lnTo>
                                    <a:lnTo>
                                      <a:pt x="2650" y="1132"/>
                                    </a:lnTo>
                                    <a:lnTo>
                                      <a:pt x="2678" y="1118"/>
                                    </a:lnTo>
                                    <a:lnTo>
                                      <a:pt x="2704" y="1106"/>
                                    </a:lnTo>
                                    <a:lnTo>
                                      <a:pt x="2733" y="1091"/>
                                    </a:lnTo>
                                    <a:lnTo>
                                      <a:pt x="2758" y="1078"/>
                                    </a:lnTo>
                                    <a:lnTo>
                                      <a:pt x="2785" y="1063"/>
                                    </a:lnTo>
                                    <a:lnTo>
                                      <a:pt x="2815" y="1047"/>
                                    </a:lnTo>
                                    <a:lnTo>
                                      <a:pt x="2824" y="1042"/>
                                    </a:lnTo>
                                    <a:lnTo>
                                      <a:pt x="2838" y="1034"/>
                                    </a:lnTo>
                                    <a:lnTo>
                                      <a:pt x="2867" y="1017"/>
                                    </a:lnTo>
                                    <a:lnTo>
                                      <a:pt x="2891" y="1003"/>
                                    </a:lnTo>
                                    <a:lnTo>
                                      <a:pt x="2918" y="986"/>
                                    </a:lnTo>
                                    <a:lnTo>
                                      <a:pt x="2930" y="979"/>
                                    </a:lnTo>
                                    <a:lnTo>
                                      <a:pt x="2949" y="967"/>
                                    </a:lnTo>
                                    <a:lnTo>
                                      <a:pt x="2970" y="953"/>
                                    </a:lnTo>
                                    <a:lnTo>
                                      <a:pt x="3004" y="932"/>
                                    </a:lnTo>
                                    <a:lnTo>
                                      <a:pt x="3031" y="915"/>
                                    </a:lnTo>
                                    <a:lnTo>
                                      <a:pt x="3058" y="896"/>
                                    </a:lnTo>
                                    <a:lnTo>
                                      <a:pt x="3081" y="880"/>
                                    </a:lnTo>
                                    <a:lnTo>
                                      <a:pt x="3092" y="873"/>
                                    </a:lnTo>
                                    <a:lnTo>
                                      <a:pt x="3113" y="859"/>
                                    </a:lnTo>
                                    <a:lnTo>
                                      <a:pt x="3135" y="844"/>
                                    </a:lnTo>
                                    <a:lnTo>
                                      <a:pt x="3163" y="825"/>
                                    </a:lnTo>
                                    <a:lnTo>
                                      <a:pt x="3189" y="806"/>
                                    </a:lnTo>
                                    <a:lnTo>
                                      <a:pt x="3214" y="789"/>
                                    </a:lnTo>
                                    <a:lnTo>
                                      <a:pt x="3244" y="767"/>
                                    </a:lnTo>
                                    <a:lnTo>
                                      <a:pt x="3273" y="746"/>
                                    </a:lnTo>
                                    <a:lnTo>
                                      <a:pt x="3298" y="728"/>
                                    </a:lnTo>
                                    <a:lnTo>
                                      <a:pt x="3323" y="709"/>
                                    </a:lnTo>
                                    <a:lnTo>
                                      <a:pt x="3351" y="689"/>
                                    </a:lnTo>
                                    <a:lnTo>
                                      <a:pt x="3377" y="670"/>
                                    </a:lnTo>
                                    <a:lnTo>
                                      <a:pt x="3405" y="649"/>
                                    </a:lnTo>
                                    <a:lnTo>
                                      <a:pt x="3433" y="629"/>
                                    </a:lnTo>
                                    <a:lnTo>
                                      <a:pt x="3458" y="611"/>
                                    </a:lnTo>
                                    <a:lnTo>
                                      <a:pt x="3487" y="589"/>
                                    </a:lnTo>
                                    <a:lnTo>
                                      <a:pt x="3516" y="568"/>
                                    </a:lnTo>
                                    <a:lnTo>
                                      <a:pt x="3543" y="549"/>
                                    </a:lnTo>
                                    <a:lnTo>
                                      <a:pt x="3571" y="529"/>
                                    </a:lnTo>
                                    <a:lnTo>
                                      <a:pt x="3597" y="510"/>
                                    </a:lnTo>
                                    <a:lnTo>
                                      <a:pt x="3623" y="491"/>
                                    </a:lnTo>
                                    <a:lnTo>
                                      <a:pt x="3648" y="473"/>
                                    </a:lnTo>
                                    <a:lnTo>
                                      <a:pt x="3673" y="456"/>
                                    </a:lnTo>
                                    <a:lnTo>
                                      <a:pt x="3707" y="433"/>
                                    </a:lnTo>
                                    <a:lnTo>
                                      <a:pt x="3730" y="416"/>
                                    </a:lnTo>
                                    <a:lnTo>
                                      <a:pt x="3762" y="395"/>
                                    </a:lnTo>
                                    <a:lnTo>
                                      <a:pt x="3789" y="377"/>
                                    </a:lnTo>
                                    <a:lnTo>
                                      <a:pt x="3797" y="371"/>
                                    </a:lnTo>
                                    <a:lnTo>
                                      <a:pt x="3803" y="368"/>
                                    </a:lnTo>
                                    <a:lnTo>
                                      <a:pt x="3811" y="362"/>
                                    </a:lnTo>
                                    <a:lnTo>
                                      <a:pt x="3839" y="343"/>
                                    </a:lnTo>
                                    <a:lnTo>
                                      <a:pt x="3868" y="325"/>
                                    </a:lnTo>
                                    <a:lnTo>
                                      <a:pt x="3897" y="306"/>
                                    </a:lnTo>
                                    <a:lnTo>
                                      <a:pt x="3923" y="290"/>
                                    </a:lnTo>
                                    <a:lnTo>
                                      <a:pt x="3937" y="282"/>
                                    </a:lnTo>
                                    <a:lnTo>
                                      <a:pt x="3945" y="277"/>
                                    </a:lnTo>
                                    <a:lnTo>
                                      <a:pt x="3975" y="259"/>
                                    </a:lnTo>
                                    <a:lnTo>
                                      <a:pt x="4003" y="243"/>
                                    </a:lnTo>
                                    <a:lnTo>
                                      <a:pt x="4017" y="235"/>
                                    </a:lnTo>
                                    <a:lnTo>
                                      <a:pt x="4023" y="232"/>
                                    </a:lnTo>
                                    <a:lnTo>
                                      <a:pt x="4026" y="230"/>
                                    </a:lnTo>
                                    <a:lnTo>
                                      <a:pt x="4054" y="214"/>
                                    </a:lnTo>
                                    <a:lnTo>
                                      <a:pt x="4084" y="198"/>
                                    </a:lnTo>
                                    <a:lnTo>
                                      <a:pt x="4112" y="184"/>
                                    </a:lnTo>
                                    <a:lnTo>
                                      <a:pt x="4136" y="171"/>
                                    </a:lnTo>
                                    <a:lnTo>
                                      <a:pt x="4162" y="159"/>
                                    </a:lnTo>
                                    <a:lnTo>
                                      <a:pt x="4194" y="144"/>
                                    </a:lnTo>
                                    <a:lnTo>
                                      <a:pt x="4207" y="137"/>
                                    </a:lnTo>
                                    <a:lnTo>
                                      <a:pt x="4216" y="134"/>
                                    </a:lnTo>
                                    <a:lnTo>
                                      <a:pt x="4244" y="121"/>
                                    </a:lnTo>
                                    <a:lnTo>
                                      <a:pt x="4248" y="120"/>
                                    </a:lnTo>
                                    <a:lnTo>
                                      <a:pt x="4250" y="118"/>
                                    </a:lnTo>
                                    <a:lnTo>
                                      <a:pt x="4254" y="117"/>
                                    </a:lnTo>
                                    <a:lnTo>
                                      <a:pt x="4269" y="111"/>
                                    </a:lnTo>
                                    <a:lnTo>
                                      <a:pt x="4300" y="98"/>
                                    </a:lnTo>
                                    <a:lnTo>
                                      <a:pt x="4314" y="93"/>
                                    </a:lnTo>
                                    <a:lnTo>
                                      <a:pt x="4322" y="90"/>
                                    </a:lnTo>
                                    <a:lnTo>
                                      <a:pt x="4350" y="80"/>
                                    </a:lnTo>
                                    <a:lnTo>
                                      <a:pt x="4376" y="71"/>
                                    </a:lnTo>
                                    <a:lnTo>
                                      <a:pt x="4410" y="59"/>
                                    </a:lnTo>
                                    <a:lnTo>
                                      <a:pt x="4431" y="54"/>
                                    </a:lnTo>
                                    <a:lnTo>
                                      <a:pt x="4446" y="49"/>
                                    </a:lnTo>
                                    <a:lnTo>
                                      <a:pt x="4460" y="46"/>
                                    </a:lnTo>
                                    <a:lnTo>
                                      <a:pt x="4485" y="39"/>
                                    </a:lnTo>
                                    <a:lnTo>
                                      <a:pt x="4492" y="37"/>
                                    </a:lnTo>
                                    <a:lnTo>
                                      <a:pt x="4496" y="36"/>
                                    </a:lnTo>
                                    <a:lnTo>
                                      <a:pt x="4512" y="32"/>
                                    </a:lnTo>
                                    <a:lnTo>
                                      <a:pt x="4523" y="30"/>
                                    </a:lnTo>
                                    <a:lnTo>
                                      <a:pt x="4534" y="27"/>
                                    </a:lnTo>
                                    <a:lnTo>
                                      <a:pt x="4541" y="26"/>
                                    </a:lnTo>
                                    <a:lnTo>
                                      <a:pt x="4545" y="25"/>
                                    </a:lnTo>
                                    <a:lnTo>
                                      <a:pt x="4547" y="25"/>
                                    </a:lnTo>
                                    <a:lnTo>
                                      <a:pt x="4551" y="24"/>
                                    </a:lnTo>
                                    <a:lnTo>
                                      <a:pt x="4558" y="23"/>
                                    </a:lnTo>
                                    <a:lnTo>
                                      <a:pt x="4565" y="21"/>
                                    </a:lnTo>
                                    <a:lnTo>
                                      <a:pt x="4567" y="21"/>
                                    </a:lnTo>
                                    <a:lnTo>
                                      <a:pt x="4572" y="20"/>
                                    </a:lnTo>
                                    <a:lnTo>
                                      <a:pt x="4576" y="20"/>
                                    </a:lnTo>
                                    <a:lnTo>
                                      <a:pt x="4582" y="18"/>
                                    </a:lnTo>
                                    <a:lnTo>
                                      <a:pt x="4593" y="16"/>
                                    </a:lnTo>
                                    <a:lnTo>
                                      <a:pt x="4597" y="16"/>
                                    </a:lnTo>
                                    <a:lnTo>
                                      <a:pt x="4600" y="15"/>
                                    </a:lnTo>
                                    <a:lnTo>
                                      <a:pt x="4610" y="14"/>
                                    </a:lnTo>
                                    <a:lnTo>
                                      <a:pt x="4612" y="13"/>
                                    </a:lnTo>
                                    <a:lnTo>
                                      <a:pt x="4615" y="13"/>
                                    </a:lnTo>
                                    <a:lnTo>
                                      <a:pt x="4624" y="11"/>
                                    </a:lnTo>
                                    <a:lnTo>
                                      <a:pt x="4629" y="11"/>
                                    </a:lnTo>
                                    <a:lnTo>
                                      <a:pt x="4637" y="10"/>
                                    </a:lnTo>
                                    <a:lnTo>
                                      <a:pt x="4646" y="9"/>
                                    </a:lnTo>
                                    <a:lnTo>
                                      <a:pt x="4655" y="8"/>
                                    </a:lnTo>
                                    <a:lnTo>
                                      <a:pt x="4665" y="7"/>
                                    </a:lnTo>
                                    <a:lnTo>
                                      <a:pt x="4670" y="6"/>
                                    </a:lnTo>
                                    <a:lnTo>
                                      <a:pt x="4677" y="6"/>
                                    </a:lnTo>
                                    <a:lnTo>
                                      <a:pt x="4701" y="4"/>
                                    </a:lnTo>
                                    <a:lnTo>
                                      <a:pt x="4727" y="2"/>
                                    </a:lnTo>
                                    <a:lnTo>
                                      <a:pt x="4755" y="1"/>
                                    </a:lnTo>
                                    <a:lnTo>
                                      <a:pt x="4787" y="0"/>
                                    </a:lnTo>
                                    <a:lnTo>
                                      <a:pt x="4801" y="1"/>
                                    </a:lnTo>
                                    <a:lnTo>
                                      <a:pt x="4805" y="1"/>
                                    </a:lnTo>
                                    <a:lnTo>
                                      <a:pt x="4810" y="1"/>
                                    </a:lnTo>
                                    <a:lnTo>
                                      <a:pt x="4818" y="1"/>
                                    </a:lnTo>
                                    <a:lnTo>
                                      <a:pt x="4822" y="1"/>
                                    </a:lnTo>
                                    <a:lnTo>
                                      <a:pt x="4839" y="1"/>
                                    </a:lnTo>
                                    <a:lnTo>
                                      <a:pt x="4845" y="2"/>
                                    </a:lnTo>
                                    <a:lnTo>
                                      <a:pt x="4851" y="2"/>
                                    </a:lnTo>
                                    <a:lnTo>
                                      <a:pt x="4870" y="3"/>
                                    </a:lnTo>
                                    <a:lnTo>
                                      <a:pt x="4877" y="4"/>
                                    </a:lnTo>
                                    <a:lnTo>
                                      <a:pt x="4882" y="4"/>
                                    </a:lnTo>
                                    <a:lnTo>
                                      <a:pt x="4890" y="4"/>
                                    </a:lnTo>
                                    <a:lnTo>
                                      <a:pt x="4896" y="5"/>
                                    </a:lnTo>
                                    <a:lnTo>
                                      <a:pt x="4905" y="6"/>
                                    </a:lnTo>
                                    <a:lnTo>
                                      <a:pt x="4911" y="6"/>
                                    </a:lnTo>
                                    <a:lnTo>
                                      <a:pt x="4917" y="7"/>
                                    </a:lnTo>
                                    <a:lnTo>
                                      <a:pt x="4923" y="8"/>
                                    </a:lnTo>
                                    <a:lnTo>
                                      <a:pt x="4931" y="9"/>
                                    </a:lnTo>
                                    <a:lnTo>
                                      <a:pt x="4936" y="9"/>
                                    </a:lnTo>
                                    <a:lnTo>
                                      <a:pt x="4943" y="10"/>
                                    </a:lnTo>
                                    <a:lnTo>
                                      <a:pt x="4951" y="11"/>
                                    </a:lnTo>
                                    <a:lnTo>
                                      <a:pt x="4963" y="13"/>
                                    </a:lnTo>
                                    <a:lnTo>
                                      <a:pt x="4966" y="13"/>
                                    </a:lnTo>
                                    <a:lnTo>
                                      <a:pt x="4971" y="14"/>
                                    </a:lnTo>
                                    <a:lnTo>
                                      <a:pt x="4983" y="16"/>
                                    </a:lnTo>
                                    <a:lnTo>
                                      <a:pt x="4992" y="18"/>
                                    </a:lnTo>
                                    <a:lnTo>
                                      <a:pt x="5005" y="20"/>
                                    </a:lnTo>
                                    <a:lnTo>
                                      <a:pt x="5018" y="22"/>
                                    </a:lnTo>
                                    <a:lnTo>
                                      <a:pt x="5032" y="25"/>
                                    </a:lnTo>
                                    <a:lnTo>
                                      <a:pt x="5042" y="27"/>
                                    </a:lnTo>
                                    <a:lnTo>
                                      <a:pt x="5054" y="30"/>
                                    </a:lnTo>
                                    <a:lnTo>
                                      <a:pt x="5067" y="32"/>
                                    </a:lnTo>
                                    <a:lnTo>
                                      <a:pt x="5076" y="35"/>
                                    </a:lnTo>
                                    <a:lnTo>
                                      <a:pt x="5082" y="36"/>
                                    </a:lnTo>
                                    <a:lnTo>
                                      <a:pt x="5093" y="39"/>
                                    </a:lnTo>
                                    <a:lnTo>
                                      <a:pt x="5111" y="44"/>
                                    </a:lnTo>
                                    <a:lnTo>
                                      <a:pt x="5115" y="44"/>
                                    </a:lnTo>
                                    <a:lnTo>
                                      <a:pt x="5121" y="46"/>
                                    </a:lnTo>
                                    <a:lnTo>
                                      <a:pt x="5133" y="49"/>
                                    </a:lnTo>
                                    <a:lnTo>
                                      <a:pt x="5137" y="51"/>
                                    </a:lnTo>
                                    <a:lnTo>
                                      <a:pt x="5138" y="51"/>
                                    </a:lnTo>
                                    <a:lnTo>
                                      <a:pt x="5141" y="52"/>
                                    </a:lnTo>
                                    <a:lnTo>
                                      <a:pt x="5144" y="53"/>
                                    </a:lnTo>
                                    <a:lnTo>
                                      <a:pt x="5146" y="53"/>
                                    </a:lnTo>
                                    <a:lnTo>
                                      <a:pt x="5164" y="59"/>
                                    </a:lnTo>
                                    <a:lnTo>
                                      <a:pt x="5192" y="67"/>
                                    </a:lnTo>
                                    <a:lnTo>
                                      <a:pt x="5219" y="77"/>
                                    </a:lnTo>
                                    <a:lnTo>
                                      <a:pt x="5248" y="87"/>
                                    </a:lnTo>
                                    <a:lnTo>
                                      <a:pt x="5274" y="97"/>
                                    </a:lnTo>
                                    <a:lnTo>
                                      <a:pt x="5298" y="106"/>
                                    </a:lnTo>
                                    <a:lnTo>
                                      <a:pt x="5327" y="118"/>
                                    </a:lnTo>
                                    <a:lnTo>
                                      <a:pt x="5354" y="130"/>
                                    </a:lnTo>
                                    <a:lnTo>
                                      <a:pt x="5381" y="142"/>
                                    </a:lnTo>
                                    <a:lnTo>
                                      <a:pt x="5386" y="144"/>
                                    </a:lnTo>
                                    <a:lnTo>
                                      <a:pt x="5393" y="147"/>
                                    </a:lnTo>
                                    <a:lnTo>
                                      <a:pt x="5410" y="156"/>
                                    </a:lnTo>
                                    <a:lnTo>
                                      <a:pt x="5431" y="166"/>
                                    </a:lnTo>
                                    <a:lnTo>
                                      <a:pt x="5459" y="180"/>
                                    </a:lnTo>
                                    <a:lnTo>
                                      <a:pt x="5489" y="196"/>
                                    </a:lnTo>
                                    <a:lnTo>
                                      <a:pt x="5513" y="209"/>
                                    </a:lnTo>
                                    <a:lnTo>
                                      <a:pt x="5544" y="226"/>
                                    </a:lnTo>
                                    <a:lnTo>
                                      <a:pt x="5572" y="240"/>
                                    </a:lnTo>
                                    <a:lnTo>
                                      <a:pt x="5596" y="254"/>
                                    </a:lnTo>
                                    <a:lnTo>
                                      <a:pt x="5622" y="270"/>
                                    </a:lnTo>
                                    <a:lnTo>
                                      <a:pt x="5649" y="287"/>
                                    </a:lnTo>
                                    <a:lnTo>
                                      <a:pt x="5680" y="306"/>
                                    </a:lnTo>
                                    <a:lnTo>
                                      <a:pt x="5705" y="321"/>
                                    </a:lnTo>
                                    <a:lnTo>
                                      <a:pt x="5729" y="337"/>
                                    </a:lnTo>
                                    <a:lnTo>
                                      <a:pt x="5761" y="358"/>
                                    </a:lnTo>
                                    <a:lnTo>
                                      <a:pt x="5788" y="375"/>
                                    </a:lnTo>
                                    <a:lnTo>
                                      <a:pt x="5811" y="391"/>
                                    </a:lnTo>
                                    <a:lnTo>
                                      <a:pt x="5839" y="410"/>
                                    </a:lnTo>
                                    <a:lnTo>
                                      <a:pt x="5847" y="416"/>
                                    </a:lnTo>
                                    <a:lnTo>
                                      <a:pt x="5853" y="420"/>
                                    </a:lnTo>
                                    <a:lnTo>
                                      <a:pt x="5863" y="427"/>
                                    </a:lnTo>
                                    <a:lnTo>
                                      <a:pt x="5883" y="441"/>
                                    </a:lnTo>
                                    <a:lnTo>
                                      <a:pt x="5897" y="451"/>
                                    </a:lnTo>
                                    <a:lnTo>
                                      <a:pt x="5918" y="465"/>
                                    </a:lnTo>
                                    <a:lnTo>
                                      <a:pt x="5948" y="486"/>
                                    </a:lnTo>
                                    <a:lnTo>
                                      <a:pt x="5978" y="508"/>
                                    </a:lnTo>
                                    <a:lnTo>
                                      <a:pt x="6005" y="527"/>
                                    </a:lnTo>
                                    <a:lnTo>
                                      <a:pt x="6030" y="546"/>
                                    </a:lnTo>
                                    <a:lnTo>
                                      <a:pt x="6043" y="554"/>
                                    </a:lnTo>
                                    <a:lnTo>
                                      <a:pt x="6049" y="559"/>
                                    </a:lnTo>
                                    <a:lnTo>
                                      <a:pt x="6060" y="567"/>
                                    </a:lnTo>
                                    <a:lnTo>
                                      <a:pt x="6082" y="583"/>
                                    </a:lnTo>
                                    <a:lnTo>
                                      <a:pt x="6106" y="601"/>
                                    </a:lnTo>
                                    <a:lnTo>
                                      <a:pt x="6136" y="623"/>
                                    </a:lnTo>
                                    <a:lnTo>
                                      <a:pt x="6164" y="644"/>
                                    </a:lnTo>
                                    <a:lnTo>
                                      <a:pt x="6190" y="662"/>
                                    </a:lnTo>
                                    <a:lnTo>
                                      <a:pt x="6220" y="684"/>
                                    </a:lnTo>
                                    <a:lnTo>
                                      <a:pt x="6246" y="702"/>
                                    </a:lnTo>
                                    <a:lnTo>
                                      <a:pt x="6270" y="720"/>
                                    </a:lnTo>
                                    <a:lnTo>
                                      <a:pt x="6300" y="742"/>
                                    </a:lnTo>
                                    <a:lnTo>
                                      <a:pt x="6327" y="762"/>
                                    </a:lnTo>
                                    <a:lnTo>
                                      <a:pt x="6357" y="783"/>
                                    </a:lnTo>
                                    <a:lnTo>
                                      <a:pt x="6381" y="800"/>
                                    </a:lnTo>
                                    <a:lnTo>
                                      <a:pt x="6405" y="817"/>
                                    </a:lnTo>
                                    <a:lnTo>
                                      <a:pt x="6416" y="825"/>
                                    </a:lnTo>
                                    <a:lnTo>
                                      <a:pt x="6436" y="839"/>
                                    </a:lnTo>
                                    <a:lnTo>
                                      <a:pt x="6460" y="855"/>
                                    </a:lnTo>
                                    <a:lnTo>
                                      <a:pt x="6486" y="873"/>
                                    </a:lnTo>
                                    <a:lnTo>
                                      <a:pt x="6516" y="894"/>
                                    </a:lnTo>
                                    <a:lnTo>
                                      <a:pt x="6546" y="914"/>
                                    </a:lnTo>
                                    <a:lnTo>
                                      <a:pt x="6567" y="927"/>
                                    </a:lnTo>
                                    <a:lnTo>
                                      <a:pt x="6600" y="949"/>
                                    </a:lnTo>
                                    <a:lnTo>
                                      <a:pt x="6624" y="964"/>
                                    </a:lnTo>
                                    <a:lnTo>
                                      <a:pt x="6650" y="980"/>
                                    </a:lnTo>
                                    <a:lnTo>
                                      <a:pt x="6681" y="999"/>
                                    </a:lnTo>
                                    <a:lnTo>
                                      <a:pt x="6709" y="1016"/>
                                    </a:lnTo>
                                    <a:lnTo>
                                      <a:pt x="6733" y="1030"/>
                                    </a:lnTo>
                                    <a:lnTo>
                                      <a:pt x="6759" y="1044"/>
                                    </a:lnTo>
                                    <a:lnTo>
                                      <a:pt x="6785" y="1059"/>
                                    </a:lnTo>
                                    <a:lnTo>
                                      <a:pt x="6816" y="1075"/>
                                    </a:lnTo>
                                    <a:lnTo>
                                      <a:pt x="6840" y="1089"/>
                                    </a:lnTo>
                                    <a:lnTo>
                                      <a:pt x="6864" y="1101"/>
                                    </a:lnTo>
                                    <a:lnTo>
                                      <a:pt x="6876" y="1107"/>
                                    </a:lnTo>
                                    <a:lnTo>
                                      <a:pt x="6898" y="1118"/>
                                    </a:lnTo>
                                    <a:lnTo>
                                      <a:pt x="6912" y="1124"/>
                                    </a:lnTo>
                                    <a:lnTo>
                                      <a:pt x="6919" y="1128"/>
                                    </a:lnTo>
                                    <a:lnTo>
                                      <a:pt x="6949" y="1142"/>
                                    </a:lnTo>
                                    <a:lnTo>
                                      <a:pt x="6977" y="1154"/>
                                    </a:lnTo>
                                    <a:lnTo>
                                      <a:pt x="7006" y="1166"/>
                                    </a:lnTo>
                                    <a:lnTo>
                                      <a:pt x="7032" y="1177"/>
                                    </a:lnTo>
                                    <a:lnTo>
                                      <a:pt x="7047" y="1182"/>
                                    </a:lnTo>
                                    <a:lnTo>
                                      <a:pt x="7052" y="1184"/>
                                    </a:lnTo>
                                    <a:lnTo>
                                      <a:pt x="7056" y="1185"/>
                                    </a:lnTo>
                                    <a:lnTo>
                                      <a:pt x="7086" y="1197"/>
                                    </a:lnTo>
                                    <a:lnTo>
                                      <a:pt x="7115" y="1206"/>
                                    </a:lnTo>
                                    <a:lnTo>
                                      <a:pt x="7138" y="1214"/>
                                    </a:lnTo>
                                    <a:lnTo>
                                      <a:pt x="7163" y="1221"/>
                                    </a:lnTo>
                                    <a:lnTo>
                                      <a:pt x="7191" y="1230"/>
                                    </a:lnTo>
                                    <a:lnTo>
                                      <a:pt x="7195" y="1231"/>
                                    </a:lnTo>
                                    <a:lnTo>
                                      <a:pt x="7203" y="1233"/>
                                    </a:lnTo>
                                    <a:lnTo>
                                      <a:pt x="7220" y="1237"/>
                                    </a:lnTo>
                                    <a:lnTo>
                                      <a:pt x="7229" y="1239"/>
                                    </a:lnTo>
                                    <a:lnTo>
                                      <a:pt x="7243" y="1243"/>
                                    </a:lnTo>
                                    <a:lnTo>
                                      <a:pt x="7248" y="1244"/>
                                    </a:lnTo>
                                    <a:lnTo>
                                      <a:pt x="7258" y="1246"/>
                                    </a:lnTo>
                                    <a:lnTo>
                                      <a:pt x="7269" y="1249"/>
                                    </a:lnTo>
                                    <a:lnTo>
                                      <a:pt x="7275" y="1250"/>
                                    </a:lnTo>
                                    <a:lnTo>
                                      <a:pt x="7290" y="1253"/>
                                    </a:lnTo>
                                    <a:lnTo>
                                      <a:pt x="7302" y="1255"/>
                                    </a:lnTo>
                                    <a:lnTo>
                                      <a:pt x="7311" y="1257"/>
                                    </a:lnTo>
                                    <a:lnTo>
                                      <a:pt x="7315" y="1258"/>
                                    </a:lnTo>
                                    <a:lnTo>
                                      <a:pt x="7325" y="1259"/>
                                    </a:lnTo>
                                    <a:lnTo>
                                      <a:pt x="7333" y="1261"/>
                                    </a:lnTo>
                                    <a:lnTo>
                                      <a:pt x="7340" y="1262"/>
                                    </a:lnTo>
                                    <a:lnTo>
                                      <a:pt x="7347" y="1263"/>
                                    </a:lnTo>
                                    <a:lnTo>
                                      <a:pt x="7353" y="1264"/>
                                    </a:lnTo>
                                    <a:lnTo>
                                      <a:pt x="7357" y="1265"/>
                                    </a:lnTo>
                                    <a:lnTo>
                                      <a:pt x="7365" y="1265"/>
                                    </a:lnTo>
                                    <a:lnTo>
                                      <a:pt x="7368" y="1266"/>
                                    </a:lnTo>
                                    <a:lnTo>
                                      <a:pt x="7372" y="1266"/>
                                    </a:lnTo>
                                    <a:lnTo>
                                      <a:pt x="7382" y="1268"/>
                                    </a:lnTo>
                                    <a:lnTo>
                                      <a:pt x="7392" y="1269"/>
                                    </a:lnTo>
                                    <a:lnTo>
                                      <a:pt x="7394" y="1269"/>
                                    </a:lnTo>
                                    <a:lnTo>
                                      <a:pt x="7399" y="1270"/>
                                    </a:lnTo>
                                    <a:lnTo>
                                      <a:pt x="7404" y="1270"/>
                                    </a:lnTo>
                                    <a:lnTo>
                                      <a:pt x="7411" y="1271"/>
                                    </a:lnTo>
                                    <a:lnTo>
                                      <a:pt x="7418" y="1271"/>
                                    </a:lnTo>
                                    <a:lnTo>
                                      <a:pt x="7423" y="1272"/>
                                    </a:lnTo>
                                    <a:lnTo>
                                      <a:pt x="7427" y="1272"/>
                                    </a:lnTo>
                                    <a:lnTo>
                                      <a:pt x="7432" y="1273"/>
                                    </a:lnTo>
                                    <a:lnTo>
                                      <a:pt x="7439" y="1273"/>
                                    </a:lnTo>
                                    <a:lnTo>
                                      <a:pt x="7452" y="1274"/>
                                    </a:lnTo>
                                    <a:lnTo>
                                      <a:pt x="7460" y="1275"/>
                                    </a:lnTo>
                                    <a:lnTo>
                                      <a:pt x="7466" y="1275"/>
                                    </a:lnTo>
                                    <a:lnTo>
                                      <a:pt x="7472" y="1275"/>
                                    </a:lnTo>
                                    <a:lnTo>
                                      <a:pt x="7482" y="1275"/>
                                    </a:lnTo>
                                    <a:lnTo>
                                      <a:pt x="7485" y="1275"/>
                                    </a:lnTo>
                                    <a:lnTo>
                                      <a:pt x="7490" y="1276"/>
                                    </a:lnTo>
                                    <a:lnTo>
                                      <a:pt x="7518" y="1276"/>
                                    </a:lnTo>
                                    <a:lnTo>
                                      <a:pt x="7527" y="1276"/>
                                    </a:lnTo>
                                    <a:lnTo>
                                      <a:pt x="7542" y="1276"/>
                                    </a:lnTo>
                                    <a:lnTo>
                                      <a:pt x="7575" y="1275"/>
                                    </a:lnTo>
                                    <a:lnTo>
                                      <a:pt x="7584" y="1275"/>
                                    </a:lnTo>
                                    <a:lnTo>
                                      <a:pt x="7595" y="1274"/>
                                    </a:lnTo>
                                    <a:lnTo>
                                      <a:pt x="7601" y="1274"/>
                                    </a:lnTo>
                                    <a:lnTo>
                                      <a:pt x="7609" y="1273"/>
                                    </a:lnTo>
                                    <a:lnTo>
                                      <a:pt x="7616" y="1273"/>
                                    </a:lnTo>
                                    <a:lnTo>
                                      <a:pt x="7624" y="1272"/>
                                    </a:lnTo>
                                    <a:lnTo>
                                      <a:pt x="7630" y="1271"/>
                                    </a:lnTo>
                                    <a:lnTo>
                                      <a:pt x="7633" y="1271"/>
                                    </a:lnTo>
                                    <a:lnTo>
                                      <a:pt x="7638" y="1271"/>
                                    </a:lnTo>
                                    <a:lnTo>
                                      <a:pt x="7644" y="1270"/>
                                    </a:lnTo>
                                    <a:lnTo>
                                      <a:pt x="7655" y="1269"/>
                                    </a:lnTo>
                                    <a:lnTo>
                                      <a:pt x="7659" y="1269"/>
                                    </a:lnTo>
                                    <a:lnTo>
                                      <a:pt x="7666" y="1268"/>
                                    </a:lnTo>
                                    <a:lnTo>
                                      <a:pt x="7673" y="1267"/>
                                    </a:lnTo>
                                    <a:lnTo>
                                      <a:pt x="7682" y="1266"/>
                                    </a:lnTo>
                                    <a:lnTo>
                                      <a:pt x="7695" y="1265"/>
                                    </a:lnTo>
                                    <a:lnTo>
                                      <a:pt x="7698" y="1264"/>
                                    </a:lnTo>
                                    <a:lnTo>
                                      <a:pt x="7704" y="1263"/>
                                    </a:lnTo>
                                    <a:lnTo>
                                      <a:pt x="7735" y="1258"/>
                                    </a:lnTo>
                                    <a:lnTo>
                                      <a:pt x="7761" y="1253"/>
                                    </a:lnTo>
                                    <a:lnTo>
                                      <a:pt x="7774" y="1251"/>
                                    </a:lnTo>
                                    <a:lnTo>
                                      <a:pt x="7786" y="1248"/>
                                    </a:lnTo>
                                    <a:lnTo>
                                      <a:pt x="7804" y="1244"/>
                                    </a:lnTo>
                                    <a:lnTo>
                                      <a:pt x="7816" y="1241"/>
                                    </a:lnTo>
                                    <a:lnTo>
                                      <a:pt x="7830" y="1238"/>
                                    </a:lnTo>
                                    <a:lnTo>
                                      <a:pt x="7842" y="1235"/>
                                    </a:lnTo>
                                    <a:lnTo>
                                      <a:pt x="7857" y="1231"/>
                                    </a:lnTo>
                                    <a:lnTo>
                                      <a:pt x="7866" y="1228"/>
                                    </a:lnTo>
                                    <a:lnTo>
                                      <a:pt x="7871" y="1227"/>
                                    </a:lnTo>
                                    <a:lnTo>
                                      <a:pt x="7894" y="1220"/>
                                    </a:lnTo>
                                    <a:lnTo>
                                      <a:pt x="7924" y="1211"/>
                                    </a:lnTo>
                                    <a:lnTo>
                                      <a:pt x="7933" y="1208"/>
                                    </a:lnTo>
                                    <a:lnTo>
                                      <a:pt x="7949" y="1202"/>
                                    </a:lnTo>
                                    <a:lnTo>
                                      <a:pt x="7978" y="1192"/>
                                    </a:lnTo>
                                    <a:lnTo>
                                      <a:pt x="8004" y="1182"/>
                                    </a:lnTo>
                                    <a:lnTo>
                                      <a:pt x="8034" y="1171"/>
                                    </a:lnTo>
                                    <a:lnTo>
                                      <a:pt x="8037" y="1170"/>
                                    </a:lnTo>
                                    <a:lnTo>
                                      <a:pt x="8042" y="1167"/>
                                    </a:lnTo>
                                    <a:lnTo>
                                      <a:pt x="8057" y="1161"/>
                                    </a:lnTo>
                                    <a:lnTo>
                                      <a:pt x="8085" y="1149"/>
                                    </a:lnTo>
                                    <a:lnTo>
                                      <a:pt x="8108" y="1139"/>
                                    </a:lnTo>
                                    <a:lnTo>
                                      <a:pt x="8140" y="1124"/>
                                    </a:lnTo>
                                    <a:lnTo>
                                      <a:pt x="8167" y="1111"/>
                                    </a:lnTo>
                                    <a:lnTo>
                                      <a:pt x="8189" y="1100"/>
                                    </a:lnTo>
                                    <a:lnTo>
                                      <a:pt x="8222" y="1083"/>
                                    </a:lnTo>
                                    <a:lnTo>
                                      <a:pt x="8244" y="1071"/>
                                    </a:lnTo>
                                    <a:lnTo>
                                      <a:pt x="8257" y="1065"/>
                                    </a:lnTo>
                                    <a:lnTo>
                                      <a:pt x="8260" y="1063"/>
                                    </a:lnTo>
                                    <a:lnTo>
                                      <a:pt x="8265" y="1060"/>
                                    </a:lnTo>
                                    <a:lnTo>
                                      <a:pt x="8277" y="1053"/>
                                    </a:lnTo>
                                    <a:lnTo>
                                      <a:pt x="8298" y="1042"/>
                                    </a:lnTo>
                                    <a:lnTo>
                                      <a:pt x="8327" y="1025"/>
                                    </a:lnTo>
                                    <a:lnTo>
                                      <a:pt x="8352" y="1010"/>
                                    </a:lnTo>
                                    <a:lnTo>
                                      <a:pt x="8378" y="995"/>
                                    </a:lnTo>
                                    <a:lnTo>
                                      <a:pt x="8409" y="975"/>
                                    </a:lnTo>
                                    <a:lnTo>
                                      <a:pt x="8439" y="957"/>
                                    </a:lnTo>
                                    <a:lnTo>
                                      <a:pt x="8446" y="952"/>
                                    </a:lnTo>
                                    <a:lnTo>
                                      <a:pt x="8461" y="942"/>
                                    </a:lnTo>
                                    <a:lnTo>
                                      <a:pt x="8469" y="937"/>
                                    </a:lnTo>
                                    <a:lnTo>
                                      <a:pt x="8473" y="935"/>
                                    </a:lnTo>
                                    <a:lnTo>
                                      <a:pt x="8493" y="921"/>
                                    </a:lnTo>
                                    <a:lnTo>
                                      <a:pt x="8502" y="916"/>
                                    </a:lnTo>
                                    <a:lnTo>
                                      <a:pt x="8518" y="906"/>
                                    </a:lnTo>
                                    <a:lnTo>
                                      <a:pt x="8548" y="885"/>
                                    </a:lnTo>
                                    <a:lnTo>
                                      <a:pt x="8551" y="883"/>
                                    </a:lnTo>
                                    <a:lnTo>
                                      <a:pt x="8557" y="879"/>
                                    </a:lnTo>
                                    <a:lnTo>
                                      <a:pt x="8560" y="877"/>
                                    </a:lnTo>
                                    <a:lnTo>
                                      <a:pt x="8564" y="875"/>
                                    </a:lnTo>
                                    <a:lnTo>
                                      <a:pt x="8568" y="871"/>
                                    </a:lnTo>
                                    <a:lnTo>
                                      <a:pt x="8575" y="867"/>
                                    </a:lnTo>
                                    <a:lnTo>
                                      <a:pt x="8594" y="854"/>
                                    </a:lnTo>
                                    <a:lnTo>
                                      <a:pt x="8623" y="834"/>
                                    </a:lnTo>
                                    <a:lnTo>
                                      <a:pt x="8652" y="813"/>
                                    </a:lnTo>
                                    <a:lnTo>
                                      <a:pt x="8681" y="793"/>
                                    </a:lnTo>
                                    <a:lnTo>
                                      <a:pt x="8703" y="777"/>
                                    </a:lnTo>
                                    <a:lnTo>
                                      <a:pt x="8733" y="756"/>
                                    </a:lnTo>
                                    <a:lnTo>
                                      <a:pt x="8757" y="738"/>
                                    </a:lnTo>
                                    <a:lnTo>
                                      <a:pt x="8790" y="715"/>
                                    </a:lnTo>
                                    <a:lnTo>
                                      <a:pt x="8817" y="695"/>
                                    </a:lnTo>
                                    <a:lnTo>
                                      <a:pt x="8841" y="677"/>
                                    </a:lnTo>
                                    <a:lnTo>
                                      <a:pt x="8865" y="659"/>
                                    </a:lnTo>
                                    <a:lnTo>
                                      <a:pt x="8893" y="639"/>
                                    </a:lnTo>
                                    <a:lnTo>
                                      <a:pt x="8920" y="619"/>
                                    </a:lnTo>
                                    <a:lnTo>
                                      <a:pt x="8941" y="604"/>
                                    </a:lnTo>
                                    <a:lnTo>
                                      <a:pt x="8953" y="596"/>
                                    </a:lnTo>
                                    <a:lnTo>
                                      <a:pt x="8968" y="585"/>
                                    </a:lnTo>
                                    <a:lnTo>
                                      <a:pt x="8970" y="583"/>
                                    </a:lnTo>
                                    <a:lnTo>
                                      <a:pt x="8973" y="580"/>
                                    </a:lnTo>
                                    <a:lnTo>
                                      <a:pt x="8976" y="578"/>
                                    </a:lnTo>
                                  </a:path>
                                </a:pathLst>
                              </a:custGeom>
                              <a:noFill/>
                              <a:ln w="15875" cap="flat">
                                <a:solidFill>
                                  <a:sysClr val="windowText" lastClr="000000">
                                    <a:lumMod val="95000"/>
                                    <a:lumOff val="5000"/>
                                  </a:sysClr>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4539152" name="Freeform 185"/>
                            <wps:cNvSpPr>
                              <a:spLocks/>
                            </wps:cNvSpPr>
                            <wps:spPr bwMode="auto">
                              <a:xfrm>
                                <a:off x="0" y="0"/>
                                <a:ext cx="5699760" cy="1945005"/>
                              </a:xfrm>
                              <a:custGeom>
                                <a:avLst/>
                                <a:gdLst>
                                  <a:gd name="T0" fmla="*/ 242 w 8976"/>
                                  <a:gd name="T1" fmla="*/ 193 h 3063"/>
                                  <a:gd name="T2" fmla="*/ 375 w 8976"/>
                                  <a:gd name="T3" fmla="*/ 95 h 3063"/>
                                  <a:gd name="T4" fmla="*/ 496 w 8976"/>
                                  <a:gd name="T5" fmla="*/ 35 h 3063"/>
                                  <a:gd name="T6" fmla="*/ 558 w 8976"/>
                                  <a:gd name="T7" fmla="*/ 16 h 3063"/>
                                  <a:gd name="T8" fmla="*/ 613 w 8976"/>
                                  <a:gd name="T9" fmla="*/ 5 h 3063"/>
                                  <a:gd name="T10" fmla="*/ 663 w 8976"/>
                                  <a:gd name="T11" fmla="*/ 1 h 3063"/>
                                  <a:gd name="T12" fmla="*/ 726 w 8976"/>
                                  <a:gd name="T13" fmla="*/ 2 h 3063"/>
                                  <a:gd name="T14" fmla="*/ 786 w 8976"/>
                                  <a:gd name="T15" fmla="*/ 11 h 3063"/>
                                  <a:gd name="T16" fmla="*/ 888 w 8976"/>
                                  <a:gd name="T17" fmla="*/ 42 h 3063"/>
                                  <a:gd name="T18" fmla="*/ 1093 w 8976"/>
                                  <a:gd name="T19" fmla="*/ 166 h 3063"/>
                                  <a:gd name="T20" fmla="*/ 1323 w 8976"/>
                                  <a:gd name="T21" fmla="*/ 394 h 3063"/>
                                  <a:gd name="T22" fmla="*/ 1595 w 8976"/>
                                  <a:gd name="T23" fmla="*/ 764 h 3063"/>
                                  <a:gd name="T24" fmla="*/ 1784 w 8976"/>
                                  <a:gd name="T25" fmla="*/ 1069 h 3063"/>
                                  <a:gd name="T26" fmla="*/ 2058 w 8976"/>
                                  <a:gd name="T27" fmla="*/ 1541 h 3063"/>
                                  <a:gd name="T28" fmla="*/ 2326 w 8976"/>
                                  <a:gd name="T29" fmla="*/ 2004 h 3063"/>
                                  <a:gd name="T30" fmla="*/ 2511 w 8976"/>
                                  <a:gd name="T31" fmla="*/ 2301 h 3063"/>
                                  <a:gd name="T32" fmla="*/ 2704 w 8976"/>
                                  <a:gd name="T33" fmla="*/ 2573 h 3063"/>
                                  <a:gd name="T34" fmla="*/ 2957 w 8976"/>
                                  <a:gd name="T35" fmla="*/ 2851 h 3063"/>
                                  <a:gd name="T36" fmla="*/ 3163 w 8976"/>
                                  <a:gd name="T37" fmla="*/ 2995 h 3063"/>
                                  <a:gd name="T38" fmla="*/ 3257 w 8976"/>
                                  <a:gd name="T39" fmla="*/ 3035 h 3063"/>
                                  <a:gd name="T40" fmla="*/ 3308 w 8976"/>
                                  <a:gd name="T41" fmla="*/ 3050 h 3063"/>
                                  <a:gd name="T42" fmla="*/ 3357 w 8976"/>
                                  <a:gd name="T43" fmla="*/ 3058 h 3063"/>
                                  <a:gd name="T44" fmla="*/ 3428 w 8976"/>
                                  <a:gd name="T45" fmla="*/ 3063 h 3063"/>
                                  <a:gd name="T46" fmla="*/ 3484 w 8976"/>
                                  <a:gd name="T47" fmla="*/ 3058 h 3063"/>
                                  <a:gd name="T48" fmla="*/ 3539 w 8976"/>
                                  <a:gd name="T49" fmla="*/ 3048 h 3063"/>
                                  <a:gd name="T50" fmla="*/ 3651 w 8976"/>
                                  <a:gd name="T51" fmla="*/ 3009 h 3063"/>
                                  <a:gd name="T52" fmla="*/ 3839 w 8976"/>
                                  <a:gd name="T53" fmla="*/ 2889 h 3063"/>
                                  <a:gd name="T54" fmla="*/ 4084 w 8976"/>
                                  <a:gd name="T55" fmla="*/ 2639 h 3063"/>
                                  <a:gd name="T56" fmla="*/ 4194 w 8976"/>
                                  <a:gd name="T57" fmla="*/ 2498 h 3063"/>
                                  <a:gd name="T58" fmla="*/ 4431 w 8976"/>
                                  <a:gd name="T59" fmla="*/ 2144 h 3063"/>
                                  <a:gd name="T60" fmla="*/ 4643 w 8976"/>
                                  <a:gd name="T61" fmla="*/ 1786 h 3063"/>
                                  <a:gd name="T62" fmla="*/ 4896 w 8976"/>
                                  <a:gd name="T63" fmla="*/ 1344 h 3063"/>
                                  <a:gd name="T64" fmla="*/ 5111 w 8976"/>
                                  <a:gd name="T65" fmla="*/ 978 h 3063"/>
                                  <a:gd name="T66" fmla="*/ 5381 w 8976"/>
                                  <a:gd name="T67" fmla="*/ 569 h 3063"/>
                                  <a:gd name="T68" fmla="*/ 5622 w 8976"/>
                                  <a:gd name="T69" fmla="*/ 280 h 3063"/>
                                  <a:gd name="T70" fmla="*/ 5761 w 8976"/>
                                  <a:gd name="T71" fmla="*/ 156 h 3063"/>
                                  <a:gd name="T72" fmla="*/ 5936 w 8976"/>
                                  <a:gd name="T73" fmla="*/ 49 h 3063"/>
                                  <a:gd name="T74" fmla="*/ 6011 w 8976"/>
                                  <a:gd name="T75" fmla="*/ 22 h 3063"/>
                                  <a:gd name="T76" fmla="*/ 6060 w 8976"/>
                                  <a:gd name="T77" fmla="*/ 9 h 3063"/>
                                  <a:gd name="T78" fmla="*/ 6104 w 8976"/>
                                  <a:gd name="T79" fmla="*/ 3 h 3063"/>
                                  <a:gd name="T80" fmla="*/ 6160 w 8976"/>
                                  <a:gd name="T81" fmla="*/ 0 h 3063"/>
                                  <a:gd name="T82" fmla="*/ 6202 w 8976"/>
                                  <a:gd name="T83" fmla="*/ 2 h 3063"/>
                                  <a:gd name="T84" fmla="*/ 6253 w 8976"/>
                                  <a:gd name="T85" fmla="*/ 9 h 3063"/>
                                  <a:gd name="T86" fmla="*/ 6357 w 8976"/>
                                  <a:gd name="T87" fmla="*/ 40 h 3063"/>
                                  <a:gd name="T88" fmla="*/ 6600 w 8976"/>
                                  <a:gd name="T89" fmla="*/ 194 h 3063"/>
                                  <a:gd name="T90" fmla="*/ 6849 w 8976"/>
                                  <a:gd name="T91" fmla="*/ 458 h 3063"/>
                                  <a:gd name="T92" fmla="*/ 7047 w 8976"/>
                                  <a:gd name="T93" fmla="*/ 731 h 3063"/>
                                  <a:gd name="T94" fmla="*/ 7243 w 8976"/>
                                  <a:gd name="T95" fmla="*/ 1043 h 3063"/>
                                  <a:gd name="T96" fmla="*/ 7466 w 8976"/>
                                  <a:gd name="T97" fmla="*/ 1425 h 3063"/>
                                  <a:gd name="T98" fmla="*/ 7624 w 8976"/>
                                  <a:gd name="T99" fmla="*/ 1703 h 3063"/>
                                  <a:gd name="T100" fmla="*/ 7860 w 8976"/>
                                  <a:gd name="T101" fmla="*/ 2105 h 3063"/>
                                  <a:gd name="T102" fmla="*/ 8034 w 8976"/>
                                  <a:gd name="T103" fmla="*/ 2374 h 3063"/>
                                  <a:gd name="T104" fmla="*/ 8244 w 8976"/>
                                  <a:gd name="T105" fmla="*/ 2655 h 3063"/>
                                  <a:gd name="T106" fmla="*/ 8461 w 8976"/>
                                  <a:gd name="T107" fmla="*/ 2876 h 3063"/>
                                  <a:gd name="T108" fmla="*/ 8667 w 8976"/>
                                  <a:gd name="T109" fmla="*/ 3011 h 3063"/>
                                  <a:gd name="T110" fmla="*/ 8746 w 8976"/>
                                  <a:gd name="T111" fmla="*/ 3040 h 3063"/>
                                  <a:gd name="T112" fmla="*/ 8797 w 8976"/>
                                  <a:gd name="T113" fmla="*/ 3052 h 3063"/>
                                  <a:gd name="T114" fmla="*/ 8847 w 8976"/>
                                  <a:gd name="T115" fmla="*/ 3060 h 3063"/>
                                  <a:gd name="T116" fmla="*/ 8893 w 8976"/>
                                  <a:gd name="T117" fmla="*/ 3063 h 3063"/>
                                  <a:gd name="T118" fmla="*/ 8945 w 8976"/>
                                  <a:gd name="T119" fmla="*/ 3060 h 30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976" h="3063">
                                    <a:moveTo>
                                      <a:pt x="0" y="449"/>
                                    </a:moveTo>
                                    <a:lnTo>
                                      <a:pt x="28" y="415"/>
                                    </a:lnTo>
                                    <a:lnTo>
                                      <a:pt x="53" y="384"/>
                                    </a:lnTo>
                                    <a:lnTo>
                                      <a:pt x="81" y="352"/>
                                    </a:lnTo>
                                    <a:lnTo>
                                      <a:pt x="107" y="323"/>
                                    </a:lnTo>
                                    <a:lnTo>
                                      <a:pt x="132" y="297"/>
                                    </a:lnTo>
                                    <a:lnTo>
                                      <a:pt x="165" y="263"/>
                                    </a:lnTo>
                                    <a:lnTo>
                                      <a:pt x="189" y="240"/>
                                    </a:lnTo>
                                    <a:lnTo>
                                      <a:pt x="217" y="215"/>
                                    </a:lnTo>
                                    <a:lnTo>
                                      <a:pt x="242" y="193"/>
                                    </a:lnTo>
                                    <a:lnTo>
                                      <a:pt x="268" y="171"/>
                                    </a:lnTo>
                                    <a:lnTo>
                                      <a:pt x="294" y="151"/>
                                    </a:lnTo>
                                    <a:lnTo>
                                      <a:pt x="320" y="132"/>
                                    </a:lnTo>
                                    <a:lnTo>
                                      <a:pt x="350" y="111"/>
                                    </a:lnTo>
                                    <a:lnTo>
                                      <a:pt x="354" y="109"/>
                                    </a:lnTo>
                                    <a:lnTo>
                                      <a:pt x="360" y="105"/>
                                    </a:lnTo>
                                    <a:lnTo>
                                      <a:pt x="363" y="102"/>
                                    </a:lnTo>
                                    <a:lnTo>
                                      <a:pt x="366" y="101"/>
                                    </a:lnTo>
                                    <a:lnTo>
                                      <a:pt x="372" y="97"/>
                                    </a:lnTo>
                                    <a:lnTo>
                                      <a:pt x="375" y="95"/>
                                    </a:lnTo>
                                    <a:lnTo>
                                      <a:pt x="407" y="77"/>
                                    </a:lnTo>
                                    <a:lnTo>
                                      <a:pt x="432" y="64"/>
                                    </a:lnTo>
                                    <a:lnTo>
                                      <a:pt x="435" y="62"/>
                                    </a:lnTo>
                                    <a:lnTo>
                                      <a:pt x="441" y="59"/>
                                    </a:lnTo>
                                    <a:lnTo>
                                      <a:pt x="456" y="52"/>
                                    </a:lnTo>
                                    <a:lnTo>
                                      <a:pt x="460" y="51"/>
                                    </a:lnTo>
                                    <a:lnTo>
                                      <a:pt x="462" y="49"/>
                                    </a:lnTo>
                                    <a:lnTo>
                                      <a:pt x="466" y="47"/>
                                    </a:lnTo>
                                    <a:lnTo>
                                      <a:pt x="483" y="40"/>
                                    </a:lnTo>
                                    <a:lnTo>
                                      <a:pt x="496" y="35"/>
                                    </a:lnTo>
                                    <a:lnTo>
                                      <a:pt x="504" y="32"/>
                                    </a:lnTo>
                                    <a:lnTo>
                                      <a:pt x="517" y="28"/>
                                    </a:lnTo>
                                    <a:lnTo>
                                      <a:pt x="523" y="27"/>
                                    </a:lnTo>
                                    <a:lnTo>
                                      <a:pt x="527" y="25"/>
                                    </a:lnTo>
                                    <a:lnTo>
                                      <a:pt x="543" y="20"/>
                                    </a:lnTo>
                                    <a:lnTo>
                                      <a:pt x="545" y="20"/>
                                    </a:lnTo>
                                    <a:lnTo>
                                      <a:pt x="549" y="18"/>
                                    </a:lnTo>
                                    <a:lnTo>
                                      <a:pt x="551" y="18"/>
                                    </a:lnTo>
                                    <a:lnTo>
                                      <a:pt x="554" y="17"/>
                                    </a:lnTo>
                                    <a:lnTo>
                                      <a:pt x="558" y="16"/>
                                    </a:lnTo>
                                    <a:lnTo>
                                      <a:pt x="566" y="14"/>
                                    </a:lnTo>
                                    <a:lnTo>
                                      <a:pt x="571" y="13"/>
                                    </a:lnTo>
                                    <a:lnTo>
                                      <a:pt x="576" y="12"/>
                                    </a:lnTo>
                                    <a:lnTo>
                                      <a:pt x="583" y="10"/>
                                    </a:lnTo>
                                    <a:lnTo>
                                      <a:pt x="589" y="9"/>
                                    </a:lnTo>
                                    <a:lnTo>
                                      <a:pt x="594" y="8"/>
                                    </a:lnTo>
                                    <a:lnTo>
                                      <a:pt x="600" y="7"/>
                                    </a:lnTo>
                                    <a:lnTo>
                                      <a:pt x="604" y="6"/>
                                    </a:lnTo>
                                    <a:lnTo>
                                      <a:pt x="608" y="6"/>
                                    </a:lnTo>
                                    <a:lnTo>
                                      <a:pt x="613" y="5"/>
                                    </a:lnTo>
                                    <a:lnTo>
                                      <a:pt x="619" y="4"/>
                                    </a:lnTo>
                                    <a:lnTo>
                                      <a:pt x="623" y="4"/>
                                    </a:lnTo>
                                    <a:lnTo>
                                      <a:pt x="629" y="3"/>
                                    </a:lnTo>
                                    <a:lnTo>
                                      <a:pt x="633" y="2"/>
                                    </a:lnTo>
                                    <a:lnTo>
                                      <a:pt x="640" y="2"/>
                                    </a:lnTo>
                                    <a:lnTo>
                                      <a:pt x="642" y="2"/>
                                    </a:lnTo>
                                    <a:lnTo>
                                      <a:pt x="647" y="1"/>
                                    </a:lnTo>
                                    <a:lnTo>
                                      <a:pt x="653" y="1"/>
                                    </a:lnTo>
                                    <a:lnTo>
                                      <a:pt x="657" y="1"/>
                                    </a:lnTo>
                                    <a:lnTo>
                                      <a:pt x="663" y="1"/>
                                    </a:lnTo>
                                    <a:lnTo>
                                      <a:pt x="671" y="1"/>
                                    </a:lnTo>
                                    <a:lnTo>
                                      <a:pt x="679" y="0"/>
                                    </a:lnTo>
                                    <a:lnTo>
                                      <a:pt x="692" y="0"/>
                                    </a:lnTo>
                                    <a:lnTo>
                                      <a:pt x="697" y="1"/>
                                    </a:lnTo>
                                    <a:lnTo>
                                      <a:pt x="703" y="1"/>
                                    </a:lnTo>
                                    <a:lnTo>
                                      <a:pt x="709" y="1"/>
                                    </a:lnTo>
                                    <a:lnTo>
                                      <a:pt x="712" y="1"/>
                                    </a:lnTo>
                                    <a:lnTo>
                                      <a:pt x="716" y="1"/>
                                    </a:lnTo>
                                    <a:lnTo>
                                      <a:pt x="721" y="2"/>
                                    </a:lnTo>
                                    <a:lnTo>
                                      <a:pt x="726" y="2"/>
                                    </a:lnTo>
                                    <a:lnTo>
                                      <a:pt x="731" y="2"/>
                                    </a:lnTo>
                                    <a:lnTo>
                                      <a:pt x="735" y="2"/>
                                    </a:lnTo>
                                    <a:lnTo>
                                      <a:pt x="740" y="3"/>
                                    </a:lnTo>
                                    <a:lnTo>
                                      <a:pt x="745" y="4"/>
                                    </a:lnTo>
                                    <a:lnTo>
                                      <a:pt x="752" y="5"/>
                                    </a:lnTo>
                                    <a:lnTo>
                                      <a:pt x="759" y="6"/>
                                    </a:lnTo>
                                    <a:lnTo>
                                      <a:pt x="765" y="7"/>
                                    </a:lnTo>
                                    <a:lnTo>
                                      <a:pt x="772" y="8"/>
                                    </a:lnTo>
                                    <a:lnTo>
                                      <a:pt x="778" y="9"/>
                                    </a:lnTo>
                                    <a:lnTo>
                                      <a:pt x="786" y="11"/>
                                    </a:lnTo>
                                    <a:lnTo>
                                      <a:pt x="812" y="17"/>
                                    </a:lnTo>
                                    <a:lnTo>
                                      <a:pt x="817" y="18"/>
                                    </a:lnTo>
                                    <a:lnTo>
                                      <a:pt x="824" y="20"/>
                                    </a:lnTo>
                                    <a:lnTo>
                                      <a:pt x="831" y="22"/>
                                    </a:lnTo>
                                    <a:lnTo>
                                      <a:pt x="835" y="23"/>
                                    </a:lnTo>
                                    <a:lnTo>
                                      <a:pt x="843" y="26"/>
                                    </a:lnTo>
                                    <a:lnTo>
                                      <a:pt x="854" y="30"/>
                                    </a:lnTo>
                                    <a:lnTo>
                                      <a:pt x="866" y="33"/>
                                    </a:lnTo>
                                    <a:lnTo>
                                      <a:pt x="875" y="37"/>
                                    </a:lnTo>
                                    <a:lnTo>
                                      <a:pt x="888" y="42"/>
                                    </a:lnTo>
                                    <a:lnTo>
                                      <a:pt x="899" y="47"/>
                                    </a:lnTo>
                                    <a:lnTo>
                                      <a:pt x="916" y="54"/>
                                    </a:lnTo>
                                    <a:lnTo>
                                      <a:pt x="950" y="71"/>
                                    </a:lnTo>
                                    <a:lnTo>
                                      <a:pt x="972" y="83"/>
                                    </a:lnTo>
                                    <a:lnTo>
                                      <a:pt x="1001" y="101"/>
                                    </a:lnTo>
                                    <a:lnTo>
                                      <a:pt x="1028" y="118"/>
                                    </a:lnTo>
                                    <a:lnTo>
                                      <a:pt x="1056" y="138"/>
                                    </a:lnTo>
                                    <a:lnTo>
                                      <a:pt x="1082" y="158"/>
                                    </a:lnTo>
                                    <a:lnTo>
                                      <a:pt x="1089" y="163"/>
                                    </a:lnTo>
                                    <a:lnTo>
                                      <a:pt x="1093" y="166"/>
                                    </a:lnTo>
                                    <a:lnTo>
                                      <a:pt x="1112" y="182"/>
                                    </a:lnTo>
                                    <a:lnTo>
                                      <a:pt x="1131" y="198"/>
                                    </a:lnTo>
                                    <a:lnTo>
                                      <a:pt x="1160" y="223"/>
                                    </a:lnTo>
                                    <a:lnTo>
                                      <a:pt x="1180" y="242"/>
                                    </a:lnTo>
                                    <a:lnTo>
                                      <a:pt x="1191" y="253"/>
                                    </a:lnTo>
                                    <a:lnTo>
                                      <a:pt x="1214" y="275"/>
                                    </a:lnTo>
                                    <a:lnTo>
                                      <a:pt x="1246" y="308"/>
                                    </a:lnTo>
                                    <a:lnTo>
                                      <a:pt x="1273" y="338"/>
                                    </a:lnTo>
                                    <a:lnTo>
                                      <a:pt x="1299" y="367"/>
                                    </a:lnTo>
                                    <a:lnTo>
                                      <a:pt x="1323" y="394"/>
                                    </a:lnTo>
                                    <a:lnTo>
                                      <a:pt x="1350" y="427"/>
                                    </a:lnTo>
                                    <a:lnTo>
                                      <a:pt x="1376" y="458"/>
                                    </a:lnTo>
                                    <a:lnTo>
                                      <a:pt x="1406" y="497"/>
                                    </a:lnTo>
                                    <a:lnTo>
                                      <a:pt x="1434" y="533"/>
                                    </a:lnTo>
                                    <a:lnTo>
                                      <a:pt x="1461" y="570"/>
                                    </a:lnTo>
                                    <a:lnTo>
                                      <a:pt x="1483" y="600"/>
                                    </a:lnTo>
                                    <a:lnTo>
                                      <a:pt x="1511" y="640"/>
                                    </a:lnTo>
                                    <a:lnTo>
                                      <a:pt x="1539" y="680"/>
                                    </a:lnTo>
                                    <a:lnTo>
                                      <a:pt x="1564" y="718"/>
                                    </a:lnTo>
                                    <a:lnTo>
                                      <a:pt x="1595" y="764"/>
                                    </a:lnTo>
                                    <a:lnTo>
                                      <a:pt x="1623" y="806"/>
                                    </a:lnTo>
                                    <a:lnTo>
                                      <a:pt x="1651" y="851"/>
                                    </a:lnTo>
                                    <a:lnTo>
                                      <a:pt x="1678" y="894"/>
                                    </a:lnTo>
                                    <a:lnTo>
                                      <a:pt x="1705" y="938"/>
                                    </a:lnTo>
                                    <a:lnTo>
                                      <a:pt x="1731" y="980"/>
                                    </a:lnTo>
                                    <a:lnTo>
                                      <a:pt x="1740" y="994"/>
                                    </a:lnTo>
                                    <a:lnTo>
                                      <a:pt x="1748" y="1008"/>
                                    </a:lnTo>
                                    <a:lnTo>
                                      <a:pt x="1752" y="1013"/>
                                    </a:lnTo>
                                    <a:lnTo>
                                      <a:pt x="1754" y="1016"/>
                                    </a:lnTo>
                                    <a:lnTo>
                                      <a:pt x="1784" y="1069"/>
                                    </a:lnTo>
                                    <a:lnTo>
                                      <a:pt x="1815" y="1120"/>
                                    </a:lnTo>
                                    <a:lnTo>
                                      <a:pt x="1836" y="1156"/>
                                    </a:lnTo>
                                    <a:lnTo>
                                      <a:pt x="1863" y="1201"/>
                                    </a:lnTo>
                                    <a:lnTo>
                                      <a:pt x="1891" y="1250"/>
                                    </a:lnTo>
                                    <a:lnTo>
                                      <a:pt x="1922" y="1304"/>
                                    </a:lnTo>
                                    <a:lnTo>
                                      <a:pt x="1946" y="1346"/>
                                    </a:lnTo>
                                    <a:lnTo>
                                      <a:pt x="1972" y="1390"/>
                                    </a:lnTo>
                                    <a:lnTo>
                                      <a:pt x="1999" y="1437"/>
                                    </a:lnTo>
                                    <a:lnTo>
                                      <a:pt x="2030" y="1493"/>
                                    </a:lnTo>
                                    <a:lnTo>
                                      <a:pt x="2058" y="1541"/>
                                    </a:lnTo>
                                    <a:lnTo>
                                      <a:pt x="2080" y="1580"/>
                                    </a:lnTo>
                                    <a:lnTo>
                                      <a:pt x="2108" y="1629"/>
                                    </a:lnTo>
                                    <a:lnTo>
                                      <a:pt x="2133" y="1673"/>
                                    </a:lnTo>
                                    <a:lnTo>
                                      <a:pt x="2160" y="1720"/>
                                    </a:lnTo>
                                    <a:lnTo>
                                      <a:pt x="2191" y="1774"/>
                                    </a:lnTo>
                                    <a:lnTo>
                                      <a:pt x="2216" y="1817"/>
                                    </a:lnTo>
                                    <a:lnTo>
                                      <a:pt x="2243" y="1864"/>
                                    </a:lnTo>
                                    <a:lnTo>
                                      <a:pt x="2270" y="1911"/>
                                    </a:lnTo>
                                    <a:lnTo>
                                      <a:pt x="2298" y="1958"/>
                                    </a:lnTo>
                                    <a:lnTo>
                                      <a:pt x="2326" y="2004"/>
                                    </a:lnTo>
                                    <a:lnTo>
                                      <a:pt x="2355" y="2053"/>
                                    </a:lnTo>
                                    <a:lnTo>
                                      <a:pt x="2378" y="2092"/>
                                    </a:lnTo>
                                    <a:lnTo>
                                      <a:pt x="2387" y="2106"/>
                                    </a:lnTo>
                                    <a:lnTo>
                                      <a:pt x="2402" y="2131"/>
                                    </a:lnTo>
                                    <a:lnTo>
                                      <a:pt x="2435" y="2183"/>
                                    </a:lnTo>
                                    <a:lnTo>
                                      <a:pt x="2444" y="2197"/>
                                    </a:lnTo>
                                    <a:lnTo>
                                      <a:pt x="2457" y="2218"/>
                                    </a:lnTo>
                                    <a:lnTo>
                                      <a:pt x="2468" y="2234"/>
                                    </a:lnTo>
                                    <a:lnTo>
                                      <a:pt x="2487" y="2264"/>
                                    </a:lnTo>
                                    <a:lnTo>
                                      <a:pt x="2511" y="2301"/>
                                    </a:lnTo>
                                    <a:lnTo>
                                      <a:pt x="2538" y="2342"/>
                                    </a:lnTo>
                                    <a:lnTo>
                                      <a:pt x="2550" y="2360"/>
                                    </a:lnTo>
                                    <a:lnTo>
                                      <a:pt x="2555" y="2366"/>
                                    </a:lnTo>
                                    <a:lnTo>
                                      <a:pt x="2558" y="2371"/>
                                    </a:lnTo>
                                    <a:lnTo>
                                      <a:pt x="2571" y="2390"/>
                                    </a:lnTo>
                                    <a:lnTo>
                                      <a:pt x="2593" y="2421"/>
                                    </a:lnTo>
                                    <a:lnTo>
                                      <a:pt x="2620" y="2460"/>
                                    </a:lnTo>
                                    <a:lnTo>
                                      <a:pt x="2650" y="2501"/>
                                    </a:lnTo>
                                    <a:lnTo>
                                      <a:pt x="2678" y="2539"/>
                                    </a:lnTo>
                                    <a:lnTo>
                                      <a:pt x="2704" y="2573"/>
                                    </a:lnTo>
                                    <a:lnTo>
                                      <a:pt x="2733" y="2609"/>
                                    </a:lnTo>
                                    <a:lnTo>
                                      <a:pt x="2758" y="2641"/>
                                    </a:lnTo>
                                    <a:lnTo>
                                      <a:pt x="2785" y="2673"/>
                                    </a:lnTo>
                                    <a:lnTo>
                                      <a:pt x="2815" y="2708"/>
                                    </a:lnTo>
                                    <a:lnTo>
                                      <a:pt x="2838" y="2733"/>
                                    </a:lnTo>
                                    <a:lnTo>
                                      <a:pt x="2867" y="2763"/>
                                    </a:lnTo>
                                    <a:lnTo>
                                      <a:pt x="2891" y="2787"/>
                                    </a:lnTo>
                                    <a:lnTo>
                                      <a:pt x="2918" y="2815"/>
                                    </a:lnTo>
                                    <a:lnTo>
                                      <a:pt x="2949" y="2843"/>
                                    </a:lnTo>
                                    <a:lnTo>
                                      <a:pt x="2957" y="2851"/>
                                    </a:lnTo>
                                    <a:lnTo>
                                      <a:pt x="2962" y="2856"/>
                                    </a:lnTo>
                                    <a:lnTo>
                                      <a:pt x="2970" y="2863"/>
                                    </a:lnTo>
                                    <a:lnTo>
                                      <a:pt x="2991" y="2880"/>
                                    </a:lnTo>
                                    <a:lnTo>
                                      <a:pt x="3004" y="2890"/>
                                    </a:lnTo>
                                    <a:lnTo>
                                      <a:pt x="3031" y="2912"/>
                                    </a:lnTo>
                                    <a:lnTo>
                                      <a:pt x="3058" y="2932"/>
                                    </a:lnTo>
                                    <a:lnTo>
                                      <a:pt x="3081" y="2947"/>
                                    </a:lnTo>
                                    <a:lnTo>
                                      <a:pt x="3113" y="2968"/>
                                    </a:lnTo>
                                    <a:lnTo>
                                      <a:pt x="3135" y="2981"/>
                                    </a:lnTo>
                                    <a:lnTo>
                                      <a:pt x="3163" y="2995"/>
                                    </a:lnTo>
                                    <a:lnTo>
                                      <a:pt x="3189" y="3009"/>
                                    </a:lnTo>
                                    <a:lnTo>
                                      <a:pt x="3204" y="3016"/>
                                    </a:lnTo>
                                    <a:lnTo>
                                      <a:pt x="3214" y="3020"/>
                                    </a:lnTo>
                                    <a:lnTo>
                                      <a:pt x="3224" y="3023"/>
                                    </a:lnTo>
                                    <a:lnTo>
                                      <a:pt x="3231" y="3026"/>
                                    </a:lnTo>
                                    <a:lnTo>
                                      <a:pt x="3239" y="3029"/>
                                    </a:lnTo>
                                    <a:lnTo>
                                      <a:pt x="3242" y="3030"/>
                                    </a:lnTo>
                                    <a:lnTo>
                                      <a:pt x="3244" y="3031"/>
                                    </a:lnTo>
                                    <a:lnTo>
                                      <a:pt x="3252" y="3033"/>
                                    </a:lnTo>
                                    <a:lnTo>
                                      <a:pt x="3257" y="3035"/>
                                    </a:lnTo>
                                    <a:lnTo>
                                      <a:pt x="3261" y="3037"/>
                                    </a:lnTo>
                                    <a:lnTo>
                                      <a:pt x="3263" y="3037"/>
                                    </a:lnTo>
                                    <a:lnTo>
                                      <a:pt x="3266" y="3039"/>
                                    </a:lnTo>
                                    <a:lnTo>
                                      <a:pt x="3273" y="3040"/>
                                    </a:lnTo>
                                    <a:lnTo>
                                      <a:pt x="3280" y="3042"/>
                                    </a:lnTo>
                                    <a:lnTo>
                                      <a:pt x="3289" y="3045"/>
                                    </a:lnTo>
                                    <a:lnTo>
                                      <a:pt x="3294" y="3046"/>
                                    </a:lnTo>
                                    <a:lnTo>
                                      <a:pt x="3298" y="3047"/>
                                    </a:lnTo>
                                    <a:lnTo>
                                      <a:pt x="3302" y="3048"/>
                                    </a:lnTo>
                                    <a:lnTo>
                                      <a:pt x="3308" y="3050"/>
                                    </a:lnTo>
                                    <a:lnTo>
                                      <a:pt x="3317" y="3052"/>
                                    </a:lnTo>
                                    <a:lnTo>
                                      <a:pt x="3323" y="3052"/>
                                    </a:lnTo>
                                    <a:lnTo>
                                      <a:pt x="3326" y="3054"/>
                                    </a:lnTo>
                                    <a:lnTo>
                                      <a:pt x="3329" y="3054"/>
                                    </a:lnTo>
                                    <a:lnTo>
                                      <a:pt x="3333" y="3055"/>
                                    </a:lnTo>
                                    <a:lnTo>
                                      <a:pt x="3337" y="3055"/>
                                    </a:lnTo>
                                    <a:lnTo>
                                      <a:pt x="3342" y="3056"/>
                                    </a:lnTo>
                                    <a:lnTo>
                                      <a:pt x="3346" y="3057"/>
                                    </a:lnTo>
                                    <a:lnTo>
                                      <a:pt x="3351" y="3058"/>
                                    </a:lnTo>
                                    <a:lnTo>
                                      <a:pt x="3357" y="3058"/>
                                    </a:lnTo>
                                    <a:lnTo>
                                      <a:pt x="3364" y="3059"/>
                                    </a:lnTo>
                                    <a:lnTo>
                                      <a:pt x="3372" y="3060"/>
                                    </a:lnTo>
                                    <a:lnTo>
                                      <a:pt x="3377" y="3061"/>
                                    </a:lnTo>
                                    <a:lnTo>
                                      <a:pt x="3383" y="3061"/>
                                    </a:lnTo>
                                    <a:lnTo>
                                      <a:pt x="3388" y="3061"/>
                                    </a:lnTo>
                                    <a:lnTo>
                                      <a:pt x="3395" y="3062"/>
                                    </a:lnTo>
                                    <a:lnTo>
                                      <a:pt x="3405" y="3062"/>
                                    </a:lnTo>
                                    <a:lnTo>
                                      <a:pt x="3412" y="3063"/>
                                    </a:lnTo>
                                    <a:lnTo>
                                      <a:pt x="3420" y="3063"/>
                                    </a:lnTo>
                                    <a:lnTo>
                                      <a:pt x="3428" y="3063"/>
                                    </a:lnTo>
                                    <a:lnTo>
                                      <a:pt x="3433" y="3062"/>
                                    </a:lnTo>
                                    <a:lnTo>
                                      <a:pt x="3439" y="3062"/>
                                    </a:lnTo>
                                    <a:lnTo>
                                      <a:pt x="3444" y="3062"/>
                                    </a:lnTo>
                                    <a:lnTo>
                                      <a:pt x="3451" y="3061"/>
                                    </a:lnTo>
                                    <a:lnTo>
                                      <a:pt x="3458" y="3061"/>
                                    </a:lnTo>
                                    <a:lnTo>
                                      <a:pt x="3464" y="3061"/>
                                    </a:lnTo>
                                    <a:lnTo>
                                      <a:pt x="3469" y="3060"/>
                                    </a:lnTo>
                                    <a:lnTo>
                                      <a:pt x="3473" y="3059"/>
                                    </a:lnTo>
                                    <a:lnTo>
                                      <a:pt x="3478" y="3059"/>
                                    </a:lnTo>
                                    <a:lnTo>
                                      <a:pt x="3484" y="3058"/>
                                    </a:lnTo>
                                    <a:lnTo>
                                      <a:pt x="3487" y="3058"/>
                                    </a:lnTo>
                                    <a:lnTo>
                                      <a:pt x="3495" y="3057"/>
                                    </a:lnTo>
                                    <a:lnTo>
                                      <a:pt x="3497" y="3056"/>
                                    </a:lnTo>
                                    <a:lnTo>
                                      <a:pt x="3500" y="3056"/>
                                    </a:lnTo>
                                    <a:lnTo>
                                      <a:pt x="3510" y="3054"/>
                                    </a:lnTo>
                                    <a:lnTo>
                                      <a:pt x="3516" y="3053"/>
                                    </a:lnTo>
                                    <a:lnTo>
                                      <a:pt x="3524" y="3052"/>
                                    </a:lnTo>
                                    <a:lnTo>
                                      <a:pt x="3531" y="3050"/>
                                    </a:lnTo>
                                    <a:lnTo>
                                      <a:pt x="3536" y="3049"/>
                                    </a:lnTo>
                                    <a:lnTo>
                                      <a:pt x="3539" y="3048"/>
                                    </a:lnTo>
                                    <a:lnTo>
                                      <a:pt x="3543" y="3047"/>
                                    </a:lnTo>
                                    <a:lnTo>
                                      <a:pt x="3571" y="3040"/>
                                    </a:lnTo>
                                    <a:lnTo>
                                      <a:pt x="3581" y="3037"/>
                                    </a:lnTo>
                                    <a:lnTo>
                                      <a:pt x="3588" y="3034"/>
                                    </a:lnTo>
                                    <a:lnTo>
                                      <a:pt x="3597" y="3031"/>
                                    </a:lnTo>
                                    <a:lnTo>
                                      <a:pt x="3613" y="3025"/>
                                    </a:lnTo>
                                    <a:lnTo>
                                      <a:pt x="3617" y="3023"/>
                                    </a:lnTo>
                                    <a:lnTo>
                                      <a:pt x="3623" y="3021"/>
                                    </a:lnTo>
                                    <a:lnTo>
                                      <a:pt x="3648" y="3010"/>
                                    </a:lnTo>
                                    <a:lnTo>
                                      <a:pt x="3651" y="3009"/>
                                    </a:lnTo>
                                    <a:lnTo>
                                      <a:pt x="3654" y="3008"/>
                                    </a:lnTo>
                                    <a:lnTo>
                                      <a:pt x="3657" y="3006"/>
                                    </a:lnTo>
                                    <a:lnTo>
                                      <a:pt x="3673" y="2999"/>
                                    </a:lnTo>
                                    <a:lnTo>
                                      <a:pt x="3686" y="2992"/>
                                    </a:lnTo>
                                    <a:lnTo>
                                      <a:pt x="3707" y="2981"/>
                                    </a:lnTo>
                                    <a:lnTo>
                                      <a:pt x="3730" y="2967"/>
                                    </a:lnTo>
                                    <a:lnTo>
                                      <a:pt x="3762" y="2946"/>
                                    </a:lnTo>
                                    <a:lnTo>
                                      <a:pt x="3789" y="2928"/>
                                    </a:lnTo>
                                    <a:lnTo>
                                      <a:pt x="3811" y="2911"/>
                                    </a:lnTo>
                                    <a:lnTo>
                                      <a:pt x="3839" y="2889"/>
                                    </a:lnTo>
                                    <a:lnTo>
                                      <a:pt x="3868" y="2865"/>
                                    </a:lnTo>
                                    <a:lnTo>
                                      <a:pt x="3897" y="2839"/>
                                    </a:lnTo>
                                    <a:lnTo>
                                      <a:pt x="3923" y="2814"/>
                                    </a:lnTo>
                                    <a:lnTo>
                                      <a:pt x="3945" y="2793"/>
                                    </a:lnTo>
                                    <a:lnTo>
                                      <a:pt x="3975" y="2763"/>
                                    </a:lnTo>
                                    <a:lnTo>
                                      <a:pt x="4003" y="2733"/>
                                    </a:lnTo>
                                    <a:lnTo>
                                      <a:pt x="4018" y="2717"/>
                                    </a:lnTo>
                                    <a:lnTo>
                                      <a:pt x="4026" y="2708"/>
                                    </a:lnTo>
                                    <a:lnTo>
                                      <a:pt x="4054" y="2675"/>
                                    </a:lnTo>
                                    <a:lnTo>
                                      <a:pt x="4084" y="2639"/>
                                    </a:lnTo>
                                    <a:lnTo>
                                      <a:pt x="4112" y="2605"/>
                                    </a:lnTo>
                                    <a:lnTo>
                                      <a:pt x="4136" y="2574"/>
                                    </a:lnTo>
                                    <a:lnTo>
                                      <a:pt x="4162" y="2540"/>
                                    </a:lnTo>
                                    <a:lnTo>
                                      <a:pt x="4165" y="2537"/>
                                    </a:lnTo>
                                    <a:lnTo>
                                      <a:pt x="4169" y="2530"/>
                                    </a:lnTo>
                                    <a:lnTo>
                                      <a:pt x="4173" y="2526"/>
                                    </a:lnTo>
                                    <a:lnTo>
                                      <a:pt x="4175" y="2524"/>
                                    </a:lnTo>
                                    <a:lnTo>
                                      <a:pt x="4179" y="2518"/>
                                    </a:lnTo>
                                    <a:lnTo>
                                      <a:pt x="4181" y="2514"/>
                                    </a:lnTo>
                                    <a:lnTo>
                                      <a:pt x="4194" y="2498"/>
                                    </a:lnTo>
                                    <a:lnTo>
                                      <a:pt x="4216" y="2468"/>
                                    </a:lnTo>
                                    <a:lnTo>
                                      <a:pt x="4244" y="2428"/>
                                    </a:lnTo>
                                    <a:lnTo>
                                      <a:pt x="4269" y="2392"/>
                                    </a:lnTo>
                                    <a:lnTo>
                                      <a:pt x="4300" y="2345"/>
                                    </a:lnTo>
                                    <a:lnTo>
                                      <a:pt x="4322" y="2313"/>
                                    </a:lnTo>
                                    <a:lnTo>
                                      <a:pt x="4350" y="2271"/>
                                    </a:lnTo>
                                    <a:lnTo>
                                      <a:pt x="4376" y="2230"/>
                                    </a:lnTo>
                                    <a:lnTo>
                                      <a:pt x="4410" y="2177"/>
                                    </a:lnTo>
                                    <a:lnTo>
                                      <a:pt x="4418" y="2163"/>
                                    </a:lnTo>
                                    <a:lnTo>
                                      <a:pt x="4431" y="2144"/>
                                    </a:lnTo>
                                    <a:lnTo>
                                      <a:pt x="4460" y="2096"/>
                                    </a:lnTo>
                                    <a:lnTo>
                                      <a:pt x="4485" y="2055"/>
                                    </a:lnTo>
                                    <a:lnTo>
                                      <a:pt x="4512" y="2009"/>
                                    </a:lnTo>
                                    <a:lnTo>
                                      <a:pt x="4541" y="1962"/>
                                    </a:lnTo>
                                    <a:lnTo>
                                      <a:pt x="4565" y="1920"/>
                                    </a:lnTo>
                                    <a:lnTo>
                                      <a:pt x="4588" y="1882"/>
                                    </a:lnTo>
                                    <a:lnTo>
                                      <a:pt x="4600" y="1861"/>
                                    </a:lnTo>
                                    <a:lnTo>
                                      <a:pt x="4624" y="1819"/>
                                    </a:lnTo>
                                    <a:lnTo>
                                      <a:pt x="4638" y="1795"/>
                                    </a:lnTo>
                                    <a:lnTo>
                                      <a:pt x="4643" y="1786"/>
                                    </a:lnTo>
                                    <a:lnTo>
                                      <a:pt x="4646" y="1781"/>
                                    </a:lnTo>
                                    <a:lnTo>
                                      <a:pt x="4677" y="1728"/>
                                    </a:lnTo>
                                    <a:lnTo>
                                      <a:pt x="4701" y="1685"/>
                                    </a:lnTo>
                                    <a:lnTo>
                                      <a:pt x="4727" y="1639"/>
                                    </a:lnTo>
                                    <a:lnTo>
                                      <a:pt x="4755" y="1590"/>
                                    </a:lnTo>
                                    <a:lnTo>
                                      <a:pt x="4787" y="1533"/>
                                    </a:lnTo>
                                    <a:lnTo>
                                      <a:pt x="4810" y="1494"/>
                                    </a:lnTo>
                                    <a:lnTo>
                                      <a:pt x="4839" y="1444"/>
                                    </a:lnTo>
                                    <a:lnTo>
                                      <a:pt x="4870" y="1389"/>
                                    </a:lnTo>
                                    <a:lnTo>
                                      <a:pt x="4896" y="1344"/>
                                    </a:lnTo>
                                    <a:lnTo>
                                      <a:pt x="4923" y="1297"/>
                                    </a:lnTo>
                                    <a:lnTo>
                                      <a:pt x="4951" y="1247"/>
                                    </a:lnTo>
                                    <a:lnTo>
                                      <a:pt x="4971" y="1214"/>
                                    </a:lnTo>
                                    <a:lnTo>
                                      <a:pt x="5005" y="1156"/>
                                    </a:lnTo>
                                    <a:lnTo>
                                      <a:pt x="5032" y="1110"/>
                                    </a:lnTo>
                                    <a:lnTo>
                                      <a:pt x="5054" y="1073"/>
                                    </a:lnTo>
                                    <a:lnTo>
                                      <a:pt x="5082" y="1026"/>
                                    </a:lnTo>
                                    <a:lnTo>
                                      <a:pt x="5094" y="1006"/>
                                    </a:lnTo>
                                    <a:lnTo>
                                      <a:pt x="5100" y="995"/>
                                    </a:lnTo>
                                    <a:lnTo>
                                      <a:pt x="5111" y="978"/>
                                    </a:lnTo>
                                    <a:lnTo>
                                      <a:pt x="5133" y="942"/>
                                    </a:lnTo>
                                    <a:lnTo>
                                      <a:pt x="5164" y="892"/>
                                    </a:lnTo>
                                    <a:lnTo>
                                      <a:pt x="5192" y="848"/>
                                    </a:lnTo>
                                    <a:lnTo>
                                      <a:pt x="5219" y="805"/>
                                    </a:lnTo>
                                    <a:lnTo>
                                      <a:pt x="5248" y="761"/>
                                    </a:lnTo>
                                    <a:lnTo>
                                      <a:pt x="5274" y="721"/>
                                    </a:lnTo>
                                    <a:lnTo>
                                      <a:pt x="5298" y="687"/>
                                    </a:lnTo>
                                    <a:lnTo>
                                      <a:pt x="5327" y="644"/>
                                    </a:lnTo>
                                    <a:lnTo>
                                      <a:pt x="5354" y="606"/>
                                    </a:lnTo>
                                    <a:lnTo>
                                      <a:pt x="5381" y="569"/>
                                    </a:lnTo>
                                    <a:lnTo>
                                      <a:pt x="5410" y="530"/>
                                    </a:lnTo>
                                    <a:lnTo>
                                      <a:pt x="5431" y="502"/>
                                    </a:lnTo>
                                    <a:lnTo>
                                      <a:pt x="5459" y="466"/>
                                    </a:lnTo>
                                    <a:lnTo>
                                      <a:pt x="5470" y="452"/>
                                    </a:lnTo>
                                    <a:lnTo>
                                      <a:pt x="5489" y="428"/>
                                    </a:lnTo>
                                    <a:lnTo>
                                      <a:pt x="5513" y="399"/>
                                    </a:lnTo>
                                    <a:lnTo>
                                      <a:pt x="5544" y="363"/>
                                    </a:lnTo>
                                    <a:lnTo>
                                      <a:pt x="5572" y="333"/>
                                    </a:lnTo>
                                    <a:lnTo>
                                      <a:pt x="5596" y="308"/>
                                    </a:lnTo>
                                    <a:lnTo>
                                      <a:pt x="5622" y="280"/>
                                    </a:lnTo>
                                    <a:lnTo>
                                      <a:pt x="5649" y="254"/>
                                    </a:lnTo>
                                    <a:lnTo>
                                      <a:pt x="5650" y="252"/>
                                    </a:lnTo>
                                    <a:lnTo>
                                      <a:pt x="5653" y="249"/>
                                    </a:lnTo>
                                    <a:lnTo>
                                      <a:pt x="5656" y="246"/>
                                    </a:lnTo>
                                    <a:lnTo>
                                      <a:pt x="5661" y="242"/>
                                    </a:lnTo>
                                    <a:lnTo>
                                      <a:pt x="5668" y="236"/>
                                    </a:lnTo>
                                    <a:lnTo>
                                      <a:pt x="5680" y="225"/>
                                    </a:lnTo>
                                    <a:lnTo>
                                      <a:pt x="5705" y="202"/>
                                    </a:lnTo>
                                    <a:lnTo>
                                      <a:pt x="5729" y="181"/>
                                    </a:lnTo>
                                    <a:lnTo>
                                      <a:pt x="5761" y="156"/>
                                    </a:lnTo>
                                    <a:lnTo>
                                      <a:pt x="5788" y="136"/>
                                    </a:lnTo>
                                    <a:lnTo>
                                      <a:pt x="5811" y="120"/>
                                    </a:lnTo>
                                    <a:lnTo>
                                      <a:pt x="5839" y="101"/>
                                    </a:lnTo>
                                    <a:lnTo>
                                      <a:pt x="5863" y="87"/>
                                    </a:lnTo>
                                    <a:lnTo>
                                      <a:pt x="5897" y="68"/>
                                    </a:lnTo>
                                    <a:lnTo>
                                      <a:pt x="5909" y="61"/>
                                    </a:lnTo>
                                    <a:lnTo>
                                      <a:pt x="5913" y="60"/>
                                    </a:lnTo>
                                    <a:lnTo>
                                      <a:pt x="5915" y="59"/>
                                    </a:lnTo>
                                    <a:lnTo>
                                      <a:pt x="5918" y="58"/>
                                    </a:lnTo>
                                    <a:lnTo>
                                      <a:pt x="5936" y="49"/>
                                    </a:lnTo>
                                    <a:lnTo>
                                      <a:pt x="5948" y="44"/>
                                    </a:lnTo>
                                    <a:lnTo>
                                      <a:pt x="5952" y="42"/>
                                    </a:lnTo>
                                    <a:lnTo>
                                      <a:pt x="5960" y="39"/>
                                    </a:lnTo>
                                    <a:lnTo>
                                      <a:pt x="5962" y="39"/>
                                    </a:lnTo>
                                    <a:lnTo>
                                      <a:pt x="5968" y="37"/>
                                    </a:lnTo>
                                    <a:lnTo>
                                      <a:pt x="5978" y="32"/>
                                    </a:lnTo>
                                    <a:lnTo>
                                      <a:pt x="5987" y="29"/>
                                    </a:lnTo>
                                    <a:lnTo>
                                      <a:pt x="5993" y="27"/>
                                    </a:lnTo>
                                    <a:lnTo>
                                      <a:pt x="6005" y="23"/>
                                    </a:lnTo>
                                    <a:lnTo>
                                      <a:pt x="6011" y="22"/>
                                    </a:lnTo>
                                    <a:lnTo>
                                      <a:pt x="6014" y="21"/>
                                    </a:lnTo>
                                    <a:lnTo>
                                      <a:pt x="6023" y="18"/>
                                    </a:lnTo>
                                    <a:lnTo>
                                      <a:pt x="6030" y="16"/>
                                    </a:lnTo>
                                    <a:lnTo>
                                      <a:pt x="6035" y="15"/>
                                    </a:lnTo>
                                    <a:lnTo>
                                      <a:pt x="6037" y="15"/>
                                    </a:lnTo>
                                    <a:lnTo>
                                      <a:pt x="6042" y="14"/>
                                    </a:lnTo>
                                    <a:lnTo>
                                      <a:pt x="6048" y="12"/>
                                    </a:lnTo>
                                    <a:lnTo>
                                      <a:pt x="6051" y="11"/>
                                    </a:lnTo>
                                    <a:lnTo>
                                      <a:pt x="6054" y="11"/>
                                    </a:lnTo>
                                    <a:lnTo>
                                      <a:pt x="6060" y="9"/>
                                    </a:lnTo>
                                    <a:lnTo>
                                      <a:pt x="6063" y="9"/>
                                    </a:lnTo>
                                    <a:lnTo>
                                      <a:pt x="6065" y="9"/>
                                    </a:lnTo>
                                    <a:lnTo>
                                      <a:pt x="6068" y="8"/>
                                    </a:lnTo>
                                    <a:lnTo>
                                      <a:pt x="6076" y="7"/>
                                    </a:lnTo>
                                    <a:lnTo>
                                      <a:pt x="6082" y="6"/>
                                    </a:lnTo>
                                    <a:lnTo>
                                      <a:pt x="6087" y="5"/>
                                    </a:lnTo>
                                    <a:lnTo>
                                      <a:pt x="6092" y="4"/>
                                    </a:lnTo>
                                    <a:lnTo>
                                      <a:pt x="6095" y="4"/>
                                    </a:lnTo>
                                    <a:lnTo>
                                      <a:pt x="6101" y="3"/>
                                    </a:lnTo>
                                    <a:lnTo>
                                      <a:pt x="6104" y="3"/>
                                    </a:lnTo>
                                    <a:lnTo>
                                      <a:pt x="6106" y="2"/>
                                    </a:lnTo>
                                    <a:lnTo>
                                      <a:pt x="6114" y="2"/>
                                    </a:lnTo>
                                    <a:lnTo>
                                      <a:pt x="6118" y="2"/>
                                    </a:lnTo>
                                    <a:lnTo>
                                      <a:pt x="6122" y="1"/>
                                    </a:lnTo>
                                    <a:lnTo>
                                      <a:pt x="6128" y="1"/>
                                    </a:lnTo>
                                    <a:lnTo>
                                      <a:pt x="6130" y="1"/>
                                    </a:lnTo>
                                    <a:lnTo>
                                      <a:pt x="6136" y="1"/>
                                    </a:lnTo>
                                    <a:lnTo>
                                      <a:pt x="6144" y="1"/>
                                    </a:lnTo>
                                    <a:lnTo>
                                      <a:pt x="6157" y="0"/>
                                    </a:lnTo>
                                    <a:lnTo>
                                      <a:pt x="6160" y="0"/>
                                    </a:lnTo>
                                    <a:lnTo>
                                      <a:pt x="6164" y="0"/>
                                    </a:lnTo>
                                    <a:lnTo>
                                      <a:pt x="6169" y="0"/>
                                    </a:lnTo>
                                    <a:lnTo>
                                      <a:pt x="6172" y="1"/>
                                    </a:lnTo>
                                    <a:lnTo>
                                      <a:pt x="6176" y="1"/>
                                    </a:lnTo>
                                    <a:lnTo>
                                      <a:pt x="6179" y="1"/>
                                    </a:lnTo>
                                    <a:lnTo>
                                      <a:pt x="6183" y="1"/>
                                    </a:lnTo>
                                    <a:lnTo>
                                      <a:pt x="6185" y="1"/>
                                    </a:lnTo>
                                    <a:lnTo>
                                      <a:pt x="6190" y="1"/>
                                    </a:lnTo>
                                    <a:lnTo>
                                      <a:pt x="6196" y="2"/>
                                    </a:lnTo>
                                    <a:lnTo>
                                      <a:pt x="6202" y="2"/>
                                    </a:lnTo>
                                    <a:lnTo>
                                      <a:pt x="6204" y="2"/>
                                    </a:lnTo>
                                    <a:lnTo>
                                      <a:pt x="6209" y="2"/>
                                    </a:lnTo>
                                    <a:lnTo>
                                      <a:pt x="6215" y="3"/>
                                    </a:lnTo>
                                    <a:lnTo>
                                      <a:pt x="6217" y="4"/>
                                    </a:lnTo>
                                    <a:lnTo>
                                      <a:pt x="6220" y="4"/>
                                    </a:lnTo>
                                    <a:lnTo>
                                      <a:pt x="6223" y="4"/>
                                    </a:lnTo>
                                    <a:lnTo>
                                      <a:pt x="6229" y="6"/>
                                    </a:lnTo>
                                    <a:lnTo>
                                      <a:pt x="6238" y="6"/>
                                    </a:lnTo>
                                    <a:lnTo>
                                      <a:pt x="6246" y="8"/>
                                    </a:lnTo>
                                    <a:lnTo>
                                      <a:pt x="6253" y="9"/>
                                    </a:lnTo>
                                    <a:lnTo>
                                      <a:pt x="6258" y="11"/>
                                    </a:lnTo>
                                    <a:lnTo>
                                      <a:pt x="6264" y="11"/>
                                    </a:lnTo>
                                    <a:lnTo>
                                      <a:pt x="6270" y="13"/>
                                    </a:lnTo>
                                    <a:lnTo>
                                      <a:pt x="6300" y="21"/>
                                    </a:lnTo>
                                    <a:lnTo>
                                      <a:pt x="6306" y="22"/>
                                    </a:lnTo>
                                    <a:lnTo>
                                      <a:pt x="6312" y="24"/>
                                    </a:lnTo>
                                    <a:lnTo>
                                      <a:pt x="6319" y="27"/>
                                    </a:lnTo>
                                    <a:lnTo>
                                      <a:pt x="6327" y="29"/>
                                    </a:lnTo>
                                    <a:lnTo>
                                      <a:pt x="6341" y="34"/>
                                    </a:lnTo>
                                    <a:lnTo>
                                      <a:pt x="6357" y="40"/>
                                    </a:lnTo>
                                    <a:lnTo>
                                      <a:pt x="6371" y="46"/>
                                    </a:lnTo>
                                    <a:lnTo>
                                      <a:pt x="6381" y="50"/>
                                    </a:lnTo>
                                    <a:lnTo>
                                      <a:pt x="6405" y="61"/>
                                    </a:lnTo>
                                    <a:lnTo>
                                      <a:pt x="6436" y="78"/>
                                    </a:lnTo>
                                    <a:lnTo>
                                      <a:pt x="6460" y="92"/>
                                    </a:lnTo>
                                    <a:lnTo>
                                      <a:pt x="6486" y="108"/>
                                    </a:lnTo>
                                    <a:lnTo>
                                      <a:pt x="6516" y="128"/>
                                    </a:lnTo>
                                    <a:lnTo>
                                      <a:pt x="6546" y="151"/>
                                    </a:lnTo>
                                    <a:lnTo>
                                      <a:pt x="6567" y="166"/>
                                    </a:lnTo>
                                    <a:lnTo>
                                      <a:pt x="6600" y="194"/>
                                    </a:lnTo>
                                    <a:lnTo>
                                      <a:pt x="6624" y="215"/>
                                    </a:lnTo>
                                    <a:lnTo>
                                      <a:pt x="6650" y="239"/>
                                    </a:lnTo>
                                    <a:lnTo>
                                      <a:pt x="6681" y="268"/>
                                    </a:lnTo>
                                    <a:lnTo>
                                      <a:pt x="6709" y="297"/>
                                    </a:lnTo>
                                    <a:lnTo>
                                      <a:pt x="6733" y="323"/>
                                    </a:lnTo>
                                    <a:lnTo>
                                      <a:pt x="6759" y="351"/>
                                    </a:lnTo>
                                    <a:lnTo>
                                      <a:pt x="6785" y="380"/>
                                    </a:lnTo>
                                    <a:lnTo>
                                      <a:pt x="6816" y="416"/>
                                    </a:lnTo>
                                    <a:lnTo>
                                      <a:pt x="6840" y="447"/>
                                    </a:lnTo>
                                    <a:lnTo>
                                      <a:pt x="6849" y="458"/>
                                    </a:lnTo>
                                    <a:lnTo>
                                      <a:pt x="6859" y="470"/>
                                    </a:lnTo>
                                    <a:lnTo>
                                      <a:pt x="6861" y="473"/>
                                    </a:lnTo>
                                    <a:lnTo>
                                      <a:pt x="6864" y="477"/>
                                    </a:lnTo>
                                    <a:lnTo>
                                      <a:pt x="6898" y="521"/>
                                    </a:lnTo>
                                    <a:lnTo>
                                      <a:pt x="6919" y="549"/>
                                    </a:lnTo>
                                    <a:lnTo>
                                      <a:pt x="6949" y="590"/>
                                    </a:lnTo>
                                    <a:lnTo>
                                      <a:pt x="6977" y="629"/>
                                    </a:lnTo>
                                    <a:lnTo>
                                      <a:pt x="7006" y="671"/>
                                    </a:lnTo>
                                    <a:lnTo>
                                      <a:pt x="7032" y="709"/>
                                    </a:lnTo>
                                    <a:lnTo>
                                      <a:pt x="7047" y="731"/>
                                    </a:lnTo>
                                    <a:lnTo>
                                      <a:pt x="7056" y="744"/>
                                    </a:lnTo>
                                    <a:lnTo>
                                      <a:pt x="7086" y="792"/>
                                    </a:lnTo>
                                    <a:lnTo>
                                      <a:pt x="7115" y="835"/>
                                    </a:lnTo>
                                    <a:lnTo>
                                      <a:pt x="7138" y="872"/>
                                    </a:lnTo>
                                    <a:lnTo>
                                      <a:pt x="7163" y="911"/>
                                    </a:lnTo>
                                    <a:lnTo>
                                      <a:pt x="7191" y="957"/>
                                    </a:lnTo>
                                    <a:lnTo>
                                      <a:pt x="7220" y="1004"/>
                                    </a:lnTo>
                                    <a:lnTo>
                                      <a:pt x="7229" y="1019"/>
                                    </a:lnTo>
                                    <a:lnTo>
                                      <a:pt x="7234" y="1028"/>
                                    </a:lnTo>
                                    <a:lnTo>
                                      <a:pt x="7243" y="1043"/>
                                    </a:lnTo>
                                    <a:lnTo>
                                      <a:pt x="7275" y="1097"/>
                                    </a:lnTo>
                                    <a:lnTo>
                                      <a:pt x="7302" y="1142"/>
                                    </a:lnTo>
                                    <a:lnTo>
                                      <a:pt x="7325" y="1181"/>
                                    </a:lnTo>
                                    <a:lnTo>
                                      <a:pt x="7353" y="1229"/>
                                    </a:lnTo>
                                    <a:lnTo>
                                      <a:pt x="7371" y="1261"/>
                                    </a:lnTo>
                                    <a:lnTo>
                                      <a:pt x="7382" y="1280"/>
                                    </a:lnTo>
                                    <a:lnTo>
                                      <a:pt x="7391" y="1294"/>
                                    </a:lnTo>
                                    <a:lnTo>
                                      <a:pt x="7404" y="1318"/>
                                    </a:lnTo>
                                    <a:lnTo>
                                      <a:pt x="7439" y="1379"/>
                                    </a:lnTo>
                                    <a:lnTo>
                                      <a:pt x="7466" y="1425"/>
                                    </a:lnTo>
                                    <a:lnTo>
                                      <a:pt x="7490" y="1470"/>
                                    </a:lnTo>
                                    <a:lnTo>
                                      <a:pt x="7518" y="1518"/>
                                    </a:lnTo>
                                    <a:lnTo>
                                      <a:pt x="7528" y="1535"/>
                                    </a:lnTo>
                                    <a:lnTo>
                                      <a:pt x="7542" y="1561"/>
                                    </a:lnTo>
                                    <a:lnTo>
                                      <a:pt x="7550" y="1573"/>
                                    </a:lnTo>
                                    <a:lnTo>
                                      <a:pt x="7554" y="1582"/>
                                    </a:lnTo>
                                    <a:lnTo>
                                      <a:pt x="7561" y="1594"/>
                                    </a:lnTo>
                                    <a:lnTo>
                                      <a:pt x="7575" y="1616"/>
                                    </a:lnTo>
                                    <a:lnTo>
                                      <a:pt x="7595" y="1652"/>
                                    </a:lnTo>
                                    <a:lnTo>
                                      <a:pt x="7624" y="1703"/>
                                    </a:lnTo>
                                    <a:lnTo>
                                      <a:pt x="7655" y="1757"/>
                                    </a:lnTo>
                                    <a:lnTo>
                                      <a:pt x="7682" y="1804"/>
                                    </a:lnTo>
                                    <a:lnTo>
                                      <a:pt x="7690" y="1818"/>
                                    </a:lnTo>
                                    <a:lnTo>
                                      <a:pt x="7704" y="1843"/>
                                    </a:lnTo>
                                    <a:lnTo>
                                      <a:pt x="7735" y="1895"/>
                                    </a:lnTo>
                                    <a:lnTo>
                                      <a:pt x="7761" y="1940"/>
                                    </a:lnTo>
                                    <a:lnTo>
                                      <a:pt x="7786" y="1983"/>
                                    </a:lnTo>
                                    <a:lnTo>
                                      <a:pt x="7816" y="2031"/>
                                    </a:lnTo>
                                    <a:lnTo>
                                      <a:pt x="7842" y="2075"/>
                                    </a:lnTo>
                                    <a:lnTo>
                                      <a:pt x="7860" y="2105"/>
                                    </a:lnTo>
                                    <a:lnTo>
                                      <a:pt x="7864" y="2112"/>
                                    </a:lnTo>
                                    <a:lnTo>
                                      <a:pt x="7867" y="2116"/>
                                    </a:lnTo>
                                    <a:lnTo>
                                      <a:pt x="7871" y="2123"/>
                                    </a:lnTo>
                                    <a:lnTo>
                                      <a:pt x="7879" y="2136"/>
                                    </a:lnTo>
                                    <a:lnTo>
                                      <a:pt x="7894" y="2159"/>
                                    </a:lnTo>
                                    <a:lnTo>
                                      <a:pt x="7924" y="2207"/>
                                    </a:lnTo>
                                    <a:lnTo>
                                      <a:pt x="7949" y="2246"/>
                                    </a:lnTo>
                                    <a:lnTo>
                                      <a:pt x="7978" y="2291"/>
                                    </a:lnTo>
                                    <a:lnTo>
                                      <a:pt x="8004" y="2330"/>
                                    </a:lnTo>
                                    <a:lnTo>
                                      <a:pt x="8034" y="2374"/>
                                    </a:lnTo>
                                    <a:lnTo>
                                      <a:pt x="8057" y="2409"/>
                                    </a:lnTo>
                                    <a:lnTo>
                                      <a:pt x="8085" y="2448"/>
                                    </a:lnTo>
                                    <a:lnTo>
                                      <a:pt x="8108" y="2480"/>
                                    </a:lnTo>
                                    <a:lnTo>
                                      <a:pt x="8140" y="2524"/>
                                    </a:lnTo>
                                    <a:lnTo>
                                      <a:pt x="8167" y="2559"/>
                                    </a:lnTo>
                                    <a:lnTo>
                                      <a:pt x="8175" y="2570"/>
                                    </a:lnTo>
                                    <a:lnTo>
                                      <a:pt x="8181" y="2576"/>
                                    </a:lnTo>
                                    <a:lnTo>
                                      <a:pt x="8189" y="2588"/>
                                    </a:lnTo>
                                    <a:lnTo>
                                      <a:pt x="8222" y="2629"/>
                                    </a:lnTo>
                                    <a:lnTo>
                                      <a:pt x="8244" y="2655"/>
                                    </a:lnTo>
                                    <a:lnTo>
                                      <a:pt x="8277" y="2694"/>
                                    </a:lnTo>
                                    <a:lnTo>
                                      <a:pt x="8280" y="2697"/>
                                    </a:lnTo>
                                    <a:lnTo>
                                      <a:pt x="8284" y="2702"/>
                                    </a:lnTo>
                                    <a:lnTo>
                                      <a:pt x="8298" y="2717"/>
                                    </a:lnTo>
                                    <a:lnTo>
                                      <a:pt x="8327" y="2749"/>
                                    </a:lnTo>
                                    <a:lnTo>
                                      <a:pt x="8352" y="2775"/>
                                    </a:lnTo>
                                    <a:lnTo>
                                      <a:pt x="8378" y="2801"/>
                                    </a:lnTo>
                                    <a:lnTo>
                                      <a:pt x="8409" y="2831"/>
                                    </a:lnTo>
                                    <a:lnTo>
                                      <a:pt x="8439" y="2858"/>
                                    </a:lnTo>
                                    <a:lnTo>
                                      <a:pt x="8461" y="2876"/>
                                    </a:lnTo>
                                    <a:lnTo>
                                      <a:pt x="8493" y="2903"/>
                                    </a:lnTo>
                                    <a:lnTo>
                                      <a:pt x="8518" y="2921"/>
                                    </a:lnTo>
                                    <a:lnTo>
                                      <a:pt x="8548" y="2943"/>
                                    </a:lnTo>
                                    <a:lnTo>
                                      <a:pt x="8575" y="2960"/>
                                    </a:lnTo>
                                    <a:lnTo>
                                      <a:pt x="8594" y="2973"/>
                                    </a:lnTo>
                                    <a:lnTo>
                                      <a:pt x="8623" y="2989"/>
                                    </a:lnTo>
                                    <a:lnTo>
                                      <a:pt x="8633" y="2994"/>
                                    </a:lnTo>
                                    <a:lnTo>
                                      <a:pt x="8652" y="3004"/>
                                    </a:lnTo>
                                    <a:lnTo>
                                      <a:pt x="8665" y="3009"/>
                                    </a:lnTo>
                                    <a:lnTo>
                                      <a:pt x="8667" y="3011"/>
                                    </a:lnTo>
                                    <a:lnTo>
                                      <a:pt x="8671" y="3012"/>
                                    </a:lnTo>
                                    <a:lnTo>
                                      <a:pt x="8681" y="3016"/>
                                    </a:lnTo>
                                    <a:lnTo>
                                      <a:pt x="8686" y="3019"/>
                                    </a:lnTo>
                                    <a:lnTo>
                                      <a:pt x="8694" y="3022"/>
                                    </a:lnTo>
                                    <a:lnTo>
                                      <a:pt x="8703" y="3026"/>
                                    </a:lnTo>
                                    <a:lnTo>
                                      <a:pt x="8712" y="3029"/>
                                    </a:lnTo>
                                    <a:lnTo>
                                      <a:pt x="8722" y="3033"/>
                                    </a:lnTo>
                                    <a:lnTo>
                                      <a:pt x="8733" y="3036"/>
                                    </a:lnTo>
                                    <a:lnTo>
                                      <a:pt x="8741" y="3039"/>
                                    </a:lnTo>
                                    <a:lnTo>
                                      <a:pt x="8746" y="3040"/>
                                    </a:lnTo>
                                    <a:lnTo>
                                      <a:pt x="8750" y="3042"/>
                                    </a:lnTo>
                                    <a:lnTo>
                                      <a:pt x="8757" y="3044"/>
                                    </a:lnTo>
                                    <a:lnTo>
                                      <a:pt x="8764" y="3045"/>
                                    </a:lnTo>
                                    <a:lnTo>
                                      <a:pt x="8768" y="3046"/>
                                    </a:lnTo>
                                    <a:lnTo>
                                      <a:pt x="8770" y="3047"/>
                                    </a:lnTo>
                                    <a:lnTo>
                                      <a:pt x="8778" y="3049"/>
                                    </a:lnTo>
                                    <a:lnTo>
                                      <a:pt x="8780" y="3049"/>
                                    </a:lnTo>
                                    <a:lnTo>
                                      <a:pt x="8784" y="3050"/>
                                    </a:lnTo>
                                    <a:lnTo>
                                      <a:pt x="8790" y="3051"/>
                                    </a:lnTo>
                                    <a:lnTo>
                                      <a:pt x="8797" y="3052"/>
                                    </a:lnTo>
                                    <a:lnTo>
                                      <a:pt x="8801" y="3054"/>
                                    </a:lnTo>
                                    <a:lnTo>
                                      <a:pt x="8807" y="3055"/>
                                    </a:lnTo>
                                    <a:lnTo>
                                      <a:pt x="8810" y="3056"/>
                                    </a:lnTo>
                                    <a:lnTo>
                                      <a:pt x="8817" y="3056"/>
                                    </a:lnTo>
                                    <a:lnTo>
                                      <a:pt x="8823" y="3058"/>
                                    </a:lnTo>
                                    <a:lnTo>
                                      <a:pt x="8827" y="3058"/>
                                    </a:lnTo>
                                    <a:lnTo>
                                      <a:pt x="8833" y="3059"/>
                                    </a:lnTo>
                                    <a:lnTo>
                                      <a:pt x="8838" y="3059"/>
                                    </a:lnTo>
                                    <a:lnTo>
                                      <a:pt x="8841" y="3059"/>
                                    </a:lnTo>
                                    <a:lnTo>
                                      <a:pt x="8847" y="3060"/>
                                    </a:lnTo>
                                    <a:lnTo>
                                      <a:pt x="8852" y="3061"/>
                                    </a:lnTo>
                                    <a:lnTo>
                                      <a:pt x="8855" y="3061"/>
                                    </a:lnTo>
                                    <a:lnTo>
                                      <a:pt x="8861" y="3061"/>
                                    </a:lnTo>
                                    <a:lnTo>
                                      <a:pt x="8865" y="3061"/>
                                    </a:lnTo>
                                    <a:lnTo>
                                      <a:pt x="8869" y="3062"/>
                                    </a:lnTo>
                                    <a:lnTo>
                                      <a:pt x="8875" y="3062"/>
                                    </a:lnTo>
                                    <a:lnTo>
                                      <a:pt x="8879" y="3062"/>
                                    </a:lnTo>
                                    <a:lnTo>
                                      <a:pt x="8882" y="3062"/>
                                    </a:lnTo>
                                    <a:lnTo>
                                      <a:pt x="8889" y="3063"/>
                                    </a:lnTo>
                                    <a:lnTo>
                                      <a:pt x="8893" y="3063"/>
                                    </a:lnTo>
                                    <a:lnTo>
                                      <a:pt x="8901" y="3063"/>
                                    </a:lnTo>
                                    <a:lnTo>
                                      <a:pt x="8905" y="3063"/>
                                    </a:lnTo>
                                    <a:lnTo>
                                      <a:pt x="8907" y="3062"/>
                                    </a:lnTo>
                                    <a:lnTo>
                                      <a:pt x="8912" y="3062"/>
                                    </a:lnTo>
                                    <a:lnTo>
                                      <a:pt x="8917" y="3062"/>
                                    </a:lnTo>
                                    <a:lnTo>
                                      <a:pt x="8920" y="3062"/>
                                    </a:lnTo>
                                    <a:lnTo>
                                      <a:pt x="8925" y="3061"/>
                                    </a:lnTo>
                                    <a:lnTo>
                                      <a:pt x="8929" y="3061"/>
                                    </a:lnTo>
                                    <a:lnTo>
                                      <a:pt x="8936" y="3061"/>
                                    </a:lnTo>
                                    <a:lnTo>
                                      <a:pt x="8945" y="3060"/>
                                    </a:lnTo>
                                    <a:lnTo>
                                      <a:pt x="8953" y="3059"/>
                                    </a:lnTo>
                                    <a:lnTo>
                                      <a:pt x="8961" y="3058"/>
                                    </a:lnTo>
                                    <a:lnTo>
                                      <a:pt x="8968" y="3057"/>
                                    </a:lnTo>
                                    <a:lnTo>
                                      <a:pt x="8972" y="3056"/>
                                    </a:lnTo>
                                    <a:lnTo>
                                      <a:pt x="8976" y="3056"/>
                                    </a:lnTo>
                                  </a:path>
                                </a:pathLst>
                              </a:custGeom>
                              <a:noFill/>
                              <a:ln w="15875" cap="flat">
                                <a:solidFill>
                                  <a:sysClr val="windowText" lastClr="000000">
                                    <a:lumMod val="95000"/>
                                    <a:lumOff val="5000"/>
                                  </a:sysClr>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wgp>
                  </a:graphicData>
                </a:graphic>
              </wp:inline>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543C8837" id="_x0000_s1324" style="width:258.55pt;height:163.8pt;mso-position-horizontal-relative:char;mso-position-vertical-relative:line" coordsize="32836,208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">
                <v:group id="Group 4887" o:spid="_x0000_s1325" style="position:absolute;left:2763;width:30073;height:5779" coordorigin="2095,-66" coordsize="30072,57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">
                  <v:shape id="Text Box 4888" o:spid="_x0000_s1326" type="#_x0000_t202" style="position:absolute;left:2095;top:835;width:2794;height:27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" filled="f" stroked="f" strokeweight=".5pt">
                    <v:textbox>
                      <w:txbxContent>
                        <w:p w14:paraId="0CDE2FD3" w14:textId="77777777" w:rsidR="004450C1" w:rsidRPr="00722EFC" w:rsidRDefault="004450C1" w:rsidP="004450C1">
                          <w:pPr>
                            <w:rPr>
                              <w:rFonts w:ascii="Times New Roman" w:hAnsi="Times New Roman"/>
                              <w:i/>
                            </w:rPr>
                          </w:pPr>
                          <m:oMathPara>
                            <m:oMath>
                              <m:r>
                                <w:rPr>
                                  <w:rFonts w:ascii="Cambria Math" w:hAnsi="Cambria Math"/>
                                </w:rPr>
                                <m:t>A</m:t>
                              </m:r>
                            </m:oMath>
                          </m:oMathPara>
                        </w:p>
                      </w:txbxContent>
                    </v:textbox>
                  </v:shape>
                  <v:group id="Group 4889" o:spid="_x0000_s1327" style="position:absolute;left:3505;top:3333;width:19861;height:0" coordorigin="2228" coordsize="198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">
                    <v:line id="Straight Connector 4890" o:spid="_x0000_s1328" style="position:absolute;visibility:visible;mso-wrap-style:square" from="2228,0" to="220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" strokecolor="windowText" strokeweight="1pt">
                      <v:stroke startarrow="diamond" startarrowwidth="narrow" startarrowlength="short" endarrow="diamond" endarrowwidth="narrow" endarrowlength="short" joinstyle="miter"/>
                    </v:line>
                    <v:line id="Line 192" o:spid="_x0000_s1329" style="position:absolute;visibility:visible;mso-wrap-style:square" from="7674,0" to="78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">
                      <v:stroke endarrow="diamond" endarrowwidth="narrow" endarrowlength="short"/>
                    </v:line>
                    <v:line id="Line 192" o:spid="_x0000_s1330" style="position:absolute;visibility:visible;mso-wrap-style:square" from="15666,0" to="158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">
                      <v:stroke endarrow="diamond" endarrowwidth="narrow" endarrowlength="short"/>
                    </v:line>
                  </v:group>
                  <v:rect id="Rectangle 4893" o:spid="_x0000_s1331" style="position:absolute;left:18859;top:2762;width:2724;height:116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" fillcolor="window" strokecolor="windowText" strokeweight="1pt"/>
                  <v:group id="Group 4894" o:spid="_x0000_s1332" style="position:absolute;left:12668;top:1095;width:1143;height:4521;rotation:90" coordsize="114935,4527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">
                    <v:rect id="Rectangle 4895" o:spid="_x0000_s1333" style="position:absolute;left:16828;top:11747;width:86203;height:42976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" fillcolor="window" strokecolor="window" strokeweight="1pt"/>
                    <v:group id="Group 146" o:spid="_x0000_s1334" style="position:absolute;left:-168910;top:168910;width:452755;height:114935;rotation:-90" coordorigin="1804,1830" coordsize="714,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">
                      <v:group id="Group 147" o:spid="_x0000_s1335" style="position:absolute;left:2274;top:1830;width:151;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">
                        <v:group id="Group 148" o:spid="_x0000_s1336"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">
                          <v:shape id="Arc 149" o:spid="_x0000_s1337"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" path="m,nfc11929,,21600,9670,21600,21600em,nsc11929,,21600,9670,21600,21600l,21600,,xe" filled="f">
                            <v:path arrowok="t" o:extrusionok="f" o:connecttype="custom" o:connectlocs="0,0;1080,1080;0,1080" o:connectangles="0,0,0"/>
                          </v:shape>
                          <v:shape id="Arc 150" o:spid="_x0000_s1338"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" path="m,nfc11929,,21600,9670,21600,21600em,nsc11929,,21600,9670,21600,21600l,21600,,xe" filled="f">
                            <v:path arrowok="t" o:extrusionok="f" o:connecttype="custom" o:connectlocs="0,0;1080,1080;0,1080" o:connectangles="0,0,0"/>
                          </v:shape>
                        </v:group>
                        <v:group id="Group 151" o:spid="_x0000_s1339"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">
                          <v:shape id="Arc 152" o:spid="_x0000_s1340"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" path="m,nfc11929,,21600,9670,21600,21600em,nsc11929,,21600,9670,21600,21600l,21600,,xe" filled="f">
                            <v:path arrowok="t" o:extrusionok="f" o:connecttype="custom" o:connectlocs="0,0;1080,1080;0,1080" o:connectangles="0,0,0"/>
                          </v:shape>
                          <v:shape id="Arc 153" o:spid="_x0000_s1341"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" path="m,nfc11929,,21600,9670,21600,21600em,nsc11929,,21600,9670,21600,21600l,21600,,xe" filled="f">
                            <v:path arrowok="t" o:extrusionok="f" o:connecttype="custom" o:connectlocs="0,0;1080,1080;0,1080" o:connectangles="0,0,0"/>
                          </v:shape>
                        </v:group>
                      </v:group>
                      <v:shape id="Arc 154" o:spid="_x0000_s1342" style="position:absolute;left:2444;top:1830;width:74;height:135;visibility:visible;mso-wrap-style:none;v-text-anchor:top" coordsize="2093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" path="m,nfc9877,,18496,6700,20932,16273em,nsc9877,,18496,6700,20932,16273l,21600,,xe" filled="f">
                        <v:path arrowok="t" o:extrusionok="f" o:connecttype="custom" o:connectlocs="0,0;74,102;0,135" o:connectangles="0,0,0"/>
                      </v:shape>
                      <v:shape id="Arc 155" o:spid="_x0000_s1343" style="position:absolute;left:2368;top:1830;width:76;height:135;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" path="m,nfc11929,,21600,9670,21600,21600em,nsc11929,,21600,9670,21600,21600l,21600,,xe" filled="f">
                        <v:path arrowok="t" o:extrusionok="f" o:connecttype="custom" o:connectlocs="0,0;76,135;0,135" o:connectangles="0,0,0"/>
                      </v:shape>
                      <v:group id="Group 156" o:spid="_x0000_s1344" style="position:absolute;left:2179;top:1830;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">
                        <v:group id="Group 157" o:spid="_x0000_s1345"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">
                          <v:shape id="Arc 158" o:spid="_x0000_s1346"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" path="m,nfc11929,,21600,9670,21600,21600em,nsc11929,,21600,9670,21600,21600l,21600,,xe" filled="f">
                            <v:path arrowok="t" o:extrusionok="f" o:connecttype="custom" o:connectlocs="0,0;1080,1080;0,1080" o:connectangles="0,0,0"/>
                          </v:shape>
                          <v:shape id="Arc 159" o:spid="_x0000_s1347"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" path="m,nfc11929,,21600,9670,21600,21600em,nsc11929,,21600,9670,21600,21600l,21600,,xe" filled="f">
                            <v:path arrowok="t" o:extrusionok="f" o:connecttype="custom" o:connectlocs="0,0;1080,1080;0,1080" o:connectangles="0,0,0"/>
                          </v:shape>
                        </v:group>
                        <v:group id="Group 160" o:spid="_x0000_s1348"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">
                          <v:shape id="Arc 161" o:spid="_x0000_s1349"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" path="m,nfc11929,,21600,9670,21600,21600em,nsc11929,,21600,9670,21600,21600l,21600,,xe" filled="f">
                            <v:path arrowok="t" o:extrusionok="f" o:connecttype="custom" o:connectlocs="0,0;1080,1080;0,1080" o:connectangles="0,0,0"/>
                          </v:shape>
                          <v:shape id="Arc 162" o:spid="_x0000_s1350"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" path="m,nfc11929,,21600,9670,21600,21600em,nsc11929,,21600,9670,21600,21600l,21600,,xe" filled="f">
                            <v:path arrowok="t" o:extrusionok="f" o:connecttype="custom" o:connectlocs="0,0;1080,1080;0,1080" o:connectangles="0,0,0"/>
                          </v:shape>
                        </v:group>
                      </v:group>
                      <v:group id="Group 163" o:spid="_x0000_s1351" style="position:absolute;left:2084;top:1830;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">
                        <v:group id="Group 164" o:spid="_x0000_s1352"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">
                          <v:shape id="Arc 165" o:spid="_x0000_s1353"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" path="m,nfc11929,,21600,9670,21600,21600em,nsc11929,,21600,9670,21600,21600l,21600,,xe" filled="f">
                            <v:path arrowok="t" o:extrusionok="f" o:connecttype="custom" o:connectlocs="0,0;1080,1080;0,1080" o:connectangles="0,0,0"/>
                          </v:shape>
                          <v:shape id="Arc 166" o:spid="_x0000_s1354"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" path="m,nfc11929,,21600,9670,21600,21600em,nsc11929,,21600,9670,21600,21600l,21600,,xe" filled="f">
                            <v:path arrowok="t" o:extrusionok="f" o:connecttype="custom" o:connectlocs="0,0;1080,1080;0,1080" o:connectangles="0,0,0"/>
                          </v:shape>
                        </v:group>
                        <v:group id="Group 167" o:spid="_x0000_s1355"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">
                          <v:shape id="Arc 168" o:spid="_x0000_s1356"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" path="m,nfc11929,,21600,9670,21600,21600em,nsc11929,,21600,9670,21600,21600l,21600,,xe" filled="f">
                            <v:path arrowok="t" o:extrusionok="f" o:connecttype="custom" o:connectlocs="0,0;1080,1080;0,1080" o:connectangles="0,0,0"/>
                          </v:shape>
                          <v:shape id="Arc 169" o:spid="_x0000_s1357"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" path="m,nfc11929,,21600,9670,21600,21600em,nsc11929,,21600,9670,21600,21600l,21600,,xe" filled="f">
                            <v:path arrowok="t" o:extrusionok="f" o:connecttype="custom" o:connectlocs="0,0;1080,1080;0,1080" o:connectangles="0,0,0"/>
                          </v:shape>
                        </v:group>
                      </v:group>
                      <v:group id="Group 170" o:spid="_x0000_s1358" style="position:absolute;left:1989;top:1830;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">
                        <v:group id="Group 171" o:spid="_x0000_s1359"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">
                          <v:shape id="Arc 172" o:spid="_x0000_s1360"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" path="m,nfc11929,,21600,9670,21600,21600em,nsc11929,,21600,9670,21600,21600l,21600,,xe" filled="f">
                            <v:path arrowok="t" o:extrusionok="f" o:connecttype="custom" o:connectlocs="0,0;1080,1080;0,1080" o:connectangles="0,0,0"/>
                          </v:shape>
                          <v:shape id="Arc 173" o:spid="_x0000_s1361"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" path="m,nfc11929,,21600,9670,21600,21600em,nsc11929,,21600,9670,21600,21600l,21600,,xe" filled="f">
                            <v:path arrowok="t" o:extrusionok="f" o:connecttype="custom" o:connectlocs="0,0;1080,1080;0,1080" o:connectangles="0,0,0"/>
                          </v:shape>
                        </v:group>
                        <v:group id="Group 174" o:spid="_x0000_s1362"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">
                          <v:shape id="Arc 175" o:spid="_x0000_s1363"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" path="m,nfc11929,,21600,9670,21600,21600em,nsc11929,,21600,9670,21600,21600l,21600,,xe" filled="f">
                            <v:path arrowok="t" o:extrusionok="f" o:connecttype="custom" o:connectlocs="0,0;1080,1080;0,1080" o:connectangles="0,0,0"/>
                          </v:shape>
                          <v:shape id="Arc 176" o:spid="_x0000_s1364"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" path="m,nfc11929,,21600,9670,21600,21600em,nsc11929,,21600,9670,21600,21600l,21600,,xe" filled="f">
                            <v:path arrowok="t" o:extrusionok="f" o:connecttype="custom" o:connectlocs="0,0;1080,1080;0,1080" o:connectangles="0,0,0"/>
                          </v:shape>
                        </v:group>
                      </v:group>
                      <v:group id="Group 177" o:spid="_x0000_s1365" style="position:absolute;left:1895;top:1830;width:151;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">
                        <v:group id="Group 178" o:spid="_x0000_s1366"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">
                          <v:shape id="Arc 179" o:spid="_x0000_s1367"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" path="m,nfc11929,,21600,9670,21600,21600em,nsc11929,,21600,9670,21600,21600l,21600,,xe" filled="f">
                            <v:path arrowok="t" o:extrusionok="f" o:connecttype="custom" o:connectlocs="0,0;1080,1080;0,1080" o:connectangles="0,0,0"/>
                          </v:shape>
                          <v:shape id="Arc 180" o:spid="_x0000_s1368"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" path="m,nfc11929,,21600,9670,21600,21600em,nsc11929,,21600,9670,21600,21600l,21600,,xe" filled="f">
                            <v:path arrowok="t" o:extrusionok="f" o:connecttype="custom" o:connectlocs="0,0;1080,1080;0,1080" o:connectangles="0,0,0"/>
                          </v:shape>
                        </v:group>
                        <v:group id="Group 181" o:spid="_x0000_s1369"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">
                          <v:shape id="Arc 182" o:spid="_x0000_s1370"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" path="m,nfc11929,,21600,9670,21600,21600em,nsc11929,,21600,9670,21600,21600l,21600,,xe" filled="f">
                            <v:path arrowok="t" o:extrusionok="f" o:connecttype="custom" o:connectlocs="0,0;1080,1080;0,1080" o:connectangles="0,0,0"/>
                          </v:shape>
                          <v:shape id="Arc 183" o:spid="_x0000_s1371"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" path="m,nfc11929,,21600,9670,21600,21600em,nsc11929,,21600,9670,21600,21600l,21600,,xe" filled="f">
                            <v:path arrowok="t" o:extrusionok="f" o:connecttype="custom" o:connectlocs="0,0;1080,1080;0,1080" o:connectangles="0,0,0"/>
                          </v:shape>
                        </v:group>
                      </v:group>
                      <v:shape id="Arc 184" o:spid="_x0000_s1372" style="position:absolute;left:1876;top:1830;width:76;height:135;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" path="m,nfc11929,,21600,9670,21600,21600em,nsc11929,,21600,9670,21600,21600l,21600,,xe" filled="f">
                        <v:path arrowok="t" o:extrusionok="f" o:connecttype="custom" o:connectlocs="0,0;76,135;0,135" o:connectangles="0,0,0"/>
                      </v:shape>
                      <v:shape id="Arc 185" o:spid="_x0000_s1373" style="position:absolute;left:1804;top:1830;width:72;height:135;flip:x;visibility:visible;mso-wrap-style:none;v-text-anchor:top" coordsize="20492,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" path="m,nfc9297,,17551,5949,20491,14769em,nsc9297,,17551,5949,20491,14769l,21600,,xe" filled="f">
                        <v:path arrowok="t" o:extrusionok="f" o:connecttype="custom" o:connectlocs="0,0;72,92;0,135" o:connectangles="0,0,0"/>
                      </v:shape>
                      <v:group id="Group 186" o:spid="_x0000_s1374" style="position:absolute;left:1895;top:1965;width:57;height:45;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">
                        <v:shape id="Arc 187" o:spid="_x0000_s1375"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" path="m,nfc11929,,21600,9670,21600,21600em,nsc11929,,21600,9670,21600,21600l,21600,,xe" filled="f">
                          <v:path arrowok="t" o:extrusionok="f" o:connecttype="custom" o:connectlocs="0,0;1080,1080;0,1080" o:connectangles="0,0,0"/>
                        </v:shape>
                        <v:shape id="Arc 188" o:spid="_x0000_s1376"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" path="m,nfc11929,,21600,9670,21600,21600em,nsc11929,,21600,9670,21600,21600l,21600,,xe" filled="f">
                          <v:path arrowok="t" o:extrusionok="f" o:connecttype="custom" o:connectlocs="0,0;1080,1080;0,1080" o:connectangles="0,0,0"/>
                        </v:shape>
                      </v:group>
                    </v:group>
                  </v:group>
                  <v:group id="Group 593606055" o:spid="_x0000_s1377" style="position:absolute;left:6115;top:2171;width:755;height:2299" coordorigin="286851,-1917" coordsize="75879,231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">
                    <v:rect id="Rectangle 593606056" o:spid="_x0000_s1378" style="position:absolute;left:293674;top:8961;width:62865;height:21590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" fillcolor="window" stroked="f" strokeweight="1pt"/>
                    <v:line id="Line 145" o:spid="_x0000_s1379" style="position:absolute;visibility:visible;mso-wrap-style:square" from="286851,-1917" to="286851,228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" strokeweight="1.5pt"/>
                    <v:line id="Line 145" o:spid="_x0000_s1380" style="position:absolute;visibility:visible;mso-wrap-style:square" from="362730,-565" to="362730,229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" strokeweight="1.5pt"/>
                  </v:group>
                  <v:shape id="Text Box 593606059" o:spid="_x0000_s1381" type="#_x0000_t202" style="position:absolute;left:18853;top:332;width:2826;height:27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" filled="f" stroked="f" strokeweight=".5pt">
                    <v:textbox>
                      <w:txbxContent>
                        <w:p w14:paraId="42DD57DE" w14:textId="77777777" w:rsidR="004450C1" w:rsidRPr="00722EFC" w:rsidRDefault="004450C1" w:rsidP="004450C1">
                          <w:pPr>
                            <w:rPr>
                              <w:rFonts w:ascii="Times New Roman" w:hAnsi="Times New Roman"/>
                              <w:i/>
                            </w:rPr>
                          </w:pPr>
                          <m:oMathPara>
                            <m:oMath>
                              <m:r>
                                <w:rPr>
                                  <w:rFonts w:ascii="Cambria Math" w:hAnsi="Cambria Math"/>
                                </w:rPr>
                                <m:t>R</m:t>
                              </m:r>
                            </m:oMath>
                          </m:oMathPara>
                        </w:p>
                      </w:txbxContent>
                    </v:textbox>
                  </v:shape>
                  <v:shape id="Text Box 593606060" o:spid="_x0000_s1382" type="#_x0000_t202" style="position:absolute;left:11625;top:293;width:3879;height:28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" filled="f" stroked="f" strokeweight=".5pt">
                    <v:textbox>
                      <w:txbxContent>
                        <w:p w14:paraId="4080AB8D" w14:textId="77777777" w:rsidR="004450C1" w:rsidRPr="00722EFC" w:rsidRDefault="004450C1" w:rsidP="004450C1">
                          <w:pPr>
                            <w:rPr>
                              <w:rFonts w:ascii="Times New Roman" w:hAnsi="Times New Roman"/>
                              <w:i/>
                            </w:rPr>
                          </w:pPr>
                          <m:oMathPara>
                            <m:oMath>
                              <m:r>
                                <w:rPr>
                                  <w:rFonts w:ascii="Cambria Math" w:hAnsi="Cambria Math"/>
                                </w:rPr>
                                <m:t>L,r</m:t>
                              </m:r>
                            </m:oMath>
                          </m:oMathPara>
                        </w:p>
                      </w:txbxContent>
                    </v:textbox>
                  </v:shape>
                  <v:shape id="Text Box 593606061" o:spid="_x0000_s1383" type="#_x0000_t202" style="position:absolute;left:5160;top:-66;width:2788;height:27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" filled="f" stroked="f" strokeweight=".5pt">
                    <v:textbox>
                      <w:txbxContent>
                        <w:p w14:paraId="23421A24" w14:textId="77777777" w:rsidR="004450C1" w:rsidRPr="00722EFC" w:rsidRDefault="004450C1" w:rsidP="004450C1">
                          <w:pPr>
                            <w:rPr>
                              <w:rFonts w:ascii="Times New Roman" w:hAnsi="Times New Roman"/>
                              <w:i/>
                            </w:rPr>
                          </w:pPr>
                          <m:oMathPara>
                            <m:oMath>
                              <m:r>
                                <w:rPr>
                                  <w:rFonts w:ascii="Cambria Math" w:hAnsi="Cambria Math"/>
                                </w:rPr>
                                <m:t>C</m:t>
                              </m:r>
                            </m:oMath>
                          </m:oMathPara>
                        </w:p>
                      </w:txbxContent>
                    </v:textbox>
                  </v:shape>
                  <v:shape id="Text Box 593606062" o:spid="_x0000_s1384" type="#_x0000_t202" style="position:absolute;left:22043;top:854;width:2851;height:27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" filled="f" stroked="f" strokeweight=".5pt">
                    <v:textbox>
                      <w:txbxContent>
                        <w:p w14:paraId="39F1895B" w14:textId="77777777" w:rsidR="004450C1" w:rsidRPr="00722EFC" w:rsidRDefault="004450C1" w:rsidP="004450C1">
                          <w:pPr>
                            <w:jc w:val="right"/>
                            <w:rPr>
                              <w:rFonts w:ascii="Times New Roman" w:hAnsi="Times New Roman"/>
                              <w:i/>
                            </w:rPr>
                          </w:pPr>
                          <m:oMathPara>
                            <m:oMath>
                              <m:r>
                                <w:rPr>
                                  <w:rFonts w:ascii="Cambria Math" w:hAnsi="Cambria Math"/>
                                </w:rPr>
                                <m:t>B</m:t>
                              </m:r>
                            </m:oMath>
                          </m:oMathPara>
                        </w:p>
                      </w:txbxContent>
                    </v:textbox>
                  </v:shape>
                  <v:shape id="Text Box 593606063" o:spid="_x0000_s1385" type="#_x0000_t202" style="position:absolute;left:7483;top:2954;width:3118;height:27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" filled="f" stroked="f" strokeweight=".5pt">
                    <v:textbox>
                      <w:txbxContent>
                        <w:p w14:paraId="022F3D55" w14:textId="77777777" w:rsidR="004450C1" w:rsidRPr="00722EFC" w:rsidRDefault="004450C1" w:rsidP="004450C1">
                          <w:pPr>
                            <w:rPr>
                              <w:rFonts w:ascii="Times New Roman" w:hAnsi="Times New Roman"/>
                              <w:i/>
                            </w:rPr>
                          </w:pPr>
                          <m:oMathPara>
                            <m:oMath>
                              <m:r>
                                <w:rPr>
                                  <w:rFonts w:ascii="Cambria Math" w:hAnsi="Cambria Math"/>
                                </w:rPr>
                                <m:t>M</m:t>
                              </m:r>
                            </m:oMath>
                          </m:oMathPara>
                        </w:p>
                      </w:txbxContent>
                    </v:textbox>
                  </v:shape>
                  <v:shape id="Text Box 593606064" o:spid="_x0000_s1386" type="#_x0000_t202" style="position:absolute;left:15479;top:2952;width:2953;height:27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" filled="f" stroked="f" strokeweight=".5pt">
                    <v:textbox>
                      <w:txbxContent>
                        <w:p w14:paraId="69508E1D" w14:textId="77777777" w:rsidR="004450C1" w:rsidRPr="00722EFC" w:rsidRDefault="004450C1" w:rsidP="004450C1">
                          <w:pPr>
                            <w:rPr>
                              <w:rFonts w:ascii="Times New Roman" w:hAnsi="Times New Roman"/>
                              <w:i/>
                            </w:rPr>
                          </w:pPr>
                          <m:oMathPara>
                            <m:oMath>
                              <m:r>
                                <w:rPr>
                                  <w:rFonts w:ascii="Cambria Math" w:hAnsi="Cambria Math"/>
                                </w:rPr>
                                <m:t>N</m:t>
                              </m:r>
                            </m:oMath>
                          </m:oMathPara>
                        </w:p>
                      </w:txbxContent>
                    </v:textbox>
                  </v:shape>
                  <v:shape id="Text Box 593606065" o:spid="_x0000_s1387" type="#_x0000_t202" style="position:absolute;left:27379;top:1502;width:4788;height:27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" filled="f" stroked="f" strokeweight=".5pt">
                    <v:textbox>
                      <w:txbxContent>
                        <w:p w14:paraId="5268DD21" w14:textId="77777777" w:rsidR="004450C1" w:rsidRPr="00950498" w:rsidRDefault="004450C1" w:rsidP="004450C1">
                          <w:pPr>
                            <w:jc w:val="right"/>
                            <w:rPr>
                              <w:rFonts w:ascii="Times New Roman" w:hAnsi="Times New Roman"/>
                              <w:iCs/>
                            </w:rPr>
                          </w:pPr>
                          <m:oMathPara>
                            <m:oMath>
                              <m:r>
                                <m:rPr>
                                  <m:sty m:val="p"/>
                                </m:rPr>
                                <w:rPr>
                                  <w:rFonts w:ascii="Cambria Math" w:hAnsi="Cambria Math"/>
                                </w:rPr>
                                <m:t>(H1)</m:t>
                              </m:r>
                            </m:oMath>
                          </m:oMathPara>
                        </w:p>
                      </w:txbxContent>
                    </v:textbox>
                  </v:shape>
                </v:group>
                <v:group id="Group 67" o:spid="_x0000_s1388" style="position:absolute;top:5103;width:32515;height:15701" coordorigin="-2053,65" coordsize="32521,15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">
                  <v:group id="Group 63" o:spid="_x0000_s1389" style="position:absolute;left:-2053;top:65;width:32521;height:15708" coordorigin="-2053,65" coordsize="32523,157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">
                    <v:line id="hrz_0" o:spid="_x0000_s1390" style="position:absolute;visibility:visible;mso-wrap-style:square" from="14,3845" to="23794,3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" strokeweight=".5pt">
                      <v:stroke dashstyle="1 1" joinstyle="miter"/>
                    </v:line>
                    <v:line id="hrz_1" o:spid="_x0000_s1391" style="position:absolute;visibility:visible;mso-wrap-style:square" from="14,6347" to="23794,63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" strokeweight=".5pt">
                      <v:stroke dashstyle="1 1" joinstyle="miter"/>
                    </v:line>
                    <v:line id="hrz_2" o:spid="_x0000_s1392" style="position:absolute;visibility:visible;mso-wrap-style:square" from="14,8921" to="26938,8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" strokeweight="1pt">
                      <v:stroke endarrow="classic" joinstyle="miter"/>
                    </v:line>
                    <v:line id="hrz_3" o:spid="_x0000_s1393" style="position:absolute;visibility:visible;mso-wrap-style:square" from="14,11437" to="23794,11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" strokeweight=".5pt">
                      <v:stroke dashstyle="1 1" joinstyle="miter"/>
                    </v:line>
                    <v:line id="hrz_4" o:spid="_x0000_s1394" style="position:absolute;visibility:visible;mso-wrap-style:square" from="14,13938" to="23794,13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" strokeweight=".5pt">
                      <v:stroke dashstyle="1 1" joinstyle="miter"/>
                    </v:line>
                    <v:line id="vtc_0" o:spid="_x0000_s1395" style="position:absolute;visibility:visible;mso-wrap-style:square" from="0,1254" to="0,15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" strokeweight="1pt">
                      <v:stroke startarrow="classic" joinstyle="miter"/>
                    </v:line>
                    <v:line id="vtc_1" o:spid="_x0000_s1396" style="position:absolute;visibility:visible;mso-wrap-style:square" from="1739,2503" to="1739,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" strokeweight=".5pt">
                      <v:stroke dashstyle="1 1" joinstyle="miter"/>
                    </v:line>
                    <v:line id="vtc_2" o:spid="_x0000_s1397" style="position:absolute;visibility:visible;mso-wrap-style:square" from="3551,2503" to="3551,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" strokeweight=".5pt">
                      <v:stroke dashstyle="1 1" joinstyle="miter"/>
                    </v:line>
                    <v:line id="vtc_3" o:spid="_x0000_s1398" style="position:absolute;visibility:visible;mso-wrap-style:square" from="5276,2503" to="5276,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" strokeweight=".5pt">
                      <v:stroke dashstyle="1 1" joinstyle="miter"/>
                    </v:line>
                    <v:line id="vtc_4" o:spid="_x0000_s1399" style="position:absolute;visibility:visible;mso-wrap-style:square" from="7088,2503" to="7088,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" strokeweight=".5pt">
                      <v:stroke dashstyle="1 1" joinstyle="miter"/>
                    </v:line>
                    <v:line id="vtc_5" o:spid="_x0000_s1400" style="position:absolute;visibility:visible;mso-wrap-style:square" from="8899,2503" to="8899,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" strokeweight=".5pt">
                      <v:stroke dashstyle="1 1" joinstyle="miter"/>
                    </v:line>
                    <v:line id="vtc_6" o:spid="_x0000_s1401" style="position:absolute;visibility:visible;mso-wrap-style:square" from="10624,2503" to="10624,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" strokeweight=".5pt">
                      <v:stroke dashstyle="1 1" joinstyle="miter"/>
                    </v:line>
                    <v:line id="vtc_7" o:spid="_x0000_s1402" style="position:absolute;visibility:visible;mso-wrap-style:square" from="12436,2503" to="12436,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" strokeweight=".5pt">
                      <v:stroke dashstyle="1 1" joinstyle="miter"/>
                    </v:line>
                    <v:line id="vtc_8" o:spid="_x0000_s1403" style="position:absolute;visibility:visible;mso-wrap-style:square" from="14247,2503" to="14247,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" strokeweight=".5pt">
                      <v:stroke dashstyle="dash" joinstyle="miter"/>
                    </v:line>
                    <v:line id="vtc_9" o:spid="_x0000_s1404" style="position:absolute;visibility:visible;mso-wrap-style:square" from="15973,2503" to="15973,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" strokeweight=".5pt">
                      <v:stroke dashstyle="1 1" joinstyle="miter"/>
                    </v:line>
                    <v:line id="vtc_10" o:spid="_x0000_s1405" style="position:absolute;visibility:visible;mso-wrap-style:square" from="17784,2503" to="17784,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" strokeweight=".5pt">
                      <v:stroke dashstyle="1 1" joinstyle="miter"/>
                    </v:line>
                    <v:line id="vtc_11" o:spid="_x0000_s1406" style="position:absolute;visibility:visible;mso-wrap-style:square" from="19510,2503" to="19510,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" strokeweight=".5pt">
                      <v:stroke dashstyle="1 1" joinstyle="miter"/>
                    </v:line>
                    <v:line id="vtc_12" o:spid="_x0000_s1407" style="position:absolute;visibility:visible;mso-wrap-style:square" from="21321,2503" to="21321,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" strokeweight=".5pt">
                      <v:stroke dashstyle="1 1" joinstyle="miter"/>
                    </v:line>
                    <v:line id="vtc_13" o:spid="_x0000_s1408" style="position:absolute;visibility:visible;mso-wrap-style:square" from="23133,2503" to="23133,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" strokeweight=".5pt">
                      <v:stroke dashstyle="1 1" joinstyle="miter"/>
                    </v:line>
                    <v:shape id="Text Box 62" o:spid="_x0000_s1409" type="#_x0000_t202" style="position:absolute;left:-2053;top:65;width:1917;height:27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" filled="f" stroked="f" strokeweight=".5pt">
                      <v:textbox style="mso-fit-shape-to-text:t" inset="4pt,4pt,4pt,4pt">
                        <w:txbxContent>
                          <w:p w14:paraId="1BF82FBB" w14:textId="77777777" w:rsidR="004450C1" w:rsidRPr="00ED56A2" w:rsidRDefault="004450C1" w:rsidP="004450C1">
                            <w:pPr>
                              <w:spacing w:after="0" w:line="240" w:lineRule="auto"/>
                            </w:pPr>
                            <m:oMathPara>
                              <m:oMath>
                                <m:r>
                                  <w:rPr>
                                    <w:rFonts w:ascii="Cambria Math" w:hAnsi="Cambria Math"/>
                                  </w:rPr>
                                  <m:t>u</m:t>
                                </m:r>
                              </m:oMath>
                            </m:oMathPara>
                          </w:p>
                        </w:txbxContent>
                      </v:textbox>
                    </v:shape>
                    <v:shape id="Text Box 62" o:spid="_x0000_s1410" type="#_x0000_t202" style="position:absolute;left:-1824;top:7656;width:2063;height:27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" filled="f" stroked="f" strokeweight=".5pt">
                      <v:textbox style="mso-fit-shape-to-text:t" inset="4pt,4pt,4pt,4pt">
                        <w:txbxContent>
                          <w:p w14:paraId="1B4BCC43" w14:textId="77777777" w:rsidR="004450C1" w:rsidRPr="00ED56A2" w:rsidRDefault="004450C1" w:rsidP="004450C1">
                            <w:pPr>
                              <w:spacing w:after="0" w:line="240" w:lineRule="auto"/>
                            </w:pPr>
                            <m:oMathPara>
                              <m:oMath>
                                <m:r>
                                  <w:rPr>
                                    <w:rFonts w:ascii="Cambria Math" w:hAnsi="Cambria Math"/>
                                  </w:rPr>
                                  <m:t>O</m:t>
                                </m:r>
                              </m:oMath>
                            </m:oMathPara>
                          </w:p>
                        </w:txbxContent>
                      </v:textbox>
                    </v:shape>
                    <v:shape id="Text Box 62" o:spid="_x0000_s1411" type="#_x0000_t202" style="position:absolute;left:12644;top:8812;width:3690;height:27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" filled="f" stroked="f" strokeweight=".5pt">
                      <v:textbox style="mso-fit-shape-to-text:t" inset="4pt,4pt,4pt,4pt">
                        <w:txbxContent>
                          <w:p w14:paraId="45E7EA13" w14:textId="77777777" w:rsidR="004450C1" w:rsidRPr="00ED56A2" w:rsidRDefault="004450C1" w:rsidP="004450C1">
                            <w:pPr>
                              <w:spacing w:after="0" w:line="240" w:lineRule="auto"/>
                            </w:pPr>
                            <m:oMathPara>
                              <m:oMath>
                                <m:r>
                                  <w:rPr>
                                    <w:rFonts w:ascii="Cambria Math" w:hAnsi="Cambria Math"/>
                                  </w:rPr>
                                  <m:t>15,0</m:t>
                                </m:r>
                              </m:oMath>
                            </m:oMathPara>
                          </w:p>
                        </w:txbxContent>
                      </v:textbox>
                    </v:shape>
                    <v:shape id="Text Box 62" o:spid="_x0000_s1412" type="#_x0000_t202" style="position:absolute;left:23944;top:8481;width:4497;height:27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" filled="f" stroked="f" strokeweight=".5pt">
                      <v:textbox style="mso-fit-shape-to-text:t" inset="4pt,4pt,4pt,4pt">
                        <w:txbxContent>
                          <w:p w14:paraId="6D0BBC88" w14:textId="77777777" w:rsidR="004450C1" w:rsidRPr="00566D69" w:rsidRDefault="004450C1" w:rsidP="004450C1">
                            <w:pPr>
                              <w:spacing w:after="0" w:line="240" w:lineRule="auto"/>
                            </w:pPr>
                            <m:oMath>
                              <m:r>
                                <w:rPr>
                                  <w:rFonts w:ascii="Cambria Math" w:hAnsi="Cambria Math"/>
                                </w:rPr>
                                <m:t>t</m:t>
                              </m:r>
                            </m:oMath>
                            <w:r>
                              <w:t xml:space="preserve"> </w:t>
                            </w:r>
                            <w:r>
                              <w:t>(ms)</w:t>
                            </w:r>
                          </w:p>
                        </w:txbxContent>
                      </v:textbox>
                    </v:shape>
                    <v:shape id="Text Box 62" o:spid="_x0000_s1413" type="#_x0000_t202" style="position:absolute;left:26493;top:4013;width:3977;height:27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" filled="f" stroked="f" strokeweight=".5pt">
                      <v:textbox style="mso-fit-shape-to-text:t" inset="4pt,4pt,4pt,4pt">
                        <w:txbxContent>
                          <w:p w14:paraId="764CA13E" w14:textId="77777777" w:rsidR="004450C1" w:rsidRPr="00950498" w:rsidRDefault="004450C1" w:rsidP="004450C1">
                            <w:pPr>
                              <w:spacing w:after="0" w:line="240" w:lineRule="auto"/>
                              <w:rPr>
                                <w:iCs/>
                              </w:rPr>
                            </w:pPr>
                            <m:oMathPara>
                              <m:oMath>
                                <m:r>
                                  <m:rPr>
                                    <m:sty m:val="p"/>
                                  </m:rPr>
                                  <w:rPr>
                                    <w:rFonts w:ascii="Cambria Math" w:hAnsi="Cambria Math"/>
                                  </w:rPr>
                                  <m:t>(H2)</m:t>
                                </m:r>
                              </m:oMath>
                            </m:oMathPara>
                          </w:p>
                        </w:txbxContent>
                      </v:textbox>
                    </v:shape>
                  </v:group>
                  <v:group id="Group 66" o:spid="_x0000_s1414" style="position:absolute;left:42;top:2776;width:23292;height:12241" coordsize="56997,19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">
                    <v:shape id="Freeform 183" o:spid="_x0000_s1415" style="position:absolute;top:5655;width:56997;height:8103;visibility:visible;mso-wrap-style:square;v-text-anchor:top" coordsize="8976,12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" path="m,l28,1r4,l37,1r16,l81,3r26,2l118,6r8,1l132,8r13,1l148,9r5,1l165,12r7,1l181,14r8,1l199,17r4,1l207,18r2,l217,20r15,3l242,25r10,2l268,30r4,1l276,32r3,1l294,37r14,3l320,43r5,1l333,47r17,4l375,59r5,1l387,63r20,6l432,77r24,9l483,96r34,13l543,120r28,13l594,143r25,12l647,169r32,16l703,197r8,5l726,210r33,17l786,243r26,16l821,263r14,9l866,290r22,14l899,311r17,10l950,344r22,14l1001,377r27,19l1056,415r26,18l1112,454r19,13l1160,487r31,23l1214,526r32,23l1273,570r26,18l1323,606r27,19l1376,644r30,22l1434,687r27,19l1474,716r5,4l1483,722r28,20l1539,763r25,18l1595,803r28,19l1651,842r27,19l1705,880r26,17l1754,911r30,21l1815,951r21,14l1863,982r28,17l1922,1018r24,14l1972,1046r27,15l2030,1078r28,14l2080,1103r28,14l2133,1129r27,13l2191,1155r25,11l2243,1177r27,10l2298,1197r28,10l2355,1216r23,7l2387,1226r15,4l2418,1234r17,5l2445,1240r12,4l2475,1247r12,3l2498,1252r13,3l2518,1256r5,1l2530,1258r8,2l2545,1261r7,1l2556,1263r9,1l2571,1265r10,1l2593,1268r27,2l2633,1271r10,2l2650,1273r7,l2666,1274r8,1l2678,1275r26,1l2733,1276r16,l2758,1276r15,l2785,1275r30,-2l2824,1273r14,-1l2848,1271r10,-1l2867,1269r8,-1l2884,1267r7,-1l2900,1265r8,-1l2912,1263r6,-1l2925,1261r11,-2l2949,1258r12,-3l2970,1253r8,-1l2990,1249r14,-3l3015,1244r16,-4l3041,1237r7,-1l3058,1233r14,-4l3081,1227r19,-6l3113,1218r8,-3l3130,1212r5,-1l3163,1201r26,-9l3199,1189r5,-3l3210,1184r4,-1l3244,1171r29,-12l3298,1148r25,-11l3351,1124r26,-13l3405,1097r28,-14l3458,1070r29,-16l3516,1037r27,-16l3571,1006r26,-17l3623,973r25,-16l3673,942r34,-22l3730,904r32,-21l3789,865r22,-16l3839,830r29,-21l3897,789r26,-19l3945,754r30,-21l4003,713r23,-17l4054,675r30,-22l4112,633r24,-18l4162,596r32,-23l4216,557r28,-20l4254,530r10,-7l4266,521r3,-3l4300,496r22,-16l4350,461r26,-18l4389,434r5,-4l4397,428r5,-3l4410,419r13,-9l4426,408r5,-3l4460,385r25,-17l4512,351r29,-19l4565,316r35,-21l4624,280r13,-8l4646,266r31,-17l4701,235r26,-15l4755,205r32,-17l4810,177r29,-15l4870,147r26,-12l4923,123r28,-12l4971,103r34,-13l5032,80r5,-2l5040,77r14,-4l5082,63r11,-3l5111,54r22,-6l5138,47r9,-3l5164,40r7,-1l5181,36r11,-2l5219,27r10,-2l5238,23r7,-1l5248,21r12,-2l5274,17r3,-1l5281,16r8,-1l5298,13r9,-1l5315,11r8,-2l5327,9r4,l5336,8r4,l5346,7r8,-1l5359,6r6,-1l5375,4r6,l5388,3r5,l5403,3r7,-1l5431,1r5,l5441,1r7,l5459,1r30,l5501,1r12,l5522,1r4,l5532,2r5,l5544,3r6,l5555,3r10,1l5572,4r5,1l5580,5r9,1l5596,6r26,3l5631,11r5,l5643,13r3,l5649,13r9,2l5667,16r13,2l5705,23r10,2l5729,28r16,3l5754,34r7,1l5773,37r15,4l5802,45r3,1l5811,47r28,9l5863,63r13,4l5884,70r4,1l5897,74r21,8l5948,92r30,12l6005,115r25,12l6060,140r22,10l6092,154r14,7l6136,176r28,15l6190,204r30,17l6246,235r6,4l6258,242r3,2l6264,246r6,3l6300,267r27,17l6357,301r24,15l6389,321r16,11l6436,352r24,16l6486,385r30,20l6546,426r8,6l6563,437r4,3l6600,464r24,17l6650,499r31,22l6709,541r24,18l6759,578r26,19l6796,605r20,14l6840,637r24,18l6898,680r3,2l6903,683r3,2l6911,689r8,7l6949,717r28,20l7006,758r26,19l7056,794r30,21l7115,835r23,16l7163,868r28,19l7220,906r23,16l7275,943r27,17l7325,974r28,18l7382,1009r22,13l7439,1042r27,15l7490,1071r28,14l7542,1098r4,1l7550,1102r4,2l7575,1114r7,4l7595,1123r29,14l7655,1151r27,12l7695,1168r9,3l7735,1184r26,10l7786,1202r30,10l7842,1220r14,4l7866,1227r5,1l7875,1230r6,1l7894,1235r4,1l7906,1238r18,4l7936,1245r13,3l7952,1248r1,1l7957,1249r10,3l7978,1254r7,1l7995,1257r9,1l8010,1259r7,2l8026,1262r8,1l8040,1264r8,1l8057,1266r8,2l8075,1268r10,2l8094,1270r6,1l8108,1272r5,l8120,1273r6,l8133,1274r7,l8146,1275r5,l8167,1275r22,1l8222,1276r11,l8244,1276r9,-1l8257,1275r7,l8272,1275r5,-1l8285,1274r6,-1l8298,1273r5,l8308,1272r8,-1l8327,1270r10,l8343,1269r9,-1l8359,1267r9,-1l8372,1265r6,l8382,1264r8,-1l8395,1262r7,-1l8405,1260r4,-1l8417,1258r8,-1l8439,1254r5,-1l8447,1252r9,-1l8461,1250r19,-4l8493,1243r4,-1l8502,1240r16,-3l8525,1235r5,-1l8548,1229r27,-8l8587,1218r7,-3l8623,1206r29,-10l8681,1185r22,-8l8733,1165r8,-4l8757,1154r33,-14l8817,1128r24,-12l8865,1104r28,-14l8920,1075r13,-6l8953,1058r4,-2l8960,1054r3,-2l8968,1049r3,-2l8975,1046r1,-1e" filled="f" strokecolor="#0d0d0d" strokeweight="1.25pt">
                      <v:stroke joinstyle="miter"/>
                      <v:path arrowok="t" o:connecttype="custom" o:connectlocs="80010,4445;126365,10795;172720,19685;238125,37465;362585,84455;499110,154305;617220,227330;770890,334010;927735,448310;1048385,534670;1200785,634365;1354455,716915;1510030,776605;1586230,795020;1628775,802640;1692910,808990;1787525,808355;1841500,803275;1891030,795020;1956435,779145;2034540,753110;2162175,696595;2316480,607695;2474595,501015;2626360,390525;2730500,314960;2808605,260350;2936240,177800;3072765,102870;3200400,48895;3283585,24765;3348990,10795;3385185,5715;3421380,1905;3485515,635;3527425,1905;3578860,6985;3637915,17780;3707765,35560;3813175,73025;3949700,140335;4036695,191135;4161790,274320;4291965,367030;4385310,434975;4518025,530225;4669155,629920;4794250,699770;4892040,743585;5000625,781050;5050155,793115;5096510,801370;5143500,807085;5186045,809625;5255895,808990;5297805,805815;5335270,800735;5372735,793750;5445125,775335;5560695,732790;5687695,670560" o:connectangles="0,0,0,0,0,0,0,0,0,0,0,0,0,0,0,0,0,0,0,0,0,0,0,0,0,0,0,0,0,0,0,0,0,0,0,0,0,0,0,0,0,0,0,0,0,0,0,0,0,0,0,0,0,0,0,0,0,0,0,0,0"/>
                    </v:shape>
                    <v:shape id="Freeform 184" o:spid="_x0000_s1416" style="position:absolute;top:5655;width:56997;height:8103;visibility:visible;mso-wrap-style:square;v-text-anchor:top" coordsize="8976,12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" path="m,187r28,15l53,216r28,15l107,246r25,15l165,281r24,14l217,312r25,16l268,345r26,18l320,380r30,20l354,403r6,3l363,409r3,2l372,415r3,2l407,439r25,17l456,474r27,18l517,517r26,18l571,556r23,17l619,591r28,21l679,635r24,18l726,670r33,23l786,713r26,19l835,749r31,21l888,787r28,19l950,830r22,16l1001,865r27,19l1056,902r26,18l1112,939r19,13l1160,970r11,7l1184,985r7,4l1205,998r3,2l1210,1001r4,2l1246,1021r27,17l1299,1052r24,14l1350,1080r26,14l1406,1109r28,13l1461,1135r22,10l1511,1157r28,12l1564,1179r31,11l1623,1200r28,10l1678,1218r27,9l1721,1230r10,4l1736,1235r8,2l1747,1237r7,2l1784,1246r15,3l1805,1251r10,1l1825,1254r11,3l1847,1259r9,1l1863,1261r28,4l1900,1266r5,1l1910,1268r2,l1922,1269r9,1l1936,1271r10,l1972,1273r27,2l2012,1275r9,1l2030,1276r28,l2068,1276r12,l2108,1275r13,-1l2133,1273r6,l2144,1273r16,-2l2191,1268r9,-1l2207,1266r9,-1l2227,1263r7,l2243,1261r4,-1l2249,1260r4,-1l2263,1258r7,-2l2280,1254r9,-1l2298,1251r15,-3l2321,1246r5,-1l2339,1242r16,-4l2365,1235r5,-1l2378,1232r10,-3l2402,1225r9,-2l2418,1221r5,-1l2435,1215r22,-6l2487,1198r24,-8l2538,1180r21,-9l2571,1166r22,-8l2620,1146r30,-14l2678,1118r26,-12l2733,1091r25,-13l2785,1063r30,-16l2824,1042r14,-8l2867,1017r24,-14l2918,986r12,-7l2949,967r21,-14l3004,932r27,-17l3058,896r23,-16l3092,873r21,-14l3135,844r28,-19l3189,806r25,-17l3244,767r29,-21l3298,728r25,-19l3351,689r26,-19l3405,649r28,-20l3458,611r29,-22l3516,568r27,-19l3571,529r26,-19l3623,491r25,-18l3673,456r34,-23l3730,416r32,-21l3789,377r8,-6l3803,368r8,-6l3839,343r29,-18l3897,306r26,-16l3937,282r8,-5l3975,259r28,-16l4017,235r6,-3l4026,230r28,-16l4084,198r28,-14l4136,171r26,-12l4194,144r13,-7l4216,134r28,-13l4248,120r2,-2l4254,117r15,-6l4300,98r14,-5l4322,90r28,-10l4376,71r34,-12l4431,54r15,-5l4460,46r25,-7l4492,37r4,-1l4512,32r11,-2l4534,27r7,-1l4545,25r2,l4551,24r7,-1l4565,21r2,l4572,20r4,l4582,18r11,-2l4597,16r3,-1l4610,14r2,-1l4615,13r9,-2l4629,11r8,-1l4646,9r9,-1l4665,7r5,-1l4677,6r24,-2l4727,2r28,-1l4787,r14,1l4805,1r5,l4818,1r4,l4839,1r6,1l4851,2r19,1l4877,4r5,l4890,4r6,1l4905,6r6,l4917,7r6,1l4931,9r5,l4943,10r8,1l4963,13r3,l4971,14r12,2l4992,18r13,2l5018,22r14,3l5042,27r12,3l5067,32r9,3l5082,36r11,3l5111,44r4,l5121,46r12,3l5137,51r1,l5141,52r3,1l5146,53r18,6l5192,67r27,10l5248,87r26,10l5298,106r29,12l5354,130r27,12l5386,144r7,3l5410,156r21,10l5459,180r30,16l5513,209r31,17l5572,240r24,14l5622,270r27,17l5680,306r25,15l5729,337r32,21l5788,375r23,16l5839,410r8,6l5853,420r10,7l5883,441r14,10l5918,465r30,21l5978,508r27,19l6030,546r13,8l6049,559r11,8l6082,583r24,18l6136,623r28,21l6190,662r30,22l6246,702r24,18l6300,742r27,20l6357,783r24,17l6405,817r11,8l6436,839r24,16l6486,873r30,21l6546,914r21,13l6600,949r24,15l6650,980r31,19l6709,1016r24,14l6759,1044r26,15l6816,1075r24,14l6864,1101r12,6l6898,1118r14,6l6919,1128r30,14l6977,1154r29,12l7032,1177r15,5l7052,1184r4,1l7086,1197r29,9l7138,1214r25,7l7191,1230r4,1l7203,1233r17,4l7229,1239r14,4l7248,1244r10,2l7269,1249r6,1l7290,1253r12,2l7311,1257r4,1l7325,1259r8,2l7340,1262r7,1l7353,1264r4,1l7365,1265r3,1l7372,1266r10,2l7392,1269r2,l7399,1270r5,l7411,1271r7,l7423,1272r4,l7432,1273r7,l7452,1274r8,1l7466,1275r6,l7482,1275r3,l7490,1276r28,l7527,1276r15,l7575,1275r9,l7595,1274r6,l7609,1273r7,l7624,1272r6,-1l7633,1271r5,l7644,1270r11,-1l7659,1269r7,-1l7673,1267r9,-1l7695,1265r3,-1l7704,1263r31,-5l7761,1253r13,-2l7786,1248r18,-4l7816,1241r14,-3l7842,1235r15,-4l7866,1228r5,-1l7894,1220r30,-9l7933,1208r16,-6l7978,1192r26,-10l8034,1171r3,-1l8042,1167r15,-6l8085,1149r23,-10l8140,1124r27,-13l8189,1100r33,-17l8244,1071r13,-6l8260,1063r5,-3l8277,1053r21,-11l8327,1025r25,-15l8378,995r31,-20l8439,957r7,-5l8461,942r8,-5l8473,935r20,-14l8502,916r16,-10l8548,885r3,-2l8557,879r3,-2l8564,875r4,-4l8575,867r19,-13l8623,834r29,-21l8681,793r22,-16l8733,756r24,-18l8790,715r27,-20l8841,677r24,-18l8893,639r27,-20l8941,604r12,-8l8968,585r2,-2l8973,580r3,-2e" filled="f" strokecolor="#0d0d0d" strokeweight="1.25pt">
                      <v:stroke joinstyle="miter"/>
                      <v:path arrowok="t" o:connecttype="custom" o:connectlocs="137795,198120;232410,260985;362585,353060;515620,464820;670560,572770;767080,635000;892810,704215;1048385,768350;1132840,791210;1200785,803275;1252220,808355;1346835,808990;1414145,802005;1453515,795655;1510030,782320;1594485,755650;1735455,692785;1860550,621665;1990725,535940;2144395,425450;2300605,311785;2419985,229870;2550795,149225;2671445,86995;2744470,57150;2854960,22860;2898775,13335;2928620,8255;2969895,3810;3061970,635;3114675,3810;3153410,8255;3217545,20320;3262630,32385;3364230,67310;3485515,124460;3637915,213995;3744595,286385;3862070,370205;4017645,483870;4156710,580390;4308475,672465;4430395,732790;4548505,775335;4615815,793115;4665345,802005;4698365,806450;4737100,809625;4810125,809625;4850130,807085;4892040,802005;4989195,781685;5101590,743585;5220970,687705;5320030,631825;5408930,575310;5475605,529590;5629275,418465" o:connectangles="0,0,0,0,0,0,0,0,0,0,0,0,0,0,0,0,0,0,0,0,0,0,0,0,0,0,0,0,0,0,0,0,0,0,0,0,0,0,0,0,0,0,0,0,0,0,0,0,0,0,0,0,0,0,0,0,0,0"/>
                    </v:shape>
                    <v:shape id="Freeform 185" o:spid="_x0000_s1417" style="position:absolute;width:56997;height:19450;visibility:visible;mso-wrap-style:square;v-text-anchor:top" coordsize="8976,3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" path="m,449l28,415,53,384,81,352r26,-29l132,297r33,-34l189,240r28,-25l242,193r26,-22l294,151r26,-19l350,111r4,-2l360,105r3,-3l366,101r6,-4l375,95,407,77,432,64r3,-2l441,59r15,-7l460,51r2,-2l466,47r17,-7l496,35r8,-3l517,28r6,-1l527,25r16,-5l545,20r4,-2l551,18r3,-1l558,16r8,-2l571,13r5,-1l583,10r6,-1l594,8r6,-1l604,6r4,l613,5r6,-1l623,4r6,-1l633,2r7,l642,2r5,-1l653,1r4,l663,1r8,l679,r13,l697,1r6,l709,1r3,l716,1r5,1l726,2r5,l735,2r5,1l745,4r7,1l759,6r6,1l772,8r6,1l786,11r26,6l817,18r7,2l831,22r4,1l843,26r11,4l866,33r9,4l888,42r11,5l916,54r34,17l972,83r29,18l1028,118r28,20l1082,158r7,5l1093,166r19,16l1131,198r29,25l1180,242r11,11l1214,275r32,33l1273,338r26,29l1323,394r27,33l1376,458r30,39l1434,533r27,37l1483,600r28,40l1539,680r25,38l1595,764r28,42l1651,851r27,43l1705,938r26,42l1740,994r8,14l1752,1013r2,3l1784,1069r31,51l1836,1156r27,45l1891,1250r31,54l1946,1346r26,44l1999,1437r31,56l2058,1541r22,39l2108,1629r25,44l2160,1720r31,54l2216,1817r27,47l2270,1911r28,47l2326,2004r29,49l2378,2092r9,14l2402,2131r33,52l2444,2197r13,21l2468,2234r19,30l2511,2301r27,41l2550,2360r5,6l2558,2371r13,19l2593,2421r27,39l2650,2501r28,38l2704,2573r29,36l2758,2641r27,32l2815,2708r23,25l2867,2763r24,24l2918,2815r31,28l2957,2851r5,5l2970,2863r21,17l3004,2890r27,22l3058,2932r23,15l3113,2968r22,13l3163,2995r26,14l3204,3016r10,4l3224,3023r7,3l3239,3029r3,1l3244,3031r8,2l3257,3035r4,2l3263,3037r3,2l3273,3040r7,2l3289,3045r5,1l3298,3047r4,1l3308,3050r9,2l3323,3052r3,2l3329,3054r4,1l3337,3055r5,1l3346,3057r5,1l3357,3058r7,1l3372,3060r5,1l3383,3061r5,l3395,3062r10,l3412,3063r8,l3428,3063r5,-1l3439,3062r5,l3451,3061r7,l3464,3061r5,-1l3473,3059r5,l3484,3058r3,l3495,3057r2,-1l3500,3056r10,-2l3516,3053r8,-1l3531,3050r5,-1l3539,3048r4,-1l3571,3040r10,-3l3588,3034r9,-3l3613,3025r4,-2l3623,3021r25,-11l3651,3009r3,-1l3657,3006r16,-7l3686,2992r21,-11l3730,2967r32,-21l3789,2928r22,-17l3839,2889r29,-24l3897,2839r26,-25l3945,2793r30,-30l4003,2733r15,-16l4026,2708r28,-33l4084,2639r28,-34l4136,2574r26,-34l4165,2537r4,-7l4173,2526r2,-2l4179,2518r2,-4l4194,2498r22,-30l4244,2428r25,-36l4300,2345r22,-32l4350,2271r26,-41l4410,2177r8,-14l4431,2144r29,-48l4485,2055r27,-46l4541,1962r24,-42l4588,1882r12,-21l4624,1819r14,-24l4643,1786r3,-5l4677,1728r24,-43l4727,1639r28,-49l4787,1533r23,-39l4839,1444r31,-55l4896,1344r27,-47l4951,1247r20,-33l5005,1156r27,-46l5054,1073r28,-47l5094,1006r6,-11l5111,978r22,-36l5164,892r28,-44l5219,805r29,-44l5274,721r24,-34l5327,644r27,-38l5381,569r29,-39l5431,502r28,-36l5470,452r19,-24l5513,399r31,-36l5572,333r24,-25l5622,280r27,-26l5650,252r3,-3l5656,246r5,-4l5668,236r12,-11l5705,202r24,-21l5761,156r27,-20l5811,120r28,-19l5863,87r34,-19l5909,61r4,-1l5915,59r3,-1l5936,49r12,-5l5952,42r8,-3l5962,39r6,-2l5978,32r9,-3l5993,27r12,-4l6011,22r3,-1l6023,18r7,-2l6035,15r2,l6042,14r6,-2l6051,11r3,l6060,9r3,l6065,9r3,-1l6076,7r6,-1l6087,5r5,-1l6095,4r6,-1l6104,3r2,-1l6114,2r4,l6122,1r6,l6130,1r6,l6144,1,6157,r3,l6164,r5,l6172,1r4,l6179,1r4,l6185,1r5,l6196,2r6,l6204,2r5,l6215,3r2,1l6220,4r3,l6229,6r9,l6246,8r7,1l6258,11r6,l6270,13r30,8l6306,22r6,2l6319,27r8,2l6341,34r16,6l6371,46r10,4l6405,61r31,17l6460,92r26,16l6516,128r30,23l6567,166r33,28l6624,215r26,24l6681,268r28,29l6733,323r26,28l6785,380r31,36l6840,447r9,11l6859,470r2,3l6864,477r34,44l6919,549r30,41l6977,629r29,42l7032,709r15,22l7056,744r30,48l7115,835r23,37l7163,911r28,46l7220,1004r9,15l7234,1028r9,15l7275,1097r27,45l7325,1181r28,48l7371,1261r11,19l7391,1294r13,24l7439,1379r27,46l7490,1470r28,48l7528,1535r14,26l7550,1573r4,9l7561,1594r14,22l7595,1652r29,51l7655,1757r27,47l7690,1818r14,25l7735,1895r26,45l7786,1983r30,48l7842,2075r18,30l7864,2112r3,4l7871,2123r8,13l7894,2159r30,48l7949,2246r29,45l8004,2330r30,44l8057,2409r28,39l8108,2480r32,44l8167,2559r8,11l8181,2576r8,12l8222,2629r22,26l8277,2694r3,3l8284,2702r14,15l8327,2749r25,26l8378,2801r31,30l8439,2858r22,18l8493,2903r25,18l8548,2943r27,17l8594,2973r29,16l8633,2994r19,10l8665,3009r2,2l8671,3012r10,4l8686,3019r8,3l8703,3026r9,3l8722,3033r11,3l8741,3039r5,1l8750,3042r7,2l8764,3045r4,1l8770,3047r8,2l8780,3049r4,1l8790,3051r7,1l8801,3054r6,1l8810,3056r7,l8823,3058r4,l8833,3059r5,l8841,3059r6,1l8852,3061r3,l8861,3061r4,l8869,3062r6,l8879,3062r3,l8889,3063r4,l8901,3063r4,l8907,3062r5,l8917,3062r3,l8925,3061r4,l8936,3061r9,-1l8953,3059r8,-1l8968,3057r4,-1l8976,3056e" filled="f" strokecolor="#0d0d0d" strokeweight="1.25pt">
                      <v:stroke joinstyle="miter"/>
                      <v:path arrowok="t" o:connecttype="custom" o:connectlocs="153670,122555;238125,60325;314960,22225;354330,10160;389255,3175;421005,635;461010,1270;499110,6985;563880,26670;694055,105410;840105,250190;1012825,485140;1132840,678815;1306830,978535;1477010,1272540;1594485,1461135;1717040,1633855;1877695,1810385;2008505,1901825;2068195,1927225;2100580,1936750;2131695,1941830;2176780,1945005;2212340,1941830;2247265,1935480;2318385,1910715;2437765,1834515;2593340,1675765;2663190,1586230;2813685,1361440;2948305,1134110;3108960,853440;3245485,621030;3416935,361315;3569970,177800;3658235,99060;3769360,31115;3816985,13970;3848100,5715;3876040,1905;3911600,0;3938270,1270;3970655,5715;4036695,25400;4191000,123190;4349115,290830;4474845,464185;4599305,662305;4740910,904875;4841240,1081405;4991100,1336675;5101590,1507490;5234940,1685925;5372735,1826260;5503545,1911985;5553710,1930400;5586095,1938020;5617845,1943100;5647055,1945005;5680075,1943100" o:connectangles="0,0,0,0,0,0,0,0,0,0,0,0,0,0,0,0,0,0,0,0,0,0,0,0,0,0,0,0,0,0,0,0,0,0,0,0,0,0,0,0,0,0,0,0,0,0,0,0,0,0,0,0,0,0,0,0,0,0,0,0"/>
                    </v:shape>
                  </v:group>
                </v:group>
                <w10:anchorlock/>
              </v:group>
            </w:pict>
          </mc:Fallback>
        </mc:AlternateContent>
      </w:r>
    </w:p>
    <w:p w14:paraId="7EC5F1CC" w14:textId="77777777" w:rsidR="001F2EF8" w:rsidRDefault="001F2EF8" w:rsidP="001F2EF8">
      <w:pPr>
        <w:tabs>
          <w:tab w:val="left" w:pos="283"/>
          <w:tab w:val="left" w:pos="2835"/>
          <w:tab w:val="left" w:pos="5386"/>
          <w:tab w:val="left" w:pos="7937"/>
        </w:tabs>
        <w:spacing w:before="60" w:after="60" w:line="240" w:lineRule="auto"/>
        <w:ind w:firstLine="283"/>
        <w:jc w:val="both"/>
        <w:rPr>
          <w:rFonts w:ascii="Times New Roman" w:hAnsi="Times New Roman" w:cs="Times New Roman"/>
          <w:sz w:val="24"/>
        </w:rPr>
      </w:pPr>
      <w:r w:rsidRPr="004B620E">
        <w:rPr>
          <w:rFonts w:ascii="Times New Roman" w:hAnsi="Times New Roman" w:cs="Times New Roman"/>
          <w:b/>
          <w:color w:val="0000FF"/>
          <w:sz w:val="24"/>
          <w:u w:val="single"/>
        </w:rPr>
        <w:t>A</w:t>
      </w:r>
      <w:r w:rsidRPr="00A87899">
        <w:rPr>
          <w:rFonts w:ascii="Times New Roman" w:hAnsi="Times New Roman" w:cs="Times New Roman"/>
          <w:b/>
          <w:color w:val="0000FF"/>
          <w:sz w:val="24"/>
        </w:rPr>
        <w:t>.</w:t>
      </w:r>
      <w:r w:rsidRPr="00A87899">
        <w:rPr>
          <w:rFonts w:ascii="Times New Roman" w:hAnsi="Times New Roman" w:cs="Times New Roman"/>
          <w:sz w:val="24"/>
        </w:rPr>
        <w:t xml:space="preserve"> 120 Hz.</w:t>
      </w:r>
      <w:r w:rsidRPr="00A87899">
        <w:rPr>
          <w:rFonts w:ascii="Times New Roman" w:hAnsi="Times New Roman" w:cs="Times New Roman"/>
          <w:b/>
          <w:color w:val="0000FF"/>
          <w:sz w:val="24"/>
        </w:rPr>
        <w:tab/>
        <w:t>B.</w:t>
      </w:r>
      <w:r w:rsidRPr="00A87899">
        <w:rPr>
          <w:rFonts w:ascii="Times New Roman" w:hAnsi="Times New Roman" w:cs="Times New Roman"/>
          <w:sz w:val="24"/>
        </w:rPr>
        <w:t xml:space="preserve"> 100 Hz.</w:t>
      </w:r>
      <w:r w:rsidRPr="00A87899">
        <w:rPr>
          <w:rFonts w:ascii="Times New Roman" w:hAnsi="Times New Roman" w:cs="Times New Roman"/>
          <w:b/>
          <w:color w:val="0000FF"/>
          <w:sz w:val="24"/>
        </w:rPr>
        <w:tab/>
        <w:t>C.</w:t>
      </w:r>
      <w:r w:rsidRPr="00A87899">
        <w:rPr>
          <w:rFonts w:ascii="Times New Roman" w:hAnsi="Times New Roman" w:cs="Times New Roman"/>
          <w:sz w:val="24"/>
        </w:rPr>
        <w:t xml:space="preserve"> 80 Hz.</w:t>
      </w:r>
      <w:r w:rsidRPr="00A87899">
        <w:rPr>
          <w:rFonts w:ascii="Times New Roman" w:hAnsi="Times New Roman" w:cs="Times New Roman"/>
          <w:b/>
          <w:color w:val="0000FF"/>
          <w:sz w:val="24"/>
        </w:rPr>
        <w:tab/>
        <w:t>D.</w:t>
      </w:r>
      <w:r w:rsidRPr="00A87899">
        <w:rPr>
          <w:rFonts w:ascii="Times New Roman" w:hAnsi="Times New Roman" w:cs="Times New Roman"/>
          <w:sz w:val="24"/>
        </w:rPr>
        <w:t xml:space="preserve"> 140 Hz.</w:t>
      </w:r>
    </w:p>
    <w:p w14:paraId="63C100F2" w14:textId="77777777" w:rsidR="001F2EF8" w:rsidRDefault="001F2EF8" w:rsidP="001F2EF8">
      <w:pPr>
        <w:spacing w:before="60" w:after="60" w:line="240" w:lineRule="auto"/>
        <w:jc w:val="center"/>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Hướng dẫn</w:t>
      </w:r>
    </w:p>
    <w:bookmarkStart w:id="1" w:name="MTBlankEqn"/>
    <w:p w14:paraId="1900F78C" w14:textId="49818975" w:rsidR="00CC023B" w:rsidRPr="00CC023B" w:rsidRDefault="00CC023B" w:rsidP="00CC023B">
      <w:pPr>
        <w:rPr>
          <w:rFonts w:ascii="Times New Roman" w:eastAsiaTheme="minorHAnsi" w:hAnsi="Times New Roman" w:cs="Times New Roman"/>
          <w:kern w:val="2"/>
          <w:sz w:val="24"/>
          <w:szCs w:val="24"/>
          <w:lang w:val="en-US" w:eastAsia="en-US"/>
          <w14:ligatures w14:val="standardContextual"/>
        </w:rPr>
      </w:pPr>
      <w:r w:rsidRPr="00CC023B">
        <w:rPr>
          <w:rFonts w:ascii="Times New Roman" w:eastAsiaTheme="minorHAnsi" w:hAnsi="Times New Roman" w:cs="Times New Roman"/>
          <w:kern w:val="2"/>
          <w:position w:val="-24"/>
          <w:sz w:val="24"/>
          <w:szCs w:val="24"/>
          <w:lang w:val="en-US" w:eastAsia="en-US"/>
          <w14:ligatures w14:val="standardContextual"/>
        </w:rPr>
        <w:object w:dxaOrig="4720" w:dyaOrig="620" w14:anchorId="5BA9BC1C">
          <v:shape id="_x0000_i1384" type="#_x0000_t75" style="width:237pt;height:30.6pt" o:ole="">
            <v:imagedata r:id="rId598" o:title=""/>
          </v:shape>
          <o:OLEObject Type="Embed" ProgID="Equation.DSMT4" ShapeID="_x0000_i1384" DrawAspect="Content" ObjectID="_1749727202" r:id="rId599"/>
        </w:object>
      </w:r>
      <w:bookmarkEnd w:id="1"/>
    </w:p>
    <w:p w14:paraId="17D16A6C" w14:textId="7CB9F305" w:rsidR="00CC023B" w:rsidRPr="00CC023B" w:rsidRDefault="00CC023B" w:rsidP="00CC023B">
      <w:pPr>
        <w:rPr>
          <w:rFonts w:ascii="Times New Roman" w:eastAsiaTheme="minorHAnsi" w:hAnsi="Times New Roman" w:cs="Times New Roman"/>
          <w:kern w:val="2"/>
          <w:sz w:val="24"/>
          <w:szCs w:val="24"/>
          <w:lang w:val="en-US" w:eastAsia="en-US"/>
          <w14:ligatures w14:val="standardContextual"/>
        </w:rPr>
      </w:pPr>
      <w:r w:rsidRPr="00CC023B">
        <w:rPr>
          <w:rFonts w:ascii="Times New Roman" w:eastAsiaTheme="minorHAnsi" w:hAnsi="Times New Roman" w:cs="Times New Roman"/>
          <w:kern w:val="2"/>
          <w:sz w:val="24"/>
          <w:szCs w:val="24"/>
          <w:lang w:val="en-US" w:eastAsia="en-US"/>
          <w14:ligatures w14:val="standardContextual"/>
        </w:rPr>
        <w:t>Từ đồ thị ta thấy đường 3 nhanh pha nhất</w:t>
      </w:r>
      <w:r w:rsidRPr="00CC023B">
        <w:rPr>
          <w:rFonts w:ascii="Times New Roman" w:eastAsiaTheme="minorHAnsi" w:hAnsi="Times New Roman" w:cs="Times New Roman"/>
          <w:kern w:val="2"/>
          <w:position w:val="-12"/>
          <w:sz w:val="24"/>
          <w:szCs w:val="24"/>
          <w:lang w:val="en-US" w:eastAsia="en-US"/>
          <w14:ligatures w14:val="standardContextual"/>
        </w:rPr>
        <w:object w:dxaOrig="720" w:dyaOrig="360" w14:anchorId="19A26906">
          <v:shape id="_x0000_i1385" type="#_x0000_t75" style="width:36.6pt;height:18pt" o:ole="">
            <v:imagedata r:id="rId600" o:title=""/>
          </v:shape>
          <o:OLEObject Type="Embed" ProgID="Equation.DSMT4" ShapeID="_x0000_i1385" DrawAspect="Content" ObjectID="_1749727203" r:id="rId601"/>
        </w:object>
      </w:r>
    </w:p>
    <w:p w14:paraId="57EC660F" w14:textId="77777777" w:rsidR="00CC023B" w:rsidRPr="00CC023B" w:rsidRDefault="00CC023B" w:rsidP="00CC023B">
      <w:pPr>
        <w:rPr>
          <w:rFonts w:ascii="Times New Roman" w:eastAsiaTheme="minorHAnsi" w:hAnsi="Times New Roman" w:cs="Times New Roman"/>
          <w:kern w:val="2"/>
          <w:sz w:val="24"/>
          <w:szCs w:val="24"/>
          <w:lang w:val="en-US" w:eastAsia="en-US"/>
          <w14:ligatures w14:val="standardContextual"/>
        </w:rPr>
      </w:pPr>
      <w:r w:rsidRPr="00CC023B">
        <w:rPr>
          <w:rFonts w:ascii="Times New Roman" w:eastAsiaTheme="minorHAnsi" w:hAnsi="Times New Roman" w:cs="Times New Roman"/>
          <w:kern w:val="2"/>
          <w:sz w:val="24"/>
          <w:szCs w:val="24"/>
          <w:lang w:val="en-US" w:eastAsia="en-US"/>
          <w14:ligatures w14:val="standardContextual"/>
        </w:rPr>
        <w:t xml:space="preserve">Mặt khác, từ đồ thị, ta có: </w:t>
      </w:r>
      <w:r w:rsidRPr="00CC023B">
        <w:rPr>
          <w:rFonts w:ascii="Times New Roman" w:eastAsiaTheme="minorHAnsi" w:hAnsi="Times New Roman" w:cs="Times New Roman"/>
          <w:kern w:val="2"/>
          <w:position w:val="-86"/>
          <w:sz w:val="24"/>
          <w:szCs w:val="24"/>
          <w:lang w:val="en-US" w:eastAsia="en-US"/>
          <w14:ligatures w14:val="standardContextual"/>
        </w:rPr>
        <w:object w:dxaOrig="6640" w:dyaOrig="1840" w14:anchorId="06A3BF69">
          <v:shape id="_x0000_i1386" type="#_x0000_t75" style="width:333pt;height:91.2pt" o:ole="">
            <v:imagedata r:id="rId602" o:title=""/>
          </v:shape>
          <o:OLEObject Type="Embed" ProgID="Equation.DSMT4" ShapeID="_x0000_i1386" DrawAspect="Content" ObjectID="_1749727204" r:id="rId603"/>
        </w:object>
      </w:r>
    </w:p>
    <w:p w14:paraId="57876FCE" w14:textId="04ACF501" w:rsidR="00CC023B" w:rsidRPr="00CC023B" w:rsidRDefault="00CC023B" w:rsidP="00CC023B">
      <w:pPr>
        <w:rPr>
          <w:rFonts w:ascii="Times New Roman" w:eastAsiaTheme="minorHAnsi" w:hAnsi="Times New Roman" w:cs="Times New Roman"/>
          <w:kern w:val="2"/>
          <w:sz w:val="24"/>
          <w:szCs w:val="24"/>
          <w:lang w:val="en-US" w:eastAsia="en-US"/>
          <w14:ligatures w14:val="standardContextual"/>
        </w:rPr>
      </w:pPr>
      <w:r w:rsidRPr="00CC023B">
        <w:rPr>
          <w:rFonts w:ascii="Times New Roman" w:eastAsiaTheme="minorHAnsi" w:hAnsi="Times New Roman" w:cs="Times New Roman"/>
          <w:kern w:val="2"/>
          <w:position w:val="-24"/>
          <w:sz w:val="24"/>
          <w:szCs w:val="24"/>
          <w:lang w:val="en-US" w:eastAsia="en-US"/>
          <w14:ligatures w14:val="standardContextual"/>
        </w:rPr>
        <w:object w:dxaOrig="2020" w:dyaOrig="620" w14:anchorId="52F2C369">
          <v:shape id="_x0000_i1387" type="#_x0000_t75" style="width:102pt;height:30.6pt" o:ole="">
            <v:imagedata r:id="rId604" o:title=""/>
          </v:shape>
          <o:OLEObject Type="Embed" ProgID="Equation.DSMT4" ShapeID="_x0000_i1387" DrawAspect="Content" ObjectID="_1749727205" r:id="rId605"/>
        </w:object>
      </w:r>
      <w:r w:rsidRPr="00CC023B">
        <w:rPr>
          <w:rFonts w:ascii="Times New Roman" w:eastAsiaTheme="minorHAnsi" w:hAnsi="Times New Roman" w:cs="Times New Roman"/>
          <w:kern w:val="2"/>
          <w:position w:val="-30"/>
          <w:sz w:val="24"/>
          <w:szCs w:val="24"/>
          <w:lang w:val="en-US" w:eastAsia="en-US"/>
          <w14:ligatures w14:val="standardContextual"/>
        </w:rPr>
        <w:object w:dxaOrig="5260" w:dyaOrig="740" w14:anchorId="463F69B0">
          <v:shape id="_x0000_i1388" type="#_x0000_t75" style="width:262.8pt;height:36.6pt" o:ole="">
            <v:imagedata r:id="rId606" o:title=""/>
          </v:shape>
          <o:OLEObject Type="Embed" ProgID="Equation.DSMT4" ShapeID="_x0000_i1388" DrawAspect="Content" ObjectID="_1749727206" r:id="rId607"/>
        </w:object>
      </w:r>
    </w:p>
    <w:p w14:paraId="01D906CF" w14:textId="271932FB" w:rsidR="00CC023B" w:rsidRPr="00CC023B" w:rsidRDefault="00574F2C" w:rsidP="00CC023B">
      <w:pPr>
        <w:rPr>
          <w:rFonts w:ascii="Times New Roman" w:eastAsiaTheme="minorHAnsi" w:hAnsi="Times New Roman" w:cs="Times New Roman"/>
          <w:kern w:val="2"/>
          <w:sz w:val="24"/>
          <w:szCs w:val="24"/>
          <w:lang w:val="en-US" w:eastAsia="en-US"/>
          <w14:ligatures w14:val="standardContextual"/>
        </w:rPr>
      </w:pPr>
      <w:r w:rsidRPr="00CC023B">
        <w:rPr>
          <w:rFonts w:ascii="Times New Roman" w:eastAsiaTheme="minorHAnsi" w:hAnsi="Times New Roman" w:cs="Times New Roman"/>
          <w:kern w:val="2"/>
          <w:position w:val="-30"/>
          <w:sz w:val="24"/>
          <w:szCs w:val="24"/>
          <w:lang w:val="en-US" w:eastAsia="en-US"/>
          <w14:ligatures w14:val="standardContextual"/>
        </w:rPr>
        <w:object w:dxaOrig="6160" w:dyaOrig="740" w14:anchorId="09C656EA">
          <v:shape id="_x0000_i1389" type="#_x0000_t75" style="width:307.8pt;height:36.6pt" o:ole="">
            <v:imagedata r:id="rId608" o:title=""/>
          </v:shape>
          <o:OLEObject Type="Embed" ProgID="Equation.DSMT4" ShapeID="_x0000_i1389" DrawAspect="Content" ObjectID="_1749727207" r:id="rId609"/>
        </w:object>
      </w:r>
    </w:p>
    <w:p w14:paraId="7E4E33DA" w14:textId="28F0B4D6" w:rsidR="001F2EF8" w:rsidRDefault="001F2EF8" w:rsidP="001F2EF8">
      <w:pPr>
        <w:spacing w:before="60" w:after="60" w:line="240" w:lineRule="auto"/>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 xml:space="preserve">Chọn </w:t>
      </w:r>
      <w:r w:rsidRPr="004450C1">
        <w:rPr>
          <w:rFonts w:ascii="Times New Roman" w:hAnsi="Times New Roman" w:cs="Times New Roman"/>
          <w:b/>
          <w:bCs/>
          <w:i/>
          <w:color w:val="FF0000"/>
          <w:sz w:val="24"/>
          <w:szCs w:val="24"/>
        </w:rPr>
        <w:t>A</w:t>
      </w:r>
      <w:r w:rsidRPr="001F2EF8">
        <w:rPr>
          <w:rFonts w:ascii="Times New Roman" w:hAnsi="Times New Roman" w:cs="Times New Roman"/>
          <w:b/>
          <w:bCs/>
          <w:i/>
          <w:color w:val="FF0000"/>
          <w:sz w:val="24"/>
          <w:szCs w:val="24"/>
        </w:rPr>
        <w:t>.</w:t>
      </w:r>
    </w:p>
    <w:p w14:paraId="082128B1" w14:textId="0041C641" w:rsidR="00A105BC" w:rsidRDefault="00A105BC" w:rsidP="00A105BC">
      <w:pPr>
        <w:spacing w:before="60" w:after="60" w:line="240" w:lineRule="auto"/>
        <w:jc w:val="center"/>
        <w:rPr>
          <w:rFonts w:ascii="Times New Roman" w:hAnsi="Times New Roman" w:cs="Times New Roman"/>
          <w:b/>
          <w:bCs/>
          <w:i/>
          <w:color w:val="FF0000"/>
          <w:sz w:val="24"/>
          <w:szCs w:val="24"/>
          <w:lang w:val="fr-FR"/>
        </w:rPr>
      </w:pPr>
      <w:r w:rsidRPr="001F2EF8">
        <w:rPr>
          <w:rFonts w:ascii="Times New Roman" w:hAnsi="Times New Roman" w:cs="Times New Roman"/>
          <w:b/>
          <w:bCs/>
          <w:i/>
          <w:color w:val="FF0000"/>
          <w:sz w:val="24"/>
          <w:szCs w:val="24"/>
        </w:rPr>
        <w:t>Hướng dẫn</w:t>
      </w:r>
      <w:r w:rsidRPr="00A105BC">
        <w:rPr>
          <w:rFonts w:ascii="Times New Roman" w:hAnsi="Times New Roman" w:cs="Times New Roman"/>
          <w:b/>
          <w:bCs/>
          <w:i/>
          <w:color w:val="FF0000"/>
          <w:sz w:val="24"/>
          <w:szCs w:val="24"/>
          <w:lang w:val="fr-FR"/>
        </w:rPr>
        <w:t xml:space="preserve"> 2</w:t>
      </w:r>
    </w:p>
    <w:p w14:paraId="765F5D36" w14:textId="3C217E12" w:rsidR="004B620E" w:rsidRDefault="004B620E" w:rsidP="00A105BC">
      <w:pPr>
        <w:spacing w:before="60" w:after="60" w:line="240" w:lineRule="auto"/>
        <w:jc w:val="center"/>
        <w:rPr>
          <w:rFonts w:ascii="Times New Roman" w:hAnsi="Times New Roman" w:cs="Times New Roman"/>
          <w:b/>
          <w:bCs/>
          <w:i/>
          <w:color w:val="FF0000"/>
          <w:sz w:val="24"/>
          <w:szCs w:val="24"/>
          <w:lang w:val="fr-FR"/>
        </w:rPr>
      </w:pPr>
      <w:r>
        <w:rPr>
          <w:noProof/>
          <w:lang w:val="en-US" w:eastAsia="en-US"/>
        </w:rPr>
        <mc:AlternateContent>
          <mc:Choice Requires="wpg">
            <w:drawing>
              <wp:inline distT="0" distB="0" distL="0" distR="0" wp14:anchorId="6BEE3E25" wp14:editId="5BB461D9">
                <wp:extent cx="3283585" cy="2080260"/>
                <wp:effectExtent l="0" t="0" r="0" b="34290"/>
                <wp:docPr id="43" name="Group 9"/>
                <wp:cNvGraphicFramePr/>
                <a:graphic xmlns:a="http://schemas.openxmlformats.org/drawingml/2006/main">
                  <a:graphicData uri="http://schemas.microsoft.com/office/word/2010/wordprocessingGroup">
                    <wpg:wgp>
                      <wpg:cNvGrpSpPr/>
                      <wpg:grpSpPr>
                        <a:xfrm>
                          <a:off x="0" y="0"/>
                          <a:ext cx="3283585" cy="2080260"/>
                          <a:chOff x="0" y="0"/>
                          <a:chExt cx="3283673" cy="2080430"/>
                        </a:xfrm>
                      </wpg:grpSpPr>
                      <wpg:grpSp>
                        <wpg:cNvPr id="44" name="Group 44"/>
                        <wpg:cNvGrpSpPr/>
                        <wpg:grpSpPr>
                          <a:xfrm>
                            <a:off x="276398" y="0"/>
                            <a:ext cx="3007275" cy="1722613"/>
                            <a:chOff x="209502" y="-6670"/>
                            <a:chExt cx="3007275" cy="1723819"/>
                          </a:xfrm>
                        </wpg:grpSpPr>
                        <wps:wsp>
                          <wps:cNvPr id="45" name="Text Box 45"/>
                          <wps:cNvSpPr txBox="1"/>
                          <wps:spPr>
                            <a:xfrm>
                              <a:off x="209502" y="83512"/>
                              <a:ext cx="279400" cy="276419"/>
                            </a:xfrm>
                            <a:prstGeom prst="rect">
                              <a:avLst/>
                            </a:prstGeom>
                            <a:noFill/>
                            <a:ln w="6350">
                              <a:noFill/>
                            </a:ln>
                            <a:effectLst/>
                          </wps:spPr>
                          <wps:txbx>
                            <w:txbxContent>
                              <w:p w14:paraId="4387EA43" w14:textId="77777777" w:rsidR="004B620E" w:rsidRPr="00722EFC" w:rsidRDefault="004B620E" w:rsidP="004B620E">
                                <w:pPr>
                                  <w:rPr>
                                    <w:rFonts w:ascii="Times New Roman" w:hAnsi="Times New Roman"/>
                                    <w:i/>
                                  </w:rPr>
                                </w:pPr>
                                <m:oMathPara>
                                  <m:oMath>
                                    <m:r>
                                      <w:rPr>
                                        <w:rFonts w:ascii="Cambria Math" w:hAnsi="Cambria Math"/>
                                      </w:rPr>
                                      <m:t>A</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cNvPr id="46" name="Group 46"/>
                          <wpg:cNvGrpSpPr/>
                          <wpg:grpSpPr>
                            <a:xfrm>
                              <a:off x="350520" y="333374"/>
                              <a:ext cx="1986138" cy="1"/>
                              <a:chOff x="222870" y="-1"/>
                              <a:chExt cx="1987032" cy="1"/>
                            </a:xfrm>
                          </wpg:grpSpPr>
                          <wps:wsp>
                            <wps:cNvPr id="47" name="Straight Connector 47"/>
                            <wps:cNvCnPr/>
                            <wps:spPr>
                              <a:xfrm>
                                <a:off x="222870" y="-1"/>
                                <a:ext cx="1987032" cy="0"/>
                              </a:xfrm>
                              <a:prstGeom prst="line">
                                <a:avLst/>
                              </a:prstGeom>
                              <a:noFill/>
                              <a:ln w="12700" cap="flat" cmpd="sng" algn="ctr">
                                <a:solidFill>
                                  <a:sysClr val="windowText" lastClr="000000"/>
                                </a:solidFill>
                                <a:prstDash val="solid"/>
                                <a:miter lim="800000"/>
                                <a:headEnd type="diamond" w="sm" len="sm"/>
                                <a:tailEnd type="diamond" w="sm" len="sm"/>
                              </a:ln>
                              <a:effectLst/>
                            </wps:spPr>
                            <wps:bodyPr/>
                          </wps:wsp>
                          <wps:wsp>
                            <wps:cNvPr id="48" name="Line 192"/>
                            <wps:cNvCnPr>
                              <a:cxnSpLocks noChangeShapeType="1"/>
                            </wps:cNvCnPr>
                            <wps:spPr bwMode="auto">
                              <a:xfrm>
                                <a:off x="767486" y="0"/>
                                <a:ext cx="18288" cy="0"/>
                              </a:xfrm>
                              <a:prstGeom prst="line">
                                <a:avLst/>
                              </a:prstGeom>
                              <a:noFill/>
                              <a:ln w="9525">
                                <a:solidFill>
                                  <a:srgbClr val="000000"/>
                                </a:solidFill>
                                <a:round/>
                                <a:headEnd/>
                                <a:tailEnd type="diamond" w="sm" len="sm"/>
                              </a:ln>
                              <a:extLst>
                                <a:ext uri="{909E8E84-426E-40DD-AFC4-6F175D3DCCD1}">
                                  <a14:hiddenFill xmlns:a14="http://schemas.microsoft.com/office/drawing/2010/main">
                                    <a:noFill/>
                                  </a14:hiddenFill>
                                </a:ext>
                              </a:extLst>
                            </wps:spPr>
                            <wps:bodyPr/>
                          </wps:wsp>
                          <wps:wsp>
                            <wps:cNvPr id="49" name="Line 192"/>
                            <wps:cNvCnPr>
                              <a:cxnSpLocks noChangeShapeType="1"/>
                            </wps:cNvCnPr>
                            <wps:spPr bwMode="auto">
                              <a:xfrm>
                                <a:off x="1566613" y="0"/>
                                <a:ext cx="18288" cy="0"/>
                              </a:xfrm>
                              <a:prstGeom prst="line">
                                <a:avLst/>
                              </a:prstGeom>
                              <a:noFill/>
                              <a:ln w="9525">
                                <a:solidFill>
                                  <a:srgbClr val="000000"/>
                                </a:solidFill>
                                <a:round/>
                                <a:headEnd/>
                                <a:tailEnd type="diamond" w="sm" len="sm"/>
                              </a:ln>
                              <a:extLst>
                                <a:ext uri="{909E8E84-426E-40DD-AFC4-6F175D3DCCD1}">
                                  <a14:hiddenFill xmlns:a14="http://schemas.microsoft.com/office/drawing/2010/main">
                                    <a:noFill/>
                                  </a14:hiddenFill>
                                </a:ext>
                              </a:extLst>
                            </wps:spPr>
                            <wps:bodyPr/>
                          </wps:wsp>
                        </wpg:grpSp>
                        <wps:wsp>
                          <wps:cNvPr id="50" name="Rectangle 50"/>
                          <wps:cNvSpPr/>
                          <wps:spPr>
                            <a:xfrm>
                              <a:off x="1885950" y="276225"/>
                              <a:ext cx="272415" cy="11684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g:grpSp>
                          <wpg:cNvPr id="51" name="Group 51"/>
                          <wpg:cNvGrpSpPr/>
                          <wpg:grpSpPr>
                            <a:xfrm rot="5400000">
                              <a:off x="1266826" y="109537"/>
                              <a:ext cx="114300" cy="452120"/>
                              <a:chOff x="0" y="0"/>
                              <a:chExt cx="114935" cy="452755"/>
                            </a:xfrm>
                          </wpg:grpSpPr>
                          <wps:wsp>
                            <wps:cNvPr id="52" name="Rectangle 52"/>
                            <wps:cNvSpPr/>
                            <wps:spPr>
                              <a:xfrm>
                                <a:off x="16828" y="11747"/>
                                <a:ext cx="86203" cy="429768"/>
                              </a:xfrm>
                              <a:prstGeom prst="rect">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g:grpSp>
                            <wpg:cNvPr id="53" name="Group 146"/>
                            <wpg:cNvGrpSpPr>
                              <a:grpSpLocks/>
                            </wpg:cNvGrpSpPr>
                            <wpg:grpSpPr bwMode="auto">
                              <a:xfrm rot="16200000">
                                <a:off x="-168910" y="168910"/>
                                <a:ext cx="452755" cy="114935"/>
                                <a:chOff x="1804" y="1830"/>
                                <a:chExt cx="714" cy="180"/>
                              </a:xfrm>
                            </wpg:grpSpPr>
                            <wpg:grpSp>
                              <wpg:cNvPr id="54" name="Group 147"/>
                              <wpg:cNvGrpSpPr>
                                <a:grpSpLocks/>
                              </wpg:cNvGrpSpPr>
                              <wpg:grpSpPr bwMode="auto">
                                <a:xfrm>
                                  <a:off x="2274" y="1830"/>
                                  <a:ext cx="151" cy="180"/>
                                  <a:chOff x="2880" y="2520"/>
                                  <a:chExt cx="1440" cy="1440"/>
                                </a:xfrm>
                              </wpg:grpSpPr>
                              <wpg:grpSp>
                                <wpg:cNvPr id="55" name="Group 148"/>
                                <wpg:cNvGrpSpPr>
                                  <a:grpSpLocks/>
                                </wpg:cNvGrpSpPr>
                                <wpg:grpSpPr bwMode="auto">
                                  <a:xfrm>
                                    <a:off x="2880" y="2520"/>
                                    <a:ext cx="1440" cy="1080"/>
                                    <a:chOff x="2880" y="2520"/>
                                    <a:chExt cx="2160" cy="1080"/>
                                  </a:xfrm>
                                </wpg:grpSpPr>
                                <wps:wsp>
                                  <wps:cNvPr id="56" name="Arc 14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57" name="Arc 15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58" name="Group 151"/>
                                <wpg:cNvGrpSpPr>
                                  <a:grpSpLocks/>
                                </wpg:cNvGrpSpPr>
                                <wpg:grpSpPr bwMode="auto">
                                  <a:xfrm flipV="1">
                                    <a:off x="3780" y="3600"/>
                                    <a:ext cx="540" cy="360"/>
                                    <a:chOff x="2880" y="2520"/>
                                    <a:chExt cx="2160" cy="1080"/>
                                  </a:xfrm>
                                </wpg:grpSpPr>
                                <wps:wsp>
                                  <wps:cNvPr id="59" name="Arc 15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60" name="Arc 15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s:wsp>
                              <wps:cNvPr id="61" name="Arc 154"/>
                              <wps:cNvSpPr>
                                <a:spLocks/>
                              </wps:cNvSpPr>
                              <wps:spPr bwMode="auto">
                                <a:xfrm>
                                  <a:off x="2444" y="1830"/>
                                  <a:ext cx="74" cy="135"/>
                                </a:xfrm>
                                <a:custGeom>
                                  <a:avLst/>
                                  <a:gdLst>
                                    <a:gd name="G0" fmla="+- 0 0 0"/>
                                    <a:gd name="G1" fmla="+- 21600 0 0"/>
                                    <a:gd name="G2" fmla="+- 21600 0 0"/>
                                    <a:gd name="T0" fmla="*/ 0 w 20933"/>
                                    <a:gd name="T1" fmla="*/ 0 h 21600"/>
                                    <a:gd name="T2" fmla="*/ 20933 w 20933"/>
                                    <a:gd name="T3" fmla="*/ 16273 h 21600"/>
                                    <a:gd name="T4" fmla="*/ 0 w 20933"/>
                                    <a:gd name="T5" fmla="*/ 21600 h 21600"/>
                                  </a:gdLst>
                                  <a:ahLst/>
                                  <a:cxnLst>
                                    <a:cxn ang="0">
                                      <a:pos x="T0" y="T1"/>
                                    </a:cxn>
                                    <a:cxn ang="0">
                                      <a:pos x="T2" y="T3"/>
                                    </a:cxn>
                                    <a:cxn ang="0">
                                      <a:pos x="T4" y="T5"/>
                                    </a:cxn>
                                  </a:cxnLst>
                                  <a:rect l="0" t="0" r="r" b="b"/>
                                  <a:pathLst>
                                    <a:path w="20933" h="21600" fill="none" extrusionOk="0">
                                      <a:moveTo>
                                        <a:pt x="0" y="0"/>
                                      </a:moveTo>
                                      <a:cubicBezTo>
                                        <a:pt x="9877" y="0"/>
                                        <a:pt x="18496" y="6700"/>
                                        <a:pt x="20932" y="16273"/>
                                      </a:cubicBezTo>
                                    </a:path>
                                    <a:path w="20933" h="21600" stroke="0" extrusionOk="0">
                                      <a:moveTo>
                                        <a:pt x="0" y="0"/>
                                      </a:moveTo>
                                      <a:cubicBezTo>
                                        <a:pt x="9877" y="0"/>
                                        <a:pt x="18496" y="6700"/>
                                        <a:pt x="20932" y="16273"/>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62" name="Arc 155"/>
                              <wps:cNvSpPr>
                                <a:spLocks/>
                              </wps:cNvSpPr>
                              <wps:spPr bwMode="auto">
                                <a:xfrm flipH="1">
                                  <a:off x="2368" y="1830"/>
                                  <a:ext cx="76" cy="1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cNvPr id="63" name="Group 156"/>
                              <wpg:cNvGrpSpPr>
                                <a:grpSpLocks/>
                              </wpg:cNvGrpSpPr>
                              <wpg:grpSpPr bwMode="auto">
                                <a:xfrm>
                                  <a:off x="2179" y="1830"/>
                                  <a:ext cx="152" cy="180"/>
                                  <a:chOff x="2880" y="2520"/>
                                  <a:chExt cx="1440" cy="1440"/>
                                </a:xfrm>
                              </wpg:grpSpPr>
                              <wpg:grpSp>
                                <wpg:cNvPr id="14016" name="Group 157"/>
                                <wpg:cNvGrpSpPr>
                                  <a:grpSpLocks/>
                                </wpg:cNvGrpSpPr>
                                <wpg:grpSpPr bwMode="auto">
                                  <a:xfrm>
                                    <a:off x="2880" y="2520"/>
                                    <a:ext cx="1440" cy="1080"/>
                                    <a:chOff x="2880" y="2520"/>
                                    <a:chExt cx="2160" cy="1080"/>
                                  </a:xfrm>
                                </wpg:grpSpPr>
                                <wps:wsp>
                                  <wps:cNvPr id="14017" name="Arc 15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018" name="Arc 15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14019" name="Group 160"/>
                                <wpg:cNvGrpSpPr>
                                  <a:grpSpLocks/>
                                </wpg:cNvGrpSpPr>
                                <wpg:grpSpPr bwMode="auto">
                                  <a:xfrm flipV="1">
                                    <a:off x="3780" y="3600"/>
                                    <a:ext cx="540" cy="360"/>
                                    <a:chOff x="2880" y="2520"/>
                                    <a:chExt cx="2160" cy="1080"/>
                                  </a:xfrm>
                                </wpg:grpSpPr>
                                <wps:wsp>
                                  <wps:cNvPr id="14020" name="Arc 16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021" name="Arc 16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g:cNvPr id="14022" name="Group 163"/>
                              <wpg:cNvGrpSpPr>
                                <a:grpSpLocks/>
                              </wpg:cNvGrpSpPr>
                              <wpg:grpSpPr bwMode="auto">
                                <a:xfrm>
                                  <a:off x="2084" y="1830"/>
                                  <a:ext cx="152" cy="180"/>
                                  <a:chOff x="2880" y="2520"/>
                                  <a:chExt cx="1440" cy="1440"/>
                                </a:xfrm>
                              </wpg:grpSpPr>
                              <wpg:grpSp>
                                <wpg:cNvPr id="14023" name="Group 164"/>
                                <wpg:cNvGrpSpPr>
                                  <a:grpSpLocks/>
                                </wpg:cNvGrpSpPr>
                                <wpg:grpSpPr bwMode="auto">
                                  <a:xfrm>
                                    <a:off x="2880" y="2520"/>
                                    <a:ext cx="1440" cy="1080"/>
                                    <a:chOff x="2880" y="2520"/>
                                    <a:chExt cx="2160" cy="1080"/>
                                  </a:xfrm>
                                </wpg:grpSpPr>
                                <wps:wsp>
                                  <wps:cNvPr id="14024" name="Arc 16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025" name="Arc 16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14026" name="Group 167"/>
                                <wpg:cNvGrpSpPr>
                                  <a:grpSpLocks/>
                                </wpg:cNvGrpSpPr>
                                <wpg:grpSpPr bwMode="auto">
                                  <a:xfrm flipV="1">
                                    <a:off x="3780" y="3600"/>
                                    <a:ext cx="540" cy="360"/>
                                    <a:chOff x="2880" y="2520"/>
                                    <a:chExt cx="2160" cy="1080"/>
                                  </a:xfrm>
                                </wpg:grpSpPr>
                                <wps:wsp>
                                  <wps:cNvPr id="14027" name="Arc 16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028" name="Arc 16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g:cNvPr id="14091" name="Group 170"/>
                              <wpg:cNvGrpSpPr>
                                <a:grpSpLocks/>
                              </wpg:cNvGrpSpPr>
                              <wpg:grpSpPr bwMode="auto">
                                <a:xfrm>
                                  <a:off x="1989" y="1830"/>
                                  <a:ext cx="152" cy="180"/>
                                  <a:chOff x="2880" y="2520"/>
                                  <a:chExt cx="1440" cy="1440"/>
                                </a:xfrm>
                              </wpg:grpSpPr>
                              <wpg:grpSp>
                                <wpg:cNvPr id="14092" name="Group 171"/>
                                <wpg:cNvGrpSpPr>
                                  <a:grpSpLocks/>
                                </wpg:cNvGrpSpPr>
                                <wpg:grpSpPr bwMode="auto">
                                  <a:xfrm>
                                    <a:off x="2880" y="2520"/>
                                    <a:ext cx="1440" cy="1080"/>
                                    <a:chOff x="2880" y="2520"/>
                                    <a:chExt cx="2160" cy="1080"/>
                                  </a:xfrm>
                                </wpg:grpSpPr>
                                <wps:wsp>
                                  <wps:cNvPr id="14093" name="Arc 17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094" name="Arc 17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14095" name="Group 174"/>
                                <wpg:cNvGrpSpPr>
                                  <a:grpSpLocks/>
                                </wpg:cNvGrpSpPr>
                                <wpg:grpSpPr bwMode="auto">
                                  <a:xfrm flipV="1">
                                    <a:off x="3780" y="3600"/>
                                    <a:ext cx="540" cy="360"/>
                                    <a:chOff x="2880" y="2520"/>
                                    <a:chExt cx="2160" cy="1080"/>
                                  </a:xfrm>
                                </wpg:grpSpPr>
                                <wps:wsp>
                                  <wps:cNvPr id="14096" name="Arc 17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097" name="Arc 17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g:cNvPr id="14098" name="Group 177"/>
                              <wpg:cNvGrpSpPr>
                                <a:grpSpLocks/>
                              </wpg:cNvGrpSpPr>
                              <wpg:grpSpPr bwMode="auto">
                                <a:xfrm>
                                  <a:off x="1895" y="1830"/>
                                  <a:ext cx="151" cy="180"/>
                                  <a:chOff x="2880" y="2520"/>
                                  <a:chExt cx="1440" cy="1440"/>
                                </a:xfrm>
                              </wpg:grpSpPr>
                              <wpg:grpSp>
                                <wpg:cNvPr id="14099" name="Group 178"/>
                                <wpg:cNvGrpSpPr>
                                  <a:grpSpLocks/>
                                </wpg:cNvGrpSpPr>
                                <wpg:grpSpPr bwMode="auto">
                                  <a:xfrm>
                                    <a:off x="2880" y="2520"/>
                                    <a:ext cx="1440" cy="1080"/>
                                    <a:chOff x="2880" y="2520"/>
                                    <a:chExt cx="2160" cy="1080"/>
                                  </a:xfrm>
                                </wpg:grpSpPr>
                                <wps:wsp>
                                  <wps:cNvPr id="14100" name="Arc 17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101" name="Arc 18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14102" name="Group 181"/>
                                <wpg:cNvGrpSpPr>
                                  <a:grpSpLocks/>
                                </wpg:cNvGrpSpPr>
                                <wpg:grpSpPr bwMode="auto">
                                  <a:xfrm flipV="1">
                                    <a:off x="3780" y="3600"/>
                                    <a:ext cx="540" cy="360"/>
                                    <a:chOff x="2880" y="2520"/>
                                    <a:chExt cx="2160" cy="1080"/>
                                  </a:xfrm>
                                </wpg:grpSpPr>
                                <wps:wsp>
                                  <wps:cNvPr id="14103" name="Arc 18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104" name="Arc 18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s:wsp>
                              <wps:cNvPr id="14105" name="Arc 184"/>
                              <wps:cNvSpPr>
                                <a:spLocks/>
                              </wps:cNvSpPr>
                              <wps:spPr bwMode="auto">
                                <a:xfrm>
                                  <a:off x="1876" y="1830"/>
                                  <a:ext cx="76" cy="1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106" name="Arc 185"/>
                              <wps:cNvSpPr>
                                <a:spLocks/>
                              </wps:cNvSpPr>
                              <wps:spPr bwMode="auto">
                                <a:xfrm flipH="1">
                                  <a:off x="1804" y="1830"/>
                                  <a:ext cx="72" cy="135"/>
                                </a:xfrm>
                                <a:custGeom>
                                  <a:avLst/>
                                  <a:gdLst>
                                    <a:gd name="G0" fmla="+- 0 0 0"/>
                                    <a:gd name="G1" fmla="+- 21600 0 0"/>
                                    <a:gd name="G2" fmla="+- 21600 0 0"/>
                                    <a:gd name="T0" fmla="*/ 0 w 20492"/>
                                    <a:gd name="T1" fmla="*/ 0 h 21600"/>
                                    <a:gd name="T2" fmla="*/ 20492 w 20492"/>
                                    <a:gd name="T3" fmla="*/ 14769 h 21600"/>
                                    <a:gd name="T4" fmla="*/ 0 w 20492"/>
                                    <a:gd name="T5" fmla="*/ 21600 h 21600"/>
                                  </a:gdLst>
                                  <a:ahLst/>
                                  <a:cxnLst>
                                    <a:cxn ang="0">
                                      <a:pos x="T0" y="T1"/>
                                    </a:cxn>
                                    <a:cxn ang="0">
                                      <a:pos x="T2" y="T3"/>
                                    </a:cxn>
                                    <a:cxn ang="0">
                                      <a:pos x="T4" y="T5"/>
                                    </a:cxn>
                                  </a:cxnLst>
                                  <a:rect l="0" t="0" r="r" b="b"/>
                                  <a:pathLst>
                                    <a:path w="20492" h="21600" fill="none" extrusionOk="0">
                                      <a:moveTo>
                                        <a:pt x="0" y="0"/>
                                      </a:moveTo>
                                      <a:cubicBezTo>
                                        <a:pt x="9297" y="0"/>
                                        <a:pt x="17551" y="5949"/>
                                        <a:pt x="20491" y="14769"/>
                                      </a:cubicBezTo>
                                    </a:path>
                                    <a:path w="20492" h="21600" stroke="0" extrusionOk="0">
                                      <a:moveTo>
                                        <a:pt x="0" y="0"/>
                                      </a:moveTo>
                                      <a:cubicBezTo>
                                        <a:pt x="9297" y="0"/>
                                        <a:pt x="17551" y="5949"/>
                                        <a:pt x="20491" y="14769"/>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cNvPr id="14107" name="Group 186"/>
                              <wpg:cNvGrpSpPr>
                                <a:grpSpLocks/>
                              </wpg:cNvGrpSpPr>
                              <wpg:grpSpPr bwMode="auto">
                                <a:xfrm flipV="1">
                                  <a:off x="1895" y="1965"/>
                                  <a:ext cx="57" cy="45"/>
                                  <a:chOff x="2880" y="2520"/>
                                  <a:chExt cx="2160" cy="1080"/>
                                </a:xfrm>
                              </wpg:grpSpPr>
                              <wps:wsp>
                                <wps:cNvPr id="14108" name="Arc 18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109" name="Arc 18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g:grpSp>
                          <wpg:cNvPr id="14110" name="Group 14110"/>
                          <wpg:cNvGrpSpPr/>
                          <wpg:grpSpPr>
                            <a:xfrm>
                              <a:off x="611505" y="217170"/>
                              <a:ext cx="75565" cy="229869"/>
                              <a:chOff x="286851" y="-1917"/>
                              <a:chExt cx="75879" cy="231222"/>
                            </a:xfrm>
                          </wpg:grpSpPr>
                          <wps:wsp>
                            <wps:cNvPr id="14111" name="Rectangle 14111"/>
                            <wps:cNvSpPr/>
                            <wps:spPr>
                              <a:xfrm>
                                <a:off x="293674" y="8961"/>
                                <a:ext cx="62865" cy="215900"/>
                              </a:xfrm>
                              <a:prstGeom prst="rect">
                                <a:avLst/>
                              </a:prstGeom>
                              <a:solidFill>
                                <a:sysClr val="window" lastClr="FFFFFF"/>
                              </a:solidFill>
                              <a:ln w="12700" cap="flat" cmpd="sng" algn="ctr">
                                <a:noFill/>
                                <a:prstDash val="solid"/>
                                <a:miter lim="800000"/>
                              </a:ln>
                              <a:effectLst/>
                            </wps:spPr>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14112" name="Line 145"/>
                            <wps:cNvCnPr>
                              <a:cxnSpLocks noChangeShapeType="1"/>
                            </wps:cNvCnPr>
                            <wps:spPr bwMode="auto">
                              <a:xfrm>
                                <a:off x="286851" y="-1917"/>
                                <a:ext cx="0" cy="23035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113" name="Line 145"/>
                            <wps:cNvCnPr>
                              <a:cxnSpLocks noChangeShapeType="1"/>
                            </wps:cNvCnPr>
                            <wps:spPr bwMode="auto">
                              <a:xfrm>
                                <a:off x="362730" y="-565"/>
                                <a:ext cx="0" cy="22987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4114" name="Text Box 14114"/>
                          <wps:cNvSpPr txBox="1"/>
                          <wps:spPr>
                            <a:xfrm>
                              <a:off x="1885339" y="33216"/>
                              <a:ext cx="282575" cy="276419"/>
                            </a:xfrm>
                            <a:prstGeom prst="rect">
                              <a:avLst/>
                            </a:prstGeom>
                            <a:noFill/>
                            <a:ln w="6350">
                              <a:noFill/>
                            </a:ln>
                            <a:effectLst/>
                          </wps:spPr>
                          <wps:txbx>
                            <w:txbxContent>
                              <w:p w14:paraId="4C000105" w14:textId="77777777" w:rsidR="004B620E" w:rsidRPr="00722EFC" w:rsidRDefault="004B620E" w:rsidP="004B620E">
                                <w:pPr>
                                  <w:rPr>
                                    <w:rFonts w:ascii="Times New Roman" w:hAnsi="Times New Roman"/>
                                    <w:i/>
                                  </w:rPr>
                                </w:pPr>
                                <m:oMathPara>
                                  <m:oMath>
                                    <m:r>
                                      <w:rPr>
                                        <w:rFonts w:ascii="Cambria Math" w:hAnsi="Cambria Math"/>
                                      </w:rPr>
                                      <m:t>R</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115" name="Text Box 14115"/>
                          <wps:cNvSpPr txBox="1"/>
                          <wps:spPr>
                            <a:xfrm>
                              <a:off x="1162507" y="29343"/>
                              <a:ext cx="387985" cy="287857"/>
                            </a:xfrm>
                            <a:prstGeom prst="rect">
                              <a:avLst/>
                            </a:prstGeom>
                            <a:noFill/>
                            <a:ln w="6350">
                              <a:noFill/>
                            </a:ln>
                            <a:effectLst/>
                          </wps:spPr>
                          <wps:txbx>
                            <w:txbxContent>
                              <w:p w14:paraId="60A9CFC5" w14:textId="77777777" w:rsidR="004B620E" w:rsidRPr="00722EFC" w:rsidRDefault="004B620E" w:rsidP="004B620E">
                                <w:pPr>
                                  <w:rPr>
                                    <w:rFonts w:ascii="Times New Roman" w:hAnsi="Times New Roman"/>
                                    <w:i/>
                                  </w:rPr>
                                </w:pPr>
                                <m:oMathPara>
                                  <m:oMath>
                                    <m:r>
                                      <w:rPr>
                                        <w:rFonts w:ascii="Cambria Math" w:hAnsi="Cambria Math"/>
                                      </w:rPr>
                                      <m:t>L,r</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116" name="Text Box 14116"/>
                          <wps:cNvSpPr txBox="1"/>
                          <wps:spPr>
                            <a:xfrm>
                              <a:off x="516099" y="-6670"/>
                              <a:ext cx="278765" cy="277054"/>
                            </a:xfrm>
                            <a:prstGeom prst="rect">
                              <a:avLst/>
                            </a:prstGeom>
                            <a:noFill/>
                            <a:ln w="6350">
                              <a:noFill/>
                            </a:ln>
                            <a:effectLst/>
                          </wps:spPr>
                          <wps:txbx>
                            <w:txbxContent>
                              <w:p w14:paraId="792BA128" w14:textId="77777777" w:rsidR="004B620E" w:rsidRPr="00722EFC" w:rsidRDefault="004B620E" w:rsidP="004B620E">
                                <w:pPr>
                                  <w:rPr>
                                    <w:rFonts w:ascii="Times New Roman" w:hAnsi="Times New Roman"/>
                                    <w:i/>
                                  </w:rPr>
                                </w:pPr>
                                <m:oMathPara>
                                  <m:oMath>
                                    <m:r>
                                      <w:rPr>
                                        <w:rFonts w:ascii="Cambria Math" w:hAnsi="Cambria Math"/>
                                      </w:rPr>
                                      <m:t>C</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117" name="Text Box 14117"/>
                          <wps:cNvSpPr txBox="1"/>
                          <wps:spPr>
                            <a:xfrm>
                              <a:off x="2204324" y="85418"/>
                              <a:ext cx="285115" cy="275783"/>
                            </a:xfrm>
                            <a:prstGeom prst="rect">
                              <a:avLst/>
                            </a:prstGeom>
                            <a:noFill/>
                            <a:ln w="6350">
                              <a:noFill/>
                            </a:ln>
                            <a:effectLst/>
                          </wps:spPr>
                          <wps:txbx>
                            <w:txbxContent>
                              <w:p w14:paraId="37BCD141" w14:textId="77777777" w:rsidR="004B620E" w:rsidRPr="00722EFC" w:rsidRDefault="004B620E" w:rsidP="004B620E">
                                <w:pPr>
                                  <w:jc w:val="right"/>
                                  <w:rPr>
                                    <w:rFonts w:ascii="Times New Roman" w:hAnsi="Times New Roman"/>
                                    <w:i/>
                                  </w:rPr>
                                </w:pPr>
                                <m:oMathPara>
                                  <m:oMath>
                                    <m:r>
                                      <w:rPr>
                                        <w:rFonts w:ascii="Cambria Math" w:hAnsi="Cambria Math"/>
                                      </w:rPr>
                                      <m:t>B</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118" name="Text Box 14118"/>
                          <wps:cNvSpPr txBox="1"/>
                          <wps:spPr>
                            <a:xfrm>
                              <a:off x="748347" y="295422"/>
                              <a:ext cx="311785" cy="275783"/>
                            </a:xfrm>
                            <a:prstGeom prst="rect">
                              <a:avLst/>
                            </a:prstGeom>
                            <a:noFill/>
                            <a:ln w="6350">
                              <a:noFill/>
                            </a:ln>
                            <a:effectLst/>
                          </wps:spPr>
                          <wps:txbx>
                            <w:txbxContent>
                              <w:p w14:paraId="66B73763" w14:textId="77777777" w:rsidR="004B620E" w:rsidRPr="00722EFC" w:rsidRDefault="004B620E" w:rsidP="004B620E">
                                <w:pPr>
                                  <w:rPr>
                                    <w:rFonts w:ascii="Times New Roman" w:hAnsi="Times New Roman"/>
                                    <w:i/>
                                  </w:rPr>
                                </w:pPr>
                                <m:oMathPara>
                                  <m:oMath>
                                    <m:r>
                                      <w:rPr>
                                        <w:rFonts w:ascii="Cambria Math" w:hAnsi="Cambria Math"/>
                                      </w:rPr>
                                      <m:t>M</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119" name="Text Box 14119"/>
                          <wps:cNvSpPr txBox="1"/>
                          <wps:spPr>
                            <a:xfrm>
                              <a:off x="1547950" y="295295"/>
                              <a:ext cx="295275" cy="276419"/>
                            </a:xfrm>
                            <a:prstGeom prst="rect">
                              <a:avLst/>
                            </a:prstGeom>
                            <a:noFill/>
                            <a:ln w="6350">
                              <a:noFill/>
                            </a:ln>
                            <a:effectLst/>
                          </wps:spPr>
                          <wps:txbx>
                            <w:txbxContent>
                              <w:p w14:paraId="04A63B9F" w14:textId="77777777" w:rsidR="004B620E" w:rsidRPr="00722EFC" w:rsidRDefault="004B620E" w:rsidP="004B620E">
                                <w:pPr>
                                  <w:rPr>
                                    <w:rFonts w:ascii="Times New Roman" w:hAnsi="Times New Roman"/>
                                    <w:i/>
                                  </w:rPr>
                                </w:pPr>
                                <m:oMathPara>
                                  <m:oMath>
                                    <m:r>
                                      <w:rPr>
                                        <w:rFonts w:ascii="Cambria Math" w:hAnsi="Cambria Math"/>
                                      </w:rPr>
                                      <m:t>N</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120" name="Text Box 14120"/>
                          <wps:cNvSpPr txBox="1"/>
                          <wps:spPr>
                            <a:xfrm>
                              <a:off x="2737987" y="150232"/>
                              <a:ext cx="478790" cy="275783"/>
                            </a:xfrm>
                            <a:prstGeom prst="rect">
                              <a:avLst/>
                            </a:prstGeom>
                            <a:noFill/>
                            <a:ln w="6350">
                              <a:noFill/>
                            </a:ln>
                            <a:effectLst/>
                          </wps:spPr>
                          <wps:txbx>
                            <w:txbxContent>
                              <w:p w14:paraId="4852F583" w14:textId="77777777" w:rsidR="004B620E" w:rsidRPr="00950498" w:rsidRDefault="004B620E" w:rsidP="004B620E">
                                <w:pPr>
                                  <w:jc w:val="right"/>
                                  <w:rPr>
                                    <w:rFonts w:ascii="Times New Roman" w:hAnsi="Times New Roman"/>
                                    <w:iCs/>
                                  </w:rPr>
                                </w:pPr>
                                <m:oMathPara>
                                  <m:oMath>
                                    <m:r>
                                      <m:rPr>
                                        <m:sty m:val="p"/>
                                      </m:rPr>
                                      <w:rPr>
                                        <w:rFonts w:ascii="Cambria Math" w:hAnsi="Cambria Math"/>
                                      </w:rPr>
                                      <m:t>(H1)</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209240647" name="Text Box 1209240647"/>
                          <wps:cNvSpPr txBox="1"/>
                          <wps:spPr>
                            <a:xfrm>
                              <a:off x="229883" y="1446489"/>
                              <a:ext cx="273057" cy="270660"/>
                            </a:xfrm>
                            <a:prstGeom prst="rect">
                              <a:avLst/>
                            </a:prstGeom>
                            <a:noFill/>
                            <a:ln w="6350">
                              <a:noFill/>
                            </a:ln>
                            <a:effectLst/>
                          </wps:spPr>
                          <wps:txbx>
                            <w:txbxContent>
                              <w:p w14:paraId="4F48402E" w14:textId="61C64A75" w:rsidR="004B620E" w:rsidRPr="004B620E" w:rsidRDefault="004B620E" w:rsidP="004B620E">
                                <w:pPr>
                                  <w:rPr>
                                    <w:rFonts w:ascii="Times New Roman" w:hAnsi="Times New Roman"/>
                                    <w:b/>
                                    <w:bCs/>
                                    <w:i/>
                                    <w:color w:val="FF0000"/>
                                  </w:rPr>
                                </w:pPr>
                                <m:oMathPara>
                                  <m:oMath>
                                    <m:r>
                                      <m:rPr>
                                        <m:sty m:val="bi"/>
                                      </m:rPr>
                                      <w:rPr>
                                        <w:rFonts w:ascii="Cambria Math" w:hAnsi="Cambria Math"/>
                                        <w:color w:val="FF0000"/>
                                      </w:rPr>
                                      <m:t>1</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209240648" name="Text Box 1209240648"/>
                          <wps:cNvSpPr txBox="1"/>
                          <wps:spPr>
                            <a:xfrm>
                              <a:off x="243042" y="992331"/>
                              <a:ext cx="273057" cy="270722"/>
                            </a:xfrm>
                            <a:prstGeom prst="rect">
                              <a:avLst/>
                            </a:prstGeom>
                            <a:noFill/>
                            <a:ln w="6350">
                              <a:noFill/>
                            </a:ln>
                            <a:effectLst/>
                          </wps:spPr>
                          <wps:txbx>
                            <w:txbxContent>
                              <w:p w14:paraId="483ACBFA" w14:textId="367F9EA7" w:rsidR="004B620E" w:rsidRPr="004B620E" w:rsidRDefault="004B620E" w:rsidP="004B620E">
                                <w:pPr>
                                  <w:rPr>
                                    <w:rFonts w:ascii="Times New Roman" w:hAnsi="Times New Roman"/>
                                    <w:b/>
                                    <w:bCs/>
                                    <w:i/>
                                    <w:color w:val="FF0000"/>
                                  </w:rPr>
                                </w:pPr>
                                <m:oMathPara>
                                  <m:oMath>
                                    <m:r>
                                      <m:rPr>
                                        <m:sty m:val="bi"/>
                                      </m:rPr>
                                      <w:rPr>
                                        <w:rFonts w:ascii="Cambria Math" w:hAnsi="Cambria Math"/>
                                        <w:color w:val="FF0000"/>
                                      </w:rPr>
                                      <m:t>2</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209240649" name="Text Box 1209240649"/>
                          <wps:cNvSpPr txBox="1"/>
                          <wps:spPr>
                            <a:xfrm>
                              <a:off x="441962" y="855119"/>
                              <a:ext cx="273057" cy="319655"/>
                            </a:xfrm>
                            <a:prstGeom prst="rect">
                              <a:avLst/>
                            </a:prstGeom>
                            <a:noFill/>
                            <a:ln w="6350">
                              <a:noFill/>
                            </a:ln>
                            <a:effectLst/>
                          </wps:spPr>
                          <wps:txbx>
                            <w:txbxContent>
                              <w:p w14:paraId="25DFCD42" w14:textId="576373A7" w:rsidR="004B620E" w:rsidRPr="004B620E" w:rsidRDefault="004B620E" w:rsidP="004B620E">
                                <w:pPr>
                                  <w:rPr>
                                    <w:rFonts w:ascii="Times New Roman" w:hAnsi="Times New Roman"/>
                                    <w:b/>
                                    <w:bCs/>
                                    <w:i/>
                                    <w:color w:val="FF0000"/>
                                  </w:rPr>
                                </w:pPr>
                                <m:oMathPara>
                                  <m:oMath>
                                    <m:r>
                                      <m:rPr>
                                        <m:sty m:val="bi"/>
                                      </m:rPr>
                                      <w:rPr>
                                        <w:rFonts w:ascii="Cambria Math" w:hAnsi="Cambria Math"/>
                                        <w:color w:val="FF0000"/>
                                      </w:rPr>
                                      <m:t>3</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grpSp>
                        <wpg:cNvPr id="14121" name="Group 67"/>
                        <wpg:cNvGrpSpPr/>
                        <wpg:grpSpPr>
                          <a:xfrm>
                            <a:off x="0" y="510363"/>
                            <a:ext cx="3251580" cy="1570067"/>
                            <a:chOff x="-205375" y="6596"/>
                            <a:chExt cx="3252188" cy="1570753"/>
                          </a:xfrm>
                        </wpg:grpSpPr>
                        <wpg:grpSp>
                          <wpg:cNvPr id="14122" name="Group 63"/>
                          <wpg:cNvGrpSpPr/>
                          <wpg:grpSpPr>
                            <a:xfrm>
                              <a:off x="-205375" y="6596"/>
                              <a:ext cx="3252188" cy="1570753"/>
                              <a:chOff x="-205388" y="6597"/>
                              <a:chExt cx="3252392" cy="1571222"/>
                            </a:xfrm>
                          </wpg:grpSpPr>
                          <wps:wsp>
                            <wps:cNvPr id="14123" name="hrz_0"/>
                            <wps:cNvCnPr/>
                            <wps:spPr>
                              <a:xfrm>
                                <a:off x="1438" y="384595"/>
                                <a:ext cx="2377996" cy="0"/>
                              </a:xfrm>
                              <a:prstGeom prst="line">
                                <a:avLst/>
                              </a:prstGeom>
                              <a:noFill/>
                              <a:ln w="6350" cap="flat" cmpd="sng" algn="ctr">
                                <a:solidFill>
                                  <a:srgbClr val="000000"/>
                                </a:solidFill>
                                <a:prstDash val="sysDot"/>
                                <a:miter lim="800000"/>
                              </a:ln>
                              <a:effectLst/>
                            </wps:spPr>
                            <wps:bodyPr/>
                          </wps:wsp>
                          <wps:wsp>
                            <wps:cNvPr id="14124" name="hrz_1"/>
                            <wps:cNvCnPr/>
                            <wps:spPr>
                              <a:xfrm>
                                <a:off x="1438" y="634761"/>
                                <a:ext cx="2377996" cy="0"/>
                              </a:xfrm>
                              <a:prstGeom prst="line">
                                <a:avLst/>
                              </a:prstGeom>
                              <a:noFill/>
                              <a:ln w="6350" cap="flat" cmpd="sng" algn="ctr">
                                <a:solidFill>
                                  <a:srgbClr val="000000"/>
                                </a:solidFill>
                                <a:prstDash val="sysDot"/>
                                <a:miter lim="800000"/>
                              </a:ln>
                              <a:effectLst/>
                            </wps:spPr>
                            <wps:bodyPr/>
                          </wps:wsp>
                          <wps:wsp>
                            <wps:cNvPr id="14125" name="hrz_2"/>
                            <wps:cNvCnPr/>
                            <wps:spPr>
                              <a:xfrm>
                                <a:off x="1438" y="892115"/>
                                <a:ext cx="2692400" cy="0"/>
                              </a:xfrm>
                              <a:prstGeom prst="line">
                                <a:avLst/>
                              </a:prstGeom>
                              <a:noFill/>
                              <a:ln w="12700" cap="flat" cmpd="sng" algn="ctr">
                                <a:solidFill>
                                  <a:srgbClr val="000000"/>
                                </a:solidFill>
                                <a:prstDash val="solid"/>
                                <a:miter lim="800000"/>
                                <a:tailEnd type="stealth" len="med"/>
                              </a:ln>
                              <a:effectLst/>
                            </wps:spPr>
                            <wps:bodyPr/>
                          </wps:wsp>
                          <wps:wsp>
                            <wps:cNvPr id="14126" name="hrz_3"/>
                            <wps:cNvCnPr/>
                            <wps:spPr>
                              <a:xfrm>
                                <a:off x="1438" y="1143719"/>
                                <a:ext cx="2377996" cy="0"/>
                              </a:xfrm>
                              <a:prstGeom prst="line">
                                <a:avLst/>
                              </a:prstGeom>
                              <a:noFill/>
                              <a:ln w="6350" cap="flat" cmpd="sng" algn="ctr">
                                <a:solidFill>
                                  <a:srgbClr val="000000"/>
                                </a:solidFill>
                                <a:prstDash val="sysDot"/>
                                <a:miter lim="800000"/>
                              </a:ln>
                              <a:effectLst/>
                            </wps:spPr>
                            <wps:bodyPr/>
                          </wps:wsp>
                          <wps:wsp>
                            <wps:cNvPr id="14127" name="hrz_4"/>
                            <wps:cNvCnPr/>
                            <wps:spPr>
                              <a:xfrm>
                                <a:off x="1438" y="1393885"/>
                                <a:ext cx="2377996" cy="0"/>
                              </a:xfrm>
                              <a:prstGeom prst="line">
                                <a:avLst/>
                              </a:prstGeom>
                              <a:noFill/>
                              <a:ln w="6350" cap="flat" cmpd="sng" algn="ctr">
                                <a:solidFill>
                                  <a:srgbClr val="000000"/>
                                </a:solidFill>
                                <a:prstDash val="sysDot"/>
                                <a:miter lim="800000"/>
                              </a:ln>
                              <a:effectLst/>
                            </wps:spPr>
                            <wps:bodyPr/>
                          </wps:wsp>
                          <wps:wsp>
                            <wps:cNvPr id="14128" name="vtc_0"/>
                            <wps:cNvCnPr/>
                            <wps:spPr>
                              <a:xfrm>
                                <a:off x="0" y="125437"/>
                                <a:ext cx="0" cy="1452382"/>
                              </a:xfrm>
                              <a:prstGeom prst="line">
                                <a:avLst/>
                              </a:prstGeom>
                              <a:noFill/>
                              <a:ln w="12700" cap="flat" cmpd="sng" algn="ctr">
                                <a:solidFill>
                                  <a:srgbClr val="000000"/>
                                </a:solidFill>
                                <a:prstDash val="solid"/>
                                <a:miter lim="800000"/>
                                <a:headEnd type="stealth" len="med"/>
                              </a:ln>
                              <a:effectLst/>
                            </wps:spPr>
                            <wps:bodyPr/>
                          </wps:wsp>
                          <wps:wsp>
                            <wps:cNvPr id="14129" name="vtc_1"/>
                            <wps:cNvCnPr/>
                            <wps:spPr>
                              <a:xfrm>
                                <a:off x="173966" y="250330"/>
                                <a:ext cx="0" cy="1281028"/>
                              </a:xfrm>
                              <a:prstGeom prst="line">
                                <a:avLst/>
                              </a:prstGeom>
                              <a:noFill/>
                              <a:ln w="6350" cap="flat" cmpd="sng" algn="ctr">
                                <a:solidFill>
                                  <a:srgbClr val="000000"/>
                                </a:solidFill>
                                <a:prstDash val="sysDot"/>
                                <a:miter lim="800000"/>
                              </a:ln>
                              <a:effectLst/>
                            </wps:spPr>
                            <wps:bodyPr/>
                          </wps:wsp>
                          <wps:wsp>
                            <wps:cNvPr id="14130" name="vtc_2"/>
                            <wps:cNvCnPr/>
                            <wps:spPr>
                              <a:xfrm>
                                <a:off x="355121" y="250329"/>
                                <a:ext cx="0" cy="1281028"/>
                              </a:xfrm>
                              <a:prstGeom prst="line">
                                <a:avLst/>
                              </a:prstGeom>
                              <a:noFill/>
                              <a:ln w="6350" cap="flat" cmpd="sng" algn="ctr">
                                <a:solidFill>
                                  <a:srgbClr val="000000"/>
                                </a:solidFill>
                                <a:prstDash val="sysDot"/>
                                <a:miter lim="800000"/>
                              </a:ln>
                              <a:effectLst/>
                            </wps:spPr>
                            <wps:bodyPr/>
                          </wps:wsp>
                          <wps:wsp>
                            <wps:cNvPr id="14131" name="vtc_3"/>
                            <wps:cNvCnPr/>
                            <wps:spPr>
                              <a:xfrm>
                                <a:off x="527649" y="250329"/>
                                <a:ext cx="0" cy="1281028"/>
                              </a:xfrm>
                              <a:prstGeom prst="line">
                                <a:avLst/>
                              </a:prstGeom>
                              <a:noFill/>
                              <a:ln w="6350" cap="flat" cmpd="sng" algn="ctr">
                                <a:solidFill>
                                  <a:srgbClr val="000000"/>
                                </a:solidFill>
                                <a:prstDash val="sysDot"/>
                                <a:miter lim="800000"/>
                              </a:ln>
                              <a:effectLst/>
                            </wps:spPr>
                            <wps:bodyPr/>
                          </wps:wsp>
                          <wps:wsp>
                            <wps:cNvPr id="14132" name="vtc_4"/>
                            <wps:cNvCnPr/>
                            <wps:spPr>
                              <a:xfrm>
                                <a:off x="708804" y="250329"/>
                                <a:ext cx="0" cy="1281028"/>
                              </a:xfrm>
                              <a:prstGeom prst="line">
                                <a:avLst/>
                              </a:prstGeom>
                              <a:noFill/>
                              <a:ln w="6350" cap="flat" cmpd="sng" algn="ctr">
                                <a:solidFill>
                                  <a:srgbClr val="000000"/>
                                </a:solidFill>
                                <a:prstDash val="sysDot"/>
                                <a:miter lim="800000"/>
                              </a:ln>
                              <a:effectLst/>
                            </wps:spPr>
                            <wps:bodyPr/>
                          </wps:wsp>
                          <wps:wsp>
                            <wps:cNvPr id="14133" name="vtc_5"/>
                            <wps:cNvCnPr/>
                            <wps:spPr>
                              <a:xfrm>
                                <a:off x="889958" y="250329"/>
                                <a:ext cx="0" cy="1281028"/>
                              </a:xfrm>
                              <a:prstGeom prst="line">
                                <a:avLst/>
                              </a:prstGeom>
                              <a:noFill/>
                              <a:ln w="6350" cap="flat" cmpd="sng" algn="ctr">
                                <a:solidFill>
                                  <a:srgbClr val="000000"/>
                                </a:solidFill>
                                <a:prstDash val="sysDot"/>
                                <a:miter lim="800000"/>
                              </a:ln>
                              <a:effectLst/>
                            </wps:spPr>
                            <wps:bodyPr/>
                          </wps:wsp>
                          <wps:wsp>
                            <wps:cNvPr id="14134" name="vtc_6"/>
                            <wps:cNvCnPr/>
                            <wps:spPr>
                              <a:xfrm>
                                <a:off x="1062487" y="250329"/>
                                <a:ext cx="0" cy="1281028"/>
                              </a:xfrm>
                              <a:prstGeom prst="line">
                                <a:avLst/>
                              </a:prstGeom>
                              <a:noFill/>
                              <a:ln w="6350" cap="flat" cmpd="sng" algn="ctr">
                                <a:solidFill>
                                  <a:srgbClr val="000000"/>
                                </a:solidFill>
                                <a:prstDash val="sysDot"/>
                                <a:miter lim="800000"/>
                              </a:ln>
                              <a:effectLst/>
                            </wps:spPr>
                            <wps:bodyPr/>
                          </wps:wsp>
                          <wps:wsp>
                            <wps:cNvPr id="14135" name="vtc_7"/>
                            <wps:cNvCnPr/>
                            <wps:spPr>
                              <a:xfrm>
                                <a:off x="1243641" y="250329"/>
                                <a:ext cx="0" cy="1281028"/>
                              </a:xfrm>
                              <a:prstGeom prst="line">
                                <a:avLst/>
                              </a:prstGeom>
                              <a:noFill/>
                              <a:ln w="6350" cap="flat" cmpd="sng" algn="ctr">
                                <a:solidFill>
                                  <a:srgbClr val="000000"/>
                                </a:solidFill>
                                <a:prstDash val="sysDot"/>
                                <a:miter lim="800000"/>
                              </a:ln>
                              <a:effectLst/>
                            </wps:spPr>
                            <wps:bodyPr/>
                          </wps:wsp>
                          <wps:wsp>
                            <wps:cNvPr id="14136" name="vtc_8"/>
                            <wps:cNvCnPr/>
                            <wps:spPr>
                              <a:xfrm>
                                <a:off x="1424796" y="250329"/>
                                <a:ext cx="0" cy="1281028"/>
                              </a:xfrm>
                              <a:prstGeom prst="line">
                                <a:avLst/>
                              </a:prstGeom>
                              <a:noFill/>
                              <a:ln w="6350" cap="flat" cmpd="sng" algn="ctr">
                                <a:solidFill>
                                  <a:srgbClr val="000000"/>
                                </a:solidFill>
                                <a:prstDash val="dash"/>
                                <a:miter lim="800000"/>
                              </a:ln>
                              <a:effectLst/>
                            </wps:spPr>
                            <wps:bodyPr/>
                          </wps:wsp>
                          <wps:wsp>
                            <wps:cNvPr id="14137" name="vtc_9"/>
                            <wps:cNvCnPr/>
                            <wps:spPr>
                              <a:xfrm>
                                <a:off x="1597325" y="250329"/>
                                <a:ext cx="0" cy="1281028"/>
                              </a:xfrm>
                              <a:prstGeom prst="line">
                                <a:avLst/>
                              </a:prstGeom>
                              <a:noFill/>
                              <a:ln w="6350" cap="flat" cmpd="sng" algn="ctr">
                                <a:solidFill>
                                  <a:srgbClr val="000000"/>
                                </a:solidFill>
                                <a:prstDash val="sysDot"/>
                                <a:miter lim="800000"/>
                              </a:ln>
                              <a:effectLst/>
                            </wps:spPr>
                            <wps:bodyPr/>
                          </wps:wsp>
                          <wps:wsp>
                            <wps:cNvPr id="14138" name="vtc_10"/>
                            <wps:cNvCnPr/>
                            <wps:spPr>
                              <a:xfrm>
                                <a:off x="1778479" y="250329"/>
                                <a:ext cx="0" cy="1281028"/>
                              </a:xfrm>
                              <a:prstGeom prst="line">
                                <a:avLst/>
                              </a:prstGeom>
                              <a:noFill/>
                              <a:ln w="6350" cap="flat" cmpd="sng" algn="ctr">
                                <a:solidFill>
                                  <a:srgbClr val="000000"/>
                                </a:solidFill>
                                <a:prstDash val="sysDot"/>
                                <a:miter lim="800000"/>
                              </a:ln>
                              <a:effectLst/>
                            </wps:spPr>
                            <wps:bodyPr/>
                          </wps:wsp>
                          <wps:wsp>
                            <wps:cNvPr id="14139" name="vtc_11"/>
                            <wps:cNvCnPr/>
                            <wps:spPr>
                              <a:xfrm>
                                <a:off x="1951008" y="250329"/>
                                <a:ext cx="0" cy="1281028"/>
                              </a:xfrm>
                              <a:prstGeom prst="line">
                                <a:avLst/>
                              </a:prstGeom>
                              <a:noFill/>
                              <a:ln w="6350" cap="flat" cmpd="sng" algn="ctr">
                                <a:solidFill>
                                  <a:srgbClr val="000000"/>
                                </a:solidFill>
                                <a:prstDash val="sysDot"/>
                                <a:miter lim="800000"/>
                              </a:ln>
                              <a:effectLst/>
                            </wps:spPr>
                            <wps:bodyPr/>
                          </wps:wsp>
                          <wps:wsp>
                            <wps:cNvPr id="14140" name="vtc_12"/>
                            <wps:cNvCnPr/>
                            <wps:spPr>
                              <a:xfrm>
                                <a:off x="2132162" y="250329"/>
                                <a:ext cx="0" cy="1281028"/>
                              </a:xfrm>
                              <a:prstGeom prst="line">
                                <a:avLst/>
                              </a:prstGeom>
                              <a:noFill/>
                              <a:ln w="6350" cap="flat" cmpd="sng" algn="ctr">
                                <a:solidFill>
                                  <a:srgbClr val="000000"/>
                                </a:solidFill>
                                <a:prstDash val="sysDot"/>
                                <a:miter lim="800000"/>
                              </a:ln>
                              <a:effectLst/>
                            </wps:spPr>
                            <wps:bodyPr/>
                          </wps:wsp>
                          <wps:wsp>
                            <wps:cNvPr id="14141" name="vtc_13"/>
                            <wps:cNvCnPr/>
                            <wps:spPr>
                              <a:xfrm>
                                <a:off x="2313317" y="250329"/>
                                <a:ext cx="0" cy="1281028"/>
                              </a:xfrm>
                              <a:prstGeom prst="line">
                                <a:avLst/>
                              </a:prstGeom>
                              <a:noFill/>
                              <a:ln w="6350" cap="flat" cmpd="sng" algn="ctr">
                                <a:solidFill>
                                  <a:srgbClr val="000000"/>
                                </a:solidFill>
                                <a:prstDash val="sysDot"/>
                                <a:miter lim="800000"/>
                              </a:ln>
                              <a:effectLst/>
                            </wps:spPr>
                            <wps:bodyPr/>
                          </wps:wsp>
                          <wps:wsp>
                            <wps:cNvPr id="14142" name="Text Box 62"/>
                            <wps:cNvSpPr txBox="1"/>
                            <wps:spPr>
                              <a:xfrm>
                                <a:off x="-205388" y="6597"/>
                                <a:ext cx="191782" cy="271862"/>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D688007" w14:textId="77777777" w:rsidR="004B620E" w:rsidRPr="00ED56A2" w:rsidRDefault="004B620E" w:rsidP="004B620E">
                                  <w:pPr>
                                    <w:spacing w:after="0" w:line="240" w:lineRule="auto"/>
                                  </w:pPr>
                                  <m:oMathPara>
                                    <m:oMath>
                                      <m:r>
                                        <w:rPr>
                                          <w:rFonts w:ascii="Cambria Math" w:hAnsi="Cambria Math"/>
                                        </w:rPr>
                                        <m:t>u</m:t>
                                      </m:r>
                                    </m:oMath>
                                  </m:oMathPara>
                                </w:p>
                              </w:txbxContent>
                            </wps:txbx>
                            <wps:bodyPr rot="0" spcFirstLastPara="0" vertOverflow="overflow" horzOverflow="overflow" vert="horz" wrap="none" lIns="50800" tIns="50800" rIns="50800" bIns="50800" numCol="1" spcCol="0" rtlCol="0" fromWordArt="0" anchor="t" anchorCtr="0" forceAA="0" compatLnSpc="1">
                              <a:prstTxWarp prst="textNoShape">
                                <a:avLst/>
                              </a:prstTxWarp>
                              <a:spAutoFit/>
                            </wps:bodyPr>
                          </wps:wsp>
                          <wps:wsp>
                            <wps:cNvPr id="14143" name="Text Box 62"/>
                            <wps:cNvSpPr txBox="1"/>
                            <wps:spPr>
                              <a:xfrm>
                                <a:off x="-182449" y="765626"/>
                                <a:ext cx="206423" cy="27196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B3AA1E6" w14:textId="77777777" w:rsidR="004B620E" w:rsidRPr="00ED56A2" w:rsidRDefault="004B620E" w:rsidP="004B620E">
                                  <w:pPr>
                                    <w:spacing w:after="0" w:line="240" w:lineRule="auto"/>
                                  </w:pPr>
                                  <m:oMathPara>
                                    <m:oMath>
                                      <m:r>
                                        <w:rPr>
                                          <w:rFonts w:ascii="Cambria Math" w:hAnsi="Cambria Math"/>
                                        </w:rPr>
                                        <m:t>O</m:t>
                                      </m:r>
                                    </m:oMath>
                                  </m:oMathPara>
                                </w:p>
                              </w:txbxContent>
                            </wps:txbx>
                            <wps:bodyPr rot="0" spcFirstLastPara="0" vertOverflow="overflow" horzOverflow="overflow" vert="horz" wrap="none" lIns="50800" tIns="50800" rIns="50800" bIns="50800" numCol="1" spcCol="0" rtlCol="0" fromWordArt="0" anchor="t" anchorCtr="0" forceAA="0" compatLnSpc="1">
                              <a:prstTxWarp prst="textNoShape">
                                <a:avLst/>
                              </a:prstTxWarp>
                              <a:spAutoFit/>
                            </wps:bodyPr>
                          </wps:wsp>
                          <wps:wsp>
                            <wps:cNvPr id="1209240640" name="Text Box 62"/>
                            <wps:cNvSpPr txBox="1"/>
                            <wps:spPr>
                              <a:xfrm>
                                <a:off x="1264402" y="881216"/>
                                <a:ext cx="369027" cy="27198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718AE50" w14:textId="77777777" w:rsidR="004B620E" w:rsidRPr="00ED56A2" w:rsidRDefault="004B620E" w:rsidP="004B620E">
                                  <w:pPr>
                                    <w:spacing w:after="0" w:line="240" w:lineRule="auto"/>
                                  </w:pPr>
                                  <m:oMathPara>
                                    <m:oMath>
                                      <m:r>
                                        <w:rPr>
                                          <w:rFonts w:ascii="Cambria Math" w:hAnsi="Cambria Math"/>
                                        </w:rPr>
                                        <m:t>15,0</m:t>
                                      </m:r>
                                    </m:oMath>
                                  </m:oMathPara>
                                </w:p>
                              </w:txbxContent>
                            </wps:txbx>
                            <wps:bodyPr rot="0" spcFirstLastPara="0" vertOverflow="overflow" horzOverflow="overflow" vert="horz" wrap="none" lIns="50800" tIns="50800" rIns="50800" bIns="50800" numCol="1" spcCol="0" rtlCol="0" fromWordArt="0" anchor="t" anchorCtr="0" forceAA="0" compatLnSpc="1">
                              <a:prstTxWarp prst="textNoShape">
                                <a:avLst/>
                              </a:prstTxWarp>
                              <a:spAutoFit/>
                            </wps:bodyPr>
                          </wps:wsp>
                          <wps:wsp>
                            <wps:cNvPr id="1209240641" name="Text Box 62"/>
                            <wps:cNvSpPr txBox="1"/>
                            <wps:spPr>
                              <a:xfrm>
                                <a:off x="2394427" y="848190"/>
                                <a:ext cx="449692" cy="27897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4B51335" w14:textId="77777777" w:rsidR="004B620E" w:rsidRPr="00566D69" w:rsidRDefault="004B620E" w:rsidP="004B620E">
                                  <w:pPr>
                                    <w:spacing w:after="0" w:line="240" w:lineRule="auto"/>
                                  </w:pPr>
                                  <m:oMath>
                                    <m:r>
                                      <w:rPr>
                                        <w:rFonts w:ascii="Cambria Math" w:hAnsi="Cambria Math"/>
                                      </w:rPr>
                                      <m:t>t</m:t>
                                    </m:r>
                                  </m:oMath>
                                  <w:r>
                                    <w:t xml:space="preserve"> (ms)</w:t>
                                  </w:r>
                                </w:p>
                              </w:txbxContent>
                            </wps:txbx>
                            <wps:bodyPr rot="0" spcFirstLastPara="0" vertOverflow="overflow" horzOverflow="overflow" vert="horz" wrap="none" lIns="50800" tIns="50800" rIns="50800" bIns="50800" numCol="1" spcCol="0" rtlCol="0" fromWordArt="0" anchor="t" anchorCtr="0" forceAA="0" compatLnSpc="1">
                              <a:prstTxWarp prst="textNoShape">
                                <a:avLst/>
                              </a:prstTxWarp>
                              <a:spAutoFit/>
                            </wps:bodyPr>
                          </wps:wsp>
                          <wps:wsp>
                            <wps:cNvPr id="1209240642" name="Text Box 62"/>
                            <wps:cNvSpPr txBox="1"/>
                            <wps:spPr>
                              <a:xfrm>
                                <a:off x="2649395" y="401350"/>
                                <a:ext cx="397609" cy="27198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1138C85" w14:textId="77777777" w:rsidR="004B620E" w:rsidRPr="00950498" w:rsidRDefault="004B620E" w:rsidP="004B620E">
                                  <w:pPr>
                                    <w:spacing w:after="0" w:line="240" w:lineRule="auto"/>
                                    <w:rPr>
                                      <w:iCs/>
                                    </w:rPr>
                                  </w:pPr>
                                  <m:oMathPara>
                                    <m:oMath>
                                      <m:r>
                                        <m:rPr>
                                          <m:sty m:val="p"/>
                                        </m:rPr>
                                        <w:rPr>
                                          <w:rFonts w:ascii="Cambria Math" w:hAnsi="Cambria Math"/>
                                        </w:rPr>
                                        <m:t>(H2)</m:t>
                                      </m:r>
                                    </m:oMath>
                                  </m:oMathPara>
                                </w:p>
                              </w:txbxContent>
                            </wps:txbx>
                            <wps:bodyPr rot="0" spcFirstLastPara="0" vertOverflow="overflow" horzOverflow="overflow" vert="horz" wrap="none" lIns="50800" tIns="50800" rIns="50800" bIns="50800" numCol="1" spcCol="0" rtlCol="0" fromWordArt="0" anchor="t" anchorCtr="0" forceAA="0" compatLnSpc="1">
                              <a:prstTxWarp prst="textNoShape">
                                <a:avLst/>
                              </a:prstTxWarp>
                              <a:spAutoFit/>
                            </wps:bodyPr>
                          </wps:wsp>
                        </wpg:grpSp>
                        <wpg:grpSp>
                          <wpg:cNvPr id="1209240643" name="Group 66"/>
                          <wpg:cNvGrpSpPr/>
                          <wpg:grpSpPr>
                            <a:xfrm>
                              <a:off x="4220" y="277621"/>
                              <a:ext cx="2329188" cy="1224164"/>
                              <a:chOff x="0" y="0"/>
                              <a:chExt cx="5699760" cy="1945005"/>
                            </a:xfrm>
                          </wpg:grpSpPr>
                          <wps:wsp>
                            <wps:cNvPr id="1209240644" name="Freeform 183"/>
                            <wps:cNvSpPr>
                              <a:spLocks/>
                            </wps:cNvSpPr>
                            <wps:spPr bwMode="auto">
                              <a:xfrm>
                                <a:off x="0" y="565554"/>
                                <a:ext cx="5699760" cy="810260"/>
                              </a:xfrm>
                              <a:custGeom>
                                <a:avLst/>
                                <a:gdLst>
                                  <a:gd name="T0" fmla="*/ 126 w 8976"/>
                                  <a:gd name="T1" fmla="*/ 7 h 1276"/>
                                  <a:gd name="T2" fmla="*/ 199 w 8976"/>
                                  <a:gd name="T3" fmla="*/ 17 h 1276"/>
                                  <a:gd name="T4" fmla="*/ 272 w 8976"/>
                                  <a:gd name="T5" fmla="*/ 31 h 1276"/>
                                  <a:gd name="T6" fmla="*/ 375 w 8976"/>
                                  <a:gd name="T7" fmla="*/ 59 h 1276"/>
                                  <a:gd name="T8" fmla="*/ 571 w 8976"/>
                                  <a:gd name="T9" fmla="*/ 133 h 1276"/>
                                  <a:gd name="T10" fmla="*/ 786 w 8976"/>
                                  <a:gd name="T11" fmla="*/ 243 h 1276"/>
                                  <a:gd name="T12" fmla="*/ 972 w 8976"/>
                                  <a:gd name="T13" fmla="*/ 358 h 1276"/>
                                  <a:gd name="T14" fmla="*/ 1214 w 8976"/>
                                  <a:gd name="T15" fmla="*/ 526 h 1276"/>
                                  <a:gd name="T16" fmla="*/ 1461 w 8976"/>
                                  <a:gd name="T17" fmla="*/ 706 h 1276"/>
                                  <a:gd name="T18" fmla="*/ 1651 w 8976"/>
                                  <a:gd name="T19" fmla="*/ 842 h 1276"/>
                                  <a:gd name="T20" fmla="*/ 1891 w 8976"/>
                                  <a:gd name="T21" fmla="*/ 999 h 1276"/>
                                  <a:gd name="T22" fmla="*/ 2133 w 8976"/>
                                  <a:gd name="T23" fmla="*/ 1129 h 1276"/>
                                  <a:gd name="T24" fmla="*/ 2378 w 8976"/>
                                  <a:gd name="T25" fmla="*/ 1223 h 1276"/>
                                  <a:gd name="T26" fmla="*/ 2498 w 8976"/>
                                  <a:gd name="T27" fmla="*/ 1252 h 1276"/>
                                  <a:gd name="T28" fmla="*/ 2565 w 8976"/>
                                  <a:gd name="T29" fmla="*/ 1264 h 1276"/>
                                  <a:gd name="T30" fmla="*/ 2666 w 8976"/>
                                  <a:gd name="T31" fmla="*/ 1274 h 1276"/>
                                  <a:gd name="T32" fmla="*/ 2815 w 8976"/>
                                  <a:gd name="T33" fmla="*/ 1273 h 1276"/>
                                  <a:gd name="T34" fmla="*/ 2900 w 8976"/>
                                  <a:gd name="T35" fmla="*/ 1265 h 1276"/>
                                  <a:gd name="T36" fmla="*/ 2978 w 8976"/>
                                  <a:gd name="T37" fmla="*/ 1252 h 1276"/>
                                  <a:gd name="T38" fmla="*/ 3081 w 8976"/>
                                  <a:gd name="T39" fmla="*/ 1227 h 1276"/>
                                  <a:gd name="T40" fmla="*/ 3204 w 8976"/>
                                  <a:gd name="T41" fmla="*/ 1186 h 1276"/>
                                  <a:gd name="T42" fmla="*/ 3405 w 8976"/>
                                  <a:gd name="T43" fmla="*/ 1097 h 1276"/>
                                  <a:gd name="T44" fmla="*/ 3648 w 8976"/>
                                  <a:gd name="T45" fmla="*/ 957 h 1276"/>
                                  <a:gd name="T46" fmla="*/ 3897 w 8976"/>
                                  <a:gd name="T47" fmla="*/ 789 h 1276"/>
                                  <a:gd name="T48" fmla="*/ 4136 w 8976"/>
                                  <a:gd name="T49" fmla="*/ 615 h 1276"/>
                                  <a:gd name="T50" fmla="*/ 4300 w 8976"/>
                                  <a:gd name="T51" fmla="*/ 496 h 1276"/>
                                  <a:gd name="T52" fmla="*/ 4423 w 8976"/>
                                  <a:gd name="T53" fmla="*/ 410 h 1276"/>
                                  <a:gd name="T54" fmla="*/ 4624 w 8976"/>
                                  <a:gd name="T55" fmla="*/ 280 h 1276"/>
                                  <a:gd name="T56" fmla="*/ 4839 w 8976"/>
                                  <a:gd name="T57" fmla="*/ 162 h 1276"/>
                                  <a:gd name="T58" fmla="*/ 5040 w 8976"/>
                                  <a:gd name="T59" fmla="*/ 77 h 1276"/>
                                  <a:gd name="T60" fmla="*/ 5171 w 8976"/>
                                  <a:gd name="T61" fmla="*/ 39 h 1276"/>
                                  <a:gd name="T62" fmla="*/ 5274 w 8976"/>
                                  <a:gd name="T63" fmla="*/ 17 h 1276"/>
                                  <a:gd name="T64" fmla="*/ 5331 w 8976"/>
                                  <a:gd name="T65" fmla="*/ 9 h 1276"/>
                                  <a:gd name="T66" fmla="*/ 5388 w 8976"/>
                                  <a:gd name="T67" fmla="*/ 3 h 1276"/>
                                  <a:gd name="T68" fmla="*/ 5489 w 8976"/>
                                  <a:gd name="T69" fmla="*/ 1 h 1276"/>
                                  <a:gd name="T70" fmla="*/ 5555 w 8976"/>
                                  <a:gd name="T71" fmla="*/ 3 h 1276"/>
                                  <a:gd name="T72" fmla="*/ 5636 w 8976"/>
                                  <a:gd name="T73" fmla="*/ 11 h 1276"/>
                                  <a:gd name="T74" fmla="*/ 5729 w 8976"/>
                                  <a:gd name="T75" fmla="*/ 28 h 1276"/>
                                  <a:gd name="T76" fmla="*/ 5839 w 8976"/>
                                  <a:gd name="T77" fmla="*/ 56 h 1276"/>
                                  <a:gd name="T78" fmla="*/ 6005 w 8976"/>
                                  <a:gd name="T79" fmla="*/ 115 h 1276"/>
                                  <a:gd name="T80" fmla="*/ 6220 w 8976"/>
                                  <a:gd name="T81" fmla="*/ 221 h 1276"/>
                                  <a:gd name="T82" fmla="*/ 6357 w 8976"/>
                                  <a:gd name="T83" fmla="*/ 301 h 1276"/>
                                  <a:gd name="T84" fmla="*/ 6554 w 8976"/>
                                  <a:gd name="T85" fmla="*/ 432 h 1276"/>
                                  <a:gd name="T86" fmla="*/ 6759 w 8976"/>
                                  <a:gd name="T87" fmla="*/ 578 h 1276"/>
                                  <a:gd name="T88" fmla="*/ 6906 w 8976"/>
                                  <a:gd name="T89" fmla="*/ 685 h 1276"/>
                                  <a:gd name="T90" fmla="*/ 7115 w 8976"/>
                                  <a:gd name="T91" fmla="*/ 835 h 1276"/>
                                  <a:gd name="T92" fmla="*/ 7353 w 8976"/>
                                  <a:gd name="T93" fmla="*/ 992 h 1276"/>
                                  <a:gd name="T94" fmla="*/ 7550 w 8976"/>
                                  <a:gd name="T95" fmla="*/ 1102 h 1276"/>
                                  <a:gd name="T96" fmla="*/ 7704 w 8976"/>
                                  <a:gd name="T97" fmla="*/ 1171 h 1276"/>
                                  <a:gd name="T98" fmla="*/ 7875 w 8976"/>
                                  <a:gd name="T99" fmla="*/ 1230 h 1276"/>
                                  <a:gd name="T100" fmla="*/ 7953 w 8976"/>
                                  <a:gd name="T101" fmla="*/ 1249 h 1276"/>
                                  <a:gd name="T102" fmla="*/ 8026 w 8976"/>
                                  <a:gd name="T103" fmla="*/ 1262 h 1276"/>
                                  <a:gd name="T104" fmla="*/ 8100 w 8976"/>
                                  <a:gd name="T105" fmla="*/ 1271 h 1276"/>
                                  <a:gd name="T106" fmla="*/ 8167 w 8976"/>
                                  <a:gd name="T107" fmla="*/ 1275 h 1276"/>
                                  <a:gd name="T108" fmla="*/ 8277 w 8976"/>
                                  <a:gd name="T109" fmla="*/ 1274 h 1276"/>
                                  <a:gd name="T110" fmla="*/ 8343 w 8976"/>
                                  <a:gd name="T111" fmla="*/ 1269 h 1276"/>
                                  <a:gd name="T112" fmla="*/ 8402 w 8976"/>
                                  <a:gd name="T113" fmla="*/ 1261 h 1276"/>
                                  <a:gd name="T114" fmla="*/ 8461 w 8976"/>
                                  <a:gd name="T115" fmla="*/ 1250 h 1276"/>
                                  <a:gd name="T116" fmla="*/ 8575 w 8976"/>
                                  <a:gd name="T117" fmla="*/ 1221 h 1276"/>
                                  <a:gd name="T118" fmla="*/ 8757 w 8976"/>
                                  <a:gd name="T119" fmla="*/ 1154 h 1276"/>
                                  <a:gd name="T120" fmla="*/ 8957 w 8976"/>
                                  <a:gd name="T121" fmla="*/ 1056 h 1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8976" h="1276">
                                    <a:moveTo>
                                      <a:pt x="0" y="0"/>
                                    </a:moveTo>
                                    <a:lnTo>
                                      <a:pt x="28" y="1"/>
                                    </a:lnTo>
                                    <a:lnTo>
                                      <a:pt x="32" y="1"/>
                                    </a:lnTo>
                                    <a:lnTo>
                                      <a:pt x="37" y="1"/>
                                    </a:lnTo>
                                    <a:lnTo>
                                      <a:pt x="53" y="1"/>
                                    </a:lnTo>
                                    <a:lnTo>
                                      <a:pt x="81" y="3"/>
                                    </a:lnTo>
                                    <a:lnTo>
                                      <a:pt x="107" y="5"/>
                                    </a:lnTo>
                                    <a:lnTo>
                                      <a:pt x="118" y="6"/>
                                    </a:lnTo>
                                    <a:lnTo>
                                      <a:pt x="126" y="7"/>
                                    </a:lnTo>
                                    <a:lnTo>
                                      <a:pt x="132" y="8"/>
                                    </a:lnTo>
                                    <a:lnTo>
                                      <a:pt x="145" y="9"/>
                                    </a:lnTo>
                                    <a:lnTo>
                                      <a:pt x="148" y="9"/>
                                    </a:lnTo>
                                    <a:lnTo>
                                      <a:pt x="153" y="10"/>
                                    </a:lnTo>
                                    <a:lnTo>
                                      <a:pt x="165" y="12"/>
                                    </a:lnTo>
                                    <a:lnTo>
                                      <a:pt x="172" y="13"/>
                                    </a:lnTo>
                                    <a:lnTo>
                                      <a:pt x="181" y="14"/>
                                    </a:lnTo>
                                    <a:lnTo>
                                      <a:pt x="189" y="15"/>
                                    </a:lnTo>
                                    <a:lnTo>
                                      <a:pt x="199" y="17"/>
                                    </a:lnTo>
                                    <a:lnTo>
                                      <a:pt x="203" y="18"/>
                                    </a:lnTo>
                                    <a:lnTo>
                                      <a:pt x="207" y="18"/>
                                    </a:lnTo>
                                    <a:lnTo>
                                      <a:pt x="209" y="18"/>
                                    </a:lnTo>
                                    <a:lnTo>
                                      <a:pt x="217" y="20"/>
                                    </a:lnTo>
                                    <a:lnTo>
                                      <a:pt x="232" y="23"/>
                                    </a:lnTo>
                                    <a:lnTo>
                                      <a:pt x="242" y="25"/>
                                    </a:lnTo>
                                    <a:lnTo>
                                      <a:pt x="252" y="27"/>
                                    </a:lnTo>
                                    <a:lnTo>
                                      <a:pt x="268" y="30"/>
                                    </a:lnTo>
                                    <a:lnTo>
                                      <a:pt x="272" y="31"/>
                                    </a:lnTo>
                                    <a:lnTo>
                                      <a:pt x="276" y="32"/>
                                    </a:lnTo>
                                    <a:lnTo>
                                      <a:pt x="279" y="33"/>
                                    </a:lnTo>
                                    <a:lnTo>
                                      <a:pt x="294" y="37"/>
                                    </a:lnTo>
                                    <a:lnTo>
                                      <a:pt x="308" y="40"/>
                                    </a:lnTo>
                                    <a:lnTo>
                                      <a:pt x="320" y="43"/>
                                    </a:lnTo>
                                    <a:lnTo>
                                      <a:pt x="325" y="44"/>
                                    </a:lnTo>
                                    <a:lnTo>
                                      <a:pt x="333" y="47"/>
                                    </a:lnTo>
                                    <a:lnTo>
                                      <a:pt x="350" y="51"/>
                                    </a:lnTo>
                                    <a:lnTo>
                                      <a:pt x="375" y="59"/>
                                    </a:lnTo>
                                    <a:lnTo>
                                      <a:pt x="380" y="60"/>
                                    </a:lnTo>
                                    <a:lnTo>
                                      <a:pt x="387" y="63"/>
                                    </a:lnTo>
                                    <a:lnTo>
                                      <a:pt x="407" y="69"/>
                                    </a:lnTo>
                                    <a:lnTo>
                                      <a:pt x="432" y="77"/>
                                    </a:lnTo>
                                    <a:lnTo>
                                      <a:pt x="456" y="86"/>
                                    </a:lnTo>
                                    <a:lnTo>
                                      <a:pt x="483" y="96"/>
                                    </a:lnTo>
                                    <a:lnTo>
                                      <a:pt x="517" y="109"/>
                                    </a:lnTo>
                                    <a:lnTo>
                                      <a:pt x="543" y="120"/>
                                    </a:lnTo>
                                    <a:lnTo>
                                      <a:pt x="571" y="133"/>
                                    </a:lnTo>
                                    <a:lnTo>
                                      <a:pt x="594" y="143"/>
                                    </a:lnTo>
                                    <a:lnTo>
                                      <a:pt x="619" y="155"/>
                                    </a:lnTo>
                                    <a:lnTo>
                                      <a:pt x="647" y="169"/>
                                    </a:lnTo>
                                    <a:lnTo>
                                      <a:pt x="679" y="185"/>
                                    </a:lnTo>
                                    <a:lnTo>
                                      <a:pt x="703" y="197"/>
                                    </a:lnTo>
                                    <a:lnTo>
                                      <a:pt x="711" y="202"/>
                                    </a:lnTo>
                                    <a:lnTo>
                                      <a:pt x="726" y="210"/>
                                    </a:lnTo>
                                    <a:lnTo>
                                      <a:pt x="759" y="227"/>
                                    </a:lnTo>
                                    <a:lnTo>
                                      <a:pt x="786" y="243"/>
                                    </a:lnTo>
                                    <a:lnTo>
                                      <a:pt x="812" y="259"/>
                                    </a:lnTo>
                                    <a:lnTo>
                                      <a:pt x="821" y="263"/>
                                    </a:lnTo>
                                    <a:lnTo>
                                      <a:pt x="835" y="272"/>
                                    </a:lnTo>
                                    <a:lnTo>
                                      <a:pt x="866" y="290"/>
                                    </a:lnTo>
                                    <a:lnTo>
                                      <a:pt x="888" y="304"/>
                                    </a:lnTo>
                                    <a:lnTo>
                                      <a:pt x="899" y="311"/>
                                    </a:lnTo>
                                    <a:lnTo>
                                      <a:pt x="916" y="321"/>
                                    </a:lnTo>
                                    <a:lnTo>
                                      <a:pt x="950" y="344"/>
                                    </a:lnTo>
                                    <a:lnTo>
                                      <a:pt x="972" y="358"/>
                                    </a:lnTo>
                                    <a:lnTo>
                                      <a:pt x="1001" y="377"/>
                                    </a:lnTo>
                                    <a:lnTo>
                                      <a:pt x="1028" y="396"/>
                                    </a:lnTo>
                                    <a:lnTo>
                                      <a:pt x="1056" y="415"/>
                                    </a:lnTo>
                                    <a:lnTo>
                                      <a:pt x="1082" y="433"/>
                                    </a:lnTo>
                                    <a:lnTo>
                                      <a:pt x="1112" y="454"/>
                                    </a:lnTo>
                                    <a:lnTo>
                                      <a:pt x="1131" y="467"/>
                                    </a:lnTo>
                                    <a:lnTo>
                                      <a:pt x="1160" y="487"/>
                                    </a:lnTo>
                                    <a:lnTo>
                                      <a:pt x="1191" y="510"/>
                                    </a:lnTo>
                                    <a:lnTo>
                                      <a:pt x="1214" y="526"/>
                                    </a:lnTo>
                                    <a:lnTo>
                                      <a:pt x="1246" y="549"/>
                                    </a:lnTo>
                                    <a:lnTo>
                                      <a:pt x="1273" y="570"/>
                                    </a:lnTo>
                                    <a:lnTo>
                                      <a:pt x="1299" y="588"/>
                                    </a:lnTo>
                                    <a:lnTo>
                                      <a:pt x="1323" y="606"/>
                                    </a:lnTo>
                                    <a:lnTo>
                                      <a:pt x="1350" y="625"/>
                                    </a:lnTo>
                                    <a:lnTo>
                                      <a:pt x="1376" y="644"/>
                                    </a:lnTo>
                                    <a:lnTo>
                                      <a:pt x="1406" y="666"/>
                                    </a:lnTo>
                                    <a:lnTo>
                                      <a:pt x="1434" y="687"/>
                                    </a:lnTo>
                                    <a:lnTo>
                                      <a:pt x="1461" y="706"/>
                                    </a:lnTo>
                                    <a:lnTo>
                                      <a:pt x="1474" y="716"/>
                                    </a:lnTo>
                                    <a:lnTo>
                                      <a:pt x="1479" y="720"/>
                                    </a:lnTo>
                                    <a:lnTo>
                                      <a:pt x="1483" y="722"/>
                                    </a:lnTo>
                                    <a:lnTo>
                                      <a:pt x="1511" y="742"/>
                                    </a:lnTo>
                                    <a:lnTo>
                                      <a:pt x="1539" y="763"/>
                                    </a:lnTo>
                                    <a:lnTo>
                                      <a:pt x="1564" y="781"/>
                                    </a:lnTo>
                                    <a:lnTo>
                                      <a:pt x="1595" y="803"/>
                                    </a:lnTo>
                                    <a:lnTo>
                                      <a:pt x="1623" y="822"/>
                                    </a:lnTo>
                                    <a:lnTo>
                                      <a:pt x="1651" y="842"/>
                                    </a:lnTo>
                                    <a:lnTo>
                                      <a:pt x="1678" y="861"/>
                                    </a:lnTo>
                                    <a:lnTo>
                                      <a:pt x="1705" y="880"/>
                                    </a:lnTo>
                                    <a:lnTo>
                                      <a:pt x="1731" y="897"/>
                                    </a:lnTo>
                                    <a:lnTo>
                                      <a:pt x="1754" y="911"/>
                                    </a:lnTo>
                                    <a:lnTo>
                                      <a:pt x="1784" y="932"/>
                                    </a:lnTo>
                                    <a:lnTo>
                                      <a:pt x="1815" y="951"/>
                                    </a:lnTo>
                                    <a:lnTo>
                                      <a:pt x="1836" y="965"/>
                                    </a:lnTo>
                                    <a:lnTo>
                                      <a:pt x="1863" y="982"/>
                                    </a:lnTo>
                                    <a:lnTo>
                                      <a:pt x="1891" y="999"/>
                                    </a:lnTo>
                                    <a:lnTo>
                                      <a:pt x="1922" y="1018"/>
                                    </a:lnTo>
                                    <a:lnTo>
                                      <a:pt x="1946" y="1032"/>
                                    </a:lnTo>
                                    <a:lnTo>
                                      <a:pt x="1972" y="1046"/>
                                    </a:lnTo>
                                    <a:lnTo>
                                      <a:pt x="1999" y="1061"/>
                                    </a:lnTo>
                                    <a:lnTo>
                                      <a:pt x="2030" y="1078"/>
                                    </a:lnTo>
                                    <a:lnTo>
                                      <a:pt x="2058" y="1092"/>
                                    </a:lnTo>
                                    <a:lnTo>
                                      <a:pt x="2080" y="1103"/>
                                    </a:lnTo>
                                    <a:lnTo>
                                      <a:pt x="2108" y="1117"/>
                                    </a:lnTo>
                                    <a:lnTo>
                                      <a:pt x="2133" y="1129"/>
                                    </a:lnTo>
                                    <a:lnTo>
                                      <a:pt x="2160" y="1142"/>
                                    </a:lnTo>
                                    <a:lnTo>
                                      <a:pt x="2191" y="1155"/>
                                    </a:lnTo>
                                    <a:lnTo>
                                      <a:pt x="2216" y="1166"/>
                                    </a:lnTo>
                                    <a:lnTo>
                                      <a:pt x="2243" y="1177"/>
                                    </a:lnTo>
                                    <a:lnTo>
                                      <a:pt x="2270" y="1187"/>
                                    </a:lnTo>
                                    <a:lnTo>
                                      <a:pt x="2298" y="1197"/>
                                    </a:lnTo>
                                    <a:lnTo>
                                      <a:pt x="2326" y="1207"/>
                                    </a:lnTo>
                                    <a:lnTo>
                                      <a:pt x="2355" y="1216"/>
                                    </a:lnTo>
                                    <a:lnTo>
                                      <a:pt x="2378" y="1223"/>
                                    </a:lnTo>
                                    <a:lnTo>
                                      <a:pt x="2387" y="1226"/>
                                    </a:lnTo>
                                    <a:lnTo>
                                      <a:pt x="2402" y="1230"/>
                                    </a:lnTo>
                                    <a:lnTo>
                                      <a:pt x="2418" y="1234"/>
                                    </a:lnTo>
                                    <a:lnTo>
                                      <a:pt x="2435" y="1239"/>
                                    </a:lnTo>
                                    <a:lnTo>
                                      <a:pt x="2445" y="1240"/>
                                    </a:lnTo>
                                    <a:lnTo>
                                      <a:pt x="2457" y="1244"/>
                                    </a:lnTo>
                                    <a:lnTo>
                                      <a:pt x="2475" y="1247"/>
                                    </a:lnTo>
                                    <a:lnTo>
                                      <a:pt x="2487" y="1250"/>
                                    </a:lnTo>
                                    <a:lnTo>
                                      <a:pt x="2498" y="1252"/>
                                    </a:lnTo>
                                    <a:lnTo>
                                      <a:pt x="2511" y="1255"/>
                                    </a:lnTo>
                                    <a:lnTo>
                                      <a:pt x="2518" y="1256"/>
                                    </a:lnTo>
                                    <a:lnTo>
                                      <a:pt x="2523" y="1257"/>
                                    </a:lnTo>
                                    <a:lnTo>
                                      <a:pt x="2530" y="1258"/>
                                    </a:lnTo>
                                    <a:lnTo>
                                      <a:pt x="2538" y="1260"/>
                                    </a:lnTo>
                                    <a:lnTo>
                                      <a:pt x="2545" y="1261"/>
                                    </a:lnTo>
                                    <a:lnTo>
                                      <a:pt x="2552" y="1262"/>
                                    </a:lnTo>
                                    <a:lnTo>
                                      <a:pt x="2556" y="1263"/>
                                    </a:lnTo>
                                    <a:lnTo>
                                      <a:pt x="2565" y="1264"/>
                                    </a:lnTo>
                                    <a:lnTo>
                                      <a:pt x="2571" y="1265"/>
                                    </a:lnTo>
                                    <a:lnTo>
                                      <a:pt x="2581" y="1266"/>
                                    </a:lnTo>
                                    <a:lnTo>
                                      <a:pt x="2593" y="1268"/>
                                    </a:lnTo>
                                    <a:lnTo>
                                      <a:pt x="2620" y="1270"/>
                                    </a:lnTo>
                                    <a:lnTo>
                                      <a:pt x="2633" y="1271"/>
                                    </a:lnTo>
                                    <a:lnTo>
                                      <a:pt x="2643" y="1273"/>
                                    </a:lnTo>
                                    <a:lnTo>
                                      <a:pt x="2650" y="1273"/>
                                    </a:lnTo>
                                    <a:lnTo>
                                      <a:pt x="2657" y="1273"/>
                                    </a:lnTo>
                                    <a:lnTo>
                                      <a:pt x="2666" y="1274"/>
                                    </a:lnTo>
                                    <a:lnTo>
                                      <a:pt x="2674" y="1275"/>
                                    </a:lnTo>
                                    <a:lnTo>
                                      <a:pt x="2678" y="1275"/>
                                    </a:lnTo>
                                    <a:lnTo>
                                      <a:pt x="2704" y="1276"/>
                                    </a:lnTo>
                                    <a:lnTo>
                                      <a:pt x="2733" y="1276"/>
                                    </a:lnTo>
                                    <a:lnTo>
                                      <a:pt x="2749" y="1276"/>
                                    </a:lnTo>
                                    <a:lnTo>
                                      <a:pt x="2758" y="1276"/>
                                    </a:lnTo>
                                    <a:lnTo>
                                      <a:pt x="2773" y="1276"/>
                                    </a:lnTo>
                                    <a:lnTo>
                                      <a:pt x="2785" y="1275"/>
                                    </a:lnTo>
                                    <a:lnTo>
                                      <a:pt x="2815" y="1273"/>
                                    </a:lnTo>
                                    <a:lnTo>
                                      <a:pt x="2824" y="1273"/>
                                    </a:lnTo>
                                    <a:lnTo>
                                      <a:pt x="2838" y="1272"/>
                                    </a:lnTo>
                                    <a:lnTo>
                                      <a:pt x="2848" y="1271"/>
                                    </a:lnTo>
                                    <a:lnTo>
                                      <a:pt x="2858" y="1270"/>
                                    </a:lnTo>
                                    <a:lnTo>
                                      <a:pt x="2867" y="1269"/>
                                    </a:lnTo>
                                    <a:lnTo>
                                      <a:pt x="2875" y="1268"/>
                                    </a:lnTo>
                                    <a:lnTo>
                                      <a:pt x="2884" y="1267"/>
                                    </a:lnTo>
                                    <a:lnTo>
                                      <a:pt x="2891" y="1266"/>
                                    </a:lnTo>
                                    <a:lnTo>
                                      <a:pt x="2900" y="1265"/>
                                    </a:lnTo>
                                    <a:lnTo>
                                      <a:pt x="2908" y="1264"/>
                                    </a:lnTo>
                                    <a:lnTo>
                                      <a:pt x="2912" y="1263"/>
                                    </a:lnTo>
                                    <a:lnTo>
                                      <a:pt x="2918" y="1262"/>
                                    </a:lnTo>
                                    <a:lnTo>
                                      <a:pt x="2925" y="1261"/>
                                    </a:lnTo>
                                    <a:lnTo>
                                      <a:pt x="2936" y="1259"/>
                                    </a:lnTo>
                                    <a:lnTo>
                                      <a:pt x="2949" y="1258"/>
                                    </a:lnTo>
                                    <a:lnTo>
                                      <a:pt x="2961" y="1255"/>
                                    </a:lnTo>
                                    <a:lnTo>
                                      <a:pt x="2970" y="1253"/>
                                    </a:lnTo>
                                    <a:lnTo>
                                      <a:pt x="2978" y="1252"/>
                                    </a:lnTo>
                                    <a:lnTo>
                                      <a:pt x="2990" y="1249"/>
                                    </a:lnTo>
                                    <a:lnTo>
                                      <a:pt x="3004" y="1246"/>
                                    </a:lnTo>
                                    <a:lnTo>
                                      <a:pt x="3015" y="1244"/>
                                    </a:lnTo>
                                    <a:lnTo>
                                      <a:pt x="3031" y="1240"/>
                                    </a:lnTo>
                                    <a:lnTo>
                                      <a:pt x="3041" y="1237"/>
                                    </a:lnTo>
                                    <a:lnTo>
                                      <a:pt x="3048" y="1236"/>
                                    </a:lnTo>
                                    <a:lnTo>
                                      <a:pt x="3058" y="1233"/>
                                    </a:lnTo>
                                    <a:lnTo>
                                      <a:pt x="3072" y="1229"/>
                                    </a:lnTo>
                                    <a:lnTo>
                                      <a:pt x="3081" y="1227"/>
                                    </a:lnTo>
                                    <a:lnTo>
                                      <a:pt x="3100" y="1221"/>
                                    </a:lnTo>
                                    <a:lnTo>
                                      <a:pt x="3113" y="1218"/>
                                    </a:lnTo>
                                    <a:lnTo>
                                      <a:pt x="3121" y="1215"/>
                                    </a:lnTo>
                                    <a:lnTo>
                                      <a:pt x="3130" y="1212"/>
                                    </a:lnTo>
                                    <a:lnTo>
                                      <a:pt x="3135" y="1211"/>
                                    </a:lnTo>
                                    <a:lnTo>
                                      <a:pt x="3163" y="1201"/>
                                    </a:lnTo>
                                    <a:lnTo>
                                      <a:pt x="3189" y="1192"/>
                                    </a:lnTo>
                                    <a:lnTo>
                                      <a:pt x="3199" y="1189"/>
                                    </a:lnTo>
                                    <a:lnTo>
                                      <a:pt x="3204" y="1186"/>
                                    </a:lnTo>
                                    <a:lnTo>
                                      <a:pt x="3210" y="1184"/>
                                    </a:lnTo>
                                    <a:lnTo>
                                      <a:pt x="3214" y="1183"/>
                                    </a:lnTo>
                                    <a:lnTo>
                                      <a:pt x="3244" y="1171"/>
                                    </a:lnTo>
                                    <a:lnTo>
                                      <a:pt x="3273" y="1159"/>
                                    </a:lnTo>
                                    <a:lnTo>
                                      <a:pt x="3298" y="1148"/>
                                    </a:lnTo>
                                    <a:lnTo>
                                      <a:pt x="3323" y="1137"/>
                                    </a:lnTo>
                                    <a:lnTo>
                                      <a:pt x="3351" y="1124"/>
                                    </a:lnTo>
                                    <a:lnTo>
                                      <a:pt x="3377" y="1111"/>
                                    </a:lnTo>
                                    <a:lnTo>
                                      <a:pt x="3405" y="1097"/>
                                    </a:lnTo>
                                    <a:lnTo>
                                      <a:pt x="3433" y="1083"/>
                                    </a:lnTo>
                                    <a:lnTo>
                                      <a:pt x="3458" y="1070"/>
                                    </a:lnTo>
                                    <a:lnTo>
                                      <a:pt x="3487" y="1054"/>
                                    </a:lnTo>
                                    <a:lnTo>
                                      <a:pt x="3516" y="1037"/>
                                    </a:lnTo>
                                    <a:lnTo>
                                      <a:pt x="3543" y="1021"/>
                                    </a:lnTo>
                                    <a:lnTo>
                                      <a:pt x="3571" y="1006"/>
                                    </a:lnTo>
                                    <a:lnTo>
                                      <a:pt x="3597" y="989"/>
                                    </a:lnTo>
                                    <a:lnTo>
                                      <a:pt x="3623" y="973"/>
                                    </a:lnTo>
                                    <a:lnTo>
                                      <a:pt x="3648" y="957"/>
                                    </a:lnTo>
                                    <a:lnTo>
                                      <a:pt x="3673" y="942"/>
                                    </a:lnTo>
                                    <a:lnTo>
                                      <a:pt x="3707" y="920"/>
                                    </a:lnTo>
                                    <a:lnTo>
                                      <a:pt x="3730" y="904"/>
                                    </a:lnTo>
                                    <a:lnTo>
                                      <a:pt x="3762" y="883"/>
                                    </a:lnTo>
                                    <a:lnTo>
                                      <a:pt x="3789" y="865"/>
                                    </a:lnTo>
                                    <a:lnTo>
                                      <a:pt x="3811" y="849"/>
                                    </a:lnTo>
                                    <a:lnTo>
                                      <a:pt x="3839" y="830"/>
                                    </a:lnTo>
                                    <a:lnTo>
                                      <a:pt x="3868" y="809"/>
                                    </a:lnTo>
                                    <a:lnTo>
                                      <a:pt x="3897" y="789"/>
                                    </a:lnTo>
                                    <a:lnTo>
                                      <a:pt x="3923" y="770"/>
                                    </a:lnTo>
                                    <a:lnTo>
                                      <a:pt x="3945" y="754"/>
                                    </a:lnTo>
                                    <a:lnTo>
                                      <a:pt x="3975" y="733"/>
                                    </a:lnTo>
                                    <a:lnTo>
                                      <a:pt x="4003" y="713"/>
                                    </a:lnTo>
                                    <a:lnTo>
                                      <a:pt x="4026" y="696"/>
                                    </a:lnTo>
                                    <a:lnTo>
                                      <a:pt x="4054" y="675"/>
                                    </a:lnTo>
                                    <a:lnTo>
                                      <a:pt x="4084" y="653"/>
                                    </a:lnTo>
                                    <a:lnTo>
                                      <a:pt x="4112" y="633"/>
                                    </a:lnTo>
                                    <a:lnTo>
                                      <a:pt x="4136" y="615"/>
                                    </a:lnTo>
                                    <a:lnTo>
                                      <a:pt x="4162" y="596"/>
                                    </a:lnTo>
                                    <a:lnTo>
                                      <a:pt x="4194" y="573"/>
                                    </a:lnTo>
                                    <a:lnTo>
                                      <a:pt x="4216" y="557"/>
                                    </a:lnTo>
                                    <a:lnTo>
                                      <a:pt x="4244" y="537"/>
                                    </a:lnTo>
                                    <a:lnTo>
                                      <a:pt x="4254" y="530"/>
                                    </a:lnTo>
                                    <a:lnTo>
                                      <a:pt x="4264" y="523"/>
                                    </a:lnTo>
                                    <a:lnTo>
                                      <a:pt x="4266" y="521"/>
                                    </a:lnTo>
                                    <a:lnTo>
                                      <a:pt x="4269" y="518"/>
                                    </a:lnTo>
                                    <a:lnTo>
                                      <a:pt x="4300" y="496"/>
                                    </a:lnTo>
                                    <a:lnTo>
                                      <a:pt x="4322" y="480"/>
                                    </a:lnTo>
                                    <a:lnTo>
                                      <a:pt x="4350" y="461"/>
                                    </a:lnTo>
                                    <a:lnTo>
                                      <a:pt x="4376" y="443"/>
                                    </a:lnTo>
                                    <a:lnTo>
                                      <a:pt x="4389" y="434"/>
                                    </a:lnTo>
                                    <a:lnTo>
                                      <a:pt x="4394" y="430"/>
                                    </a:lnTo>
                                    <a:lnTo>
                                      <a:pt x="4397" y="428"/>
                                    </a:lnTo>
                                    <a:lnTo>
                                      <a:pt x="4402" y="425"/>
                                    </a:lnTo>
                                    <a:lnTo>
                                      <a:pt x="4410" y="419"/>
                                    </a:lnTo>
                                    <a:lnTo>
                                      <a:pt x="4423" y="410"/>
                                    </a:lnTo>
                                    <a:lnTo>
                                      <a:pt x="4426" y="408"/>
                                    </a:lnTo>
                                    <a:lnTo>
                                      <a:pt x="4431" y="405"/>
                                    </a:lnTo>
                                    <a:lnTo>
                                      <a:pt x="4460" y="385"/>
                                    </a:lnTo>
                                    <a:lnTo>
                                      <a:pt x="4485" y="368"/>
                                    </a:lnTo>
                                    <a:lnTo>
                                      <a:pt x="4512" y="351"/>
                                    </a:lnTo>
                                    <a:lnTo>
                                      <a:pt x="4541" y="332"/>
                                    </a:lnTo>
                                    <a:lnTo>
                                      <a:pt x="4565" y="316"/>
                                    </a:lnTo>
                                    <a:lnTo>
                                      <a:pt x="4600" y="295"/>
                                    </a:lnTo>
                                    <a:lnTo>
                                      <a:pt x="4624" y="280"/>
                                    </a:lnTo>
                                    <a:lnTo>
                                      <a:pt x="4637" y="272"/>
                                    </a:lnTo>
                                    <a:lnTo>
                                      <a:pt x="4646" y="266"/>
                                    </a:lnTo>
                                    <a:lnTo>
                                      <a:pt x="4677" y="249"/>
                                    </a:lnTo>
                                    <a:lnTo>
                                      <a:pt x="4701" y="235"/>
                                    </a:lnTo>
                                    <a:lnTo>
                                      <a:pt x="4727" y="220"/>
                                    </a:lnTo>
                                    <a:lnTo>
                                      <a:pt x="4755" y="205"/>
                                    </a:lnTo>
                                    <a:lnTo>
                                      <a:pt x="4787" y="188"/>
                                    </a:lnTo>
                                    <a:lnTo>
                                      <a:pt x="4810" y="177"/>
                                    </a:lnTo>
                                    <a:lnTo>
                                      <a:pt x="4839" y="162"/>
                                    </a:lnTo>
                                    <a:lnTo>
                                      <a:pt x="4870" y="147"/>
                                    </a:lnTo>
                                    <a:lnTo>
                                      <a:pt x="4896" y="135"/>
                                    </a:lnTo>
                                    <a:lnTo>
                                      <a:pt x="4923" y="123"/>
                                    </a:lnTo>
                                    <a:lnTo>
                                      <a:pt x="4951" y="111"/>
                                    </a:lnTo>
                                    <a:lnTo>
                                      <a:pt x="4971" y="103"/>
                                    </a:lnTo>
                                    <a:lnTo>
                                      <a:pt x="5005" y="90"/>
                                    </a:lnTo>
                                    <a:lnTo>
                                      <a:pt x="5032" y="80"/>
                                    </a:lnTo>
                                    <a:lnTo>
                                      <a:pt x="5037" y="78"/>
                                    </a:lnTo>
                                    <a:lnTo>
                                      <a:pt x="5040" y="77"/>
                                    </a:lnTo>
                                    <a:lnTo>
                                      <a:pt x="5054" y="73"/>
                                    </a:lnTo>
                                    <a:lnTo>
                                      <a:pt x="5082" y="63"/>
                                    </a:lnTo>
                                    <a:lnTo>
                                      <a:pt x="5093" y="60"/>
                                    </a:lnTo>
                                    <a:lnTo>
                                      <a:pt x="5111" y="54"/>
                                    </a:lnTo>
                                    <a:lnTo>
                                      <a:pt x="5133" y="48"/>
                                    </a:lnTo>
                                    <a:lnTo>
                                      <a:pt x="5138" y="47"/>
                                    </a:lnTo>
                                    <a:lnTo>
                                      <a:pt x="5147" y="44"/>
                                    </a:lnTo>
                                    <a:lnTo>
                                      <a:pt x="5164" y="40"/>
                                    </a:lnTo>
                                    <a:lnTo>
                                      <a:pt x="5171" y="39"/>
                                    </a:lnTo>
                                    <a:lnTo>
                                      <a:pt x="5181" y="36"/>
                                    </a:lnTo>
                                    <a:lnTo>
                                      <a:pt x="5192" y="34"/>
                                    </a:lnTo>
                                    <a:lnTo>
                                      <a:pt x="5219" y="27"/>
                                    </a:lnTo>
                                    <a:lnTo>
                                      <a:pt x="5229" y="25"/>
                                    </a:lnTo>
                                    <a:lnTo>
                                      <a:pt x="5238" y="23"/>
                                    </a:lnTo>
                                    <a:lnTo>
                                      <a:pt x="5245" y="22"/>
                                    </a:lnTo>
                                    <a:lnTo>
                                      <a:pt x="5248" y="21"/>
                                    </a:lnTo>
                                    <a:lnTo>
                                      <a:pt x="5260" y="19"/>
                                    </a:lnTo>
                                    <a:lnTo>
                                      <a:pt x="5274" y="17"/>
                                    </a:lnTo>
                                    <a:lnTo>
                                      <a:pt x="5277" y="16"/>
                                    </a:lnTo>
                                    <a:lnTo>
                                      <a:pt x="5281" y="16"/>
                                    </a:lnTo>
                                    <a:lnTo>
                                      <a:pt x="5289" y="15"/>
                                    </a:lnTo>
                                    <a:lnTo>
                                      <a:pt x="5298" y="13"/>
                                    </a:lnTo>
                                    <a:lnTo>
                                      <a:pt x="5307" y="12"/>
                                    </a:lnTo>
                                    <a:lnTo>
                                      <a:pt x="5315" y="11"/>
                                    </a:lnTo>
                                    <a:lnTo>
                                      <a:pt x="5323" y="9"/>
                                    </a:lnTo>
                                    <a:lnTo>
                                      <a:pt x="5327" y="9"/>
                                    </a:lnTo>
                                    <a:lnTo>
                                      <a:pt x="5331" y="9"/>
                                    </a:lnTo>
                                    <a:lnTo>
                                      <a:pt x="5336" y="8"/>
                                    </a:lnTo>
                                    <a:lnTo>
                                      <a:pt x="5340" y="8"/>
                                    </a:lnTo>
                                    <a:lnTo>
                                      <a:pt x="5346" y="7"/>
                                    </a:lnTo>
                                    <a:lnTo>
                                      <a:pt x="5354" y="6"/>
                                    </a:lnTo>
                                    <a:lnTo>
                                      <a:pt x="5359" y="6"/>
                                    </a:lnTo>
                                    <a:lnTo>
                                      <a:pt x="5365" y="5"/>
                                    </a:lnTo>
                                    <a:lnTo>
                                      <a:pt x="5375" y="4"/>
                                    </a:lnTo>
                                    <a:lnTo>
                                      <a:pt x="5381" y="4"/>
                                    </a:lnTo>
                                    <a:lnTo>
                                      <a:pt x="5388" y="3"/>
                                    </a:lnTo>
                                    <a:lnTo>
                                      <a:pt x="5393" y="3"/>
                                    </a:lnTo>
                                    <a:lnTo>
                                      <a:pt x="5403" y="3"/>
                                    </a:lnTo>
                                    <a:lnTo>
                                      <a:pt x="5410" y="2"/>
                                    </a:lnTo>
                                    <a:lnTo>
                                      <a:pt x="5431" y="1"/>
                                    </a:lnTo>
                                    <a:lnTo>
                                      <a:pt x="5436" y="1"/>
                                    </a:lnTo>
                                    <a:lnTo>
                                      <a:pt x="5441" y="1"/>
                                    </a:lnTo>
                                    <a:lnTo>
                                      <a:pt x="5448" y="1"/>
                                    </a:lnTo>
                                    <a:lnTo>
                                      <a:pt x="5459" y="1"/>
                                    </a:lnTo>
                                    <a:lnTo>
                                      <a:pt x="5489" y="1"/>
                                    </a:lnTo>
                                    <a:lnTo>
                                      <a:pt x="5501" y="1"/>
                                    </a:lnTo>
                                    <a:lnTo>
                                      <a:pt x="5513" y="1"/>
                                    </a:lnTo>
                                    <a:lnTo>
                                      <a:pt x="5522" y="1"/>
                                    </a:lnTo>
                                    <a:lnTo>
                                      <a:pt x="5526" y="1"/>
                                    </a:lnTo>
                                    <a:lnTo>
                                      <a:pt x="5532" y="2"/>
                                    </a:lnTo>
                                    <a:lnTo>
                                      <a:pt x="5537" y="2"/>
                                    </a:lnTo>
                                    <a:lnTo>
                                      <a:pt x="5544" y="3"/>
                                    </a:lnTo>
                                    <a:lnTo>
                                      <a:pt x="5550" y="3"/>
                                    </a:lnTo>
                                    <a:lnTo>
                                      <a:pt x="5555" y="3"/>
                                    </a:lnTo>
                                    <a:lnTo>
                                      <a:pt x="5565" y="4"/>
                                    </a:lnTo>
                                    <a:lnTo>
                                      <a:pt x="5572" y="4"/>
                                    </a:lnTo>
                                    <a:lnTo>
                                      <a:pt x="5577" y="5"/>
                                    </a:lnTo>
                                    <a:lnTo>
                                      <a:pt x="5580" y="5"/>
                                    </a:lnTo>
                                    <a:lnTo>
                                      <a:pt x="5589" y="6"/>
                                    </a:lnTo>
                                    <a:lnTo>
                                      <a:pt x="5596" y="6"/>
                                    </a:lnTo>
                                    <a:lnTo>
                                      <a:pt x="5622" y="9"/>
                                    </a:lnTo>
                                    <a:lnTo>
                                      <a:pt x="5631" y="11"/>
                                    </a:lnTo>
                                    <a:lnTo>
                                      <a:pt x="5636" y="11"/>
                                    </a:lnTo>
                                    <a:lnTo>
                                      <a:pt x="5643" y="13"/>
                                    </a:lnTo>
                                    <a:lnTo>
                                      <a:pt x="5646" y="13"/>
                                    </a:lnTo>
                                    <a:lnTo>
                                      <a:pt x="5649" y="13"/>
                                    </a:lnTo>
                                    <a:lnTo>
                                      <a:pt x="5658" y="15"/>
                                    </a:lnTo>
                                    <a:lnTo>
                                      <a:pt x="5667" y="16"/>
                                    </a:lnTo>
                                    <a:lnTo>
                                      <a:pt x="5680" y="18"/>
                                    </a:lnTo>
                                    <a:lnTo>
                                      <a:pt x="5705" y="23"/>
                                    </a:lnTo>
                                    <a:lnTo>
                                      <a:pt x="5715" y="25"/>
                                    </a:lnTo>
                                    <a:lnTo>
                                      <a:pt x="5729" y="28"/>
                                    </a:lnTo>
                                    <a:lnTo>
                                      <a:pt x="5745" y="31"/>
                                    </a:lnTo>
                                    <a:lnTo>
                                      <a:pt x="5754" y="34"/>
                                    </a:lnTo>
                                    <a:lnTo>
                                      <a:pt x="5761" y="35"/>
                                    </a:lnTo>
                                    <a:lnTo>
                                      <a:pt x="5773" y="37"/>
                                    </a:lnTo>
                                    <a:lnTo>
                                      <a:pt x="5788" y="41"/>
                                    </a:lnTo>
                                    <a:lnTo>
                                      <a:pt x="5802" y="45"/>
                                    </a:lnTo>
                                    <a:lnTo>
                                      <a:pt x="5805" y="46"/>
                                    </a:lnTo>
                                    <a:lnTo>
                                      <a:pt x="5811" y="47"/>
                                    </a:lnTo>
                                    <a:lnTo>
                                      <a:pt x="5839" y="56"/>
                                    </a:lnTo>
                                    <a:lnTo>
                                      <a:pt x="5863" y="63"/>
                                    </a:lnTo>
                                    <a:lnTo>
                                      <a:pt x="5876" y="67"/>
                                    </a:lnTo>
                                    <a:lnTo>
                                      <a:pt x="5884" y="70"/>
                                    </a:lnTo>
                                    <a:lnTo>
                                      <a:pt x="5888" y="71"/>
                                    </a:lnTo>
                                    <a:lnTo>
                                      <a:pt x="5897" y="74"/>
                                    </a:lnTo>
                                    <a:lnTo>
                                      <a:pt x="5918" y="82"/>
                                    </a:lnTo>
                                    <a:lnTo>
                                      <a:pt x="5948" y="92"/>
                                    </a:lnTo>
                                    <a:lnTo>
                                      <a:pt x="5978" y="104"/>
                                    </a:lnTo>
                                    <a:lnTo>
                                      <a:pt x="6005" y="115"/>
                                    </a:lnTo>
                                    <a:lnTo>
                                      <a:pt x="6030" y="127"/>
                                    </a:lnTo>
                                    <a:lnTo>
                                      <a:pt x="6060" y="140"/>
                                    </a:lnTo>
                                    <a:lnTo>
                                      <a:pt x="6082" y="150"/>
                                    </a:lnTo>
                                    <a:lnTo>
                                      <a:pt x="6092" y="154"/>
                                    </a:lnTo>
                                    <a:lnTo>
                                      <a:pt x="6106" y="161"/>
                                    </a:lnTo>
                                    <a:lnTo>
                                      <a:pt x="6136" y="176"/>
                                    </a:lnTo>
                                    <a:lnTo>
                                      <a:pt x="6164" y="191"/>
                                    </a:lnTo>
                                    <a:lnTo>
                                      <a:pt x="6190" y="204"/>
                                    </a:lnTo>
                                    <a:lnTo>
                                      <a:pt x="6220" y="221"/>
                                    </a:lnTo>
                                    <a:lnTo>
                                      <a:pt x="6246" y="235"/>
                                    </a:lnTo>
                                    <a:lnTo>
                                      <a:pt x="6252" y="239"/>
                                    </a:lnTo>
                                    <a:lnTo>
                                      <a:pt x="6258" y="242"/>
                                    </a:lnTo>
                                    <a:lnTo>
                                      <a:pt x="6261" y="244"/>
                                    </a:lnTo>
                                    <a:lnTo>
                                      <a:pt x="6264" y="246"/>
                                    </a:lnTo>
                                    <a:lnTo>
                                      <a:pt x="6270" y="249"/>
                                    </a:lnTo>
                                    <a:lnTo>
                                      <a:pt x="6300" y="267"/>
                                    </a:lnTo>
                                    <a:lnTo>
                                      <a:pt x="6327" y="284"/>
                                    </a:lnTo>
                                    <a:lnTo>
                                      <a:pt x="6357" y="301"/>
                                    </a:lnTo>
                                    <a:lnTo>
                                      <a:pt x="6381" y="316"/>
                                    </a:lnTo>
                                    <a:lnTo>
                                      <a:pt x="6389" y="321"/>
                                    </a:lnTo>
                                    <a:lnTo>
                                      <a:pt x="6405" y="332"/>
                                    </a:lnTo>
                                    <a:lnTo>
                                      <a:pt x="6436" y="352"/>
                                    </a:lnTo>
                                    <a:lnTo>
                                      <a:pt x="6460" y="368"/>
                                    </a:lnTo>
                                    <a:lnTo>
                                      <a:pt x="6486" y="385"/>
                                    </a:lnTo>
                                    <a:lnTo>
                                      <a:pt x="6516" y="405"/>
                                    </a:lnTo>
                                    <a:lnTo>
                                      <a:pt x="6546" y="426"/>
                                    </a:lnTo>
                                    <a:lnTo>
                                      <a:pt x="6554" y="432"/>
                                    </a:lnTo>
                                    <a:lnTo>
                                      <a:pt x="6563" y="437"/>
                                    </a:lnTo>
                                    <a:lnTo>
                                      <a:pt x="6567" y="440"/>
                                    </a:lnTo>
                                    <a:lnTo>
                                      <a:pt x="6600" y="464"/>
                                    </a:lnTo>
                                    <a:lnTo>
                                      <a:pt x="6624" y="481"/>
                                    </a:lnTo>
                                    <a:lnTo>
                                      <a:pt x="6650" y="499"/>
                                    </a:lnTo>
                                    <a:lnTo>
                                      <a:pt x="6681" y="521"/>
                                    </a:lnTo>
                                    <a:lnTo>
                                      <a:pt x="6709" y="541"/>
                                    </a:lnTo>
                                    <a:lnTo>
                                      <a:pt x="6733" y="559"/>
                                    </a:lnTo>
                                    <a:lnTo>
                                      <a:pt x="6759" y="578"/>
                                    </a:lnTo>
                                    <a:lnTo>
                                      <a:pt x="6785" y="597"/>
                                    </a:lnTo>
                                    <a:lnTo>
                                      <a:pt x="6796" y="605"/>
                                    </a:lnTo>
                                    <a:lnTo>
                                      <a:pt x="6816" y="619"/>
                                    </a:lnTo>
                                    <a:lnTo>
                                      <a:pt x="6840" y="637"/>
                                    </a:lnTo>
                                    <a:lnTo>
                                      <a:pt x="6864" y="655"/>
                                    </a:lnTo>
                                    <a:lnTo>
                                      <a:pt x="6898" y="680"/>
                                    </a:lnTo>
                                    <a:lnTo>
                                      <a:pt x="6901" y="682"/>
                                    </a:lnTo>
                                    <a:lnTo>
                                      <a:pt x="6903" y="683"/>
                                    </a:lnTo>
                                    <a:lnTo>
                                      <a:pt x="6906" y="685"/>
                                    </a:lnTo>
                                    <a:lnTo>
                                      <a:pt x="6911" y="689"/>
                                    </a:lnTo>
                                    <a:lnTo>
                                      <a:pt x="6919" y="696"/>
                                    </a:lnTo>
                                    <a:lnTo>
                                      <a:pt x="6949" y="717"/>
                                    </a:lnTo>
                                    <a:lnTo>
                                      <a:pt x="6977" y="737"/>
                                    </a:lnTo>
                                    <a:lnTo>
                                      <a:pt x="7006" y="758"/>
                                    </a:lnTo>
                                    <a:lnTo>
                                      <a:pt x="7032" y="777"/>
                                    </a:lnTo>
                                    <a:lnTo>
                                      <a:pt x="7056" y="794"/>
                                    </a:lnTo>
                                    <a:lnTo>
                                      <a:pt x="7086" y="815"/>
                                    </a:lnTo>
                                    <a:lnTo>
                                      <a:pt x="7115" y="835"/>
                                    </a:lnTo>
                                    <a:lnTo>
                                      <a:pt x="7138" y="851"/>
                                    </a:lnTo>
                                    <a:lnTo>
                                      <a:pt x="7163" y="868"/>
                                    </a:lnTo>
                                    <a:lnTo>
                                      <a:pt x="7191" y="887"/>
                                    </a:lnTo>
                                    <a:lnTo>
                                      <a:pt x="7220" y="906"/>
                                    </a:lnTo>
                                    <a:lnTo>
                                      <a:pt x="7243" y="922"/>
                                    </a:lnTo>
                                    <a:lnTo>
                                      <a:pt x="7275" y="943"/>
                                    </a:lnTo>
                                    <a:lnTo>
                                      <a:pt x="7302" y="960"/>
                                    </a:lnTo>
                                    <a:lnTo>
                                      <a:pt x="7325" y="974"/>
                                    </a:lnTo>
                                    <a:lnTo>
                                      <a:pt x="7353" y="992"/>
                                    </a:lnTo>
                                    <a:lnTo>
                                      <a:pt x="7382" y="1009"/>
                                    </a:lnTo>
                                    <a:lnTo>
                                      <a:pt x="7404" y="1022"/>
                                    </a:lnTo>
                                    <a:lnTo>
                                      <a:pt x="7439" y="1042"/>
                                    </a:lnTo>
                                    <a:lnTo>
                                      <a:pt x="7466" y="1057"/>
                                    </a:lnTo>
                                    <a:lnTo>
                                      <a:pt x="7490" y="1071"/>
                                    </a:lnTo>
                                    <a:lnTo>
                                      <a:pt x="7518" y="1085"/>
                                    </a:lnTo>
                                    <a:lnTo>
                                      <a:pt x="7542" y="1098"/>
                                    </a:lnTo>
                                    <a:lnTo>
                                      <a:pt x="7546" y="1099"/>
                                    </a:lnTo>
                                    <a:lnTo>
                                      <a:pt x="7550" y="1102"/>
                                    </a:lnTo>
                                    <a:lnTo>
                                      <a:pt x="7554" y="1104"/>
                                    </a:lnTo>
                                    <a:lnTo>
                                      <a:pt x="7575" y="1114"/>
                                    </a:lnTo>
                                    <a:lnTo>
                                      <a:pt x="7582" y="1118"/>
                                    </a:lnTo>
                                    <a:lnTo>
                                      <a:pt x="7595" y="1123"/>
                                    </a:lnTo>
                                    <a:lnTo>
                                      <a:pt x="7624" y="1137"/>
                                    </a:lnTo>
                                    <a:lnTo>
                                      <a:pt x="7655" y="1151"/>
                                    </a:lnTo>
                                    <a:lnTo>
                                      <a:pt x="7682" y="1163"/>
                                    </a:lnTo>
                                    <a:lnTo>
                                      <a:pt x="7695" y="1168"/>
                                    </a:lnTo>
                                    <a:lnTo>
                                      <a:pt x="7704" y="1171"/>
                                    </a:lnTo>
                                    <a:lnTo>
                                      <a:pt x="7735" y="1184"/>
                                    </a:lnTo>
                                    <a:lnTo>
                                      <a:pt x="7761" y="1194"/>
                                    </a:lnTo>
                                    <a:lnTo>
                                      <a:pt x="7786" y="1202"/>
                                    </a:lnTo>
                                    <a:lnTo>
                                      <a:pt x="7816" y="1212"/>
                                    </a:lnTo>
                                    <a:lnTo>
                                      <a:pt x="7842" y="1220"/>
                                    </a:lnTo>
                                    <a:lnTo>
                                      <a:pt x="7856" y="1224"/>
                                    </a:lnTo>
                                    <a:lnTo>
                                      <a:pt x="7866" y="1227"/>
                                    </a:lnTo>
                                    <a:lnTo>
                                      <a:pt x="7871" y="1228"/>
                                    </a:lnTo>
                                    <a:lnTo>
                                      <a:pt x="7875" y="1230"/>
                                    </a:lnTo>
                                    <a:lnTo>
                                      <a:pt x="7881" y="1231"/>
                                    </a:lnTo>
                                    <a:lnTo>
                                      <a:pt x="7894" y="1235"/>
                                    </a:lnTo>
                                    <a:lnTo>
                                      <a:pt x="7898" y="1236"/>
                                    </a:lnTo>
                                    <a:lnTo>
                                      <a:pt x="7906" y="1238"/>
                                    </a:lnTo>
                                    <a:lnTo>
                                      <a:pt x="7924" y="1242"/>
                                    </a:lnTo>
                                    <a:lnTo>
                                      <a:pt x="7936" y="1245"/>
                                    </a:lnTo>
                                    <a:lnTo>
                                      <a:pt x="7949" y="1248"/>
                                    </a:lnTo>
                                    <a:lnTo>
                                      <a:pt x="7952" y="1248"/>
                                    </a:lnTo>
                                    <a:lnTo>
                                      <a:pt x="7953" y="1249"/>
                                    </a:lnTo>
                                    <a:lnTo>
                                      <a:pt x="7957" y="1249"/>
                                    </a:lnTo>
                                    <a:lnTo>
                                      <a:pt x="7967" y="1252"/>
                                    </a:lnTo>
                                    <a:lnTo>
                                      <a:pt x="7978" y="1254"/>
                                    </a:lnTo>
                                    <a:lnTo>
                                      <a:pt x="7985" y="1255"/>
                                    </a:lnTo>
                                    <a:lnTo>
                                      <a:pt x="7995" y="1257"/>
                                    </a:lnTo>
                                    <a:lnTo>
                                      <a:pt x="8004" y="1258"/>
                                    </a:lnTo>
                                    <a:lnTo>
                                      <a:pt x="8010" y="1259"/>
                                    </a:lnTo>
                                    <a:lnTo>
                                      <a:pt x="8017" y="1261"/>
                                    </a:lnTo>
                                    <a:lnTo>
                                      <a:pt x="8026" y="1262"/>
                                    </a:lnTo>
                                    <a:lnTo>
                                      <a:pt x="8034" y="1263"/>
                                    </a:lnTo>
                                    <a:lnTo>
                                      <a:pt x="8040" y="1264"/>
                                    </a:lnTo>
                                    <a:lnTo>
                                      <a:pt x="8048" y="1265"/>
                                    </a:lnTo>
                                    <a:lnTo>
                                      <a:pt x="8057" y="1266"/>
                                    </a:lnTo>
                                    <a:lnTo>
                                      <a:pt x="8065" y="1268"/>
                                    </a:lnTo>
                                    <a:lnTo>
                                      <a:pt x="8075" y="1268"/>
                                    </a:lnTo>
                                    <a:lnTo>
                                      <a:pt x="8085" y="1270"/>
                                    </a:lnTo>
                                    <a:lnTo>
                                      <a:pt x="8094" y="1270"/>
                                    </a:lnTo>
                                    <a:lnTo>
                                      <a:pt x="8100" y="1271"/>
                                    </a:lnTo>
                                    <a:lnTo>
                                      <a:pt x="8108" y="1272"/>
                                    </a:lnTo>
                                    <a:lnTo>
                                      <a:pt x="8113" y="1272"/>
                                    </a:lnTo>
                                    <a:lnTo>
                                      <a:pt x="8120" y="1273"/>
                                    </a:lnTo>
                                    <a:lnTo>
                                      <a:pt x="8126" y="1273"/>
                                    </a:lnTo>
                                    <a:lnTo>
                                      <a:pt x="8133" y="1274"/>
                                    </a:lnTo>
                                    <a:lnTo>
                                      <a:pt x="8140" y="1274"/>
                                    </a:lnTo>
                                    <a:lnTo>
                                      <a:pt x="8146" y="1275"/>
                                    </a:lnTo>
                                    <a:lnTo>
                                      <a:pt x="8151" y="1275"/>
                                    </a:lnTo>
                                    <a:lnTo>
                                      <a:pt x="8167" y="1275"/>
                                    </a:lnTo>
                                    <a:lnTo>
                                      <a:pt x="8189" y="1276"/>
                                    </a:lnTo>
                                    <a:lnTo>
                                      <a:pt x="8222" y="1276"/>
                                    </a:lnTo>
                                    <a:lnTo>
                                      <a:pt x="8233" y="1276"/>
                                    </a:lnTo>
                                    <a:lnTo>
                                      <a:pt x="8244" y="1276"/>
                                    </a:lnTo>
                                    <a:lnTo>
                                      <a:pt x="8253" y="1275"/>
                                    </a:lnTo>
                                    <a:lnTo>
                                      <a:pt x="8257" y="1275"/>
                                    </a:lnTo>
                                    <a:lnTo>
                                      <a:pt x="8264" y="1275"/>
                                    </a:lnTo>
                                    <a:lnTo>
                                      <a:pt x="8272" y="1275"/>
                                    </a:lnTo>
                                    <a:lnTo>
                                      <a:pt x="8277" y="1274"/>
                                    </a:lnTo>
                                    <a:lnTo>
                                      <a:pt x="8285" y="1274"/>
                                    </a:lnTo>
                                    <a:lnTo>
                                      <a:pt x="8291" y="1273"/>
                                    </a:lnTo>
                                    <a:lnTo>
                                      <a:pt x="8298" y="1273"/>
                                    </a:lnTo>
                                    <a:lnTo>
                                      <a:pt x="8303" y="1273"/>
                                    </a:lnTo>
                                    <a:lnTo>
                                      <a:pt x="8308" y="1272"/>
                                    </a:lnTo>
                                    <a:lnTo>
                                      <a:pt x="8316" y="1271"/>
                                    </a:lnTo>
                                    <a:lnTo>
                                      <a:pt x="8327" y="1270"/>
                                    </a:lnTo>
                                    <a:lnTo>
                                      <a:pt x="8337" y="1270"/>
                                    </a:lnTo>
                                    <a:lnTo>
                                      <a:pt x="8343" y="1269"/>
                                    </a:lnTo>
                                    <a:lnTo>
                                      <a:pt x="8352" y="1268"/>
                                    </a:lnTo>
                                    <a:lnTo>
                                      <a:pt x="8359" y="1267"/>
                                    </a:lnTo>
                                    <a:lnTo>
                                      <a:pt x="8368" y="1266"/>
                                    </a:lnTo>
                                    <a:lnTo>
                                      <a:pt x="8372" y="1265"/>
                                    </a:lnTo>
                                    <a:lnTo>
                                      <a:pt x="8378" y="1265"/>
                                    </a:lnTo>
                                    <a:lnTo>
                                      <a:pt x="8382" y="1264"/>
                                    </a:lnTo>
                                    <a:lnTo>
                                      <a:pt x="8390" y="1263"/>
                                    </a:lnTo>
                                    <a:lnTo>
                                      <a:pt x="8395" y="1262"/>
                                    </a:lnTo>
                                    <a:lnTo>
                                      <a:pt x="8402" y="1261"/>
                                    </a:lnTo>
                                    <a:lnTo>
                                      <a:pt x="8405" y="1260"/>
                                    </a:lnTo>
                                    <a:lnTo>
                                      <a:pt x="8409" y="1259"/>
                                    </a:lnTo>
                                    <a:lnTo>
                                      <a:pt x="8417" y="1258"/>
                                    </a:lnTo>
                                    <a:lnTo>
                                      <a:pt x="8425" y="1257"/>
                                    </a:lnTo>
                                    <a:lnTo>
                                      <a:pt x="8439" y="1254"/>
                                    </a:lnTo>
                                    <a:lnTo>
                                      <a:pt x="8444" y="1253"/>
                                    </a:lnTo>
                                    <a:lnTo>
                                      <a:pt x="8447" y="1252"/>
                                    </a:lnTo>
                                    <a:lnTo>
                                      <a:pt x="8456" y="1251"/>
                                    </a:lnTo>
                                    <a:lnTo>
                                      <a:pt x="8461" y="1250"/>
                                    </a:lnTo>
                                    <a:lnTo>
                                      <a:pt x="8480" y="1246"/>
                                    </a:lnTo>
                                    <a:lnTo>
                                      <a:pt x="8493" y="1243"/>
                                    </a:lnTo>
                                    <a:lnTo>
                                      <a:pt x="8497" y="1242"/>
                                    </a:lnTo>
                                    <a:lnTo>
                                      <a:pt x="8502" y="1240"/>
                                    </a:lnTo>
                                    <a:lnTo>
                                      <a:pt x="8518" y="1237"/>
                                    </a:lnTo>
                                    <a:lnTo>
                                      <a:pt x="8525" y="1235"/>
                                    </a:lnTo>
                                    <a:lnTo>
                                      <a:pt x="8530" y="1234"/>
                                    </a:lnTo>
                                    <a:lnTo>
                                      <a:pt x="8548" y="1229"/>
                                    </a:lnTo>
                                    <a:lnTo>
                                      <a:pt x="8575" y="1221"/>
                                    </a:lnTo>
                                    <a:lnTo>
                                      <a:pt x="8587" y="1218"/>
                                    </a:lnTo>
                                    <a:lnTo>
                                      <a:pt x="8594" y="1215"/>
                                    </a:lnTo>
                                    <a:lnTo>
                                      <a:pt x="8623" y="1206"/>
                                    </a:lnTo>
                                    <a:lnTo>
                                      <a:pt x="8652" y="1196"/>
                                    </a:lnTo>
                                    <a:lnTo>
                                      <a:pt x="8681" y="1185"/>
                                    </a:lnTo>
                                    <a:lnTo>
                                      <a:pt x="8703" y="1177"/>
                                    </a:lnTo>
                                    <a:lnTo>
                                      <a:pt x="8733" y="1165"/>
                                    </a:lnTo>
                                    <a:lnTo>
                                      <a:pt x="8741" y="1161"/>
                                    </a:lnTo>
                                    <a:lnTo>
                                      <a:pt x="8757" y="1154"/>
                                    </a:lnTo>
                                    <a:lnTo>
                                      <a:pt x="8790" y="1140"/>
                                    </a:lnTo>
                                    <a:lnTo>
                                      <a:pt x="8817" y="1128"/>
                                    </a:lnTo>
                                    <a:lnTo>
                                      <a:pt x="8841" y="1116"/>
                                    </a:lnTo>
                                    <a:lnTo>
                                      <a:pt x="8865" y="1104"/>
                                    </a:lnTo>
                                    <a:lnTo>
                                      <a:pt x="8893" y="1090"/>
                                    </a:lnTo>
                                    <a:lnTo>
                                      <a:pt x="8920" y="1075"/>
                                    </a:lnTo>
                                    <a:lnTo>
                                      <a:pt x="8933" y="1069"/>
                                    </a:lnTo>
                                    <a:lnTo>
                                      <a:pt x="8953" y="1058"/>
                                    </a:lnTo>
                                    <a:lnTo>
                                      <a:pt x="8957" y="1056"/>
                                    </a:lnTo>
                                    <a:lnTo>
                                      <a:pt x="8960" y="1054"/>
                                    </a:lnTo>
                                    <a:lnTo>
                                      <a:pt x="8963" y="1052"/>
                                    </a:lnTo>
                                    <a:lnTo>
                                      <a:pt x="8968" y="1049"/>
                                    </a:lnTo>
                                    <a:lnTo>
                                      <a:pt x="8971" y="1047"/>
                                    </a:lnTo>
                                    <a:lnTo>
                                      <a:pt x="8975" y="1046"/>
                                    </a:lnTo>
                                    <a:lnTo>
                                      <a:pt x="8976" y="1045"/>
                                    </a:lnTo>
                                  </a:path>
                                </a:pathLst>
                              </a:custGeom>
                              <a:noFill/>
                              <a:ln w="15875" cap="flat">
                                <a:solidFill>
                                  <a:sysClr val="windowText" lastClr="000000">
                                    <a:lumMod val="95000"/>
                                    <a:lumOff val="5000"/>
                                  </a:sysClr>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9240645" name="Freeform 184"/>
                            <wps:cNvSpPr>
                              <a:spLocks/>
                            </wps:cNvSpPr>
                            <wps:spPr bwMode="auto">
                              <a:xfrm>
                                <a:off x="0" y="565554"/>
                                <a:ext cx="5699760" cy="810260"/>
                              </a:xfrm>
                              <a:custGeom>
                                <a:avLst/>
                                <a:gdLst>
                                  <a:gd name="T0" fmla="*/ 217 w 8976"/>
                                  <a:gd name="T1" fmla="*/ 312 h 1276"/>
                                  <a:gd name="T2" fmla="*/ 366 w 8976"/>
                                  <a:gd name="T3" fmla="*/ 411 h 1276"/>
                                  <a:gd name="T4" fmla="*/ 571 w 8976"/>
                                  <a:gd name="T5" fmla="*/ 556 h 1276"/>
                                  <a:gd name="T6" fmla="*/ 812 w 8976"/>
                                  <a:gd name="T7" fmla="*/ 732 h 1276"/>
                                  <a:gd name="T8" fmla="*/ 1056 w 8976"/>
                                  <a:gd name="T9" fmla="*/ 902 h 1276"/>
                                  <a:gd name="T10" fmla="*/ 1208 w 8976"/>
                                  <a:gd name="T11" fmla="*/ 1000 h 1276"/>
                                  <a:gd name="T12" fmla="*/ 1406 w 8976"/>
                                  <a:gd name="T13" fmla="*/ 1109 h 1276"/>
                                  <a:gd name="T14" fmla="*/ 1651 w 8976"/>
                                  <a:gd name="T15" fmla="*/ 1210 h 1276"/>
                                  <a:gd name="T16" fmla="*/ 1784 w 8976"/>
                                  <a:gd name="T17" fmla="*/ 1246 h 1276"/>
                                  <a:gd name="T18" fmla="*/ 1891 w 8976"/>
                                  <a:gd name="T19" fmla="*/ 1265 h 1276"/>
                                  <a:gd name="T20" fmla="*/ 1972 w 8976"/>
                                  <a:gd name="T21" fmla="*/ 1273 h 1276"/>
                                  <a:gd name="T22" fmla="*/ 2121 w 8976"/>
                                  <a:gd name="T23" fmla="*/ 1274 h 1276"/>
                                  <a:gd name="T24" fmla="*/ 2227 w 8976"/>
                                  <a:gd name="T25" fmla="*/ 1263 h 1276"/>
                                  <a:gd name="T26" fmla="*/ 2289 w 8976"/>
                                  <a:gd name="T27" fmla="*/ 1253 h 1276"/>
                                  <a:gd name="T28" fmla="*/ 2378 w 8976"/>
                                  <a:gd name="T29" fmla="*/ 1232 h 1276"/>
                                  <a:gd name="T30" fmla="*/ 2511 w 8976"/>
                                  <a:gd name="T31" fmla="*/ 1190 h 1276"/>
                                  <a:gd name="T32" fmla="*/ 2733 w 8976"/>
                                  <a:gd name="T33" fmla="*/ 1091 h 1276"/>
                                  <a:gd name="T34" fmla="*/ 2930 w 8976"/>
                                  <a:gd name="T35" fmla="*/ 979 h 1276"/>
                                  <a:gd name="T36" fmla="*/ 3135 w 8976"/>
                                  <a:gd name="T37" fmla="*/ 844 h 1276"/>
                                  <a:gd name="T38" fmla="*/ 3377 w 8976"/>
                                  <a:gd name="T39" fmla="*/ 670 h 1276"/>
                                  <a:gd name="T40" fmla="*/ 3623 w 8976"/>
                                  <a:gd name="T41" fmla="*/ 491 h 1276"/>
                                  <a:gd name="T42" fmla="*/ 3811 w 8976"/>
                                  <a:gd name="T43" fmla="*/ 362 h 1276"/>
                                  <a:gd name="T44" fmla="*/ 4017 w 8976"/>
                                  <a:gd name="T45" fmla="*/ 235 h 1276"/>
                                  <a:gd name="T46" fmla="*/ 4207 w 8976"/>
                                  <a:gd name="T47" fmla="*/ 137 h 1276"/>
                                  <a:gd name="T48" fmla="*/ 4322 w 8976"/>
                                  <a:gd name="T49" fmla="*/ 90 h 1276"/>
                                  <a:gd name="T50" fmla="*/ 4496 w 8976"/>
                                  <a:gd name="T51" fmla="*/ 36 h 1276"/>
                                  <a:gd name="T52" fmla="*/ 4565 w 8976"/>
                                  <a:gd name="T53" fmla="*/ 21 h 1276"/>
                                  <a:gd name="T54" fmla="*/ 4612 w 8976"/>
                                  <a:gd name="T55" fmla="*/ 13 h 1276"/>
                                  <a:gd name="T56" fmla="*/ 4677 w 8976"/>
                                  <a:gd name="T57" fmla="*/ 6 h 1276"/>
                                  <a:gd name="T58" fmla="*/ 4822 w 8976"/>
                                  <a:gd name="T59" fmla="*/ 1 h 1276"/>
                                  <a:gd name="T60" fmla="*/ 4905 w 8976"/>
                                  <a:gd name="T61" fmla="*/ 6 h 1276"/>
                                  <a:gd name="T62" fmla="*/ 4966 w 8976"/>
                                  <a:gd name="T63" fmla="*/ 13 h 1276"/>
                                  <a:gd name="T64" fmla="*/ 5067 w 8976"/>
                                  <a:gd name="T65" fmla="*/ 32 h 1276"/>
                                  <a:gd name="T66" fmla="*/ 5138 w 8976"/>
                                  <a:gd name="T67" fmla="*/ 51 h 1276"/>
                                  <a:gd name="T68" fmla="*/ 5298 w 8976"/>
                                  <a:gd name="T69" fmla="*/ 106 h 1276"/>
                                  <a:gd name="T70" fmla="*/ 5489 w 8976"/>
                                  <a:gd name="T71" fmla="*/ 196 h 1276"/>
                                  <a:gd name="T72" fmla="*/ 5729 w 8976"/>
                                  <a:gd name="T73" fmla="*/ 337 h 1276"/>
                                  <a:gd name="T74" fmla="*/ 5897 w 8976"/>
                                  <a:gd name="T75" fmla="*/ 451 h 1276"/>
                                  <a:gd name="T76" fmla="*/ 6082 w 8976"/>
                                  <a:gd name="T77" fmla="*/ 583 h 1276"/>
                                  <a:gd name="T78" fmla="*/ 6327 w 8976"/>
                                  <a:gd name="T79" fmla="*/ 762 h 1276"/>
                                  <a:gd name="T80" fmla="*/ 6546 w 8976"/>
                                  <a:gd name="T81" fmla="*/ 914 h 1276"/>
                                  <a:gd name="T82" fmla="*/ 6785 w 8976"/>
                                  <a:gd name="T83" fmla="*/ 1059 h 1276"/>
                                  <a:gd name="T84" fmla="*/ 6977 w 8976"/>
                                  <a:gd name="T85" fmla="*/ 1154 h 1276"/>
                                  <a:gd name="T86" fmla="*/ 7163 w 8976"/>
                                  <a:gd name="T87" fmla="*/ 1221 h 1276"/>
                                  <a:gd name="T88" fmla="*/ 7269 w 8976"/>
                                  <a:gd name="T89" fmla="*/ 1249 h 1276"/>
                                  <a:gd name="T90" fmla="*/ 7347 w 8976"/>
                                  <a:gd name="T91" fmla="*/ 1263 h 1276"/>
                                  <a:gd name="T92" fmla="*/ 7399 w 8976"/>
                                  <a:gd name="T93" fmla="*/ 1270 h 1276"/>
                                  <a:gd name="T94" fmla="*/ 7460 w 8976"/>
                                  <a:gd name="T95" fmla="*/ 1275 h 1276"/>
                                  <a:gd name="T96" fmla="*/ 7575 w 8976"/>
                                  <a:gd name="T97" fmla="*/ 1275 h 1276"/>
                                  <a:gd name="T98" fmla="*/ 7638 w 8976"/>
                                  <a:gd name="T99" fmla="*/ 1271 h 1276"/>
                                  <a:gd name="T100" fmla="*/ 7704 w 8976"/>
                                  <a:gd name="T101" fmla="*/ 1263 h 1276"/>
                                  <a:gd name="T102" fmla="*/ 7857 w 8976"/>
                                  <a:gd name="T103" fmla="*/ 1231 h 1276"/>
                                  <a:gd name="T104" fmla="*/ 8034 w 8976"/>
                                  <a:gd name="T105" fmla="*/ 1171 h 1276"/>
                                  <a:gd name="T106" fmla="*/ 8222 w 8976"/>
                                  <a:gd name="T107" fmla="*/ 1083 h 1276"/>
                                  <a:gd name="T108" fmla="*/ 8378 w 8976"/>
                                  <a:gd name="T109" fmla="*/ 995 h 1276"/>
                                  <a:gd name="T110" fmla="*/ 8518 w 8976"/>
                                  <a:gd name="T111" fmla="*/ 906 h 1276"/>
                                  <a:gd name="T112" fmla="*/ 8623 w 8976"/>
                                  <a:gd name="T113" fmla="*/ 834 h 1276"/>
                                  <a:gd name="T114" fmla="*/ 8865 w 8976"/>
                                  <a:gd name="T115" fmla="*/ 659 h 1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8976" h="1276">
                                    <a:moveTo>
                                      <a:pt x="0" y="187"/>
                                    </a:moveTo>
                                    <a:lnTo>
                                      <a:pt x="28" y="202"/>
                                    </a:lnTo>
                                    <a:lnTo>
                                      <a:pt x="53" y="216"/>
                                    </a:lnTo>
                                    <a:lnTo>
                                      <a:pt x="81" y="231"/>
                                    </a:lnTo>
                                    <a:lnTo>
                                      <a:pt x="107" y="246"/>
                                    </a:lnTo>
                                    <a:lnTo>
                                      <a:pt x="132" y="261"/>
                                    </a:lnTo>
                                    <a:lnTo>
                                      <a:pt x="165" y="281"/>
                                    </a:lnTo>
                                    <a:lnTo>
                                      <a:pt x="189" y="295"/>
                                    </a:lnTo>
                                    <a:lnTo>
                                      <a:pt x="217" y="312"/>
                                    </a:lnTo>
                                    <a:lnTo>
                                      <a:pt x="242" y="328"/>
                                    </a:lnTo>
                                    <a:lnTo>
                                      <a:pt x="268" y="345"/>
                                    </a:lnTo>
                                    <a:lnTo>
                                      <a:pt x="294" y="363"/>
                                    </a:lnTo>
                                    <a:lnTo>
                                      <a:pt x="320" y="380"/>
                                    </a:lnTo>
                                    <a:lnTo>
                                      <a:pt x="350" y="400"/>
                                    </a:lnTo>
                                    <a:lnTo>
                                      <a:pt x="354" y="403"/>
                                    </a:lnTo>
                                    <a:lnTo>
                                      <a:pt x="360" y="406"/>
                                    </a:lnTo>
                                    <a:lnTo>
                                      <a:pt x="363" y="409"/>
                                    </a:lnTo>
                                    <a:lnTo>
                                      <a:pt x="366" y="411"/>
                                    </a:lnTo>
                                    <a:lnTo>
                                      <a:pt x="372" y="415"/>
                                    </a:lnTo>
                                    <a:lnTo>
                                      <a:pt x="375" y="417"/>
                                    </a:lnTo>
                                    <a:lnTo>
                                      <a:pt x="407" y="439"/>
                                    </a:lnTo>
                                    <a:lnTo>
                                      <a:pt x="432" y="456"/>
                                    </a:lnTo>
                                    <a:lnTo>
                                      <a:pt x="456" y="474"/>
                                    </a:lnTo>
                                    <a:lnTo>
                                      <a:pt x="483" y="492"/>
                                    </a:lnTo>
                                    <a:lnTo>
                                      <a:pt x="517" y="517"/>
                                    </a:lnTo>
                                    <a:lnTo>
                                      <a:pt x="543" y="535"/>
                                    </a:lnTo>
                                    <a:lnTo>
                                      <a:pt x="571" y="556"/>
                                    </a:lnTo>
                                    <a:lnTo>
                                      <a:pt x="594" y="573"/>
                                    </a:lnTo>
                                    <a:lnTo>
                                      <a:pt x="619" y="591"/>
                                    </a:lnTo>
                                    <a:lnTo>
                                      <a:pt x="647" y="612"/>
                                    </a:lnTo>
                                    <a:lnTo>
                                      <a:pt x="679" y="635"/>
                                    </a:lnTo>
                                    <a:lnTo>
                                      <a:pt x="703" y="653"/>
                                    </a:lnTo>
                                    <a:lnTo>
                                      <a:pt x="726" y="670"/>
                                    </a:lnTo>
                                    <a:lnTo>
                                      <a:pt x="759" y="693"/>
                                    </a:lnTo>
                                    <a:lnTo>
                                      <a:pt x="786" y="713"/>
                                    </a:lnTo>
                                    <a:lnTo>
                                      <a:pt x="812" y="732"/>
                                    </a:lnTo>
                                    <a:lnTo>
                                      <a:pt x="835" y="749"/>
                                    </a:lnTo>
                                    <a:lnTo>
                                      <a:pt x="866" y="770"/>
                                    </a:lnTo>
                                    <a:lnTo>
                                      <a:pt x="888" y="787"/>
                                    </a:lnTo>
                                    <a:lnTo>
                                      <a:pt x="916" y="806"/>
                                    </a:lnTo>
                                    <a:lnTo>
                                      <a:pt x="950" y="830"/>
                                    </a:lnTo>
                                    <a:lnTo>
                                      <a:pt x="972" y="846"/>
                                    </a:lnTo>
                                    <a:lnTo>
                                      <a:pt x="1001" y="865"/>
                                    </a:lnTo>
                                    <a:lnTo>
                                      <a:pt x="1028" y="884"/>
                                    </a:lnTo>
                                    <a:lnTo>
                                      <a:pt x="1056" y="902"/>
                                    </a:lnTo>
                                    <a:lnTo>
                                      <a:pt x="1082" y="920"/>
                                    </a:lnTo>
                                    <a:lnTo>
                                      <a:pt x="1112" y="939"/>
                                    </a:lnTo>
                                    <a:lnTo>
                                      <a:pt x="1131" y="952"/>
                                    </a:lnTo>
                                    <a:lnTo>
                                      <a:pt x="1160" y="970"/>
                                    </a:lnTo>
                                    <a:lnTo>
                                      <a:pt x="1171" y="977"/>
                                    </a:lnTo>
                                    <a:lnTo>
                                      <a:pt x="1184" y="985"/>
                                    </a:lnTo>
                                    <a:lnTo>
                                      <a:pt x="1191" y="989"/>
                                    </a:lnTo>
                                    <a:lnTo>
                                      <a:pt x="1205" y="998"/>
                                    </a:lnTo>
                                    <a:lnTo>
                                      <a:pt x="1208" y="1000"/>
                                    </a:lnTo>
                                    <a:lnTo>
                                      <a:pt x="1210" y="1001"/>
                                    </a:lnTo>
                                    <a:lnTo>
                                      <a:pt x="1214" y="1003"/>
                                    </a:lnTo>
                                    <a:lnTo>
                                      <a:pt x="1246" y="1021"/>
                                    </a:lnTo>
                                    <a:lnTo>
                                      <a:pt x="1273" y="1038"/>
                                    </a:lnTo>
                                    <a:lnTo>
                                      <a:pt x="1299" y="1052"/>
                                    </a:lnTo>
                                    <a:lnTo>
                                      <a:pt x="1323" y="1066"/>
                                    </a:lnTo>
                                    <a:lnTo>
                                      <a:pt x="1350" y="1080"/>
                                    </a:lnTo>
                                    <a:lnTo>
                                      <a:pt x="1376" y="1094"/>
                                    </a:lnTo>
                                    <a:lnTo>
                                      <a:pt x="1406" y="1109"/>
                                    </a:lnTo>
                                    <a:lnTo>
                                      <a:pt x="1434" y="1122"/>
                                    </a:lnTo>
                                    <a:lnTo>
                                      <a:pt x="1461" y="1135"/>
                                    </a:lnTo>
                                    <a:lnTo>
                                      <a:pt x="1483" y="1145"/>
                                    </a:lnTo>
                                    <a:lnTo>
                                      <a:pt x="1511" y="1157"/>
                                    </a:lnTo>
                                    <a:lnTo>
                                      <a:pt x="1539" y="1169"/>
                                    </a:lnTo>
                                    <a:lnTo>
                                      <a:pt x="1564" y="1179"/>
                                    </a:lnTo>
                                    <a:lnTo>
                                      <a:pt x="1595" y="1190"/>
                                    </a:lnTo>
                                    <a:lnTo>
                                      <a:pt x="1623" y="1200"/>
                                    </a:lnTo>
                                    <a:lnTo>
                                      <a:pt x="1651" y="1210"/>
                                    </a:lnTo>
                                    <a:lnTo>
                                      <a:pt x="1678" y="1218"/>
                                    </a:lnTo>
                                    <a:lnTo>
                                      <a:pt x="1705" y="1227"/>
                                    </a:lnTo>
                                    <a:lnTo>
                                      <a:pt x="1721" y="1230"/>
                                    </a:lnTo>
                                    <a:lnTo>
                                      <a:pt x="1731" y="1234"/>
                                    </a:lnTo>
                                    <a:lnTo>
                                      <a:pt x="1736" y="1235"/>
                                    </a:lnTo>
                                    <a:lnTo>
                                      <a:pt x="1744" y="1237"/>
                                    </a:lnTo>
                                    <a:lnTo>
                                      <a:pt x="1747" y="1237"/>
                                    </a:lnTo>
                                    <a:lnTo>
                                      <a:pt x="1754" y="1239"/>
                                    </a:lnTo>
                                    <a:lnTo>
                                      <a:pt x="1784" y="1246"/>
                                    </a:lnTo>
                                    <a:lnTo>
                                      <a:pt x="1799" y="1249"/>
                                    </a:lnTo>
                                    <a:lnTo>
                                      <a:pt x="1805" y="1251"/>
                                    </a:lnTo>
                                    <a:lnTo>
                                      <a:pt x="1815" y="1252"/>
                                    </a:lnTo>
                                    <a:lnTo>
                                      <a:pt x="1825" y="1254"/>
                                    </a:lnTo>
                                    <a:lnTo>
                                      <a:pt x="1836" y="1257"/>
                                    </a:lnTo>
                                    <a:lnTo>
                                      <a:pt x="1847" y="1259"/>
                                    </a:lnTo>
                                    <a:lnTo>
                                      <a:pt x="1856" y="1260"/>
                                    </a:lnTo>
                                    <a:lnTo>
                                      <a:pt x="1863" y="1261"/>
                                    </a:lnTo>
                                    <a:lnTo>
                                      <a:pt x="1891" y="1265"/>
                                    </a:lnTo>
                                    <a:lnTo>
                                      <a:pt x="1900" y="1266"/>
                                    </a:lnTo>
                                    <a:lnTo>
                                      <a:pt x="1905" y="1267"/>
                                    </a:lnTo>
                                    <a:lnTo>
                                      <a:pt x="1910" y="1268"/>
                                    </a:lnTo>
                                    <a:lnTo>
                                      <a:pt x="1912" y="1268"/>
                                    </a:lnTo>
                                    <a:lnTo>
                                      <a:pt x="1922" y="1269"/>
                                    </a:lnTo>
                                    <a:lnTo>
                                      <a:pt x="1931" y="1270"/>
                                    </a:lnTo>
                                    <a:lnTo>
                                      <a:pt x="1936" y="1271"/>
                                    </a:lnTo>
                                    <a:lnTo>
                                      <a:pt x="1946" y="1271"/>
                                    </a:lnTo>
                                    <a:lnTo>
                                      <a:pt x="1972" y="1273"/>
                                    </a:lnTo>
                                    <a:lnTo>
                                      <a:pt x="1999" y="1275"/>
                                    </a:lnTo>
                                    <a:lnTo>
                                      <a:pt x="2012" y="1275"/>
                                    </a:lnTo>
                                    <a:lnTo>
                                      <a:pt x="2021" y="1276"/>
                                    </a:lnTo>
                                    <a:lnTo>
                                      <a:pt x="2030" y="1276"/>
                                    </a:lnTo>
                                    <a:lnTo>
                                      <a:pt x="2058" y="1276"/>
                                    </a:lnTo>
                                    <a:lnTo>
                                      <a:pt x="2068" y="1276"/>
                                    </a:lnTo>
                                    <a:lnTo>
                                      <a:pt x="2080" y="1276"/>
                                    </a:lnTo>
                                    <a:lnTo>
                                      <a:pt x="2108" y="1275"/>
                                    </a:lnTo>
                                    <a:lnTo>
                                      <a:pt x="2121" y="1274"/>
                                    </a:lnTo>
                                    <a:lnTo>
                                      <a:pt x="2133" y="1273"/>
                                    </a:lnTo>
                                    <a:lnTo>
                                      <a:pt x="2139" y="1273"/>
                                    </a:lnTo>
                                    <a:lnTo>
                                      <a:pt x="2144" y="1273"/>
                                    </a:lnTo>
                                    <a:lnTo>
                                      <a:pt x="2160" y="1271"/>
                                    </a:lnTo>
                                    <a:lnTo>
                                      <a:pt x="2191" y="1268"/>
                                    </a:lnTo>
                                    <a:lnTo>
                                      <a:pt x="2200" y="1267"/>
                                    </a:lnTo>
                                    <a:lnTo>
                                      <a:pt x="2207" y="1266"/>
                                    </a:lnTo>
                                    <a:lnTo>
                                      <a:pt x="2216" y="1265"/>
                                    </a:lnTo>
                                    <a:lnTo>
                                      <a:pt x="2227" y="1263"/>
                                    </a:lnTo>
                                    <a:lnTo>
                                      <a:pt x="2234" y="1263"/>
                                    </a:lnTo>
                                    <a:lnTo>
                                      <a:pt x="2243" y="1261"/>
                                    </a:lnTo>
                                    <a:lnTo>
                                      <a:pt x="2247" y="1260"/>
                                    </a:lnTo>
                                    <a:lnTo>
                                      <a:pt x="2249" y="1260"/>
                                    </a:lnTo>
                                    <a:lnTo>
                                      <a:pt x="2253" y="1259"/>
                                    </a:lnTo>
                                    <a:lnTo>
                                      <a:pt x="2263" y="1258"/>
                                    </a:lnTo>
                                    <a:lnTo>
                                      <a:pt x="2270" y="1256"/>
                                    </a:lnTo>
                                    <a:lnTo>
                                      <a:pt x="2280" y="1254"/>
                                    </a:lnTo>
                                    <a:lnTo>
                                      <a:pt x="2289" y="1253"/>
                                    </a:lnTo>
                                    <a:lnTo>
                                      <a:pt x="2298" y="1251"/>
                                    </a:lnTo>
                                    <a:lnTo>
                                      <a:pt x="2313" y="1248"/>
                                    </a:lnTo>
                                    <a:lnTo>
                                      <a:pt x="2321" y="1246"/>
                                    </a:lnTo>
                                    <a:lnTo>
                                      <a:pt x="2326" y="1245"/>
                                    </a:lnTo>
                                    <a:lnTo>
                                      <a:pt x="2339" y="1242"/>
                                    </a:lnTo>
                                    <a:lnTo>
                                      <a:pt x="2355" y="1238"/>
                                    </a:lnTo>
                                    <a:lnTo>
                                      <a:pt x="2365" y="1235"/>
                                    </a:lnTo>
                                    <a:lnTo>
                                      <a:pt x="2370" y="1234"/>
                                    </a:lnTo>
                                    <a:lnTo>
                                      <a:pt x="2378" y="1232"/>
                                    </a:lnTo>
                                    <a:lnTo>
                                      <a:pt x="2388" y="1229"/>
                                    </a:lnTo>
                                    <a:lnTo>
                                      <a:pt x="2402" y="1225"/>
                                    </a:lnTo>
                                    <a:lnTo>
                                      <a:pt x="2411" y="1223"/>
                                    </a:lnTo>
                                    <a:lnTo>
                                      <a:pt x="2418" y="1221"/>
                                    </a:lnTo>
                                    <a:lnTo>
                                      <a:pt x="2423" y="1220"/>
                                    </a:lnTo>
                                    <a:lnTo>
                                      <a:pt x="2435" y="1215"/>
                                    </a:lnTo>
                                    <a:lnTo>
                                      <a:pt x="2457" y="1209"/>
                                    </a:lnTo>
                                    <a:lnTo>
                                      <a:pt x="2487" y="1198"/>
                                    </a:lnTo>
                                    <a:lnTo>
                                      <a:pt x="2511" y="1190"/>
                                    </a:lnTo>
                                    <a:lnTo>
                                      <a:pt x="2538" y="1180"/>
                                    </a:lnTo>
                                    <a:lnTo>
                                      <a:pt x="2559" y="1171"/>
                                    </a:lnTo>
                                    <a:lnTo>
                                      <a:pt x="2571" y="1166"/>
                                    </a:lnTo>
                                    <a:lnTo>
                                      <a:pt x="2593" y="1158"/>
                                    </a:lnTo>
                                    <a:lnTo>
                                      <a:pt x="2620" y="1146"/>
                                    </a:lnTo>
                                    <a:lnTo>
                                      <a:pt x="2650" y="1132"/>
                                    </a:lnTo>
                                    <a:lnTo>
                                      <a:pt x="2678" y="1118"/>
                                    </a:lnTo>
                                    <a:lnTo>
                                      <a:pt x="2704" y="1106"/>
                                    </a:lnTo>
                                    <a:lnTo>
                                      <a:pt x="2733" y="1091"/>
                                    </a:lnTo>
                                    <a:lnTo>
                                      <a:pt x="2758" y="1078"/>
                                    </a:lnTo>
                                    <a:lnTo>
                                      <a:pt x="2785" y="1063"/>
                                    </a:lnTo>
                                    <a:lnTo>
                                      <a:pt x="2815" y="1047"/>
                                    </a:lnTo>
                                    <a:lnTo>
                                      <a:pt x="2824" y="1042"/>
                                    </a:lnTo>
                                    <a:lnTo>
                                      <a:pt x="2838" y="1034"/>
                                    </a:lnTo>
                                    <a:lnTo>
                                      <a:pt x="2867" y="1017"/>
                                    </a:lnTo>
                                    <a:lnTo>
                                      <a:pt x="2891" y="1003"/>
                                    </a:lnTo>
                                    <a:lnTo>
                                      <a:pt x="2918" y="986"/>
                                    </a:lnTo>
                                    <a:lnTo>
                                      <a:pt x="2930" y="979"/>
                                    </a:lnTo>
                                    <a:lnTo>
                                      <a:pt x="2949" y="967"/>
                                    </a:lnTo>
                                    <a:lnTo>
                                      <a:pt x="2970" y="953"/>
                                    </a:lnTo>
                                    <a:lnTo>
                                      <a:pt x="3004" y="932"/>
                                    </a:lnTo>
                                    <a:lnTo>
                                      <a:pt x="3031" y="915"/>
                                    </a:lnTo>
                                    <a:lnTo>
                                      <a:pt x="3058" y="896"/>
                                    </a:lnTo>
                                    <a:lnTo>
                                      <a:pt x="3081" y="880"/>
                                    </a:lnTo>
                                    <a:lnTo>
                                      <a:pt x="3092" y="873"/>
                                    </a:lnTo>
                                    <a:lnTo>
                                      <a:pt x="3113" y="859"/>
                                    </a:lnTo>
                                    <a:lnTo>
                                      <a:pt x="3135" y="844"/>
                                    </a:lnTo>
                                    <a:lnTo>
                                      <a:pt x="3163" y="825"/>
                                    </a:lnTo>
                                    <a:lnTo>
                                      <a:pt x="3189" y="806"/>
                                    </a:lnTo>
                                    <a:lnTo>
                                      <a:pt x="3214" y="789"/>
                                    </a:lnTo>
                                    <a:lnTo>
                                      <a:pt x="3244" y="767"/>
                                    </a:lnTo>
                                    <a:lnTo>
                                      <a:pt x="3273" y="746"/>
                                    </a:lnTo>
                                    <a:lnTo>
                                      <a:pt x="3298" y="728"/>
                                    </a:lnTo>
                                    <a:lnTo>
                                      <a:pt x="3323" y="709"/>
                                    </a:lnTo>
                                    <a:lnTo>
                                      <a:pt x="3351" y="689"/>
                                    </a:lnTo>
                                    <a:lnTo>
                                      <a:pt x="3377" y="670"/>
                                    </a:lnTo>
                                    <a:lnTo>
                                      <a:pt x="3405" y="649"/>
                                    </a:lnTo>
                                    <a:lnTo>
                                      <a:pt x="3433" y="629"/>
                                    </a:lnTo>
                                    <a:lnTo>
                                      <a:pt x="3458" y="611"/>
                                    </a:lnTo>
                                    <a:lnTo>
                                      <a:pt x="3487" y="589"/>
                                    </a:lnTo>
                                    <a:lnTo>
                                      <a:pt x="3516" y="568"/>
                                    </a:lnTo>
                                    <a:lnTo>
                                      <a:pt x="3543" y="549"/>
                                    </a:lnTo>
                                    <a:lnTo>
                                      <a:pt x="3571" y="529"/>
                                    </a:lnTo>
                                    <a:lnTo>
                                      <a:pt x="3597" y="510"/>
                                    </a:lnTo>
                                    <a:lnTo>
                                      <a:pt x="3623" y="491"/>
                                    </a:lnTo>
                                    <a:lnTo>
                                      <a:pt x="3648" y="473"/>
                                    </a:lnTo>
                                    <a:lnTo>
                                      <a:pt x="3673" y="456"/>
                                    </a:lnTo>
                                    <a:lnTo>
                                      <a:pt x="3707" y="433"/>
                                    </a:lnTo>
                                    <a:lnTo>
                                      <a:pt x="3730" y="416"/>
                                    </a:lnTo>
                                    <a:lnTo>
                                      <a:pt x="3762" y="395"/>
                                    </a:lnTo>
                                    <a:lnTo>
                                      <a:pt x="3789" y="377"/>
                                    </a:lnTo>
                                    <a:lnTo>
                                      <a:pt x="3797" y="371"/>
                                    </a:lnTo>
                                    <a:lnTo>
                                      <a:pt x="3803" y="368"/>
                                    </a:lnTo>
                                    <a:lnTo>
                                      <a:pt x="3811" y="362"/>
                                    </a:lnTo>
                                    <a:lnTo>
                                      <a:pt x="3839" y="343"/>
                                    </a:lnTo>
                                    <a:lnTo>
                                      <a:pt x="3868" y="325"/>
                                    </a:lnTo>
                                    <a:lnTo>
                                      <a:pt x="3897" y="306"/>
                                    </a:lnTo>
                                    <a:lnTo>
                                      <a:pt x="3923" y="290"/>
                                    </a:lnTo>
                                    <a:lnTo>
                                      <a:pt x="3937" y="282"/>
                                    </a:lnTo>
                                    <a:lnTo>
                                      <a:pt x="3945" y="277"/>
                                    </a:lnTo>
                                    <a:lnTo>
                                      <a:pt x="3975" y="259"/>
                                    </a:lnTo>
                                    <a:lnTo>
                                      <a:pt x="4003" y="243"/>
                                    </a:lnTo>
                                    <a:lnTo>
                                      <a:pt x="4017" y="235"/>
                                    </a:lnTo>
                                    <a:lnTo>
                                      <a:pt x="4023" y="232"/>
                                    </a:lnTo>
                                    <a:lnTo>
                                      <a:pt x="4026" y="230"/>
                                    </a:lnTo>
                                    <a:lnTo>
                                      <a:pt x="4054" y="214"/>
                                    </a:lnTo>
                                    <a:lnTo>
                                      <a:pt x="4084" y="198"/>
                                    </a:lnTo>
                                    <a:lnTo>
                                      <a:pt x="4112" y="184"/>
                                    </a:lnTo>
                                    <a:lnTo>
                                      <a:pt x="4136" y="171"/>
                                    </a:lnTo>
                                    <a:lnTo>
                                      <a:pt x="4162" y="159"/>
                                    </a:lnTo>
                                    <a:lnTo>
                                      <a:pt x="4194" y="144"/>
                                    </a:lnTo>
                                    <a:lnTo>
                                      <a:pt x="4207" y="137"/>
                                    </a:lnTo>
                                    <a:lnTo>
                                      <a:pt x="4216" y="134"/>
                                    </a:lnTo>
                                    <a:lnTo>
                                      <a:pt x="4244" y="121"/>
                                    </a:lnTo>
                                    <a:lnTo>
                                      <a:pt x="4248" y="120"/>
                                    </a:lnTo>
                                    <a:lnTo>
                                      <a:pt x="4250" y="118"/>
                                    </a:lnTo>
                                    <a:lnTo>
                                      <a:pt x="4254" y="117"/>
                                    </a:lnTo>
                                    <a:lnTo>
                                      <a:pt x="4269" y="111"/>
                                    </a:lnTo>
                                    <a:lnTo>
                                      <a:pt x="4300" y="98"/>
                                    </a:lnTo>
                                    <a:lnTo>
                                      <a:pt x="4314" y="93"/>
                                    </a:lnTo>
                                    <a:lnTo>
                                      <a:pt x="4322" y="90"/>
                                    </a:lnTo>
                                    <a:lnTo>
                                      <a:pt x="4350" y="80"/>
                                    </a:lnTo>
                                    <a:lnTo>
                                      <a:pt x="4376" y="71"/>
                                    </a:lnTo>
                                    <a:lnTo>
                                      <a:pt x="4410" y="59"/>
                                    </a:lnTo>
                                    <a:lnTo>
                                      <a:pt x="4431" y="54"/>
                                    </a:lnTo>
                                    <a:lnTo>
                                      <a:pt x="4446" y="49"/>
                                    </a:lnTo>
                                    <a:lnTo>
                                      <a:pt x="4460" y="46"/>
                                    </a:lnTo>
                                    <a:lnTo>
                                      <a:pt x="4485" y="39"/>
                                    </a:lnTo>
                                    <a:lnTo>
                                      <a:pt x="4492" y="37"/>
                                    </a:lnTo>
                                    <a:lnTo>
                                      <a:pt x="4496" y="36"/>
                                    </a:lnTo>
                                    <a:lnTo>
                                      <a:pt x="4512" y="32"/>
                                    </a:lnTo>
                                    <a:lnTo>
                                      <a:pt x="4523" y="30"/>
                                    </a:lnTo>
                                    <a:lnTo>
                                      <a:pt x="4534" y="27"/>
                                    </a:lnTo>
                                    <a:lnTo>
                                      <a:pt x="4541" y="26"/>
                                    </a:lnTo>
                                    <a:lnTo>
                                      <a:pt x="4545" y="25"/>
                                    </a:lnTo>
                                    <a:lnTo>
                                      <a:pt x="4547" y="25"/>
                                    </a:lnTo>
                                    <a:lnTo>
                                      <a:pt x="4551" y="24"/>
                                    </a:lnTo>
                                    <a:lnTo>
                                      <a:pt x="4558" y="23"/>
                                    </a:lnTo>
                                    <a:lnTo>
                                      <a:pt x="4565" y="21"/>
                                    </a:lnTo>
                                    <a:lnTo>
                                      <a:pt x="4567" y="21"/>
                                    </a:lnTo>
                                    <a:lnTo>
                                      <a:pt x="4572" y="20"/>
                                    </a:lnTo>
                                    <a:lnTo>
                                      <a:pt x="4576" y="20"/>
                                    </a:lnTo>
                                    <a:lnTo>
                                      <a:pt x="4582" y="18"/>
                                    </a:lnTo>
                                    <a:lnTo>
                                      <a:pt x="4593" y="16"/>
                                    </a:lnTo>
                                    <a:lnTo>
                                      <a:pt x="4597" y="16"/>
                                    </a:lnTo>
                                    <a:lnTo>
                                      <a:pt x="4600" y="15"/>
                                    </a:lnTo>
                                    <a:lnTo>
                                      <a:pt x="4610" y="14"/>
                                    </a:lnTo>
                                    <a:lnTo>
                                      <a:pt x="4612" y="13"/>
                                    </a:lnTo>
                                    <a:lnTo>
                                      <a:pt x="4615" y="13"/>
                                    </a:lnTo>
                                    <a:lnTo>
                                      <a:pt x="4624" y="11"/>
                                    </a:lnTo>
                                    <a:lnTo>
                                      <a:pt x="4629" y="11"/>
                                    </a:lnTo>
                                    <a:lnTo>
                                      <a:pt x="4637" y="10"/>
                                    </a:lnTo>
                                    <a:lnTo>
                                      <a:pt x="4646" y="9"/>
                                    </a:lnTo>
                                    <a:lnTo>
                                      <a:pt x="4655" y="8"/>
                                    </a:lnTo>
                                    <a:lnTo>
                                      <a:pt x="4665" y="7"/>
                                    </a:lnTo>
                                    <a:lnTo>
                                      <a:pt x="4670" y="6"/>
                                    </a:lnTo>
                                    <a:lnTo>
                                      <a:pt x="4677" y="6"/>
                                    </a:lnTo>
                                    <a:lnTo>
                                      <a:pt x="4701" y="4"/>
                                    </a:lnTo>
                                    <a:lnTo>
                                      <a:pt x="4727" y="2"/>
                                    </a:lnTo>
                                    <a:lnTo>
                                      <a:pt x="4755" y="1"/>
                                    </a:lnTo>
                                    <a:lnTo>
                                      <a:pt x="4787" y="0"/>
                                    </a:lnTo>
                                    <a:lnTo>
                                      <a:pt x="4801" y="1"/>
                                    </a:lnTo>
                                    <a:lnTo>
                                      <a:pt x="4805" y="1"/>
                                    </a:lnTo>
                                    <a:lnTo>
                                      <a:pt x="4810" y="1"/>
                                    </a:lnTo>
                                    <a:lnTo>
                                      <a:pt x="4818" y="1"/>
                                    </a:lnTo>
                                    <a:lnTo>
                                      <a:pt x="4822" y="1"/>
                                    </a:lnTo>
                                    <a:lnTo>
                                      <a:pt x="4839" y="1"/>
                                    </a:lnTo>
                                    <a:lnTo>
                                      <a:pt x="4845" y="2"/>
                                    </a:lnTo>
                                    <a:lnTo>
                                      <a:pt x="4851" y="2"/>
                                    </a:lnTo>
                                    <a:lnTo>
                                      <a:pt x="4870" y="3"/>
                                    </a:lnTo>
                                    <a:lnTo>
                                      <a:pt x="4877" y="4"/>
                                    </a:lnTo>
                                    <a:lnTo>
                                      <a:pt x="4882" y="4"/>
                                    </a:lnTo>
                                    <a:lnTo>
                                      <a:pt x="4890" y="4"/>
                                    </a:lnTo>
                                    <a:lnTo>
                                      <a:pt x="4896" y="5"/>
                                    </a:lnTo>
                                    <a:lnTo>
                                      <a:pt x="4905" y="6"/>
                                    </a:lnTo>
                                    <a:lnTo>
                                      <a:pt x="4911" y="6"/>
                                    </a:lnTo>
                                    <a:lnTo>
                                      <a:pt x="4917" y="7"/>
                                    </a:lnTo>
                                    <a:lnTo>
                                      <a:pt x="4923" y="8"/>
                                    </a:lnTo>
                                    <a:lnTo>
                                      <a:pt x="4931" y="9"/>
                                    </a:lnTo>
                                    <a:lnTo>
                                      <a:pt x="4936" y="9"/>
                                    </a:lnTo>
                                    <a:lnTo>
                                      <a:pt x="4943" y="10"/>
                                    </a:lnTo>
                                    <a:lnTo>
                                      <a:pt x="4951" y="11"/>
                                    </a:lnTo>
                                    <a:lnTo>
                                      <a:pt x="4963" y="13"/>
                                    </a:lnTo>
                                    <a:lnTo>
                                      <a:pt x="4966" y="13"/>
                                    </a:lnTo>
                                    <a:lnTo>
                                      <a:pt x="4971" y="14"/>
                                    </a:lnTo>
                                    <a:lnTo>
                                      <a:pt x="4983" y="16"/>
                                    </a:lnTo>
                                    <a:lnTo>
                                      <a:pt x="4992" y="18"/>
                                    </a:lnTo>
                                    <a:lnTo>
                                      <a:pt x="5005" y="20"/>
                                    </a:lnTo>
                                    <a:lnTo>
                                      <a:pt x="5018" y="22"/>
                                    </a:lnTo>
                                    <a:lnTo>
                                      <a:pt x="5032" y="25"/>
                                    </a:lnTo>
                                    <a:lnTo>
                                      <a:pt x="5042" y="27"/>
                                    </a:lnTo>
                                    <a:lnTo>
                                      <a:pt x="5054" y="30"/>
                                    </a:lnTo>
                                    <a:lnTo>
                                      <a:pt x="5067" y="32"/>
                                    </a:lnTo>
                                    <a:lnTo>
                                      <a:pt x="5076" y="35"/>
                                    </a:lnTo>
                                    <a:lnTo>
                                      <a:pt x="5082" y="36"/>
                                    </a:lnTo>
                                    <a:lnTo>
                                      <a:pt x="5093" y="39"/>
                                    </a:lnTo>
                                    <a:lnTo>
                                      <a:pt x="5111" y="44"/>
                                    </a:lnTo>
                                    <a:lnTo>
                                      <a:pt x="5115" y="44"/>
                                    </a:lnTo>
                                    <a:lnTo>
                                      <a:pt x="5121" y="46"/>
                                    </a:lnTo>
                                    <a:lnTo>
                                      <a:pt x="5133" y="49"/>
                                    </a:lnTo>
                                    <a:lnTo>
                                      <a:pt x="5137" y="51"/>
                                    </a:lnTo>
                                    <a:lnTo>
                                      <a:pt x="5138" y="51"/>
                                    </a:lnTo>
                                    <a:lnTo>
                                      <a:pt x="5141" y="52"/>
                                    </a:lnTo>
                                    <a:lnTo>
                                      <a:pt x="5144" y="53"/>
                                    </a:lnTo>
                                    <a:lnTo>
                                      <a:pt x="5146" y="53"/>
                                    </a:lnTo>
                                    <a:lnTo>
                                      <a:pt x="5164" y="59"/>
                                    </a:lnTo>
                                    <a:lnTo>
                                      <a:pt x="5192" y="67"/>
                                    </a:lnTo>
                                    <a:lnTo>
                                      <a:pt x="5219" y="77"/>
                                    </a:lnTo>
                                    <a:lnTo>
                                      <a:pt x="5248" y="87"/>
                                    </a:lnTo>
                                    <a:lnTo>
                                      <a:pt x="5274" y="97"/>
                                    </a:lnTo>
                                    <a:lnTo>
                                      <a:pt x="5298" y="106"/>
                                    </a:lnTo>
                                    <a:lnTo>
                                      <a:pt x="5327" y="118"/>
                                    </a:lnTo>
                                    <a:lnTo>
                                      <a:pt x="5354" y="130"/>
                                    </a:lnTo>
                                    <a:lnTo>
                                      <a:pt x="5381" y="142"/>
                                    </a:lnTo>
                                    <a:lnTo>
                                      <a:pt x="5386" y="144"/>
                                    </a:lnTo>
                                    <a:lnTo>
                                      <a:pt x="5393" y="147"/>
                                    </a:lnTo>
                                    <a:lnTo>
                                      <a:pt x="5410" y="156"/>
                                    </a:lnTo>
                                    <a:lnTo>
                                      <a:pt x="5431" y="166"/>
                                    </a:lnTo>
                                    <a:lnTo>
                                      <a:pt x="5459" y="180"/>
                                    </a:lnTo>
                                    <a:lnTo>
                                      <a:pt x="5489" y="196"/>
                                    </a:lnTo>
                                    <a:lnTo>
                                      <a:pt x="5513" y="209"/>
                                    </a:lnTo>
                                    <a:lnTo>
                                      <a:pt x="5544" y="226"/>
                                    </a:lnTo>
                                    <a:lnTo>
                                      <a:pt x="5572" y="240"/>
                                    </a:lnTo>
                                    <a:lnTo>
                                      <a:pt x="5596" y="254"/>
                                    </a:lnTo>
                                    <a:lnTo>
                                      <a:pt x="5622" y="270"/>
                                    </a:lnTo>
                                    <a:lnTo>
                                      <a:pt x="5649" y="287"/>
                                    </a:lnTo>
                                    <a:lnTo>
                                      <a:pt x="5680" y="306"/>
                                    </a:lnTo>
                                    <a:lnTo>
                                      <a:pt x="5705" y="321"/>
                                    </a:lnTo>
                                    <a:lnTo>
                                      <a:pt x="5729" y="337"/>
                                    </a:lnTo>
                                    <a:lnTo>
                                      <a:pt x="5761" y="358"/>
                                    </a:lnTo>
                                    <a:lnTo>
                                      <a:pt x="5788" y="375"/>
                                    </a:lnTo>
                                    <a:lnTo>
                                      <a:pt x="5811" y="391"/>
                                    </a:lnTo>
                                    <a:lnTo>
                                      <a:pt x="5839" y="410"/>
                                    </a:lnTo>
                                    <a:lnTo>
                                      <a:pt x="5847" y="416"/>
                                    </a:lnTo>
                                    <a:lnTo>
                                      <a:pt x="5853" y="420"/>
                                    </a:lnTo>
                                    <a:lnTo>
                                      <a:pt x="5863" y="427"/>
                                    </a:lnTo>
                                    <a:lnTo>
                                      <a:pt x="5883" y="441"/>
                                    </a:lnTo>
                                    <a:lnTo>
                                      <a:pt x="5897" y="451"/>
                                    </a:lnTo>
                                    <a:lnTo>
                                      <a:pt x="5918" y="465"/>
                                    </a:lnTo>
                                    <a:lnTo>
                                      <a:pt x="5948" y="486"/>
                                    </a:lnTo>
                                    <a:lnTo>
                                      <a:pt x="5978" y="508"/>
                                    </a:lnTo>
                                    <a:lnTo>
                                      <a:pt x="6005" y="527"/>
                                    </a:lnTo>
                                    <a:lnTo>
                                      <a:pt x="6030" y="546"/>
                                    </a:lnTo>
                                    <a:lnTo>
                                      <a:pt x="6043" y="554"/>
                                    </a:lnTo>
                                    <a:lnTo>
                                      <a:pt x="6049" y="559"/>
                                    </a:lnTo>
                                    <a:lnTo>
                                      <a:pt x="6060" y="567"/>
                                    </a:lnTo>
                                    <a:lnTo>
                                      <a:pt x="6082" y="583"/>
                                    </a:lnTo>
                                    <a:lnTo>
                                      <a:pt x="6106" y="601"/>
                                    </a:lnTo>
                                    <a:lnTo>
                                      <a:pt x="6136" y="623"/>
                                    </a:lnTo>
                                    <a:lnTo>
                                      <a:pt x="6164" y="644"/>
                                    </a:lnTo>
                                    <a:lnTo>
                                      <a:pt x="6190" y="662"/>
                                    </a:lnTo>
                                    <a:lnTo>
                                      <a:pt x="6220" y="684"/>
                                    </a:lnTo>
                                    <a:lnTo>
                                      <a:pt x="6246" y="702"/>
                                    </a:lnTo>
                                    <a:lnTo>
                                      <a:pt x="6270" y="720"/>
                                    </a:lnTo>
                                    <a:lnTo>
                                      <a:pt x="6300" y="742"/>
                                    </a:lnTo>
                                    <a:lnTo>
                                      <a:pt x="6327" y="762"/>
                                    </a:lnTo>
                                    <a:lnTo>
                                      <a:pt x="6357" y="783"/>
                                    </a:lnTo>
                                    <a:lnTo>
                                      <a:pt x="6381" y="800"/>
                                    </a:lnTo>
                                    <a:lnTo>
                                      <a:pt x="6405" y="817"/>
                                    </a:lnTo>
                                    <a:lnTo>
                                      <a:pt x="6416" y="825"/>
                                    </a:lnTo>
                                    <a:lnTo>
                                      <a:pt x="6436" y="839"/>
                                    </a:lnTo>
                                    <a:lnTo>
                                      <a:pt x="6460" y="855"/>
                                    </a:lnTo>
                                    <a:lnTo>
                                      <a:pt x="6486" y="873"/>
                                    </a:lnTo>
                                    <a:lnTo>
                                      <a:pt x="6516" y="894"/>
                                    </a:lnTo>
                                    <a:lnTo>
                                      <a:pt x="6546" y="914"/>
                                    </a:lnTo>
                                    <a:lnTo>
                                      <a:pt x="6567" y="927"/>
                                    </a:lnTo>
                                    <a:lnTo>
                                      <a:pt x="6600" y="949"/>
                                    </a:lnTo>
                                    <a:lnTo>
                                      <a:pt x="6624" y="964"/>
                                    </a:lnTo>
                                    <a:lnTo>
                                      <a:pt x="6650" y="980"/>
                                    </a:lnTo>
                                    <a:lnTo>
                                      <a:pt x="6681" y="999"/>
                                    </a:lnTo>
                                    <a:lnTo>
                                      <a:pt x="6709" y="1016"/>
                                    </a:lnTo>
                                    <a:lnTo>
                                      <a:pt x="6733" y="1030"/>
                                    </a:lnTo>
                                    <a:lnTo>
                                      <a:pt x="6759" y="1044"/>
                                    </a:lnTo>
                                    <a:lnTo>
                                      <a:pt x="6785" y="1059"/>
                                    </a:lnTo>
                                    <a:lnTo>
                                      <a:pt x="6816" y="1075"/>
                                    </a:lnTo>
                                    <a:lnTo>
                                      <a:pt x="6840" y="1089"/>
                                    </a:lnTo>
                                    <a:lnTo>
                                      <a:pt x="6864" y="1101"/>
                                    </a:lnTo>
                                    <a:lnTo>
                                      <a:pt x="6876" y="1107"/>
                                    </a:lnTo>
                                    <a:lnTo>
                                      <a:pt x="6898" y="1118"/>
                                    </a:lnTo>
                                    <a:lnTo>
                                      <a:pt x="6912" y="1124"/>
                                    </a:lnTo>
                                    <a:lnTo>
                                      <a:pt x="6919" y="1128"/>
                                    </a:lnTo>
                                    <a:lnTo>
                                      <a:pt x="6949" y="1142"/>
                                    </a:lnTo>
                                    <a:lnTo>
                                      <a:pt x="6977" y="1154"/>
                                    </a:lnTo>
                                    <a:lnTo>
                                      <a:pt x="7006" y="1166"/>
                                    </a:lnTo>
                                    <a:lnTo>
                                      <a:pt x="7032" y="1177"/>
                                    </a:lnTo>
                                    <a:lnTo>
                                      <a:pt x="7047" y="1182"/>
                                    </a:lnTo>
                                    <a:lnTo>
                                      <a:pt x="7052" y="1184"/>
                                    </a:lnTo>
                                    <a:lnTo>
                                      <a:pt x="7056" y="1185"/>
                                    </a:lnTo>
                                    <a:lnTo>
                                      <a:pt x="7086" y="1197"/>
                                    </a:lnTo>
                                    <a:lnTo>
                                      <a:pt x="7115" y="1206"/>
                                    </a:lnTo>
                                    <a:lnTo>
                                      <a:pt x="7138" y="1214"/>
                                    </a:lnTo>
                                    <a:lnTo>
                                      <a:pt x="7163" y="1221"/>
                                    </a:lnTo>
                                    <a:lnTo>
                                      <a:pt x="7191" y="1230"/>
                                    </a:lnTo>
                                    <a:lnTo>
                                      <a:pt x="7195" y="1231"/>
                                    </a:lnTo>
                                    <a:lnTo>
                                      <a:pt x="7203" y="1233"/>
                                    </a:lnTo>
                                    <a:lnTo>
                                      <a:pt x="7220" y="1237"/>
                                    </a:lnTo>
                                    <a:lnTo>
                                      <a:pt x="7229" y="1239"/>
                                    </a:lnTo>
                                    <a:lnTo>
                                      <a:pt x="7243" y="1243"/>
                                    </a:lnTo>
                                    <a:lnTo>
                                      <a:pt x="7248" y="1244"/>
                                    </a:lnTo>
                                    <a:lnTo>
                                      <a:pt x="7258" y="1246"/>
                                    </a:lnTo>
                                    <a:lnTo>
                                      <a:pt x="7269" y="1249"/>
                                    </a:lnTo>
                                    <a:lnTo>
                                      <a:pt x="7275" y="1250"/>
                                    </a:lnTo>
                                    <a:lnTo>
                                      <a:pt x="7290" y="1253"/>
                                    </a:lnTo>
                                    <a:lnTo>
                                      <a:pt x="7302" y="1255"/>
                                    </a:lnTo>
                                    <a:lnTo>
                                      <a:pt x="7311" y="1257"/>
                                    </a:lnTo>
                                    <a:lnTo>
                                      <a:pt x="7315" y="1258"/>
                                    </a:lnTo>
                                    <a:lnTo>
                                      <a:pt x="7325" y="1259"/>
                                    </a:lnTo>
                                    <a:lnTo>
                                      <a:pt x="7333" y="1261"/>
                                    </a:lnTo>
                                    <a:lnTo>
                                      <a:pt x="7340" y="1262"/>
                                    </a:lnTo>
                                    <a:lnTo>
                                      <a:pt x="7347" y="1263"/>
                                    </a:lnTo>
                                    <a:lnTo>
                                      <a:pt x="7353" y="1264"/>
                                    </a:lnTo>
                                    <a:lnTo>
                                      <a:pt x="7357" y="1265"/>
                                    </a:lnTo>
                                    <a:lnTo>
                                      <a:pt x="7365" y="1265"/>
                                    </a:lnTo>
                                    <a:lnTo>
                                      <a:pt x="7368" y="1266"/>
                                    </a:lnTo>
                                    <a:lnTo>
                                      <a:pt x="7372" y="1266"/>
                                    </a:lnTo>
                                    <a:lnTo>
                                      <a:pt x="7382" y="1268"/>
                                    </a:lnTo>
                                    <a:lnTo>
                                      <a:pt x="7392" y="1269"/>
                                    </a:lnTo>
                                    <a:lnTo>
                                      <a:pt x="7394" y="1269"/>
                                    </a:lnTo>
                                    <a:lnTo>
                                      <a:pt x="7399" y="1270"/>
                                    </a:lnTo>
                                    <a:lnTo>
                                      <a:pt x="7404" y="1270"/>
                                    </a:lnTo>
                                    <a:lnTo>
                                      <a:pt x="7411" y="1271"/>
                                    </a:lnTo>
                                    <a:lnTo>
                                      <a:pt x="7418" y="1271"/>
                                    </a:lnTo>
                                    <a:lnTo>
                                      <a:pt x="7423" y="1272"/>
                                    </a:lnTo>
                                    <a:lnTo>
                                      <a:pt x="7427" y="1272"/>
                                    </a:lnTo>
                                    <a:lnTo>
                                      <a:pt x="7432" y="1273"/>
                                    </a:lnTo>
                                    <a:lnTo>
                                      <a:pt x="7439" y="1273"/>
                                    </a:lnTo>
                                    <a:lnTo>
                                      <a:pt x="7452" y="1274"/>
                                    </a:lnTo>
                                    <a:lnTo>
                                      <a:pt x="7460" y="1275"/>
                                    </a:lnTo>
                                    <a:lnTo>
                                      <a:pt x="7466" y="1275"/>
                                    </a:lnTo>
                                    <a:lnTo>
                                      <a:pt x="7472" y="1275"/>
                                    </a:lnTo>
                                    <a:lnTo>
                                      <a:pt x="7482" y="1275"/>
                                    </a:lnTo>
                                    <a:lnTo>
                                      <a:pt x="7485" y="1275"/>
                                    </a:lnTo>
                                    <a:lnTo>
                                      <a:pt x="7490" y="1276"/>
                                    </a:lnTo>
                                    <a:lnTo>
                                      <a:pt x="7518" y="1276"/>
                                    </a:lnTo>
                                    <a:lnTo>
                                      <a:pt x="7527" y="1276"/>
                                    </a:lnTo>
                                    <a:lnTo>
                                      <a:pt x="7542" y="1276"/>
                                    </a:lnTo>
                                    <a:lnTo>
                                      <a:pt x="7575" y="1275"/>
                                    </a:lnTo>
                                    <a:lnTo>
                                      <a:pt x="7584" y="1275"/>
                                    </a:lnTo>
                                    <a:lnTo>
                                      <a:pt x="7595" y="1274"/>
                                    </a:lnTo>
                                    <a:lnTo>
                                      <a:pt x="7601" y="1274"/>
                                    </a:lnTo>
                                    <a:lnTo>
                                      <a:pt x="7609" y="1273"/>
                                    </a:lnTo>
                                    <a:lnTo>
                                      <a:pt x="7616" y="1273"/>
                                    </a:lnTo>
                                    <a:lnTo>
                                      <a:pt x="7624" y="1272"/>
                                    </a:lnTo>
                                    <a:lnTo>
                                      <a:pt x="7630" y="1271"/>
                                    </a:lnTo>
                                    <a:lnTo>
                                      <a:pt x="7633" y="1271"/>
                                    </a:lnTo>
                                    <a:lnTo>
                                      <a:pt x="7638" y="1271"/>
                                    </a:lnTo>
                                    <a:lnTo>
                                      <a:pt x="7644" y="1270"/>
                                    </a:lnTo>
                                    <a:lnTo>
                                      <a:pt x="7655" y="1269"/>
                                    </a:lnTo>
                                    <a:lnTo>
                                      <a:pt x="7659" y="1269"/>
                                    </a:lnTo>
                                    <a:lnTo>
                                      <a:pt x="7666" y="1268"/>
                                    </a:lnTo>
                                    <a:lnTo>
                                      <a:pt x="7673" y="1267"/>
                                    </a:lnTo>
                                    <a:lnTo>
                                      <a:pt x="7682" y="1266"/>
                                    </a:lnTo>
                                    <a:lnTo>
                                      <a:pt x="7695" y="1265"/>
                                    </a:lnTo>
                                    <a:lnTo>
                                      <a:pt x="7698" y="1264"/>
                                    </a:lnTo>
                                    <a:lnTo>
                                      <a:pt x="7704" y="1263"/>
                                    </a:lnTo>
                                    <a:lnTo>
                                      <a:pt x="7735" y="1258"/>
                                    </a:lnTo>
                                    <a:lnTo>
                                      <a:pt x="7761" y="1253"/>
                                    </a:lnTo>
                                    <a:lnTo>
                                      <a:pt x="7774" y="1251"/>
                                    </a:lnTo>
                                    <a:lnTo>
                                      <a:pt x="7786" y="1248"/>
                                    </a:lnTo>
                                    <a:lnTo>
                                      <a:pt x="7804" y="1244"/>
                                    </a:lnTo>
                                    <a:lnTo>
                                      <a:pt x="7816" y="1241"/>
                                    </a:lnTo>
                                    <a:lnTo>
                                      <a:pt x="7830" y="1238"/>
                                    </a:lnTo>
                                    <a:lnTo>
                                      <a:pt x="7842" y="1235"/>
                                    </a:lnTo>
                                    <a:lnTo>
                                      <a:pt x="7857" y="1231"/>
                                    </a:lnTo>
                                    <a:lnTo>
                                      <a:pt x="7866" y="1228"/>
                                    </a:lnTo>
                                    <a:lnTo>
                                      <a:pt x="7871" y="1227"/>
                                    </a:lnTo>
                                    <a:lnTo>
                                      <a:pt x="7894" y="1220"/>
                                    </a:lnTo>
                                    <a:lnTo>
                                      <a:pt x="7924" y="1211"/>
                                    </a:lnTo>
                                    <a:lnTo>
                                      <a:pt x="7933" y="1208"/>
                                    </a:lnTo>
                                    <a:lnTo>
                                      <a:pt x="7949" y="1202"/>
                                    </a:lnTo>
                                    <a:lnTo>
                                      <a:pt x="7978" y="1192"/>
                                    </a:lnTo>
                                    <a:lnTo>
                                      <a:pt x="8004" y="1182"/>
                                    </a:lnTo>
                                    <a:lnTo>
                                      <a:pt x="8034" y="1171"/>
                                    </a:lnTo>
                                    <a:lnTo>
                                      <a:pt x="8037" y="1170"/>
                                    </a:lnTo>
                                    <a:lnTo>
                                      <a:pt x="8042" y="1167"/>
                                    </a:lnTo>
                                    <a:lnTo>
                                      <a:pt x="8057" y="1161"/>
                                    </a:lnTo>
                                    <a:lnTo>
                                      <a:pt x="8085" y="1149"/>
                                    </a:lnTo>
                                    <a:lnTo>
                                      <a:pt x="8108" y="1139"/>
                                    </a:lnTo>
                                    <a:lnTo>
                                      <a:pt x="8140" y="1124"/>
                                    </a:lnTo>
                                    <a:lnTo>
                                      <a:pt x="8167" y="1111"/>
                                    </a:lnTo>
                                    <a:lnTo>
                                      <a:pt x="8189" y="1100"/>
                                    </a:lnTo>
                                    <a:lnTo>
                                      <a:pt x="8222" y="1083"/>
                                    </a:lnTo>
                                    <a:lnTo>
                                      <a:pt x="8244" y="1071"/>
                                    </a:lnTo>
                                    <a:lnTo>
                                      <a:pt x="8257" y="1065"/>
                                    </a:lnTo>
                                    <a:lnTo>
                                      <a:pt x="8260" y="1063"/>
                                    </a:lnTo>
                                    <a:lnTo>
                                      <a:pt x="8265" y="1060"/>
                                    </a:lnTo>
                                    <a:lnTo>
                                      <a:pt x="8277" y="1053"/>
                                    </a:lnTo>
                                    <a:lnTo>
                                      <a:pt x="8298" y="1042"/>
                                    </a:lnTo>
                                    <a:lnTo>
                                      <a:pt x="8327" y="1025"/>
                                    </a:lnTo>
                                    <a:lnTo>
                                      <a:pt x="8352" y="1010"/>
                                    </a:lnTo>
                                    <a:lnTo>
                                      <a:pt x="8378" y="995"/>
                                    </a:lnTo>
                                    <a:lnTo>
                                      <a:pt x="8409" y="975"/>
                                    </a:lnTo>
                                    <a:lnTo>
                                      <a:pt x="8439" y="957"/>
                                    </a:lnTo>
                                    <a:lnTo>
                                      <a:pt x="8446" y="952"/>
                                    </a:lnTo>
                                    <a:lnTo>
                                      <a:pt x="8461" y="942"/>
                                    </a:lnTo>
                                    <a:lnTo>
                                      <a:pt x="8469" y="937"/>
                                    </a:lnTo>
                                    <a:lnTo>
                                      <a:pt x="8473" y="935"/>
                                    </a:lnTo>
                                    <a:lnTo>
                                      <a:pt x="8493" y="921"/>
                                    </a:lnTo>
                                    <a:lnTo>
                                      <a:pt x="8502" y="916"/>
                                    </a:lnTo>
                                    <a:lnTo>
                                      <a:pt x="8518" y="906"/>
                                    </a:lnTo>
                                    <a:lnTo>
                                      <a:pt x="8548" y="885"/>
                                    </a:lnTo>
                                    <a:lnTo>
                                      <a:pt x="8551" y="883"/>
                                    </a:lnTo>
                                    <a:lnTo>
                                      <a:pt x="8557" y="879"/>
                                    </a:lnTo>
                                    <a:lnTo>
                                      <a:pt x="8560" y="877"/>
                                    </a:lnTo>
                                    <a:lnTo>
                                      <a:pt x="8564" y="875"/>
                                    </a:lnTo>
                                    <a:lnTo>
                                      <a:pt x="8568" y="871"/>
                                    </a:lnTo>
                                    <a:lnTo>
                                      <a:pt x="8575" y="867"/>
                                    </a:lnTo>
                                    <a:lnTo>
                                      <a:pt x="8594" y="854"/>
                                    </a:lnTo>
                                    <a:lnTo>
                                      <a:pt x="8623" y="834"/>
                                    </a:lnTo>
                                    <a:lnTo>
                                      <a:pt x="8652" y="813"/>
                                    </a:lnTo>
                                    <a:lnTo>
                                      <a:pt x="8681" y="793"/>
                                    </a:lnTo>
                                    <a:lnTo>
                                      <a:pt x="8703" y="777"/>
                                    </a:lnTo>
                                    <a:lnTo>
                                      <a:pt x="8733" y="756"/>
                                    </a:lnTo>
                                    <a:lnTo>
                                      <a:pt x="8757" y="738"/>
                                    </a:lnTo>
                                    <a:lnTo>
                                      <a:pt x="8790" y="715"/>
                                    </a:lnTo>
                                    <a:lnTo>
                                      <a:pt x="8817" y="695"/>
                                    </a:lnTo>
                                    <a:lnTo>
                                      <a:pt x="8841" y="677"/>
                                    </a:lnTo>
                                    <a:lnTo>
                                      <a:pt x="8865" y="659"/>
                                    </a:lnTo>
                                    <a:lnTo>
                                      <a:pt x="8893" y="639"/>
                                    </a:lnTo>
                                    <a:lnTo>
                                      <a:pt x="8920" y="619"/>
                                    </a:lnTo>
                                    <a:lnTo>
                                      <a:pt x="8941" y="604"/>
                                    </a:lnTo>
                                    <a:lnTo>
                                      <a:pt x="8953" y="596"/>
                                    </a:lnTo>
                                    <a:lnTo>
                                      <a:pt x="8968" y="585"/>
                                    </a:lnTo>
                                    <a:lnTo>
                                      <a:pt x="8970" y="583"/>
                                    </a:lnTo>
                                    <a:lnTo>
                                      <a:pt x="8973" y="580"/>
                                    </a:lnTo>
                                    <a:lnTo>
                                      <a:pt x="8976" y="578"/>
                                    </a:lnTo>
                                  </a:path>
                                </a:pathLst>
                              </a:custGeom>
                              <a:noFill/>
                              <a:ln w="15875" cap="flat">
                                <a:solidFill>
                                  <a:sysClr val="windowText" lastClr="000000">
                                    <a:lumMod val="95000"/>
                                    <a:lumOff val="5000"/>
                                  </a:sysClr>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9240646" name="Freeform 185"/>
                            <wps:cNvSpPr>
                              <a:spLocks/>
                            </wps:cNvSpPr>
                            <wps:spPr bwMode="auto">
                              <a:xfrm>
                                <a:off x="0" y="0"/>
                                <a:ext cx="5699760" cy="1945005"/>
                              </a:xfrm>
                              <a:custGeom>
                                <a:avLst/>
                                <a:gdLst>
                                  <a:gd name="T0" fmla="*/ 242 w 8976"/>
                                  <a:gd name="T1" fmla="*/ 193 h 3063"/>
                                  <a:gd name="T2" fmla="*/ 375 w 8976"/>
                                  <a:gd name="T3" fmla="*/ 95 h 3063"/>
                                  <a:gd name="T4" fmla="*/ 496 w 8976"/>
                                  <a:gd name="T5" fmla="*/ 35 h 3063"/>
                                  <a:gd name="T6" fmla="*/ 558 w 8976"/>
                                  <a:gd name="T7" fmla="*/ 16 h 3063"/>
                                  <a:gd name="T8" fmla="*/ 613 w 8976"/>
                                  <a:gd name="T9" fmla="*/ 5 h 3063"/>
                                  <a:gd name="T10" fmla="*/ 663 w 8976"/>
                                  <a:gd name="T11" fmla="*/ 1 h 3063"/>
                                  <a:gd name="T12" fmla="*/ 726 w 8976"/>
                                  <a:gd name="T13" fmla="*/ 2 h 3063"/>
                                  <a:gd name="T14" fmla="*/ 786 w 8976"/>
                                  <a:gd name="T15" fmla="*/ 11 h 3063"/>
                                  <a:gd name="T16" fmla="*/ 888 w 8976"/>
                                  <a:gd name="T17" fmla="*/ 42 h 3063"/>
                                  <a:gd name="T18" fmla="*/ 1093 w 8976"/>
                                  <a:gd name="T19" fmla="*/ 166 h 3063"/>
                                  <a:gd name="T20" fmla="*/ 1323 w 8976"/>
                                  <a:gd name="T21" fmla="*/ 394 h 3063"/>
                                  <a:gd name="T22" fmla="*/ 1595 w 8976"/>
                                  <a:gd name="T23" fmla="*/ 764 h 3063"/>
                                  <a:gd name="T24" fmla="*/ 1784 w 8976"/>
                                  <a:gd name="T25" fmla="*/ 1069 h 3063"/>
                                  <a:gd name="T26" fmla="*/ 2058 w 8976"/>
                                  <a:gd name="T27" fmla="*/ 1541 h 3063"/>
                                  <a:gd name="T28" fmla="*/ 2326 w 8976"/>
                                  <a:gd name="T29" fmla="*/ 2004 h 3063"/>
                                  <a:gd name="T30" fmla="*/ 2511 w 8976"/>
                                  <a:gd name="T31" fmla="*/ 2301 h 3063"/>
                                  <a:gd name="T32" fmla="*/ 2704 w 8976"/>
                                  <a:gd name="T33" fmla="*/ 2573 h 3063"/>
                                  <a:gd name="T34" fmla="*/ 2957 w 8976"/>
                                  <a:gd name="T35" fmla="*/ 2851 h 3063"/>
                                  <a:gd name="T36" fmla="*/ 3163 w 8976"/>
                                  <a:gd name="T37" fmla="*/ 2995 h 3063"/>
                                  <a:gd name="T38" fmla="*/ 3257 w 8976"/>
                                  <a:gd name="T39" fmla="*/ 3035 h 3063"/>
                                  <a:gd name="T40" fmla="*/ 3308 w 8976"/>
                                  <a:gd name="T41" fmla="*/ 3050 h 3063"/>
                                  <a:gd name="T42" fmla="*/ 3357 w 8976"/>
                                  <a:gd name="T43" fmla="*/ 3058 h 3063"/>
                                  <a:gd name="T44" fmla="*/ 3428 w 8976"/>
                                  <a:gd name="T45" fmla="*/ 3063 h 3063"/>
                                  <a:gd name="T46" fmla="*/ 3484 w 8976"/>
                                  <a:gd name="T47" fmla="*/ 3058 h 3063"/>
                                  <a:gd name="T48" fmla="*/ 3539 w 8976"/>
                                  <a:gd name="T49" fmla="*/ 3048 h 3063"/>
                                  <a:gd name="T50" fmla="*/ 3651 w 8976"/>
                                  <a:gd name="T51" fmla="*/ 3009 h 3063"/>
                                  <a:gd name="T52" fmla="*/ 3839 w 8976"/>
                                  <a:gd name="T53" fmla="*/ 2889 h 3063"/>
                                  <a:gd name="T54" fmla="*/ 4084 w 8976"/>
                                  <a:gd name="T55" fmla="*/ 2639 h 3063"/>
                                  <a:gd name="T56" fmla="*/ 4194 w 8976"/>
                                  <a:gd name="T57" fmla="*/ 2498 h 3063"/>
                                  <a:gd name="T58" fmla="*/ 4431 w 8976"/>
                                  <a:gd name="T59" fmla="*/ 2144 h 3063"/>
                                  <a:gd name="T60" fmla="*/ 4643 w 8976"/>
                                  <a:gd name="T61" fmla="*/ 1786 h 3063"/>
                                  <a:gd name="T62" fmla="*/ 4896 w 8976"/>
                                  <a:gd name="T63" fmla="*/ 1344 h 3063"/>
                                  <a:gd name="T64" fmla="*/ 5111 w 8976"/>
                                  <a:gd name="T65" fmla="*/ 978 h 3063"/>
                                  <a:gd name="T66" fmla="*/ 5381 w 8976"/>
                                  <a:gd name="T67" fmla="*/ 569 h 3063"/>
                                  <a:gd name="T68" fmla="*/ 5622 w 8976"/>
                                  <a:gd name="T69" fmla="*/ 280 h 3063"/>
                                  <a:gd name="T70" fmla="*/ 5761 w 8976"/>
                                  <a:gd name="T71" fmla="*/ 156 h 3063"/>
                                  <a:gd name="T72" fmla="*/ 5936 w 8976"/>
                                  <a:gd name="T73" fmla="*/ 49 h 3063"/>
                                  <a:gd name="T74" fmla="*/ 6011 w 8976"/>
                                  <a:gd name="T75" fmla="*/ 22 h 3063"/>
                                  <a:gd name="T76" fmla="*/ 6060 w 8976"/>
                                  <a:gd name="T77" fmla="*/ 9 h 3063"/>
                                  <a:gd name="T78" fmla="*/ 6104 w 8976"/>
                                  <a:gd name="T79" fmla="*/ 3 h 3063"/>
                                  <a:gd name="T80" fmla="*/ 6160 w 8976"/>
                                  <a:gd name="T81" fmla="*/ 0 h 3063"/>
                                  <a:gd name="T82" fmla="*/ 6202 w 8976"/>
                                  <a:gd name="T83" fmla="*/ 2 h 3063"/>
                                  <a:gd name="T84" fmla="*/ 6253 w 8976"/>
                                  <a:gd name="T85" fmla="*/ 9 h 3063"/>
                                  <a:gd name="T86" fmla="*/ 6357 w 8976"/>
                                  <a:gd name="T87" fmla="*/ 40 h 3063"/>
                                  <a:gd name="T88" fmla="*/ 6600 w 8976"/>
                                  <a:gd name="T89" fmla="*/ 194 h 3063"/>
                                  <a:gd name="T90" fmla="*/ 6849 w 8976"/>
                                  <a:gd name="T91" fmla="*/ 458 h 3063"/>
                                  <a:gd name="T92" fmla="*/ 7047 w 8976"/>
                                  <a:gd name="T93" fmla="*/ 731 h 3063"/>
                                  <a:gd name="T94" fmla="*/ 7243 w 8976"/>
                                  <a:gd name="T95" fmla="*/ 1043 h 3063"/>
                                  <a:gd name="T96" fmla="*/ 7466 w 8976"/>
                                  <a:gd name="T97" fmla="*/ 1425 h 3063"/>
                                  <a:gd name="T98" fmla="*/ 7624 w 8976"/>
                                  <a:gd name="T99" fmla="*/ 1703 h 3063"/>
                                  <a:gd name="T100" fmla="*/ 7860 w 8976"/>
                                  <a:gd name="T101" fmla="*/ 2105 h 3063"/>
                                  <a:gd name="T102" fmla="*/ 8034 w 8976"/>
                                  <a:gd name="T103" fmla="*/ 2374 h 3063"/>
                                  <a:gd name="T104" fmla="*/ 8244 w 8976"/>
                                  <a:gd name="T105" fmla="*/ 2655 h 3063"/>
                                  <a:gd name="T106" fmla="*/ 8461 w 8976"/>
                                  <a:gd name="T107" fmla="*/ 2876 h 3063"/>
                                  <a:gd name="T108" fmla="*/ 8667 w 8976"/>
                                  <a:gd name="T109" fmla="*/ 3011 h 3063"/>
                                  <a:gd name="T110" fmla="*/ 8746 w 8976"/>
                                  <a:gd name="T111" fmla="*/ 3040 h 3063"/>
                                  <a:gd name="T112" fmla="*/ 8797 w 8976"/>
                                  <a:gd name="T113" fmla="*/ 3052 h 3063"/>
                                  <a:gd name="T114" fmla="*/ 8847 w 8976"/>
                                  <a:gd name="T115" fmla="*/ 3060 h 3063"/>
                                  <a:gd name="T116" fmla="*/ 8893 w 8976"/>
                                  <a:gd name="T117" fmla="*/ 3063 h 3063"/>
                                  <a:gd name="T118" fmla="*/ 8945 w 8976"/>
                                  <a:gd name="T119" fmla="*/ 3060 h 30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976" h="3063">
                                    <a:moveTo>
                                      <a:pt x="0" y="449"/>
                                    </a:moveTo>
                                    <a:lnTo>
                                      <a:pt x="28" y="415"/>
                                    </a:lnTo>
                                    <a:lnTo>
                                      <a:pt x="53" y="384"/>
                                    </a:lnTo>
                                    <a:lnTo>
                                      <a:pt x="81" y="352"/>
                                    </a:lnTo>
                                    <a:lnTo>
                                      <a:pt x="107" y="323"/>
                                    </a:lnTo>
                                    <a:lnTo>
                                      <a:pt x="132" y="297"/>
                                    </a:lnTo>
                                    <a:lnTo>
                                      <a:pt x="165" y="263"/>
                                    </a:lnTo>
                                    <a:lnTo>
                                      <a:pt x="189" y="240"/>
                                    </a:lnTo>
                                    <a:lnTo>
                                      <a:pt x="217" y="215"/>
                                    </a:lnTo>
                                    <a:lnTo>
                                      <a:pt x="242" y="193"/>
                                    </a:lnTo>
                                    <a:lnTo>
                                      <a:pt x="268" y="171"/>
                                    </a:lnTo>
                                    <a:lnTo>
                                      <a:pt x="294" y="151"/>
                                    </a:lnTo>
                                    <a:lnTo>
                                      <a:pt x="320" y="132"/>
                                    </a:lnTo>
                                    <a:lnTo>
                                      <a:pt x="350" y="111"/>
                                    </a:lnTo>
                                    <a:lnTo>
                                      <a:pt x="354" y="109"/>
                                    </a:lnTo>
                                    <a:lnTo>
                                      <a:pt x="360" y="105"/>
                                    </a:lnTo>
                                    <a:lnTo>
                                      <a:pt x="363" y="102"/>
                                    </a:lnTo>
                                    <a:lnTo>
                                      <a:pt x="366" y="101"/>
                                    </a:lnTo>
                                    <a:lnTo>
                                      <a:pt x="372" y="97"/>
                                    </a:lnTo>
                                    <a:lnTo>
                                      <a:pt x="375" y="95"/>
                                    </a:lnTo>
                                    <a:lnTo>
                                      <a:pt x="407" y="77"/>
                                    </a:lnTo>
                                    <a:lnTo>
                                      <a:pt x="432" y="64"/>
                                    </a:lnTo>
                                    <a:lnTo>
                                      <a:pt x="435" y="62"/>
                                    </a:lnTo>
                                    <a:lnTo>
                                      <a:pt x="441" y="59"/>
                                    </a:lnTo>
                                    <a:lnTo>
                                      <a:pt x="456" y="52"/>
                                    </a:lnTo>
                                    <a:lnTo>
                                      <a:pt x="460" y="51"/>
                                    </a:lnTo>
                                    <a:lnTo>
                                      <a:pt x="462" y="49"/>
                                    </a:lnTo>
                                    <a:lnTo>
                                      <a:pt x="466" y="47"/>
                                    </a:lnTo>
                                    <a:lnTo>
                                      <a:pt x="483" y="40"/>
                                    </a:lnTo>
                                    <a:lnTo>
                                      <a:pt x="496" y="35"/>
                                    </a:lnTo>
                                    <a:lnTo>
                                      <a:pt x="504" y="32"/>
                                    </a:lnTo>
                                    <a:lnTo>
                                      <a:pt x="517" y="28"/>
                                    </a:lnTo>
                                    <a:lnTo>
                                      <a:pt x="523" y="27"/>
                                    </a:lnTo>
                                    <a:lnTo>
                                      <a:pt x="527" y="25"/>
                                    </a:lnTo>
                                    <a:lnTo>
                                      <a:pt x="543" y="20"/>
                                    </a:lnTo>
                                    <a:lnTo>
                                      <a:pt x="545" y="20"/>
                                    </a:lnTo>
                                    <a:lnTo>
                                      <a:pt x="549" y="18"/>
                                    </a:lnTo>
                                    <a:lnTo>
                                      <a:pt x="551" y="18"/>
                                    </a:lnTo>
                                    <a:lnTo>
                                      <a:pt x="554" y="17"/>
                                    </a:lnTo>
                                    <a:lnTo>
                                      <a:pt x="558" y="16"/>
                                    </a:lnTo>
                                    <a:lnTo>
                                      <a:pt x="566" y="14"/>
                                    </a:lnTo>
                                    <a:lnTo>
                                      <a:pt x="571" y="13"/>
                                    </a:lnTo>
                                    <a:lnTo>
                                      <a:pt x="576" y="12"/>
                                    </a:lnTo>
                                    <a:lnTo>
                                      <a:pt x="583" y="10"/>
                                    </a:lnTo>
                                    <a:lnTo>
                                      <a:pt x="589" y="9"/>
                                    </a:lnTo>
                                    <a:lnTo>
                                      <a:pt x="594" y="8"/>
                                    </a:lnTo>
                                    <a:lnTo>
                                      <a:pt x="600" y="7"/>
                                    </a:lnTo>
                                    <a:lnTo>
                                      <a:pt x="604" y="6"/>
                                    </a:lnTo>
                                    <a:lnTo>
                                      <a:pt x="608" y="6"/>
                                    </a:lnTo>
                                    <a:lnTo>
                                      <a:pt x="613" y="5"/>
                                    </a:lnTo>
                                    <a:lnTo>
                                      <a:pt x="619" y="4"/>
                                    </a:lnTo>
                                    <a:lnTo>
                                      <a:pt x="623" y="4"/>
                                    </a:lnTo>
                                    <a:lnTo>
                                      <a:pt x="629" y="3"/>
                                    </a:lnTo>
                                    <a:lnTo>
                                      <a:pt x="633" y="2"/>
                                    </a:lnTo>
                                    <a:lnTo>
                                      <a:pt x="640" y="2"/>
                                    </a:lnTo>
                                    <a:lnTo>
                                      <a:pt x="642" y="2"/>
                                    </a:lnTo>
                                    <a:lnTo>
                                      <a:pt x="647" y="1"/>
                                    </a:lnTo>
                                    <a:lnTo>
                                      <a:pt x="653" y="1"/>
                                    </a:lnTo>
                                    <a:lnTo>
                                      <a:pt x="657" y="1"/>
                                    </a:lnTo>
                                    <a:lnTo>
                                      <a:pt x="663" y="1"/>
                                    </a:lnTo>
                                    <a:lnTo>
                                      <a:pt x="671" y="1"/>
                                    </a:lnTo>
                                    <a:lnTo>
                                      <a:pt x="679" y="0"/>
                                    </a:lnTo>
                                    <a:lnTo>
                                      <a:pt x="692" y="0"/>
                                    </a:lnTo>
                                    <a:lnTo>
                                      <a:pt x="697" y="1"/>
                                    </a:lnTo>
                                    <a:lnTo>
                                      <a:pt x="703" y="1"/>
                                    </a:lnTo>
                                    <a:lnTo>
                                      <a:pt x="709" y="1"/>
                                    </a:lnTo>
                                    <a:lnTo>
                                      <a:pt x="712" y="1"/>
                                    </a:lnTo>
                                    <a:lnTo>
                                      <a:pt x="716" y="1"/>
                                    </a:lnTo>
                                    <a:lnTo>
                                      <a:pt x="721" y="2"/>
                                    </a:lnTo>
                                    <a:lnTo>
                                      <a:pt x="726" y="2"/>
                                    </a:lnTo>
                                    <a:lnTo>
                                      <a:pt x="731" y="2"/>
                                    </a:lnTo>
                                    <a:lnTo>
                                      <a:pt x="735" y="2"/>
                                    </a:lnTo>
                                    <a:lnTo>
                                      <a:pt x="740" y="3"/>
                                    </a:lnTo>
                                    <a:lnTo>
                                      <a:pt x="745" y="4"/>
                                    </a:lnTo>
                                    <a:lnTo>
                                      <a:pt x="752" y="5"/>
                                    </a:lnTo>
                                    <a:lnTo>
                                      <a:pt x="759" y="6"/>
                                    </a:lnTo>
                                    <a:lnTo>
                                      <a:pt x="765" y="7"/>
                                    </a:lnTo>
                                    <a:lnTo>
                                      <a:pt x="772" y="8"/>
                                    </a:lnTo>
                                    <a:lnTo>
                                      <a:pt x="778" y="9"/>
                                    </a:lnTo>
                                    <a:lnTo>
                                      <a:pt x="786" y="11"/>
                                    </a:lnTo>
                                    <a:lnTo>
                                      <a:pt x="812" y="17"/>
                                    </a:lnTo>
                                    <a:lnTo>
                                      <a:pt x="817" y="18"/>
                                    </a:lnTo>
                                    <a:lnTo>
                                      <a:pt x="824" y="20"/>
                                    </a:lnTo>
                                    <a:lnTo>
                                      <a:pt x="831" y="22"/>
                                    </a:lnTo>
                                    <a:lnTo>
                                      <a:pt x="835" y="23"/>
                                    </a:lnTo>
                                    <a:lnTo>
                                      <a:pt x="843" y="26"/>
                                    </a:lnTo>
                                    <a:lnTo>
                                      <a:pt x="854" y="30"/>
                                    </a:lnTo>
                                    <a:lnTo>
                                      <a:pt x="866" y="33"/>
                                    </a:lnTo>
                                    <a:lnTo>
                                      <a:pt x="875" y="37"/>
                                    </a:lnTo>
                                    <a:lnTo>
                                      <a:pt x="888" y="42"/>
                                    </a:lnTo>
                                    <a:lnTo>
                                      <a:pt x="899" y="47"/>
                                    </a:lnTo>
                                    <a:lnTo>
                                      <a:pt x="916" y="54"/>
                                    </a:lnTo>
                                    <a:lnTo>
                                      <a:pt x="950" y="71"/>
                                    </a:lnTo>
                                    <a:lnTo>
                                      <a:pt x="972" y="83"/>
                                    </a:lnTo>
                                    <a:lnTo>
                                      <a:pt x="1001" y="101"/>
                                    </a:lnTo>
                                    <a:lnTo>
                                      <a:pt x="1028" y="118"/>
                                    </a:lnTo>
                                    <a:lnTo>
                                      <a:pt x="1056" y="138"/>
                                    </a:lnTo>
                                    <a:lnTo>
                                      <a:pt x="1082" y="158"/>
                                    </a:lnTo>
                                    <a:lnTo>
                                      <a:pt x="1089" y="163"/>
                                    </a:lnTo>
                                    <a:lnTo>
                                      <a:pt x="1093" y="166"/>
                                    </a:lnTo>
                                    <a:lnTo>
                                      <a:pt x="1112" y="182"/>
                                    </a:lnTo>
                                    <a:lnTo>
                                      <a:pt x="1131" y="198"/>
                                    </a:lnTo>
                                    <a:lnTo>
                                      <a:pt x="1160" y="223"/>
                                    </a:lnTo>
                                    <a:lnTo>
                                      <a:pt x="1180" y="242"/>
                                    </a:lnTo>
                                    <a:lnTo>
                                      <a:pt x="1191" y="253"/>
                                    </a:lnTo>
                                    <a:lnTo>
                                      <a:pt x="1214" y="275"/>
                                    </a:lnTo>
                                    <a:lnTo>
                                      <a:pt x="1246" y="308"/>
                                    </a:lnTo>
                                    <a:lnTo>
                                      <a:pt x="1273" y="338"/>
                                    </a:lnTo>
                                    <a:lnTo>
                                      <a:pt x="1299" y="367"/>
                                    </a:lnTo>
                                    <a:lnTo>
                                      <a:pt x="1323" y="394"/>
                                    </a:lnTo>
                                    <a:lnTo>
                                      <a:pt x="1350" y="427"/>
                                    </a:lnTo>
                                    <a:lnTo>
                                      <a:pt x="1376" y="458"/>
                                    </a:lnTo>
                                    <a:lnTo>
                                      <a:pt x="1406" y="497"/>
                                    </a:lnTo>
                                    <a:lnTo>
                                      <a:pt x="1434" y="533"/>
                                    </a:lnTo>
                                    <a:lnTo>
                                      <a:pt x="1461" y="570"/>
                                    </a:lnTo>
                                    <a:lnTo>
                                      <a:pt x="1483" y="600"/>
                                    </a:lnTo>
                                    <a:lnTo>
                                      <a:pt x="1511" y="640"/>
                                    </a:lnTo>
                                    <a:lnTo>
                                      <a:pt x="1539" y="680"/>
                                    </a:lnTo>
                                    <a:lnTo>
                                      <a:pt x="1564" y="718"/>
                                    </a:lnTo>
                                    <a:lnTo>
                                      <a:pt x="1595" y="764"/>
                                    </a:lnTo>
                                    <a:lnTo>
                                      <a:pt x="1623" y="806"/>
                                    </a:lnTo>
                                    <a:lnTo>
                                      <a:pt x="1651" y="851"/>
                                    </a:lnTo>
                                    <a:lnTo>
                                      <a:pt x="1678" y="894"/>
                                    </a:lnTo>
                                    <a:lnTo>
                                      <a:pt x="1705" y="938"/>
                                    </a:lnTo>
                                    <a:lnTo>
                                      <a:pt x="1731" y="980"/>
                                    </a:lnTo>
                                    <a:lnTo>
                                      <a:pt x="1740" y="994"/>
                                    </a:lnTo>
                                    <a:lnTo>
                                      <a:pt x="1748" y="1008"/>
                                    </a:lnTo>
                                    <a:lnTo>
                                      <a:pt x="1752" y="1013"/>
                                    </a:lnTo>
                                    <a:lnTo>
                                      <a:pt x="1754" y="1016"/>
                                    </a:lnTo>
                                    <a:lnTo>
                                      <a:pt x="1784" y="1069"/>
                                    </a:lnTo>
                                    <a:lnTo>
                                      <a:pt x="1815" y="1120"/>
                                    </a:lnTo>
                                    <a:lnTo>
                                      <a:pt x="1836" y="1156"/>
                                    </a:lnTo>
                                    <a:lnTo>
                                      <a:pt x="1863" y="1201"/>
                                    </a:lnTo>
                                    <a:lnTo>
                                      <a:pt x="1891" y="1250"/>
                                    </a:lnTo>
                                    <a:lnTo>
                                      <a:pt x="1922" y="1304"/>
                                    </a:lnTo>
                                    <a:lnTo>
                                      <a:pt x="1946" y="1346"/>
                                    </a:lnTo>
                                    <a:lnTo>
                                      <a:pt x="1972" y="1390"/>
                                    </a:lnTo>
                                    <a:lnTo>
                                      <a:pt x="1999" y="1437"/>
                                    </a:lnTo>
                                    <a:lnTo>
                                      <a:pt x="2030" y="1493"/>
                                    </a:lnTo>
                                    <a:lnTo>
                                      <a:pt x="2058" y="1541"/>
                                    </a:lnTo>
                                    <a:lnTo>
                                      <a:pt x="2080" y="1580"/>
                                    </a:lnTo>
                                    <a:lnTo>
                                      <a:pt x="2108" y="1629"/>
                                    </a:lnTo>
                                    <a:lnTo>
                                      <a:pt x="2133" y="1673"/>
                                    </a:lnTo>
                                    <a:lnTo>
                                      <a:pt x="2160" y="1720"/>
                                    </a:lnTo>
                                    <a:lnTo>
                                      <a:pt x="2191" y="1774"/>
                                    </a:lnTo>
                                    <a:lnTo>
                                      <a:pt x="2216" y="1817"/>
                                    </a:lnTo>
                                    <a:lnTo>
                                      <a:pt x="2243" y="1864"/>
                                    </a:lnTo>
                                    <a:lnTo>
                                      <a:pt x="2270" y="1911"/>
                                    </a:lnTo>
                                    <a:lnTo>
                                      <a:pt x="2298" y="1958"/>
                                    </a:lnTo>
                                    <a:lnTo>
                                      <a:pt x="2326" y="2004"/>
                                    </a:lnTo>
                                    <a:lnTo>
                                      <a:pt x="2355" y="2053"/>
                                    </a:lnTo>
                                    <a:lnTo>
                                      <a:pt x="2378" y="2092"/>
                                    </a:lnTo>
                                    <a:lnTo>
                                      <a:pt x="2387" y="2106"/>
                                    </a:lnTo>
                                    <a:lnTo>
                                      <a:pt x="2402" y="2131"/>
                                    </a:lnTo>
                                    <a:lnTo>
                                      <a:pt x="2435" y="2183"/>
                                    </a:lnTo>
                                    <a:lnTo>
                                      <a:pt x="2444" y="2197"/>
                                    </a:lnTo>
                                    <a:lnTo>
                                      <a:pt x="2457" y="2218"/>
                                    </a:lnTo>
                                    <a:lnTo>
                                      <a:pt x="2468" y="2234"/>
                                    </a:lnTo>
                                    <a:lnTo>
                                      <a:pt x="2487" y="2264"/>
                                    </a:lnTo>
                                    <a:lnTo>
                                      <a:pt x="2511" y="2301"/>
                                    </a:lnTo>
                                    <a:lnTo>
                                      <a:pt x="2538" y="2342"/>
                                    </a:lnTo>
                                    <a:lnTo>
                                      <a:pt x="2550" y="2360"/>
                                    </a:lnTo>
                                    <a:lnTo>
                                      <a:pt x="2555" y="2366"/>
                                    </a:lnTo>
                                    <a:lnTo>
                                      <a:pt x="2558" y="2371"/>
                                    </a:lnTo>
                                    <a:lnTo>
                                      <a:pt x="2571" y="2390"/>
                                    </a:lnTo>
                                    <a:lnTo>
                                      <a:pt x="2593" y="2421"/>
                                    </a:lnTo>
                                    <a:lnTo>
                                      <a:pt x="2620" y="2460"/>
                                    </a:lnTo>
                                    <a:lnTo>
                                      <a:pt x="2650" y="2501"/>
                                    </a:lnTo>
                                    <a:lnTo>
                                      <a:pt x="2678" y="2539"/>
                                    </a:lnTo>
                                    <a:lnTo>
                                      <a:pt x="2704" y="2573"/>
                                    </a:lnTo>
                                    <a:lnTo>
                                      <a:pt x="2733" y="2609"/>
                                    </a:lnTo>
                                    <a:lnTo>
                                      <a:pt x="2758" y="2641"/>
                                    </a:lnTo>
                                    <a:lnTo>
                                      <a:pt x="2785" y="2673"/>
                                    </a:lnTo>
                                    <a:lnTo>
                                      <a:pt x="2815" y="2708"/>
                                    </a:lnTo>
                                    <a:lnTo>
                                      <a:pt x="2838" y="2733"/>
                                    </a:lnTo>
                                    <a:lnTo>
                                      <a:pt x="2867" y="2763"/>
                                    </a:lnTo>
                                    <a:lnTo>
                                      <a:pt x="2891" y="2787"/>
                                    </a:lnTo>
                                    <a:lnTo>
                                      <a:pt x="2918" y="2815"/>
                                    </a:lnTo>
                                    <a:lnTo>
                                      <a:pt x="2949" y="2843"/>
                                    </a:lnTo>
                                    <a:lnTo>
                                      <a:pt x="2957" y="2851"/>
                                    </a:lnTo>
                                    <a:lnTo>
                                      <a:pt x="2962" y="2856"/>
                                    </a:lnTo>
                                    <a:lnTo>
                                      <a:pt x="2970" y="2863"/>
                                    </a:lnTo>
                                    <a:lnTo>
                                      <a:pt x="2991" y="2880"/>
                                    </a:lnTo>
                                    <a:lnTo>
                                      <a:pt x="3004" y="2890"/>
                                    </a:lnTo>
                                    <a:lnTo>
                                      <a:pt x="3031" y="2912"/>
                                    </a:lnTo>
                                    <a:lnTo>
                                      <a:pt x="3058" y="2932"/>
                                    </a:lnTo>
                                    <a:lnTo>
                                      <a:pt x="3081" y="2947"/>
                                    </a:lnTo>
                                    <a:lnTo>
                                      <a:pt x="3113" y="2968"/>
                                    </a:lnTo>
                                    <a:lnTo>
                                      <a:pt x="3135" y="2981"/>
                                    </a:lnTo>
                                    <a:lnTo>
                                      <a:pt x="3163" y="2995"/>
                                    </a:lnTo>
                                    <a:lnTo>
                                      <a:pt x="3189" y="3009"/>
                                    </a:lnTo>
                                    <a:lnTo>
                                      <a:pt x="3204" y="3016"/>
                                    </a:lnTo>
                                    <a:lnTo>
                                      <a:pt x="3214" y="3020"/>
                                    </a:lnTo>
                                    <a:lnTo>
                                      <a:pt x="3224" y="3023"/>
                                    </a:lnTo>
                                    <a:lnTo>
                                      <a:pt x="3231" y="3026"/>
                                    </a:lnTo>
                                    <a:lnTo>
                                      <a:pt x="3239" y="3029"/>
                                    </a:lnTo>
                                    <a:lnTo>
                                      <a:pt x="3242" y="3030"/>
                                    </a:lnTo>
                                    <a:lnTo>
                                      <a:pt x="3244" y="3031"/>
                                    </a:lnTo>
                                    <a:lnTo>
                                      <a:pt x="3252" y="3033"/>
                                    </a:lnTo>
                                    <a:lnTo>
                                      <a:pt x="3257" y="3035"/>
                                    </a:lnTo>
                                    <a:lnTo>
                                      <a:pt x="3261" y="3037"/>
                                    </a:lnTo>
                                    <a:lnTo>
                                      <a:pt x="3263" y="3037"/>
                                    </a:lnTo>
                                    <a:lnTo>
                                      <a:pt x="3266" y="3039"/>
                                    </a:lnTo>
                                    <a:lnTo>
                                      <a:pt x="3273" y="3040"/>
                                    </a:lnTo>
                                    <a:lnTo>
                                      <a:pt x="3280" y="3042"/>
                                    </a:lnTo>
                                    <a:lnTo>
                                      <a:pt x="3289" y="3045"/>
                                    </a:lnTo>
                                    <a:lnTo>
                                      <a:pt x="3294" y="3046"/>
                                    </a:lnTo>
                                    <a:lnTo>
                                      <a:pt x="3298" y="3047"/>
                                    </a:lnTo>
                                    <a:lnTo>
                                      <a:pt x="3302" y="3048"/>
                                    </a:lnTo>
                                    <a:lnTo>
                                      <a:pt x="3308" y="3050"/>
                                    </a:lnTo>
                                    <a:lnTo>
                                      <a:pt x="3317" y="3052"/>
                                    </a:lnTo>
                                    <a:lnTo>
                                      <a:pt x="3323" y="3052"/>
                                    </a:lnTo>
                                    <a:lnTo>
                                      <a:pt x="3326" y="3054"/>
                                    </a:lnTo>
                                    <a:lnTo>
                                      <a:pt x="3329" y="3054"/>
                                    </a:lnTo>
                                    <a:lnTo>
                                      <a:pt x="3333" y="3055"/>
                                    </a:lnTo>
                                    <a:lnTo>
                                      <a:pt x="3337" y="3055"/>
                                    </a:lnTo>
                                    <a:lnTo>
                                      <a:pt x="3342" y="3056"/>
                                    </a:lnTo>
                                    <a:lnTo>
                                      <a:pt x="3346" y="3057"/>
                                    </a:lnTo>
                                    <a:lnTo>
                                      <a:pt x="3351" y="3058"/>
                                    </a:lnTo>
                                    <a:lnTo>
                                      <a:pt x="3357" y="3058"/>
                                    </a:lnTo>
                                    <a:lnTo>
                                      <a:pt x="3364" y="3059"/>
                                    </a:lnTo>
                                    <a:lnTo>
                                      <a:pt x="3372" y="3060"/>
                                    </a:lnTo>
                                    <a:lnTo>
                                      <a:pt x="3377" y="3061"/>
                                    </a:lnTo>
                                    <a:lnTo>
                                      <a:pt x="3383" y="3061"/>
                                    </a:lnTo>
                                    <a:lnTo>
                                      <a:pt x="3388" y="3061"/>
                                    </a:lnTo>
                                    <a:lnTo>
                                      <a:pt x="3395" y="3062"/>
                                    </a:lnTo>
                                    <a:lnTo>
                                      <a:pt x="3405" y="3062"/>
                                    </a:lnTo>
                                    <a:lnTo>
                                      <a:pt x="3412" y="3063"/>
                                    </a:lnTo>
                                    <a:lnTo>
                                      <a:pt x="3420" y="3063"/>
                                    </a:lnTo>
                                    <a:lnTo>
                                      <a:pt x="3428" y="3063"/>
                                    </a:lnTo>
                                    <a:lnTo>
                                      <a:pt x="3433" y="3062"/>
                                    </a:lnTo>
                                    <a:lnTo>
                                      <a:pt x="3439" y="3062"/>
                                    </a:lnTo>
                                    <a:lnTo>
                                      <a:pt x="3444" y="3062"/>
                                    </a:lnTo>
                                    <a:lnTo>
                                      <a:pt x="3451" y="3061"/>
                                    </a:lnTo>
                                    <a:lnTo>
                                      <a:pt x="3458" y="3061"/>
                                    </a:lnTo>
                                    <a:lnTo>
                                      <a:pt x="3464" y="3061"/>
                                    </a:lnTo>
                                    <a:lnTo>
                                      <a:pt x="3469" y="3060"/>
                                    </a:lnTo>
                                    <a:lnTo>
                                      <a:pt x="3473" y="3059"/>
                                    </a:lnTo>
                                    <a:lnTo>
                                      <a:pt x="3478" y="3059"/>
                                    </a:lnTo>
                                    <a:lnTo>
                                      <a:pt x="3484" y="3058"/>
                                    </a:lnTo>
                                    <a:lnTo>
                                      <a:pt x="3487" y="3058"/>
                                    </a:lnTo>
                                    <a:lnTo>
                                      <a:pt x="3495" y="3057"/>
                                    </a:lnTo>
                                    <a:lnTo>
                                      <a:pt x="3497" y="3056"/>
                                    </a:lnTo>
                                    <a:lnTo>
                                      <a:pt x="3500" y="3056"/>
                                    </a:lnTo>
                                    <a:lnTo>
                                      <a:pt x="3510" y="3054"/>
                                    </a:lnTo>
                                    <a:lnTo>
                                      <a:pt x="3516" y="3053"/>
                                    </a:lnTo>
                                    <a:lnTo>
                                      <a:pt x="3524" y="3052"/>
                                    </a:lnTo>
                                    <a:lnTo>
                                      <a:pt x="3531" y="3050"/>
                                    </a:lnTo>
                                    <a:lnTo>
                                      <a:pt x="3536" y="3049"/>
                                    </a:lnTo>
                                    <a:lnTo>
                                      <a:pt x="3539" y="3048"/>
                                    </a:lnTo>
                                    <a:lnTo>
                                      <a:pt x="3543" y="3047"/>
                                    </a:lnTo>
                                    <a:lnTo>
                                      <a:pt x="3571" y="3040"/>
                                    </a:lnTo>
                                    <a:lnTo>
                                      <a:pt x="3581" y="3037"/>
                                    </a:lnTo>
                                    <a:lnTo>
                                      <a:pt x="3588" y="3034"/>
                                    </a:lnTo>
                                    <a:lnTo>
                                      <a:pt x="3597" y="3031"/>
                                    </a:lnTo>
                                    <a:lnTo>
                                      <a:pt x="3613" y="3025"/>
                                    </a:lnTo>
                                    <a:lnTo>
                                      <a:pt x="3617" y="3023"/>
                                    </a:lnTo>
                                    <a:lnTo>
                                      <a:pt x="3623" y="3021"/>
                                    </a:lnTo>
                                    <a:lnTo>
                                      <a:pt x="3648" y="3010"/>
                                    </a:lnTo>
                                    <a:lnTo>
                                      <a:pt x="3651" y="3009"/>
                                    </a:lnTo>
                                    <a:lnTo>
                                      <a:pt x="3654" y="3008"/>
                                    </a:lnTo>
                                    <a:lnTo>
                                      <a:pt x="3657" y="3006"/>
                                    </a:lnTo>
                                    <a:lnTo>
                                      <a:pt x="3673" y="2999"/>
                                    </a:lnTo>
                                    <a:lnTo>
                                      <a:pt x="3686" y="2992"/>
                                    </a:lnTo>
                                    <a:lnTo>
                                      <a:pt x="3707" y="2981"/>
                                    </a:lnTo>
                                    <a:lnTo>
                                      <a:pt x="3730" y="2967"/>
                                    </a:lnTo>
                                    <a:lnTo>
                                      <a:pt x="3762" y="2946"/>
                                    </a:lnTo>
                                    <a:lnTo>
                                      <a:pt x="3789" y="2928"/>
                                    </a:lnTo>
                                    <a:lnTo>
                                      <a:pt x="3811" y="2911"/>
                                    </a:lnTo>
                                    <a:lnTo>
                                      <a:pt x="3839" y="2889"/>
                                    </a:lnTo>
                                    <a:lnTo>
                                      <a:pt x="3868" y="2865"/>
                                    </a:lnTo>
                                    <a:lnTo>
                                      <a:pt x="3897" y="2839"/>
                                    </a:lnTo>
                                    <a:lnTo>
                                      <a:pt x="3923" y="2814"/>
                                    </a:lnTo>
                                    <a:lnTo>
                                      <a:pt x="3945" y="2793"/>
                                    </a:lnTo>
                                    <a:lnTo>
                                      <a:pt x="3975" y="2763"/>
                                    </a:lnTo>
                                    <a:lnTo>
                                      <a:pt x="4003" y="2733"/>
                                    </a:lnTo>
                                    <a:lnTo>
                                      <a:pt x="4018" y="2717"/>
                                    </a:lnTo>
                                    <a:lnTo>
                                      <a:pt x="4026" y="2708"/>
                                    </a:lnTo>
                                    <a:lnTo>
                                      <a:pt x="4054" y="2675"/>
                                    </a:lnTo>
                                    <a:lnTo>
                                      <a:pt x="4084" y="2639"/>
                                    </a:lnTo>
                                    <a:lnTo>
                                      <a:pt x="4112" y="2605"/>
                                    </a:lnTo>
                                    <a:lnTo>
                                      <a:pt x="4136" y="2574"/>
                                    </a:lnTo>
                                    <a:lnTo>
                                      <a:pt x="4162" y="2540"/>
                                    </a:lnTo>
                                    <a:lnTo>
                                      <a:pt x="4165" y="2537"/>
                                    </a:lnTo>
                                    <a:lnTo>
                                      <a:pt x="4169" y="2530"/>
                                    </a:lnTo>
                                    <a:lnTo>
                                      <a:pt x="4173" y="2526"/>
                                    </a:lnTo>
                                    <a:lnTo>
                                      <a:pt x="4175" y="2524"/>
                                    </a:lnTo>
                                    <a:lnTo>
                                      <a:pt x="4179" y="2518"/>
                                    </a:lnTo>
                                    <a:lnTo>
                                      <a:pt x="4181" y="2514"/>
                                    </a:lnTo>
                                    <a:lnTo>
                                      <a:pt x="4194" y="2498"/>
                                    </a:lnTo>
                                    <a:lnTo>
                                      <a:pt x="4216" y="2468"/>
                                    </a:lnTo>
                                    <a:lnTo>
                                      <a:pt x="4244" y="2428"/>
                                    </a:lnTo>
                                    <a:lnTo>
                                      <a:pt x="4269" y="2392"/>
                                    </a:lnTo>
                                    <a:lnTo>
                                      <a:pt x="4300" y="2345"/>
                                    </a:lnTo>
                                    <a:lnTo>
                                      <a:pt x="4322" y="2313"/>
                                    </a:lnTo>
                                    <a:lnTo>
                                      <a:pt x="4350" y="2271"/>
                                    </a:lnTo>
                                    <a:lnTo>
                                      <a:pt x="4376" y="2230"/>
                                    </a:lnTo>
                                    <a:lnTo>
                                      <a:pt x="4410" y="2177"/>
                                    </a:lnTo>
                                    <a:lnTo>
                                      <a:pt x="4418" y="2163"/>
                                    </a:lnTo>
                                    <a:lnTo>
                                      <a:pt x="4431" y="2144"/>
                                    </a:lnTo>
                                    <a:lnTo>
                                      <a:pt x="4460" y="2096"/>
                                    </a:lnTo>
                                    <a:lnTo>
                                      <a:pt x="4485" y="2055"/>
                                    </a:lnTo>
                                    <a:lnTo>
                                      <a:pt x="4512" y="2009"/>
                                    </a:lnTo>
                                    <a:lnTo>
                                      <a:pt x="4541" y="1962"/>
                                    </a:lnTo>
                                    <a:lnTo>
                                      <a:pt x="4565" y="1920"/>
                                    </a:lnTo>
                                    <a:lnTo>
                                      <a:pt x="4588" y="1882"/>
                                    </a:lnTo>
                                    <a:lnTo>
                                      <a:pt x="4600" y="1861"/>
                                    </a:lnTo>
                                    <a:lnTo>
                                      <a:pt x="4624" y="1819"/>
                                    </a:lnTo>
                                    <a:lnTo>
                                      <a:pt x="4638" y="1795"/>
                                    </a:lnTo>
                                    <a:lnTo>
                                      <a:pt x="4643" y="1786"/>
                                    </a:lnTo>
                                    <a:lnTo>
                                      <a:pt x="4646" y="1781"/>
                                    </a:lnTo>
                                    <a:lnTo>
                                      <a:pt x="4677" y="1728"/>
                                    </a:lnTo>
                                    <a:lnTo>
                                      <a:pt x="4701" y="1685"/>
                                    </a:lnTo>
                                    <a:lnTo>
                                      <a:pt x="4727" y="1639"/>
                                    </a:lnTo>
                                    <a:lnTo>
                                      <a:pt x="4755" y="1590"/>
                                    </a:lnTo>
                                    <a:lnTo>
                                      <a:pt x="4787" y="1533"/>
                                    </a:lnTo>
                                    <a:lnTo>
                                      <a:pt x="4810" y="1494"/>
                                    </a:lnTo>
                                    <a:lnTo>
                                      <a:pt x="4839" y="1444"/>
                                    </a:lnTo>
                                    <a:lnTo>
                                      <a:pt x="4870" y="1389"/>
                                    </a:lnTo>
                                    <a:lnTo>
                                      <a:pt x="4896" y="1344"/>
                                    </a:lnTo>
                                    <a:lnTo>
                                      <a:pt x="4923" y="1297"/>
                                    </a:lnTo>
                                    <a:lnTo>
                                      <a:pt x="4951" y="1247"/>
                                    </a:lnTo>
                                    <a:lnTo>
                                      <a:pt x="4971" y="1214"/>
                                    </a:lnTo>
                                    <a:lnTo>
                                      <a:pt x="5005" y="1156"/>
                                    </a:lnTo>
                                    <a:lnTo>
                                      <a:pt x="5032" y="1110"/>
                                    </a:lnTo>
                                    <a:lnTo>
                                      <a:pt x="5054" y="1073"/>
                                    </a:lnTo>
                                    <a:lnTo>
                                      <a:pt x="5082" y="1026"/>
                                    </a:lnTo>
                                    <a:lnTo>
                                      <a:pt x="5094" y="1006"/>
                                    </a:lnTo>
                                    <a:lnTo>
                                      <a:pt x="5100" y="995"/>
                                    </a:lnTo>
                                    <a:lnTo>
                                      <a:pt x="5111" y="978"/>
                                    </a:lnTo>
                                    <a:lnTo>
                                      <a:pt x="5133" y="942"/>
                                    </a:lnTo>
                                    <a:lnTo>
                                      <a:pt x="5164" y="892"/>
                                    </a:lnTo>
                                    <a:lnTo>
                                      <a:pt x="5192" y="848"/>
                                    </a:lnTo>
                                    <a:lnTo>
                                      <a:pt x="5219" y="805"/>
                                    </a:lnTo>
                                    <a:lnTo>
                                      <a:pt x="5248" y="761"/>
                                    </a:lnTo>
                                    <a:lnTo>
                                      <a:pt x="5274" y="721"/>
                                    </a:lnTo>
                                    <a:lnTo>
                                      <a:pt x="5298" y="687"/>
                                    </a:lnTo>
                                    <a:lnTo>
                                      <a:pt x="5327" y="644"/>
                                    </a:lnTo>
                                    <a:lnTo>
                                      <a:pt x="5354" y="606"/>
                                    </a:lnTo>
                                    <a:lnTo>
                                      <a:pt x="5381" y="569"/>
                                    </a:lnTo>
                                    <a:lnTo>
                                      <a:pt x="5410" y="530"/>
                                    </a:lnTo>
                                    <a:lnTo>
                                      <a:pt x="5431" y="502"/>
                                    </a:lnTo>
                                    <a:lnTo>
                                      <a:pt x="5459" y="466"/>
                                    </a:lnTo>
                                    <a:lnTo>
                                      <a:pt x="5470" y="452"/>
                                    </a:lnTo>
                                    <a:lnTo>
                                      <a:pt x="5489" y="428"/>
                                    </a:lnTo>
                                    <a:lnTo>
                                      <a:pt x="5513" y="399"/>
                                    </a:lnTo>
                                    <a:lnTo>
                                      <a:pt x="5544" y="363"/>
                                    </a:lnTo>
                                    <a:lnTo>
                                      <a:pt x="5572" y="333"/>
                                    </a:lnTo>
                                    <a:lnTo>
                                      <a:pt x="5596" y="308"/>
                                    </a:lnTo>
                                    <a:lnTo>
                                      <a:pt x="5622" y="280"/>
                                    </a:lnTo>
                                    <a:lnTo>
                                      <a:pt x="5649" y="254"/>
                                    </a:lnTo>
                                    <a:lnTo>
                                      <a:pt x="5650" y="252"/>
                                    </a:lnTo>
                                    <a:lnTo>
                                      <a:pt x="5653" y="249"/>
                                    </a:lnTo>
                                    <a:lnTo>
                                      <a:pt x="5656" y="246"/>
                                    </a:lnTo>
                                    <a:lnTo>
                                      <a:pt x="5661" y="242"/>
                                    </a:lnTo>
                                    <a:lnTo>
                                      <a:pt x="5668" y="236"/>
                                    </a:lnTo>
                                    <a:lnTo>
                                      <a:pt x="5680" y="225"/>
                                    </a:lnTo>
                                    <a:lnTo>
                                      <a:pt x="5705" y="202"/>
                                    </a:lnTo>
                                    <a:lnTo>
                                      <a:pt x="5729" y="181"/>
                                    </a:lnTo>
                                    <a:lnTo>
                                      <a:pt x="5761" y="156"/>
                                    </a:lnTo>
                                    <a:lnTo>
                                      <a:pt x="5788" y="136"/>
                                    </a:lnTo>
                                    <a:lnTo>
                                      <a:pt x="5811" y="120"/>
                                    </a:lnTo>
                                    <a:lnTo>
                                      <a:pt x="5839" y="101"/>
                                    </a:lnTo>
                                    <a:lnTo>
                                      <a:pt x="5863" y="87"/>
                                    </a:lnTo>
                                    <a:lnTo>
                                      <a:pt x="5897" y="68"/>
                                    </a:lnTo>
                                    <a:lnTo>
                                      <a:pt x="5909" y="61"/>
                                    </a:lnTo>
                                    <a:lnTo>
                                      <a:pt x="5913" y="60"/>
                                    </a:lnTo>
                                    <a:lnTo>
                                      <a:pt x="5915" y="59"/>
                                    </a:lnTo>
                                    <a:lnTo>
                                      <a:pt x="5918" y="58"/>
                                    </a:lnTo>
                                    <a:lnTo>
                                      <a:pt x="5936" y="49"/>
                                    </a:lnTo>
                                    <a:lnTo>
                                      <a:pt x="5948" y="44"/>
                                    </a:lnTo>
                                    <a:lnTo>
                                      <a:pt x="5952" y="42"/>
                                    </a:lnTo>
                                    <a:lnTo>
                                      <a:pt x="5960" y="39"/>
                                    </a:lnTo>
                                    <a:lnTo>
                                      <a:pt x="5962" y="39"/>
                                    </a:lnTo>
                                    <a:lnTo>
                                      <a:pt x="5968" y="37"/>
                                    </a:lnTo>
                                    <a:lnTo>
                                      <a:pt x="5978" y="32"/>
                                    </a:lnTo>
                                    <a:lnTo>
                                      <a:pt x="5987" y="29"/>
                                    </a:lnTo>
                                    <a:lnTo>
                                      <a:pt x="5993" y="27"/>
                                    </a:lnTo>
                                    <a:lnTo>
                                      <a:pt x="6005" y="23"/>
                                    </a:lnTo>
                                    <a:lnTo>
                                      <a:pt x="6011" y="22"/>
                                    </a:lnTo>
                                    <a:lnTo>
                                      <a:pt x="6014" y="21"/>
                                    </a:lnTo>
                                    <a:lnTo>
                                      <a:pt x="6023" y="18"/>
                                    </a:lnTo>
                                    <a:lnTo>
                                      <a:pt x="6030" y="16"/>
                                    </a:lnTo>
                                    <a:lnTo>
                                      <a:pt x="6035" y="15"/>
                                    </a:lnTo>
                                    <a:lnTo>
                                      <a:pt x="6037" y="15"/>
                                    </a:lnTo>
                                    <a:lnTo>
                                      <a:pt x="6042" y="14"/>
                                    </a:lnTo>
                                    <a:lnTo>
                                      <a:pt x="6048" y="12"/>
                                    </a:lnTo>
                                    <a:lnTo>
                                      <a:pt x="6051" y="11"/>
                                    </a:lnTo>
                                    <a:lnTo>
                                      <a:pt x="6054" y="11"/>
                                    </a:lnTo>
                                    <a:lnTo>
                                      <a:pt x="6060" y="9"/>
                                    </a:lnTo>
                                    <a:lnTo>
                                      <a:pt x="6063" y="9"/>
                                    </a:lnTo>
                                    <a:lnTo>
                                      <a:pt x="6065" y="9"/>
                                    </a:lnTo>
                                    <a:lnTo>
                                      <a:pt x="6068" y="8"/>
                                    </a:lnTo>
                                    <a:lnTo>
                                      <a:pt x="6076" y="7"/>
                                    </a:lnTo>
                                    <a:lnTo>
                                      <a:pt x="6082" y="6"/>
                                    </a:lnTo>
                                    <a:lnTo>
                                      <a:pt x="6087" y="5"/>
                                    </a:lnTo>
                                    <a:lnTo>
                                      <a:pt x="6092" y="4"/>
                                    </a:lnTo>
                                    <a:lnTo>
                                      <a:pt x="6095" y="4"/>
                                    </a:lnTo>
                                    <a:lnTo>
                                      <a:pt x="6101" y="3"/>
                                    </a:lnTo>
                                    <a:lnTo>
                                      <a:pt x="6104" y="3"/>
                                    </a:lnTo>
                                    <a:lnTo>
                                      <a:pt x="6106" y="2"/>
                                    </a:lnTo>
                                    <a:lnTo>
                                      <a:pt x="6114" y="2"/>
                                    </a:lnTo>
                                    <a:lnTo>
                                      <a:pt x="6118" y="2"/>
                                    </a:lnTo>
                                    <a:lnTo>
                                      <a:pt x="6122" y="1"/>
                                    </a:lnTo>
                                    <a:lnTo>
                                      <a:pt x="6128" y="1"/>
                                    </a:lnTo>
                                    <a:lnTo>
                                      <a:pt x="6130" y="1"/>
                                    </a:lnTo>
                                    <a:lnTo>
                                      <a:pt x="6136" y="1"/>
                                    </a:lnTo>
                                    <a:lnTo>
                                      <a:pt x="6144" y="1"/>
                                    </a:lnTo>
                                    <a:lnTo>
                                      <a:pt x="6157" y="0"/>
                                    </a:lnTo>
                                    <a:lnTo>
                                      <a:pt x="6160" y="0"/>
                                    </a:lnTo>
                                    <a:lnTo>
                                      <a:pt x="6164" y="0"/>
                                    </a:lnTo>
                                    <a:lnTo>
                                      <a:pt x="6169" y="0"/>
                                    </a:lnTo>
                                    <a:lnTo>
                                      <a:pt x="6172" y="1"/>
                                    </a:lnTo>
                                    <a:lnTo>
                                      <a:pt x="6176" y="1"/>
                                    </a:lnTo>
                                    <a:lnTo>
                                      <a:pt x="6179" y="1"/>
                                    </a:lnTo>
                                    <a:lnTo>
                                      <a:pt x="6183" y="1"/>
                                    </a:lnTo>
                                    <a:lnTo>
                                      <a:pt x="6185" y="1"/>
                                    </a:lnTo>
                                    <a:lnTo>
                                      <a:pt x="6190" y="1"/>
                                    </a:lnTo>
                                    <a:lnTo>
                                      <a:pt x="6196" y="2"/>
                                    </a:lnTo>
                                    <a:lnTo>
                                      <a:pt x="6202" y="2"/>
                                    </a:lnTo>
                                    <a:lnTo>
                                      <a:pt x="6204" y="2"/>
                                    </a:lnTo>
                                    <a:lnTo>
                                      <a:pt x="6209" y="2"/>
                                    </a:lnTo>
                                    <a:lnTo>
                                      <a:pt x="6215" y="3"/>
                                    </a:lnTo>
                                    <a:lnTo>
                                      <a:pt x="6217" y="4"/>
                                    </a:lnTo>
                                    <a:lnTo>
                                      <a:pt x="6220" y="4"/>
                                    </a:lnTo>
                                    <a:lnTo>
                                      <a:pt x="6223" y="4"/>
                                    </a:lnTo>
                                    <a:lnTo>
                                      <a:pt x="6229" y="6"/>
                                    </a:lnTo>
                                    <a:lnTo>
                                      <a:pt x="6238" y="6"/>
                                    </a:lnTo>
                                    <a:lnTo>
                                      <a:pt x="6246" y="8"/>
                                    </a:lnTo>
                                    <a:lnTo>
                                      <a:pt x="6253" y="9"/>
                                    </a:lnTo>
                                    <a:lnTo>
                                      <a:pt x="6258" y="11"/>
                                    </a:lnTo>
                                    <a:lnTo>
                                      <a:pt x="6264" y="11"/>
                                    </a:lnTo>
                                    <a:lnTo>
                                      <a:pt x="6270" y="13"/>
                                    </a:lnTo>
                                    <a:lnTo>
                                      <a:pt x="6300" y="21"/>
                                    </a:lnTo>
                                    <a:lnTo>
                                      <a:pt x="6306" y="22"/>
                                    </a:lnTo>
                                    <a:lnTo>
                                      <a:pt x="6312" y="24"/>
                                    </a:lnTo>
                                    <a:lnTo>
                                      <a:pt x="6319" y="27"/>
                                    </a:lnTo>
                                    <a:lnTo>
                                      <a:pt x="6327" y="29"/>
                                    </a:lnTo>
                                    <a:lnTo>
                                      <a:pt x="6341" y="34"/>
                                    </a:lnTo>
                                    <a:lnTo>
                                      <a:pt x="6357" y="40"/>
                                    </a:lnTo>
                                    <a:lnTo>
                                      <a:pt x="6371" y="46"/>
                                    </a:lnTo>
                                    <a:lnTo>
                                      <a:pt x="6381" y="50"/>
                                    </a:lnTo>
                                    <a:lnTo>
                                      <a:pt x="6405" y="61"/>
                                    </a:lnTo>
                                    <a:lnTo>
                                      <a:pt x="6436" y="78"/>
                                    </a:lnTo>
                                    <a:lnTo>
                                      <a:pt x="6460" y="92"/>
                                    </a:lnTo>
                                    <a:lnTo>
                                      <a:pt x="6486" y="108"/>
                                    </a:lnTo>
                                    <a:lnTo>
                                      <a:pt x="6516" y="128"/>
                                    </a:lnTo>
                                    <a:lnTo>
                                      <a:pt x="6546" y="151"/>
                                    </a:lnTo>
                                    <a:lnTo>
                                      <a:pt x="6567" y="166"/>
                                    </a:lnTo>
                                    <a:lnTo>
                                      <a:pt x="6600" y="194"/>
                                    </a:lnTo>
                                    <a:lnTo>
                                      <a:pt x="6624" y="215"/>
                                    </a:lnTo>
                                    <a:lnTo>
                                      <a:pt x="6650" y="239"/>
                                    </a:lnTo>
                                    <a:lnTo>
                                      <a:pt x="6681" y="268"/>
                                    </a:lnTo>
                                    <a:lnTo>
                                      <a:pt x="6709" y="297"/>
                                    </a:lnTo>
                                    <a:lnTo>
                                      <a:pt x="6733" y="323"/>
                                    </a:lnTo>
                                    <a:lnTo>
                                      <a:pt x="6759" y="351"/>
                                    </a:lnTo>
                                    <a:lnTo>
                                      <a:pt x="6785" y="380"/>
                                    </a:lnTo>
                                    <a:lnTo>
                                      <a:pt x="6816" y="416"/>
                                    </a:lnTo>
                                    <a:lnTo>
                                      <a:pt x="6840" y="447"/>
                                    </a:lnTo>
                                    <a:lnTo>
                                      <a:pt x="6849" y="458"/>
                                    </a:lnTo>
                                    <a:lnTo>
                                      <a:pt x="6859" y="470"/>
                                    </a:lnTo>
                                    <a:lnTo>
                                      <a:pt x="6861" y="473"/>
                                    </a:lnTo>
                                    <a:lnTo>
                                      <a:pt x="6864" y="477"/>
                                    </a:lnTo>
                                    <a:lnTo>
                                      <a:pt x="6898" y="521"/>
                                    </a:lnTo>
                                    <a:lnTo>
                                      <a:pt x="6919" y="549"/>
                                    </a:lnTo>
                                    <a:lnTo>
                                      <a:pt x="6949" y="590"/>
                                    </a:lnTo>
                                    <a:lnTo>
                                      <a:pt x="6977" y="629"/>
                                    </a:lnTo>
                                    <a:lnTo>
                                      <a:pt x="7006" y="671"/>
                                    </a:lnTo>
                                    <a:lnTo>
                                      <a:pt x="7032" y="709"/>
                                    </a:lnTo>
                                    <a:lnTo>
                                      <a:pt x="7047" y="731"/>
                                    </a:lnTo>
                                    <a:lnTo>
                                      <a:pt x="7056" y="744"/>
                                    </a:lnTo>
                                    <a:lnTo>
                                      <a:pt x="7086" y="792"/>
                                    </a:lnTo>
                                    <a:lnTo>
                                      <a:pt x="7115" y="835"/>
                                    </a:lnTo>
                                    <a:lnTo>
                                      <a:pt x="7138" y="872"/>
                                    </a:lnTo>
                                    <a:lnTo>
                                      <a:pt x="7163" y="911"/>
                                    </a:lnTo>
                                    <a:lnTo>
                                      <a:pt x="7191" y="957"/>
                                    </a:lnTo>
                                    <a:lnTo>
                                      <a:pt x="7220" y="1004"/>
                                    </a:lnTo>
                                    <a:lnTo>
                                      <a:pt x="7229" y="1019"/>
                                    </a:lnTo>
                                    <a:lnTo>
                                      <a:pt x="7234" y="1028"/>
                                    </a:lnTo>
                                    <a:lnTo>
                                      <a:pt x="7243" y="1043"/>
                                    </a:lnTo>
                                    <a:lnTo>
                                      <a:pt x="7275" y="1097"/>
                                    </a:lnTo>
                                    <a:lnTo>
                                      <a:pt x="7302" y="1142"/>
                                    </a:lnTo>
                                    <a:lnTo>
                                      <a:pt x="7325" y="1181"/>
                                    </a:lnTo>
                                    <a:lnTo>
                                      <a:pt x="7353" y="1229"/>
                                    </a:lnTo>
                                    <a:lnTo>
                                      <a:pt x="7371" y="1261"/>
                                    </a:lnTo>
                                    <a:lnTo>
                                      <a:pt x="7382" y="1280"/>
                                    </a:lnTo>
                                    <a:lnTo>
                                      <a:pt x="7391" y="1294"/>
                                    </a:lnTo>
                                    <a:lnTo>
                                      <a:pt x="7404" y="1318"/>
                                    </a:lnTo>
                                    <a:lnTo>
                                      <a:pt x="7439" y="1379"/>
                                    </a:lnTo>
                                    <a:lnTo>
                                      <a:pt x="7466" y="1425"/>
                                    </a:lnTo>
                                    <a:lnTo>
                                      <a:pt x="7490" y="1470"/>
                                    </a:lnTo>
                                    <a:lnTo>
                                      <a:pt x="7518" y="1518"/>
                                    </a:lnTo>
                                    <a:lnTo>
                                      <a:pt x="7528" y="1535"/>
                                    </a:lnTo>
                                    <a:lnTo>
                                      <a:pt x="7542" y="1561"/>
                                    </a:lnTo>
                                    <a:lnTo>
                                      <a:pt x="7550" y="1573"/>
                                    </a:lnTo>
                                    <a:lnTo>
                                      <a:pt x="7554" y="1582"/>
                                    </a:lnTo>
                                    <a:lnTo>
                                      <a:pt x="7561" y="1594"/>
                                    </a:lnTo>
                                    <a:lnTo>
                                      <a:pt x="7575" y="1616"/>
                                    </a:lnTo>
                                    <a:lnTo>
                                      <a:pt x="7595" y="1652"/>
                                    </a:lnTo>
                                    <a:lnTo>
                                      <a:pt x="7624" y="1703"/>
                                    </a:lnTo>
                                    <a:lnTo>
                                      <a:pt x="7655" y="1757"/>
                                    </a:lnTo>
                                    <a:lnTo>
                                      <a:pt x="7682" y="1804"/>
                                    </a:lnTo>
                                    <a:lnTo>
                                      <a:pt x="7690" y="1818"/>
                                    </a:lnTo>
                                    <a:lnTo>
                                      <a:pt x="7704" y="1843"/>
                                    </a:lnTo>
                                    <a:lnTo>
                                      <a:pt x="7735" y="1895"/>
                                    </a:lnTo>
                                    <a:lnTo>
                                      <a:pt x="7761" y="1940"/>
                                    </a:lnTo>
                                    <a:lnTo>
                                      <a:pt x="7786" y="1983"/>
                                    </a:lnTo>
                                    <a:lnTo>
                                      <a:pt x="7816" y="2031"/>
                                    </a:lnTo>
                                    <a:lnTo>
                                      <a:pt x="7842" y="2075"/>
                                    </a:lnTo>
                                    <a:lnTo>
                                      <a:pt x="7860" y="2105"/>
                                    </a:lnTo>
                                    <a:lnTo>
                                      <a:pt x="7864" y="2112"/>
                                    </a:lnTo>
                                    <a:lnTo>
                                      <a:pt x="7867" y="2116"/>
                                    </a:lnTo>
                                    <a:lnTo>
                                      <a:pt x="7871" y="2123"/>
                                    </a:lnTo>
                                    <a:lnTo>
                                      <a:pt x="7879" y="2136"/>
                                    </a:lnTo>
                                    <a:lnTo>
                                      <a:pt x="7894" y="2159"/>
                                    </a:lnTo>
                                    <a:lnTo>
                                      <a:pt x="7924" y="2207"/>
                                    </a:lnTo>
                                    <a:lnTo>
                                      <a:pt x="7949" y="2246"/>
                                    </a:lnTo>
                                    <a:lnTo>
                                      <a:pt x="7978" y="2291"/>
                                    </a:lnTo>
                                    <a:lnTo>
                                      <a:pt x="8004" y="2330"/>
                                    </a:lnTo>
                                    <a:lnTo>
                                      <a:pt x="8034" y="2374"/>
                                    </a:lnTo>
                                    <a:lnTo>
                                      <a:pt x="8057" y="2409"/>
                                    </a:lnTo>
                                    <a:lnTo>
                                      <a:pt x="8085" y="2448"/>
                                    </a:lnTo>
                                    <a:lnTo>
                                      <a:pt x="8108" y="2480"/>
                                    </a:lnTo>
                                    <a:lnTo>
                                      <a:pt x="8140" y="2524"/>
                                    </a:lnTo>
                                    <a:lnTo>
                                      <a:pt x="8167" y="2559"/>
                                    </a:lnTo>
                                    <a:lnTo>
                                      <a:pt x="8175" y="2570"/>
                                    </a:lnTo>
                                    <a:lnTo>
                                      <a:pt x="8181" y="2576"/>
                                    </a:lnTo>
                                    <a:lnTo>
                                      <a:pt x="8189" y="2588"/>
                                    </a:lnTo>
                                    <a:lnTo>
                                      <a:pt x="8222" y="2629"/>
                                    </a:lnTo>
                                    <a:lnTo>
                                      <a:pt x="8244" y="2655"/>
                                    </a:lnTo>
                                    <a:lnTo>
                                      <a:pt x="8277" y="2694"/>
                                    </a:lnTo>
                                    <a:lnTo>
                                      <a:pt x="8280" y="2697"/>
                                    </a:lnTo>
                                    <a:lnTo>
                                      <a:pt x="8284" y="2702"/>
                                    </a:lnTo>
                                    <a:lnTo>
                                      <a:pt x="8298" y="2717"/>
                                    </a:lnTo>
                                    <a:lnTo>
                                      <a:pt x="8327" y="2749"/>
                                    </a:lnTo>
                                    <a:lnTo>
                                      <a:pt x="8352" y="2775"/>
                                    </a:lnTo>
                                    <a:lnTo>
                                      <a:pt x="8378" y="2801"/>
                                    </a:lnTo>
                                    <a:lnTo>
                                      <a:pt x="8409" y="2831"/>
                                    </a:lnTo>
                                    <a:lnTo>
                                      <a:pt x="8439" y="2858"/>
                                    </a:lnTo>
                                    <a:lnTo>
                                      <a:pt x="8461" y="2876"/>
                                    </a:lnTo>
                                    <a:lnTo>
                                      <a:pt x="8493" y="2903"/>
                                    </a:lnTo>
                                    <a:lnTo>
                                      <a:pt x="8518" y="2921"/>
                                    </a:lnTo>
                                    <a:lnTo>
                                      <a:pt x="8548" y="2943"/>
                                    </a:lnTo>
                                    <a:lnTo>
                                      <a:pt x="8575" y="2960"/>
                                    </a:lnTo>
                                    <a:lnTo>
                                      <a:pt x="8594" y="2973"/>
                                    </a:lnTo>
                                    <a:lnTo>
                                      <a:pt x="8623" y="2989"/>
                                    </a:lnTo>
                                    <a:lnTo>
                                      <a:pt x="8633" y="2994"/>
                                    </a:lnTo>
                                    <a:lnTo>
                                      <a:pt x="8652" y="3004"/>
                                    </a:lnTo>
                                    <a:lnTo>
                                      <a:pt x="8665" y="3009"/>
                                    </a:lnTo>
                                    <a:lnTo>
                                      <a:pt x="8667" y="3011"/>
                                    </a:lnTo>
                                    <a:lnTo>
                                      <a:pt x="8671" y="3012"/>
                                    </a:lnTo>
                                    <a:lnTo>
                                      <a:pt x="8681" y="3016"/>
                                    </a:lnTo>
                                    <a:lnTo>
                                      <a:pt x="8686" y="3019"/>
                                    </a:lnTo>
                                    <a:lnTo>
                                      <a:pt x="8694" y="3022"/>
                                    </a:lnTo>
                                    <a:lnTo>
                                      <a:pt x="8703" y="3026"/>
                                    </a:lnTo>
                                    <a:lnTo>
                                      <a:pt x="8712" y="3029"/>
                                    </a:lnTo>
                                    <a:lnTo>
                                      <a:pt x="8722" y="3033"/>
                                    </a:lnTo>
                                    <a:lnTo>
                                      <a:pt x="8733" y="3036"/>
                                    </a:lnTo>
                                    <a:lnTo>
                                      <a:pt x="8741" y="3039"/>
                                    </a:lnTo>
                                    <a:lnTo>
                                      <a:pt x="8746" y="3040"/>
                                    </a:lnTo>
                                    <a:lnTo>
                                      <a:pt x="8750" y="3042"/>
                                    </a:lnTo>
                                    <a:lnTo>
                                      <a:pt x="8757" y="3044"/>
                                    </a:lnTo>
                                    <a:lnTo>
                                      <a:pt x="8764" y="3045"/>
                                    </a:lnTo>
                                    <a:lnTo>
                                      <a:pt x="8768" y="3046"/>
                                    </a:lnTo>
                                    <a:lnTo>
                                      <a:pt x="8770" y="3047"/>
                                    </a:lnTo>
                                    <a:lnTo>
                                      <a:pt x="8778" y="3049"/>
                                    </a:lnTo>
                                    <a:lnTo>
                                      <a:pt x="8780" y="3049"/>
                                    </a:lnTo>
                                    <a:lnTo>
                                      <a:pt x="8784" y="3050"/>
                                    </a:lnTo>
                                    <a:lnTo>
                                      <a:pt x="8790" y="3051"/>
                                    </a:lnTo>
                                    <a:lnTo>
                                      <a:pt x="8797" y="3052"/>
                                    </a:lnTo>
                                    <a:lnTo>
                                      <a:pt x="8801" y="3054"/>
                                    </a:lnTo>
                                    <a:lnTo>
                                      <a:pt x="8807" y="3055"/>
                                    </a:lnTo>
                                    <a:lnTo>
                                      <a:pt x="8810" y="3056"/>
                                    </a:lnTo>
                                    <a:lnTo>
                                      <a:pt x="8817" y="3056"/>
                                    </a:lnTo>
                                    <a:lnTo>
                                      <a:pt x="8823" y="3058"/>
                                    </a:lnTo>
                                    <a:lnTo>
                                      <a:pt x="8827" y="3058"/>
                                    </a:lnTo>
                                    <a:lnTo>
                                      <a:pt x="8833" y="3059"/>
                                    </a:lnTo>
                                    <a:lnTo>
                                      <a:pt x="8838" y="3059"/>
                                    </a:lnTo>
                                    <a:lnTo>
                                      <a:pt x="8841" y="3059"/>
                                    </a:lnTo>
                                    <a:lnTo>
                                      <a:pt x="8847" y="3060"/>
                                    </a:lnTo>
                                    <a:lnTo>
                                      <a:pt x="8852" y="3061"/>
                                    </a:lnTo>
                                    <a:lnTo>
                                      <a:pt x="8855" y="3061"/>
                                    </a:lnTo>
                                    <a:lnTo>
                                      <a:pt x="8861" y="3061"/>
                                    </a:lnTo>
                                    <a:lnTo>
                                      <a:pt x="8865" y="3061"/>
                                    </a:lnTo>
                                    <a:lnTo>
                                      <a:pt x="8869" y="3062"/>
                                    </a:lnTo>
                                    <a:lnTo>
                                      <a:pt x="8875" y="3062"/>
                                    </a:lnTo>
                                    <a:lnTo>
                                      <a:pt x="8879" y="3062"/>
                                    </a:lnTo>
                                    <a:lnTo>
                                      <a:pt x="8882" y="3062"/>
                                    </a:lnTo>
                                    <a:lnTo>
                                      <a:pt x="8889" y="3063"/>
                                    </a:lnTo>
                                    <a:lnTo>
                                      <a:pt x="8893" y="3063"/>
                                    </a:lnTo>
                                    <a:lnTo>
                                      <a:pt x="8901" y="3063"/>
                                    </a:lnTo>
                                    <a:lnTo>
                                      <a:pt x="8905" y="3063"/>
                                    </a:lnTo>
                                    <a:lnTo>
                                      <a:pt x="8907" y="3062"/>
                                    </a:lnTo>
                                    <a:lnTo>
                                      <a:pt x="8912" y="3062"/>
                                    </a:lnTo>
                                    <a:lnTo>
                                      <a:pt x="8917" y="3062"/>
                                    </a:lnTo>
                                    <a:lnTo>
                                      <a:pt x="8920" y="3062"/>
                                    </a:lnTo>
                                    <a:lnTo>
                                      <a:pt x="8925" y="3061"/>
                                    </a:lnTo>
                                    <a:lnTo>
                                      <a:pt x="8929" y="3061"/>
                                    </a:lnTo>
                                    <a:lnTo>
                                      <a:pt x="8936" y="3061"/>
                                    </a:lnTo>
                                    <a:lnTo>
                                      <a:pt x="8945" y="3060"/>
                                    </a:lnTo>
                                    <a:lnTo>
                                      <a:pt x="8953" y="3059"/>
                                    </a:lnTo>
                                    <a:lnTo>
                                      <a:pt x="8961" y="3058"/>
                                    </a:lnTo>
                                    <a:lnTo>
                                      <a:pt x="8968" y="3057"/>
                                    </a:lnTo>
                                    <a:lnTo>
                                      <a:pt x="8972" y="3056"/>
                                    </a:lnTo>
                                    <a:lnTo>
                                      <a:pt x="8976" y="3056"/>
                                    </a:lnTo>
                                  </a:path>
                                </a:pathLst>
                              </a:custGeom>
                              <a:noFill/>
                              <a:ln w="15875" cap="flat">
                                <a:solidFill>
                                  <a:sysClr val="windowText" lastClr="000000">
                                    <a:lumMod val="95000"/>
                                    <a:lumOff val="5000"/>
                                  </a:sysClr>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wgp>
                  </a:graphicData>
                </a:graphic>
              </wp:inline>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6BEE3E25" id="_x0000_s1418" style="width:258.55pt;height:163.8pt;mso-position-horizontal-relative:char;mso-position-vertical-relative:line" coordsize="32836,208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">
                <v:group id="Group 44" o:spid="_x0000_s1419" style="position:absolute;left:2763;width:30073;height:17226" coordorigin="2095,-66" coordsize="30072,172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shape id="Text Box 45" o:spid="_x0000_s1420" type="#_x0000_t202" style="position:absolute;left:2095;top:835;width:2794;height:27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" filled="f" stroked="f" strokeweight=".5pt">
                    <v:textbox>
                      <w:txbxContent>
                        <w:p w14:paraId="4387EA43" w14:textId="77777777" w:rsidR="004B620E" w:rsidRPr="00722EFC" w:rsidRDefault="004B620E" w:rsidP="004B620E">
                          <w:pPr>
                            <w:rPr>
                              <w:rFonts w:ascii="Times New Roman" w:hAnsi="Times New Roman"/>
                              <w:i/>
                            </w:rPr>
                          </w:pPr>
                          <m:oMathPara>
                            <m:oMath>
                              <m:r>
                                <w:rPr>
                                  <w:rFonts w:ascii="Cambria Math" w:hAnsi="Cambria Math"/>
                                </w:rPr>
                                <m:t>A</m:t>
                              </m:r>
                            </m:oMath>
                          </m:oMathPara>
                        </w:p>
                      </w:txbxContent>
                    </v:textbox>
                  </v:shape>
                  <v:group id="Group 46" o:spid="_x0000_s1421" style="position:absolute;left:3505;top:3333;width:19861;height:0" coordorigin="2228" coordsize="198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">
                    <v:line id="Straight Connector 47" o:spid="_x0000_s1422" style="position:absolute;visibility:visible;mso-wrap-style:square" from="2228,0" to="220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" strokecolor="windowText" strokeweight="1pt">
                      <v:stroke startarrow="diamond" startarrowwidth="narrow" startarrowlength="short" endarrow="diamond" endarrowwidth="narrow" endarrowlength="short" joinstyle="miter"/>
                    </v:line>
                    <v:line id="Line 192" o:spid="_x0000_s1423" style="position:absolute;visibility:visible;mso-wrap-style:square" from="7674,0" to="78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">
                      <v:stroke endarrow="diamond" endarrowwidth="narrow" endarrowlength="short"/>
                    </v:line>
                    <v:line id="Line 192" o:spid="_x0000_s1424" style="position:absolute;visibility:visible;mso-wrap-style:square" from="15666,0" to="158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">
                      <v:stroke endarrow="diamond" endarrowwidth="narrow" endarrowlength="short"/>
                    </v:line>
                  </v:group>
                  <v:rect id="Rectangle 50" o:spid="_x0000_s1425" style="position:absolute;left:18859;top:2762;width:2724;height:116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" fillcolor="window" strokecolor="windowText" strokeweight="1pt"/>
                  <v:group id="Group 51" o:spid="_x0000_s1426" style="position:absolute;left:12668;top:1095;width:1143;height:4521;rotation:90" coordsize="114935,4527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">
                    <v:rect id="Rectangle 52" o:spid="_x0000_s1427" style="position:absolute;left:16828;top:11747;width:86203;height:42976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" fillcolor="window" strokecolor="window" strokeweight="1pt"/>
                    <v:group id="Group 146" o:spid="_x0000_s1428" style="position:absolute;left:-168910;top:168910;width:452755;height:114935;rotation:-90" coordorigin="1804,1830" coordsize="714,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">
                      <v:group id="Group 147" o:spid="_x0000_s1429" style="position:absolute;left:2274;top:1830;width:151;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group id="Group 148" o:spid="_x0000_s1430"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shape id="Arc 149" o:spid="_x0000_s1431"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" path="m,nfc11929,,21600,9670,21600,21600em,nsc11929,,21600,9670,21600,21600l,21600,,xe" filled="f">
                            <v:path arrowok="t" o:extrusionok="f" o:connecttype="custom" o:connectlocs="0,0;1080,1080;0,1080" o:connectangles="0,0,0"/>
                          </v:shape>
                          <v:shape id="Arc 150" o:spid="_x0000_s1432"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" path="m,nfc11929,,21600,9670,21600,21600em,nsc11929,,21600,9670,21600,21600l,21600,,xe" filled="f">
                            <v:path arrowok="t" o:extrusionok="f" o:connecttype="custom" o:connectlocs="0,0;1080,1080;0,1080" o:connectangles="0,0,0"/>
                          </v:shape>
                        </v:group>
                        <v:group id="Group 151" o:spid="_x0000_s1433"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">
                          <v:shape id="Arc 152" o:spid="_x0000_s1434"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" path="m,nfc11929,,21600,9670,21600,21600em,nsc11929,,21600,9670,21600,21600l,21600,,xe" filled="f">
                            <v:path arrowok="t" o:extrusionok="f" o:connecttype="custom" o:connectlocs="0,0;1080,1080;0,1080" o:connectangles="0,0,0"/>
                          </v:shape>
                          <v:shape id="Arc 153" o:spid="_x0000_s1435"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" path="m,nfc11929,,21600,9670,21600,21600em,nsc11929,,21600,9670,21600,21600l,21600,,xe" filled="f">
                            <v:path arrowok="t" o:extrusionok="f" o:connecttype="custom" o:connectlocs="0,0;1080,1080;0,1080" o:connectangles="0,0,0"/>
                          </v:shape>
                        </v:group>
                      </v:group>
                      <v:shape id="Arc 154" o:spid="_x0000_s1436" style="position:absolute;left:2444;top:1830;width:74;height:135;visibility:visible;mso-wrap-style:none;v-text-anchor:top" coordsize="2093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" path="m,nfc9877,,18496,6700,20932,16273em,nsc9877,,18496,6700,20932,16273l,21600,,xe" filled="f">
                        <v:path arrowok="t" o:extrusionok="f" o:connecttype="custom" o:connectlocs="0,0;74,102;0,135" o:connectangles="0,0,0"/>
                      </v:shape>
                      <v:shape id="Arc 155" o:spid="_x0000_s1437" style="position:absolute;left:2368;top:1830;width:76;height:135;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" path="m,nfc11929,,21600,9670,21600,21600em,nsc11929,,21600,9670,21600,21600l,21600,,xe" filled="f">
                        <v:path arrowok="t" o:extrusionok="f" o:connecttype="custom" o:connectlocs="0,0;76,135;0,135" o:connectangles="0,0,0"/>
                      </v:shape>
                      <v:group id="Group 156" o:spid="_x0000_s1438" style="position:absolute;left:2179;top:1830;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group id="Group 157" o:spid="_x0000_s1439"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">
                          <v:shape id="Arc 158" o:spid="_x0000_s1440"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" path="m,nfc11929,,21600,9670,21600,21600em,nsc11929,,21600,9670,21600,21600l,21600,,xe" filled="f">
                            <v:path arrowok="t" o:extrusionok="f" o:connecttype="custom" o:connectlocs="0,0;1080,1080;0,1080" o:connectangles="0,0,0"/>
                          </v:shape>
                          <v:shape id="Arc 159" o:spid="_x0000_s1441"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" path="m,nfc11929,,21600,9670,21600,21600em,nsc11929,,21600,9670,21600,21600l,21600,,xe" filled="f">
                            <v:path arrowok="t" o:extrusionok="f" o:connecttype="custom" o:connectlocs="0,0;1080,1080;0,1080" o:connectangles="0,0,0"/>
                          </v:shape>
                        </v:group>
                        <v:group id="Group 160" o:spid="_x0000_s1442"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">
                          <v:shape id="Arc 161" o:spid="_x0000_s1443"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" path="m,nfc11929,,21600,9670,21600,21600em,nsc11929,,21600,9670,21600,21600l,21600,,xe" filled="f">
                            <v:path arrowok="t" o:extrusionok="f" o:connecttype="custom" o:connectlocs="0,0;1080,1080;0,1080" o:connectangles="0,0,0"/>
                          </v:shape>
                          <v:shape id="Arc 162" o:spid="_x0000_s1444"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" path="m,nfc11929,,21600,9670,21600,21600em,nsc11929,,21600,9670,21600,21600l,21600,,xe" filled="f">
                            <v:path arrowok="t" o:extrusionok="f" o:connecttype="custom" o:connectlocs="0,0;1080,1080;0,1080" o:connectangles="0,0,0"/>
                          </v:shape>
                        </v:group>
                      </v:group>
                      <v:group id="Group 163" o:spid="_x0000_s1445" style="position:absolute;left:2084;top:1830;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">
                        <v:group id="Group 164" o:spid="_x0000_s1446"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">
                          <v:shape id="Arc 165" o:spid="_x0000_s1447"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" path="m,nfc11929,,21600,9670,21600,21600em,nsc11929,,21600,9670,21600,21600l,21600,,xe" filled="f">
                            <v:path arrowok="t" o:extrusionok="f" o:connecttype="custom" o:connectlocs="0,0;1080,1080;0,1080" o:connectangles="0,0,0"/>
                          </v:shape>
                          <v:shape id="Arc 166" o:spid="_x0000_s1448"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" path="m,nfc11929,,21600,9670,21600,21600em,nsc11929,,21600,9670,21600,21600l,21600,,xe" filled="f">
                            <v:path arrowok="t" o:extrusionok="f" o:connecttype="custom" o:connectlocs="0,0;1080,1080;0,1080" o:connectangles="0,0,0"/>
                          </v:shape>
                        </v:group>
                        <v:group id="Group 167" o:spid="_x0000_s1449"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">
                          <v:shape id="Arc 168" o:spid="_x0000_s1450"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" path="m,nfc11929,,21600,9670,21600,21600em,nsc11929,,21600,9670,21600,21600l,21600,,xe" filled="f">
                            <v:path arrowok="t" o:extrusionok="f" o:connecttype="custom" o:connectlocs="0,0;1080,1080;0,1080" o:connectangles="0,0,0"/>
                          </v:shape>
                          <v:shape id="Arc 169" o:spid="_x0000_s1451"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" path="m,nfc11929,,21600,9670,21600,21600em,nsc11929,,21600,9670,21600,21600l,21600,,xe" filled="f">
                            <v:path arrowok="t" o:extrusionok="f" o:connecttype="custom" o:connectlocs="0,0;1080,1080;0,1080" o:connectangles="0,0,0"/>
                          </v:shape>
                        </v:group>
                      </v:group>
                      <v:group id="Group 170" o:spid="_x0000_s1452" style="position:absolute;left:1989;top:1830;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">
                        <v:group id="Group 171" o:spid="_x0000_s1453"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">
                          <v:shape id="Arc 172" o:spid="_x0000_s1454"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" path="m,nfc11929,,21600,9670,21600,21600em,nsc11929,,21600,9670,21600,21600l,21600,,xe" filled="f">
                            <v:path arrowok="t" o:extrusionok="f" o:connecttype="custom" o:connectlocs="0,0;1080,1080;0,1080" o:connectangles="0,0,0"/>
                          </v:shape>
                          <v:shape id="Arc 173" o:spid="_x0000_s1455"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" path="m,nfc11929,,21600,9670,21600,21600em,nsc11929,,21600,9670,21600,21600l,21600,,xe" filled="f">
                            <v:path arrowok="t" o:extrusionok="f" o:connecttype="custom" o:connectlocs="0,0;1080,1080;0,1080" o:connectangles="0,0,0"/>
                          </v:shape>
                        </v:group>
                        <v:group id="Group 174" o:spid="_x0000_s1456"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">
                          <v:shape id="Arc 175" o:spid="_x0000_s1457"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" path="m,nfc11929,,21600,9670,21600,21600em,nsc11929,,21600,9670,21600,21600l,21600,,xe" filled="f">
                            <v:path arrowok="t" o:extrusionok="f" o:connecttype="custom" o:connectlocs="0,0;1080,1080;0,1080" o:connectangles="0,0,0"/>
                          </v:shape>
                          <v:shape id="Arc 176" o:spid="_x0000_s1458"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" path="m,nfc11929,,21600,9670,21600,21600em,nsc11929,,21600,9670,21600,21600l,21600,,xe" filled="f">
                            <v:path arrowok="t" o:extrusionok="f" o:connecttype="custom" o:connectlocs="0,0;1080,1080;0,1080" o:connectangles="0,0,0"/>
                          </v:shape>
                        </v:group>
                      </v:group>
                      <v:group id="Group 177" o:spid="_x0000_s1459" style="position:absolute;left:1895;top:1830;width:151;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">
                        <v:group id="Group 178" o:spid="_x0000_s1460"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">
                          <v:shape id="Arc 179" o:spid="_x0000_s1461"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" path="m,nfc11929,,21600,9670,21600,21600em,nsc11929,,21600,9670,21600,21600l,21600,,xe" filled="f">
                            <v:path arrowok="t" o:extrusionok="f" o:connecttype="custom" o:connectlocs="0,0;1080,1080;0,1080" o:connectangles="0,0,0"/>
                          </v:shape>
                          <v:shape id="Arc 180" o:spid="_x0000_s1462"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" path="m,nfc11929,,21600,9670,21600,21600em,nsc11929,,21600,9670,21600,21600l,21600,,xe" filled="f">
                            <v:path arrowok="t" o:extrusionok="f" o:connecttype="custom" o:connectlocs="0,0;1080,1080;0,1080" o:connectangles="0,0,0"/>
                          </v:shape>
                        </v:group>
                        <v:group id="Group 181" o:spid="_x0000_s1463"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">
                          <v:shape id="Arc 182" o:spid="_x0000_s1464"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" path="m,nfc11929,,21600,9670,21600,21600em,nsc11929,,21600,9670,21600,21600l,21600,,xe" filled="f">
                            <v:path arrowok="t" o:extrusionok="f" o:connecttype="custom" o:connectlocs="0,0;1080,1080;0,1080" o:connectangles="0,0,0"/>
                          </v:shape>
                          <v:shape id="Arc 183" o:spid="_x0000_s1465"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" path="m,nfc11929,,21600,9670,21600,21600em,nsc11929,,21600,9670,21600,21600l,21600,,xe" filled="f">
                            <v:path arrowok="t" o:extrusionok="f" o:connecttype="custom" o:connectlocs="0,0;1080,1080;0,1080" o:connectangles="0,0,0"/>
                          </v:shape>
                        </v:group>
                      </v:group>
                      <v:shape id="Arc 184" o:spid="_x0000_s1466" style="position:absolute;left:1876;top:1830;width:76;height:135;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" path="m,nfc11929,,21600,9670,21600,21600em,nsc11929,,21600,9670,21600,21600l,21600,,xe" filled="f">
                        <v:path arrowok="t" o:extrusionok="f" o:connecttype="custom" o:connectlocs="0,0;76,135;0,135" o:connectangles="0,0,0"/>
                      </v:shape>
                      <v:shape id="Arc 185" o:spid="_x0000_s1467" style="position:absolute;left:1804;top:1830;width:72;height:135;flip:x;visibility:visible;mso-wrap-style:none;v-text-anchor:top" coordsize="20492,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" path="m,nfc9297,,17551,5949,20491,14769em,nsc9297,,17551,5949,20491,14769l,21600,,xe" filled="f">
                        <v:path arrowok="t" o:extrusionok="f" o:connecttype="custom" o:connectlocs="0,0;72,92;0,135" o:connectangles="0,0,0"/>
                      </v:shape>
                      <v:group id="Group 186" o:spid="_x0000_s1468" style="position:absolute;left:1895;top:1965;width:57;height:45;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">
                        <v:shape id="Arc 187" o:spid="_x0000_s1469"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" path="m,nfc11929,,21600,9670,21600,21600em,nsc11929,,21600,9670,21600,21600l,21600,,xe" filled="f">
                          <v:path arrowok="t" o:extrusionok="f" o:connecttype="custom" o:connectlocs="0,0;1080,1080;0,1080" o:connectangles="0,0,0"/>
                        </v:shape>
                        <v:shape id="Arc 188" o:spid="_x0000_s1470"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" path="m,nfc11929,,21600,9670,21600,21600em,nsc11929,,21600,9670,21600,21600l,21600,,xe" filled="f">
                          <v:path arrowok="t" o:extrusionok="f" o:connecttype="custom" o:connectlocs="0,0;1080,1080;0,1080" o:connectangles="0,0,0"/>
                        </v:shape>
                      </v:group>
                    </v:group>
                  </v:group>
                  <v:group id="Group 14110" o:spid="_x0000_s1471" style="position:absolute;left:6115;top:2171;width:755;height:2299" coordorigin="286851,-1917" coordsize="75879,231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">
                    <v:rect id="Rectangle 14111" o:spid="_x0000_s1472" style="position:absolute;left:293674;top:8961;width:62865;height:21590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" fillcolor="window" stroked="f" strokeweight="1pt"/>
                    <v:line id="Line 145" o:spid="_x0000_s1473" style="position:absolute;visibility:visible;mso-wrap-style:square" from="286851,-1917" to="286851,228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" strokeweight="1.5pt"/>
                    <v:line id="Line 145" o:spid="_x0000_s1474" style="position:absolute;visibility:visible;mso-wrap-style:square" from="362730,-565" to="362730,229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" strokeweight="1.5pt"/>
                  </v:group>
                  <v:shape id="Text Box 14114" o:spid="_x0000_s1475" type="#_x0000_t202" style="position:absolute;left:18853;top:332;width:2826;height:27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" filled="f" stroked="f" strokeweight=".5pt">
                    <v:textbox>
                      <w:txbxContent>
                        <w:p w14:paraId="4C000105" w14:textId="77777777" w:rsidR="004B620E" w:rsidRPr="00722EFC" w:rsidRDefault="004B620E" w:rsidP="004B620E">
                          <w:pPr>
                            <w:rPr>
                              <w:rFonts w:ascii="Times New Roman" w:hAnsi="Times New Roman"/>
                              <w:i/>
                            </w:rPr>
                          </w:pPr>
                          <m:oMathPara>
                            <m:oMath>
                              <m:r>
                                <w:rPr>
                                  <w:rFonts w:ascii="Cambria Math" w:hAnsi="Cambria Math"/>
                                </w:rPr>
                                <m:t>R</m:t>
                              </m:r>
                            </m:oMath>
                          </m:oMathPara>
                        </w:p>
                      </w:txbxContent>
                    </v:textbox>
                  </v:shape>
                  <v:shape id="Text Box 14115" o:spid="_x0000_s1476" type="#_x0000_t202" style="position:absolute;left:11625;top:293;width:3879;height:28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" filled="f" stroked="f" strokeweight=".5pt">
                    <v:textbox>
                      <w:txbxContent>
                        <w:p w14:paraId="60A9CFC5" w14:textId="77777777" w:rsidR="004B620E" w:rsidRPr="00722EFC" w:rsidRDefault="004B620E" w:rsidP="004B620E">
                          <w:pPr>
                            <w:rPr>
                              <w:rFonts w:ascii="Times New Roman" w:hAnsi="Times New Roman"/>
                              <w:i/>
                            </w:rPr>
                          </w:pPr>
                          <m:oMathPara>
                            <m:oMath>
                              <m:r>
                                <w:rPr>
                                  <w:rFonts w:ascii="Cambria Math" w:hAnsi="Cambria Math"/>
                                </w:rPr>
                                <m:t>L,r</m:t>
                              </m:r>
                            </m:oMath>
                          </m:oMathPara>
                        </w:p>
                      </w:txbxContent>
                    </v:textbox>
                  </v:shape>
                  <v:shape id="Text Box 14116" o:spid="_x0000_s1477" type="#_x0000_t202" style="position:absolute;left:5160;top:-66;width:2788;height:27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" filled="f" stroked="f" strokeweight=".5pt">
                    <v:textbox>
                      <w:txbxContent>
                        <w:p w14:paraId="792BA128" w14:textId="77777777" w:rsidR="004B620E" w:rsidRPr="00722EFC" w:rsidRDefault="004B620E" w:rsidP="004B620E">
                          <w:pPr>
                            <w:rPr>
                              <w:rFonts w:ascii="Times New Roman" w:hAnsi="Times New Roman"/>
                              <w:i/>
                            </w:rPr>
                          </w:pPr>
                          <m:oMathPara>
                            <m:oMath>
                              <m:r>
                                <w:rPr>
                                  <w:rFonts w:ascii="Cambria Math" w:hAnsi="Cambria Math"/>
                                </w:rPr>
                                <m:t>C</m:t>
                              </m:r>
                            </m:oMath>
                          </m:oMathPara>
                        </w:p>
                      </w:txbxContent>
                    </v:textbox>
                  </v:shape>
                  <v:shape id="Text Box 14117" o:spid="_x0000_s1478" type="#_x0000_t202" style="position:absolute;left:22043;top:854;width:2851;height:27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" filled="f" stroked="f" strokeweight=".5pt">
                    <v:textbox>
                      <w:txbxContent>
                        <w:p w14:paraId="37BCD141" w14:textId="77777777" w:rsidR="004B620E" w:rsidRPr="00722EFC" w:rsidRDefault="004B620E" w:rsidP="004B620E">
                          <w:pPr>
                            <w:jc w:val="right"/>
                            <w:rPr>
                              <w:rFonts w:ascii="Times New Roman" w:hAnsi="Times New Roman"/>
                              <w:i/>
                            </w:rPr>
                          </w:pPr>
                          <m:oMathPara>
                            <m:oMath>
                              <m:r>
                                <w:rPr>
                                  <w:rFonts w:ascii="Cambria Math" w:hAnsi="Cambria Math"/>
                                </w:rPr>
                                <m:t>B</m:t>
                              </m:r>
                            </m:oMath>
                          </m:oMathPara>
                        </w:p>
                      </w:txbxContent>
                    </v:textbox>
                  </v:shape>
                  <v:shape id="Text Box 14118" o:spid="_x0000_s1479" type="#_x0000_t202" style="position:absolute;left:7483;top:2954;width:3118;height:27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" filled="f" stroked="f" strokeweight=".5pt">
                    <v:textbox>
                      <w:txbxContent>
                        <w:p w14:paraId="66B73763" w14:textId="77777777" w:rsidR="004B620E" w:rsidRPr="00722EFC" w:rsidRDefault="004B620E" w:rsidP="004B620E">
                          <w:pPr>
                            <w:rPr>
                              <w:rFonts w:ascii="Times New Roman" w:hAnsi="Times New Roman"/>
                              <w:i/>
                            </w:rPr>
                          </w:pPr>
                          <m:oMathPara>
                            <m:oMath>
                              <m:r>
                                <w:rPr>
                                  <w:rFonts w:ascii="Cambria Math" w:hAnsi="Cambria Math"/>
                                </w:rPr>
                                <m:t>M</m:t>
                              </m:r>
                            </m:oMath>
                          </m:oMathPara>
                        </w:p>
                      </w:txbxContent>
                    </v:textbox>
                  </v:shape>
                  <v:shape id="Text Box 14119" o:spid="_x0000_s1480" type="#_x0000_t202" style="position:absolute;left:15479;top:2952;width:2953;height:27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" filled="f" stroked="f" strokeweight=".5pt">
                    <v:textbox>
                      <w:txbxContent>
                        <w:p w14:paraId="04A63B9F" w14:textId="77777777" w:rsidR="004B620E" w:rsidRPr="00722EFC" w:rsidRDefault="004B620E" w:rsidP="004B620E">
                          <w:pPr>
                            <w:rPr>
                              <w:rFonts w:ascii="Times New Roman" w:hAnsi="Times New Roman"/>
                              <w:i/>
                            </w:rPr>
                          </w:pPr>
                          <m:oMathPara>
                            <m:oMath>
                              <m:r>
                                <w:rPr>
                                  <w:rFonts w:ascii="Cambria Math" w:hAnsi="Cambria Math"/>
                                </w:rPr>
                                <m:t>N</m:t>
                              </m:r>
                            </m:oMath>
                          </m:oMathPara>
                        </w:p>
                      </w:txbxContent>
                    </v:textbox>
                  </v:shape>
                  <v:shape id="Text Box 14120" o:spid="_x0000_s1481" type="#_x0000_t202" style="position:absolute;left:27379;top:1502;width:4788;height:27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" filled="f" stroked="f" strokeweight=".5pt">
                    <v:textbox>
                      <w:txbxContent>
                        <w:p w14:paraId="4852F583" w14:textId="77777777" w:rsidR="004B620E" w:rsidRPr="00950498" w:rsidRDefault="004B620E" w:rsidP="004B620E">
                          <w:pPr>
                            <w:jc w:val="right"/>
                            <w:rPr>
                              <w:rFonts w:ascii="Times New Roman" w:hAnsi="Times New Roman"/>
                              <w:iCs/>
                            </w:rPr>
                          </w:pPr>
                          <m:oMathPara>
                            <m:oMath>
                              <m:r>
                                <m:rPr>
                                  <m:sty m:val="p"/>
                                </m:rPr>
                                <w:rPr>
                                  <w:rFonts w:ascii="Cambria Math" w:hAnsi="Cambria Math"/>
                                </w:rPr>
                                <m:t>(H1)</m:t>
                              </m:r>
                            </m:oMath>
                          </m:oMathPara>
                        </w:p>
                      </w:txbxContent>
                    </v:textbox>
                  </v:shape>
                  <v:shape id="Text Box 1209240647" o:spid="_x0000_s1482" type="#_x0000_t202" style="position:absolute;left:2298;top:14464;width:2731;height:27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" filled="f" stroked="f" strokeweight=".5pt">
                    <v:textbox>
                      <w:txbxContent>
                        <w:p w14:paraId="4F48402E" w14:textId="61C64A75" w:rsidR="004B620E" w:rsidRPr="004B620E" w:rsidRDefault="004B620E" w:rsidP="004B620E">
                          <w:pPr>
                            <w:rPr>
                              <w:rFonts w:ascii="Times New Roman" w:hAnsi="Times New Roman"/>
                              <w:b/>
                              <w:bCs/>
                              <w:i/>
                              <w:color w:val="FF0000"/>
                            </w:rPr>
                          </w:pPr>
                          <m:oMathPara>
                            <m:oMath>
                              <m:r>
                                <m:rPr>
                                  <m:sty m:val="bi"/>
                                </m:rPr>
                                <w:rPr>
                                  <w:rFonts w:ascii="Cambria Math" w:hAnsi="Cambria Math"/>
                                  <w:color w:val="FF0000"/>
                                </w:rPr>
                                <m:t>1</m:t>
                              </m:r>
                            </m:oMath>
                          </m:oMathPara>
                        </w:p>
                      </w:txbxContent>
                    </v:textbox>
                  </v:shape>
                  <v:shape id="Text Box 1209240648" o:spid="_x0000_s1483" type="#_x0000_t202" style="position:absolute;left:2430;top:9923;width:2730;height:27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" filled="f" stroked="f" strokeweight=".5pt">
                    <v:textbox>
                      <w:txbxContent>
                        <w:p w14:paraId="483ACBFA" w14:textId="367F9EA7" w:rsidR="004B620E" w:rsidRPr="004B620E" w:rsidRDefault="004B620E" w:rsidP="004B620E">
                          <w:pPr>
                            <w:rPr>
                              <w:rFonts w:ascii="Times New Roman" w:hAnsi="Times New Roman"/>
                              <w:b/>
                              <w:bCs/>
                              <w:i/>
                              <w:color w:val="FF0000"/>
                            </w:rPr>
                          </w:pPr>
                          <m:oMathPara>
                            <m:oMath>
                              <m:r>
                                <m:rPr>
                                  <m:sty m:val="bi"/>
                                </m:rPr>
                                <w:rPr>
                                  <w:rFonts w:ascii="Cambria Math" w:hAnsi="Cambria Math"/>
                                  <w:color w:val="FF0000"/>
                                </w:rPr>
                                <m:t>2</m:t>
                              </m:r>
                            </m:oMath>
                          </m:oMathPara>
                        </w:p>
                      </w:txbxContent>
                    </v:textbox>
                  </v:shape>
                  <v:shape id="Text Box 1209240649" o:spid="_x0000_s1484" type="#_x0000_t202" style="position:absolute;left:4419;top:8551;width:2731;height:31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" filled="f" stroked="f" strokeweight=".5pt">
                    <v:textbox>
                      <w:txbxContent>
                        <w:p w14:paraId="25DFCD42" w14:textId="576373A7" w:rsidR="004B620E" w:rsidRPr="004B620E" w:rsidRDefault="004B620E" w:rsidP="004B620E">
                          <w:pPr>
                            <w:rPr>
                              <w:rFonts w:ascii="Times New Roman" w:hAnsi="Times New Roman"/>
                              <w:b/>
                              <w:bCs/>
                              <w:i/>
                              <w:color w:val="FF0000"/>
                            </w:rPr>
                          </w:pPr>
                          <m:oMathPara>
                            <m:oMath>
                              <m:r>
                                <m:rPr>
                                  <m:sty m:val="bi"/>
                                </m:rPr>
                                <w:rPr>
                                  <w:rFonts w:ascii="Cambria Math" w:hAnsi="Cambria Math"/>
                                  <w:color w:val="FF0000"/>
                                </w:rPr>
                                <m:t>3</m:t>
                              </m:r>
                            </m:oMath>
                          </m:oMathPara>
                        </w:p>
                      </w:txbxContent>
                    </v:textbox>
                  </v:shape>
                </v:group>
                <v:group id="Group 67" o:spid="_x0000_s1485" style="position:absolute;top:5103;width:32515;height:15701" coordorigin="-2053,65" coordsize="32521,15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">
                  <v:group id="Group 63" o:spid="_x0000_s1486" style="position:absolute;left:-2053;top:65;width:32521;height:15708" coordorigin="-2053,65" coordsize="32523,157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">
                    <v:line id="hrz_0" o:spid="_x0000_s1487" style="position:absolute;visibility:visible;mso-wrap-style:square" from="14,3845" to="23794,3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" strokeweight=".5pt">
                      <v:stroke dashstyle="1 1" joinstyle="miter"/>
                    </v:line>
                    <v:line id="hrz_1" o:spid="_x0000_s1488" style="position:absolute;visibility:visible;mso-wrap-style:square" from="14,6347" to="23794,63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" strokeweight=".5pt">
                      <v:stroke dashstyle="1 1" joinstyle="miter"/>
                    </v:line>
                    <v:line id="hrz_2" o:spid="_x0000_s1489" style="position:absolute;visibility:visible;mso-wrap-style:square" from="14,8921" to="26938,8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" strokeweight="1pt">
                      <v:stroke endarrow="classic" joinstyle="miter"/>
                    </v:line>
                    <v:line id="hrz_3" o:spid="_x0000_s1490" style="position:absolute;visibility:visible;mso-wrap-style:square" from="14,11437" to="23794,11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" strokeweight=".5pt">
                      <v:stroke dashstyle="1 1" joinstyle="miter"/>
                    </v:line>
                    <v:line id="hrz_4" o:spid="_x0000_s1491" style="position:absolute;visibility:visible;mso-wrap-style:square" from="14,13938" to="23794,13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" strokeweight=".5pt">
                      <v:stroke dashstyle="1 1" joinstyle="miter"/>
                    </v:line>
                    <v:line id="vtc_0" o:spid="_x0000_s1492" style="position:absolute;visibility:visible;mso-wrap-style:square" from="0,1254" to="0,15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" strokeweight="1pt">
                      <v:stroke startarrow="classic" joinstyle="miter"/>
                    </v:line>
                    <v:line id="vtc_1" o:spid="_x0000_s1493" style="position:absolute;visibility:visible;mso-wrap-style:square" from="1739,2503" to="1739,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" strokeweight=".5pt">
                      <v:stroke dashstyle="1 1" joinstyle="miter"/>
                    </v:line>
                    <v:line id="vtc_2" o:spid="_x0000_s1494" style="position:absolute;visibility:visible;mso-wrap-style:square" from="3551,2503" to="3551,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" strokeweight=".5pt">
                      <v:stroke dashstyle="1 1" joinstyle="miter"/>
                    </v:line>
                    <v:line id="vtc_3" o:spid="_x0000_s1495" style="position:absolute;visibility:visible;mso-wrap-style:square" from="5276,2503" to="5276,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" strokeweight=".5pt">
                      <v:stroke dashstyle="1 1" joinstyle="miter"/>
                    </v:line>
                    <v:line id="vtc_4" o:spid="_x0000_s1496" style="position:absolute;visibility:visible;mso-wrap-style:square" from="7088,2503" to="7088,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" strokeweight=".5pt">
                      <v:stroke dashstyle="1 1" joinstyle="miter"/>
                    </v:line>
                    <v:line id="vtc_5" o:spid="_x0000_s1497" style="position:absolute;visibility:visible;mso-wrap-style:square" from="8899,2503" to="8899,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" strokeweight=".5pt">
                      <v:stroke dashstyle="1 1" joinstyle="miter"/>
                    </v:line>
                    <v:line id="vtc_6" o:spid="_x0000_s1498" style="position:absolute;visibility:visible;mso-wrap-style:square" from="10624,2503" to="10624,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" strokeweight=".5pt">
                      <v:stroke dashstyle="1 1" joinstyle="miter"/>
                    </v:line>
                    <v:line id="vtc_7" o:spid="_x0000_s1499" style="position:absolute;visibility:visible;mso-wrap-style:square" from="12436,2503" to="12436,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" strokeweight=".5pt">
                      <v:stroke dashstyle="1 1" joinstyle="miter"/>
                    </v:line>
                    <v:line id="vtc_8" o:spid="_x0000_s1500" style="position:absolute;visibility:visible;mso-wrap-style:square" from="14247,2503" to="14247,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" strokeweight=".5pt">
                      <v:stroke dashstyle="dash" joinstyle="miter"/>
                    </v:line>
                    <v:line id="vtc_9" o:spid="_x0000_s1501" style="position:absolute;visibility:visible;mso-wrap-style:square" from="15973,2503" to="15973,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" strokeweight=".5pt">
                      <v:stroke dashstyle="1 1" joinstyle="miter"/>
                    </v:line>
                    <v:line id="vtc_10" o:spid="_x0000_s1502" style="position:absolute;visibility:visible;mso-wrap-style:square" from="17784,2503" to="17784,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" strokeweight=".5pt">
                      <v:stroke dashstyle="1 1" joinstyle="miter"/>
                    </v:line>
                    <v:line id="vtc_11" o:spid="_x0000_s1503" style="position:absolute;visibility:visible;mso-wrap-style:square" from="19510,2503" to="19510,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" strokeweight=".5pt">
                      <v:stroke dashstyle="1 1" joinstyle="miter"/>
                    </v:line>
                    <v:line id="vtc_12" o:spid="_x0000_s1504" style="position:absolute;visibility:visible;mso-wrap-style:square" from="21321,2503" to="21321,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" strokeweight=".5pt">
                      <v:stroke dashstyle="1 1" joinstyle="miter"/>
                    </v:line>
                    <v:line id="vtc_13" o:spid="_x0000_s1505" style="position:absolute;visibility:visible;mso-wrap-style:square" from="23133,2503" to="23133,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" strokeweight=".5pt">
                      <v:stroke dashstyle="1 1" joinstyle="miter"/>
                    </v:line>
                    <v:shape id="Text Box 62" o:spid="_x0000_s1506" type="#_x0000_t202" style="position:absolute;left:-2053;top:65;width:1917;height:27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" filled="f" stroked="f" strokeweight=".5pt">
                      <v:textbox style="mso-fit-shape-to-text:t" inset="4pt,4pt,4pt,4pt">
                        <w:txbxContent>
                          <w:p w14:paraId="1D688007" w14:textId="77777777" w:rsidR="004B620E" w:rsidRPr="00ED56A2" w:rsidRDefault="004B620E" w:rsidP="004B620E">
                            <w:pPr>
                              <w:spacing w:after="0" w:line="240" w:lineRule="auto"/>
                            </w:pPr>
                            <m:oMathPara>
                              <m:oMath>
                                <m:r>
                                  <w:rPr>
                                    <w:rFonts w:ascii="Cambria Math" w:hAnsi="Cambria Math"/>
                                  </w:rPr>
                                  <m:t>u</m:t>
                                </m:r>
                              </m:oMath>
                            </m:oMathPara>
                          </w:p>
                        </w:txbxContent>
                      </v:textbox>
                    </v:shape>
                    <v:shape id="Text Box 62" o:spid="_x0000_s1507" type="#_x0000_t202" style="position:absolute;left:-1824;top:7656;width:2063;height:27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" filled="f" stroked="f" strokeweight=".5pt">
                      <v:textbox style="mso-fit-shape-to-text:t" inset="4pt,4pt,4pt,4pt">
                        <w:txbxContent>
                          <w:p w14:paraId="3B3AA1E6" w14:textId="77777777" w:rsidR="004B620E" w:rsidRPr="00ED56A2" w:rsidRDefault="004B620E" w:rsidP="004B620E">
                            <w:pPr>
                              <w:spacing w:after="0" w:line="240" w:lineRule="auto"/>
                            </w:pPr>
                            <m:oMathPara>
                              <m:oMath>
                                <m:r>
                                  <w:rPr>
                                    <w:rFonts w:ascii="Cambria Math" w:hAnsi="Cambria Math"/>
                                  </w:rPr>
                                  <m:t>O</m:t>
                                </m:r>
                              </m:oMath>
                            </m:oMathPara>
                          </w:p>
                        </w:txbxContent>
                      </v:textbox>
                    </v:shape>
                    <v:shape id="Text Box 62" o:spid="_x0000_s1508" type="#_x0000_t202" style="position:absolute;left:12644;top:8812;width:3690;height:27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" filled="f" stroked="f" strokeweight=".5pt">
                      <v:textbox style="mso-fit-shape-to-text:t" inset="4pt,4pt,4pt,4pt">
                        <w:txbxContent>
                          <w:p w14:paraId="6718AE50" w14:textId="77777777" w:rsidR="004B620E" w:rsidRPr="00ED56A2" w:rsidRDefault="004B620E" w:rsidP="004B620E">
                            <w:pPr>
                              <w:spacing w:after="0" w:line="240" w:lineRule="auto"/>
                            </w:pPr>
                            <m:oMathPara>
                              <m:oMath>
                                <m:r>
                                  <w:rPr>
                                    <w:rFonts w:ascii="Cambria Math" w:hAnsi="Cambria Math"/>
                                  </w:rPr>
                                  <m:t>15,0</m:t>
                                </m:r>
                              </m:oMath>
                            </m:oMathPara>
                          </w:p>
                        </w:txbxContent>
                      </v:textbox>
                    </v:shape>
                    <v:shape id="Text Box 62" o:spid="_x0000_s1509" type="#_x0000_t202" style="position:absolute;left:23944;top:8481;width:4497;height:27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" filled="f" stroked="f" strokeweight=".5pt">
                      <v:textbox style="mso-fit-shape-to-text:t" inset="4pt,4pt,4pt,4pt">
                        <w:txbxContent>
                          <w:p w14:paraId="24B51335" w14:textId="77777777" w:rsidR="004B620E" w:rsidRPr="00566D69" w:rsidRDefault="004B620E" w:rsidP="004B620E">
                            <w:pPr>
                              <w:spacing w:after="0" w:line="240" w:lineRule="auto"/>
                            </w:pPr>
                            <m:oMath>
                              <m:r>
                                <w:rPr>
                                  <w:rFonts w:ascii="Cambria Math" w:hAnsi="Cambria Math"/>
                                </w:rPr>
                                <m:t>t</m:t>
                              </m:r>
                            </m:oMath>
                            <w:r>
                              <w:t xml:space="preserve"> </w:t>
                            </w:r>
                            <w:r>
                              <w:t>(ms)</w:t>
                            </w:r>
                          </w:p>
                        </w:txbxContent>
                      </v:textbox>
                    </v:shape>
                    <v:shape id="Text Box 62" o:spid="_x0000_s1510" type="#_x0000_t202" style="position:absolute;left:26493;top:4013;width:3977;height:27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" filled="f" stroked="f" strokeweight=".5pt">
                      <v:textbox style="mso-fit-shape-to-text:t" inset="4pt,4pt,4pt,4pt">
                        <w:txbxContent>
                          <w:p w14:paraId="31138C85" w14:textId="77777777" w:rsidR="004B620E" w:rsidRPr="00950498" w:rsidRDefault="004B620E" w:rsidP="004B620E">
                            <w:pPr>
                              <w:spacing w:after="0" w:line="240" w:lineRule="auto"/>
                              <w:rPr>
                                <w:iCs/>
                              </w:rPr>
                            </w:pPr>
                            <m:oMathPara>
                              <m:oMath>
                                <m:r>
                                  <m:rPr>
                                    <m:sty m:val="p"/>
                                  </m:rPr>
                                  <w:rPr>
                                    <w:rFonts w:ascii="Cambria Math" w:hAnsi="Cambria Math"/>
                                  </w:rPr>
                                  <m:t>(H2)</m:t>
                                </m:r>
                              </m:oMath>
                            </m:oMathPara>
                          </w:p>
                        </w:txbxContent>
                      </v:textbox>
                    </v:shape>
                  </v:group>
                  <v:group id="Group 66" o:spid="_x0000_s1511" style="position:absolute;left:42;top:2776;width:23292;height:12241" coordsize="56997,19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">
                    <v:shape id="Freeform 183" o:spid="_x0000_s1512" style="position:absolute;top:5655;width:56997;height:8103;visibility:visible;mso-wrap-style:square;v-text-anchor:top" coordsize="8976,12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" path="m,l28,1r4,l37,1r16,l81,3r26,2l118,6r8,1l132,8r13,1l148,9r5,1l165,12r7,1l181,14r8,1l199,17r4,1l207,18r2,l217,20r15,3l242,25r10,2l268,30r4,1l276,32r3,1l294,37r14,3l320,43r5,1l333,47r17,4l375,59r5,1l387,63r20,6l432,77r24,9l483,96r34,13l543,120r28,13l594,143r25,12l647,169r32,16l703,197r8,5l726,210r33,17l786,243r26,16l821,263r14,9l866,290r22,14l899,311r17,10l950,344r22,14l1001,377r27,19l1056,415r26,18l1112,454r19,13l1160,487r31,23l1214,526r32,23l1273,570r26,18l1323,606r27,19l1376,644r30,22l1434,687r27,19l1474,716r5,4l1483,722r28,20l1539,763r25,18l1595,803r28,19l1651,842r27,19l1705,880r26,17l1754,911r30,21l1815,951r21,14l1863,982r28,17l1922,1018r24,14l1972,1046r27,15l2030,1078r28,14l2080,1103r28,14l2133,1129r27,13l2191,1155r25,11l2243,1177r27,10l2298,1197r28,10l2355,1216r23,7l2387,1226r15,4l2418,1234r17,5l2445,1240r12,4l2475,1247r12,3l2498,1252r13,3l2518,1256r5,1l2530,1258r8,2l2545,1261r7,1l2556,1263r9,1l2571,1265r10,1l2593,1268r27,2l2633,1271r10,2l2650,1273r7,l2666,1274r8,1l2678,1275r26,1l2733,1276r16,l2758,1276r15,l2785,1275r30,-2l2824,1273r14,-1l2848,1271r10,-1l2867,1269r8,-1l2884,1267r7,-1l2900,1265r8,-1l2912,1263r6,-1l2925,1261r11,-2l2949,1258r12,-3l2970,1253r8,-1l2990,1249r14,-3l3015,1244r16,-4l3041,1237r7,-1l3058,1233r14,-4l3081,1227r19,-6l3113,1218r8,-3l3130,1212r5,-1l3163,1201r26,-9l3199,1189r5,-3l3210,1184r4,-1l3244,1171r29,-12l3298,1148r25,-11l3351,1124r26,-13l3405,1097r28,-14l3458,1070r29,-16l3516,1037r27,-16l3571,1006r26,-17l3623,973r25,-16l3673,942r34,-22l3730,904r32,-21l3789,865r22,-16l3839,830r29,-21l3897,789r26,-19l3945,754r30,-21l4003,713r23,-17l4054,675r30,-22l4112,633r24,-18l4162,596r32,-23l4216,557r28,-20l4254,530r10,-7l4266,521r3,-3l4300,496r22,-16l4350,461r26,-18l4389,434r5,-4l4397,428r5,-3l4410,419r13,-9l4426,408r5,-3l4460,385r25,-17l4512,351r29,-19l4565,316r35,-21l4624,280r13,-8l4646,266r31,-17l4701,235r26,-15l4755,205r32,-17l4810,177r29,-15l4870,147r26,-12l4923,123r28,-12l4971,103r34,-13l5032,80r5,-2l5040,77r14,-4l5082,63r11,-3l5111,54r22,-6l5138,47r9,-3l5164,40r7,-1l5181,36r11,-2l5219,27r10,-2l5238,23r7,-1l5248,21r12,-2l5274,17r3,-1l5281,16r8,-1l5298,13r9,-1l5315,11r8,-2l5327,9r4,l5336,8r4,l5346,7r8,-1l5359,6r6,-1l5375,4r6,l5388,3r5,l5403,3r7,-1l5431,1r5,l5441,1r7,l5459,1r30,l5501,1r12,l5522,1r4,l5532,2r5,l5544,3r6,l5555,3r10,1l5572,4r5,1l5580,5r9,1l5596,6r26,3l5631,11r5,l5643,13r3,l5649,13r9,2l5667,16r13,2l5705,23r10,2l5729,28r16,3l5754,34r7,1l5773,37r15,4l5802,45r3,1l5811,47r28,9l5863,63r13,4l5884,70r4,1l5897,74r21,8l5948,92r30,12l6005,115r25,12l6060,140r22,10l6092,154r14,7l6136,176r28,15l6190,204r30,17l6246,235r6,4l6258,242r3,2l6264,246r6,3l6300,267r27,17l6357,301r24,15l6389,321r16,11l6436,352r24,16l6486,385r30,20l6546,426r8,6l6563,437r4,3l6600,464r24,17l6650,499r31,22l6709,541r24,18l6759,578r26,19l6796,605r20,14l6840,637r24,18l6898,680r3,2l6903,683r3,2l6911,689r8,7l6949,717r28,20l7006,758r26,19l7056,794r30,21l7115,835r23,16l7163,868r28,19l7220,906r23,16l7275,943r27,17l7325,974r28,18l7382,1009r22,13l7439,1042r27,15l7490,1071r28,14l7542,1098r4,1l7550,1102r4,2l7575,1114r7,4l7595,1123r29,14l7655,1151r27,12l7695,1168r9,3l7735,1184r26,10l7786,1202r30,10l7842,1220r14,4l7866,1227r5,1l7875,1230r6,1l7894,1235r4,1l7906,1238r18,4l7936,1245r13,3l7952,1248r1,1l7957,1249r10,3l7978,1254r7,1l7995,1257r9,1l8010,1259r7,2l8026,1262r8,1l8040,1264r8,1l8057,1266r8,2l8075,1268r10,2l8094,1270r6,1l8108,1272r5,l8120,1273r6,l8133,1274r7,l8146,1275r5,l8167,1275r22,1l8222,1276r11,l8244,1276r9,-1l8257,1275r7,l8272,1275r5,-1l8285,1274r6,-1l8298,1273r5,l8308,1272r8,-1l8327,1270r10,l8343,1269r9,-1l8359,1267r9,-1l8372,1265r6,l8382,1264r8,-1l8395,1262r7,-1l8405,1260r4,-1l8417,1258r8,-1l8439,1254r5,-1l8447,1252r9,-1l8461,1250r19,-4l8493,1243r4,-1l8502,1240r16,-3l8525,1235r5,-1l8548,1229r27,-8l8587,1218r7,-3l8623,1206r29,-10l8681,1185r22,-8l8733,1165r8,-4l8757,1154r33,-14l8817,1128r24,-12l8865,1104r28,-14l8920,1075r13,-6l8953,1058r4,-2l8960,1054r3,-2l8968,1049r3,-2l8975,1046r1,-1e" filled="f" strokecolor="#0d0d0d" strokeweight="1.25pt">
                      <v:stroke joinstyle="miter"/>
                      <v:path arrowok="t" o:connecttype="custom" o:connectlocs="80010,4445;126365,10795;172720,19685;238125,37465;362585,84455;499110,154305;617220,227330;770890,334010;927735,448310;1048385,534670;1200785,634365;1354455,716915;1510030,776605;1586230,795020;1628775,802640;1692910,808990;1787525,808355;1841500,803275;1891030,795020;1956435,779145;2034540,753110;2162175,696595;2316480,607695;2474595,501015;2626360,390525;2730500,314960;2808605,260350;2936240,177800;3072765,102870;3200400,48895;3283585,24765;3348990,10795;3385185,5715;3421380,1905;3485515,635;3527425,1905;3578860,6985;3637915,17780;3707765,35560;3813175,73025;3949700,140335;4036695,191135;4161790,274320;4291965,367030;4385310,434975;4518025,530225;4669155,629920;4794250,699770;4892040,743585;5000625,781050;5050155,793115;5096510,801370;5143500,807085;5186045,809625;5255895,808990;5297805,805815;5335270,800735;5372735,793750;5445125,775335;5560695,732790;5687695,670560" o:connectangles="0,0,0,0,0,0,0,0,0,0,0,0,0,0,0,0,0,0,0,0,0,0,0,0,0,0,0,0,0,0,0,0,0,0,0,0,0,0,0,0,0,0,0,0,0,0,0,0,0,0,0,0,0,0,0,0,0,0,0,0,0"/>
                    </v:shape>
                    <v:shape id="Freeform 184" o:spid="_x0000_s1513" style="position:absolute;top:5655;width:56997;height:8103;visibility:visible;mso-wrap-style:square;v-text-anchor:top" coordsize="8976,12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" path="m,187r28,15l53,216r28,15l107,246r25,15l165,281r24,14l217,312r25,16l268,345r26,18l320,380r30,20l354,403r6,3l363,409r3,2l372,415r3,2l407,439r25,17l456,474r27,18l517,517r26,18l571,556r23,17l619,591r28,21l679,635r24,18l726,670r33,23l786,713r26,19l835,749r31,21l888,787r28,19l950,830r22,16l1001,865r27,19l1056,902r26,18l1112,939r19,13l1160,970r11,7l1184,985r7,4l1205,998r3,2l1210,1001r4,2l1246,1021r27,17l1299,1052r24,14l1350,1080r26,14l1406,1109r28,13l1461,1135r22,10l1511,1157r28,12l1564,1179r31,11l1623,1200r28,10l1678,1218r27,9l1721,1230r10,4l1736,1235r8,2l1747,1237r7,2l1784,1246r15,3l1805,1251r10,1l1825,1254r11,3l1847,1259r9,1l1863,1261r28,4l1900,1266r5,1l1910,1268r2,l1922,1269r9,1l1936,1271r10,l1972,1273r27,2l2012,1275r9,1l2030,1276r28,l2068,1276r12,l2108,1275r13,-1l2133,1273r6,l2144,1273r16,-2l2191,1268r9,-1l2207,1266r9,-1l2227,1263r7,l2243,1261r4,-1l2249,1260r4,-1l2263,1258r7,-2l2280,1254r9,-1l2298,1251r15,-3l2321,1246r5,-1l2339,1242r16,-4l2365,1235r5,-1l2378,1232r10,-3l2402,1225r9,-2l2418,1221r5,-1l2435,1215r22,-6l2487,1198r24,-8l2538,1180r21,-9l2571,1166r22,-8l2620,1146r30,-14l2678,1118r26,-12l2733,1091r25,-13l2785,1063r30,-16l2824,1042r14,-8l2867,1017r24,-14l2918,986r12,-7l2949,967r21,-14l3004,932r27,-17l3058,896r23,-16l3092,873r21,-14l3135,844r28,-19l3189,806r25,-17l3244,767r29,-21l3298,728r25,-19l3351,689r26,-19l3405,649r28,-20l3458,611r29,-22l3516,568r27,-19l3571,529r26,-19l3623,491r25,-18l3673,456r34,-23l3730,416r32,-21l3789,377r8,-6l3803,368r8,-6l3839,343r29,-18l3897,306r26,-16l3937,282r8,-5l3975,259r28,-16l4017,235r6,-3l4026,230r28,-16l4084,198r28,-14l4136,171r26,-12l4194,144r13,-7l4216,134r28,-13l4248,120r2,-2l4254,117r15,-6l4300,98r14,-5l4322,90r28,-10l4376,71r34,-12l4431,54r15,-5l4460,46r25,-7l4492,37r4,-1l4512,32r11,-2l4534,27r7,-1l4545,25r2,l4551,24r7,-1l4565,21r2,l4572,20r4,l4582,18r11,-2l4597,16r3,-1l4610,14r2,-1l4615,13r9,-2l4629,11r8,-1l4646,9r9,-1l4665,7r5,-1l4677,6r24,-2l4727,2r28,-1l4787,r14,1l4805,1r5,l4818,1r4,l4839,1r6,1l4851,2r19,1l4877,4r5,l4890,4r6,1l4905,6r6,l4917,7r6,1l4931,9r5,l4943,10r8,1l4963,13r3,l4971,14r12,2l4992,18r13,2l5018,22r14,3l5042,27r12,3l5067,32r9,3l5082,36r11,3l5111,44r4,l5121,46r12,3l5137,51r1,l5141,52r3,1l5146,53r18,6l5192,67r27,10l5248,87r26,10l5298,106r29,12l5354,130r27,12l5386,144r7,3l5410,156r21,10l5459,180r30,16l5513,209r31,17l5572,240r24,14l5622,270r27,17l5680,306r25,15l5729,337r32,21l5788,375r23,16l5839,410r8,6l5853,420r10,7l5883,441r14,10l5918,465r30,21l5978,508r27,19l6030,546r13,8l6049,559r11,8l6082,583r24,18l6136,623r28,21l6190,662r30,22l6246,702r24,18l6300,742r27,20l6357,783r24,17l6405,817r11,8l6436,839r24,16l6486,873r30,21l6546,914r21,13l6600,949r24,15l6650,980r31,19l6709,1016r24,14l6759,1044r26,15l6816,1075r24,14l6864,1101r12,6l6898,1118r14,6l6919,1128r30,14l6977,1154r29,12l7032,1177r15,5l7052,1184r4,1l7086,1197r29,9l7138,1214r25,7l7191,1230r4,1l7203,1233r17,4l7229,1239r14,4l7248,1244r10,2l7269,1249r6,1l7290,1253r12,2l7311,1257r4,1l7325,1259r8,2l7340,1262r7,1l7353,1264r4,1l7365,1265r3,1l7372,1266r10,2l7392,1269r2,l7399,1270r5,l7411,1271r7,l7423,1272r4,l7432,1273r7,l7452,1274r8,1l7466,1275r6,l7482,1275r3,l7490,1276r28,l7527,1276r15,l7575,1275r9,l7595,1274r6,l7609,1273r7,l7624,1272r6,-1l7633,1271r5,l7644,1270r11,-1l7659,1269r7,-1l7673,1267r9,-1l7695,1265r3,-1l7704,1263r31,-5l7761,1253r13,-2l7786,1248r18,-4l7816,1241r14,-3l7842,1235r15,-4l7866,1228r5,-1l7894,1220r30,-9l7933,1208r16,-6l7978,1192r26,-10l8034,1171r3,-1l8042,1167r15,-6l8085,1149r23,-10l8140,1124r27,-13l8189,1100r33,-17l8244,1071r13,-6l8260,1063r5,-3l8277,1053r21,-11l8327,1025r25,-15l8378,995r31,-20l8439,957r7,-5l8461,942r8,-5l8473,935r20,-14l8502,916r16,-10l8548,885r3,-2l8557,879r3,-2l8564,875r4,-4l8575,867r19,-13l8623,834r29,-21l8681,793r22,-16l8733,756r24,-18l8790,715r27,-20l8841,677r24,-18l8893,639r27,-20l8941,604r12,-8l8968,585r2,-2l8973,580r3,-2e" filled="f" strokecolor="#0d0d0d" strokeweight="1.25pt">
                      <v:stroke joinstyle="miter"/>
                      <v:path arrowok="t" o:connecttype="custom" o:connectlocs="137795,198120;232410,260985;362585,353060;515620,464820;670560,572770;767080,635000;892810,704215;1048385,768350;1132840,791210;1200785,803275;1252220,808355;1346835,808990;1414145,802005;1453515,795655;1510030,782320;1594485,755650;1735455,692785;1860550,621665;1990725,535940;2144395,425450;2300605,311785;2419985,229870;2550795,149225;2671445,86995;2744470,57150;2854960,22860;2898775,13335;2928620,8255;2969895,3810;3061970,635;3114675,3810;3153410,8255;3217545,20320;3262630,32385;3364230,67310;3485515,124460;3637915,213995;3744595,286385;3862070,370205;4017645,483870;4156710,580390;4308475,672465;4430395,732790;4548505,775335;4615815,793115;4665345,802005;4698365,806450;4737100,809625;4810125,809625;4850130,807085;4892040,802005;4989195,781685;5101590,743585;5220970,687705;5320030,631825;5408930,575310;5475605,529590;5629275,418465" o:connectangles="0,0,0,0,0,0,0,0,0,0,0,0,0,0,0,0,0,0,0,0,0,0,0,0,0,0,0,0,0,0,0,0,0,0,0,0,0,0,0,0,0,0,0,0,0,0,0,0,0,0,0,0,0,0,0,0,0,0"/>
                    </v:shape>
                    <v:shape id="Freeform 185" o:spid="_x0000_s1514" style="position:absolute;width:56997;height:19450;visibility:visible;mso-wrap-style:square;v-text-anchor:top" coordsize="8976,3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" path="m,449l28,415,53,384,81,352r26,-29l132,297r33,-34l189,240r28,-25l242,193r26,-22l294,151r26,-19l350,111r4,-2l360,105r3,-3l366,101r6,-4l375,95,407,77,432,64r3,-2l441,59r15,-7l460,51r2,-2l466,47r17,-7l496,35r8,-3l517,28r6,-1l527,25r16,-5l545,20r4,-2l551,18r3,-1l558,16r8,-2l571,13r5,-1l583,10r6,-1l594,8r6,-1l604,6r4,l613,5r6,-1l623,4r6,-1l633,2r7,l642,2r5,-1l653,1r4,l663,1r8,l679,r13,l697,1r6,l709,1r3,l716,1r5,1l726,2r5,l735,2r5,1l745,4r7,1l759,6r6,1l772,8r6,1l786,11r26,6l817,18r7,2l831,22r4,1l843,26r11,4l866,33r9,4l888,42r11,5l916,54r34,17l972,83r29,18l1028,118r28,20l1082,158r7,5l1093,166r19,16l1131,198r29,25l1180,242r11,11l1214,275r32,33l1273,338r26,29l1323,394r27,33l1376,458r30,39l1434,533r27,37l1483,600r28,40l1539,680r25,38l1595,764r28,42l1651,851r27,43l1705,938r26,42l1740,994r8,14l1752,1013r2,3l1784,1069r31,51l1836,1156r27,45l1891,1250r31,54l1946,1346r26,44l1999,1437r31,56l2058,1541r22,39l2108,1629r25,44l2160,1720r31,54l2216,1817r27,47l2270,1911r28,47l2326,2004r29,49l2378,2092r9,14l2402,2131r33,52l2444,2197r13,21l2468,2234r19,30l2511,2301r27,41l2550,2360r5,6l2558,2371r13,19l2593,2421r27,39l2650,2501r28,38l2704,2573r29,36l2758,2641r27,32l2815,2708r23,25l2867,2763r24,24l2918,2815r31,28l2957,2851r5,5l2970,2863r21,17l3004,2890r27,22l3058,2932r23,15l3113,2968r22,13l3163,2995r26,14l3204,3016r10,4l3224,3023r7,3l3239,3029r3,1l3244,3031r8,2l3257,3035r4,2l3263,3037r3,2l3273,3040r7,2l3289,3045r5,1l3298,3047r4,1l3308,3050r9,2l3323,3052r3,2l3329,3054r4,1l3337,3055r5,1l3346,3057r5,1l3357,3058r7,1l3372,3060r5,1l3383,3061r5,l3395,3062r10,l3412,3063r8,l3428,3063r5,-1l3439,3062r5,l3451,3061r7,l3464,3061r5,-1l3473,3059r5,l3484,3058r3,l3495,3057r2,-1l3500,3056r10,-2l3516,3053r8,-1l3531,3050r5,-1l3539,3048r4,-1l3571,3040r10,-3l3588,3034r9,-3l3613,3025r4,-2l3623,3021r25,-11l3651,3009r3,-1l3657,3006r16,-7l3686,2992r21,-11l3730,2967r32,-21l3789,2928r22,-17l3839,2889r29,-24l3897,2839r26,-25l3945,2793r30,-30l4003,2733r15,-16l4026,2708r28,-33l4084,2639r28,-34l4136,2574r26,-34l4165,2537r4,-7l4173,2526r2,-2l4179,2518r2,-4l4194,2498r22,-30l4244,2428r25,-36l4300,2345r22,-32l4350,2271r26,-41l4410,2177r8,-14l4431,2144r29,-48l4485,2055r27,-46l4541,1962r24,-42l4588,1882r12,-21l4624,1819r14,-24l4643,1786r3,-5l4677,1728r24,-43l4727,1639r28,-49l4787,1533r23,-39l4839,1444r31,-55l4896,1344r27,-47l4951,1247r20,-33l5005,1156r27,-46l5054,1073r28,-47l5094,1006r6,-11l5111,978r22,-36l5164,892r28,-44l5219,805r29,-44l5274,721r24,-34l5327,644r27,-38l5381,569r29,-39l5431,502r28,-36l5470,452r19,-24l5513,399r31,-36l5572,333r24,-25l5622,280r27,-26l5650,252r3,-3l5656,246r5,-4l5668,236r12,-11l5705,202r24,-21l5761,156r27,-20l5811,120r28,-19l5863,87r34,-19l5909,61r4,-1l5915,59r3,-1l5936,49r12,-5l5952,42r8,-3l5962,39r6,-2l5978,32r9,-3l5993,27r12,-4l6011,22r3,-1l6023,18r7,-2l6035,15r2,l6042,14r6,-2l6051,11r3,l6060,9r3,l6065,9r3,-1l6076,7r6,-1l6087,5r5,-1l6095,4r6,-1l6104,3r2,-1l6114,2r4,l6122,1r6,l6130,1r6,l6144,1,6157,r3,l6164,r5,l6172,1r4,l6179,1r4,l6185,1r5,l6196,2r6,l6204,2r5,l6215,3r2,1l6220,4r3,l6229,6r9,l6246,8r7,1l6258,11r6,l6270,13r30,8l6306,22r6,2l6319,27r8,2l6341,34r16,6l6371,46r10,4l6405,61r31,17l6460,92r26,16l6516,128r30,23l6567,166r33,28l6624,215r26,24l6681,268r28,29l6733,323r26,28l6785,380r31,36l6840,447r9,11l6859,470r2,3l6864,477r34,44l6919,549r30,41l6977,629r29,42l7032,709r15,22l7056,744r30,48l7115,835r23,37l7163,911r28,46l7220,1004r9,15l7234,1028r9,15l7275,1097r27,45l7325,1181r28,48l7371,1261r11,19l7391,1294r13,24l7439,1379r27,46l7490,1470r28,48l7528,1535r14,26l7550,1573r4,9l7561,1594r14,22l7595,1652r29,51l7655,1757r27,47l7690,1818r14,25l7735,1895r26,45l7786,1983r30,48l7842,2075r18,30l7864,2112r3,4l7871,2123r8,13l7894,2159r30,48l7949,2246r29,45l8004,2330r30,44l8057,2409r28,39l8108,2480r32,44l8167,2559r8,11l8181,2576r8,12l8222,2629r22,26l8277,2694r3,3l8284,2702r14,15l8327,2749r25,26l8378,2801r31,30l8439,2858r22,18l8493,2903r25,18l8548,2943r27,17l8594,2973r29,16l8633,2994r19,10l8665,3009r2,2l8671,3012r10,4l8686,3019r8,3l8703,3026r9,3l8722,3033r11,3l8741,3039r5,1l8750,3042r7,2l8764,3045r4,1l8770,3047r8,2l8780,3049r4,1l8790,3051r7,1l8801,3054r6,1l8810,3056r7,l8823,3058r4,l8833,3059r5,l8841,3059r6,1l8852,3061r3,l8861,3061r4,l8869,3062r6,l8879,3062r3,l8889,3063r4,l8901,3063r4,l8907,3062r5,l8917,3062r3,l8925,3061r4,l8936,3061r9,-1l8953,3059r8,-1l8968,3057r4,-1l8976,3056e" filled="f" strokecolor="#0d0d0d" strokeweight="1.25pt">
                      <v:stroke joinstyle="miter"/>
                      <v:path arrowok="t" o:connecttype="custom" o:connectlocs="153670,122555;238125,60325;314960,22225;354330,10160;389255,3175;421005,635;461010,1270;499110,6985;563880,26670;694055,105410;840105,250190;1012825,485140;1132840,678815;1306830,978535;1477010,1272540;1594485,1461135;1717040,1633855;1877695,1810385;2008505,1901825;2068195,1927225;2100580,1936750;2131695,1941830;2176780,1945005;2212340,1941830;2247265,1935480;2318385,1910715;2437765,1834515;2593340,1675765;2663190,1586230;2813685,1361440;2948305,1134110;3108960,853440;3245485,621030;3416935,361315;3569970,177800;3658235,99060;3769360,31115;3816985,13970;3848100,5715;3876040,1905;3911600,0;3938270,1270;3970655,5715;4036695,25400;4191000,123190;4349115,290830;4474845,464185;4599305,662305;4740910,904875;4841240,1081405;4991100,1336675;5101590,1507490;5234940,1685925;5372735,1826260;5503545,1911985;5553710,1930400;5586095,1938020;5617845,1943100;5647055,1945005;5680075,1943100" o:connectangles="0,0,0,0,0,0,0,0,0,0,0,0,0,0,0,0,0,0,0,0,0,0,0,0,0,0,0,0,0,0,0,0,0,0,0,0,0,0,0,0,0,0,0,0,0,0,0,0,0,0,0,0,0,0,0,0,0,0,0,0"/>
                    </v:shape>
                  </v:group>
                </v:group>
                <w10:anchorlock/>
              </v:group>
            </w:pict>
          </mc:Fallback>
        </mc:AlternateContent>
      </w:r>
    </w:p>
    <w:p w14:paraId="377B188E" w14:textId="77777777" w:rsidR="00AE0860" w:rsidRPr="00AE0860" w:rsidRDefault="00AE0860" w:rsidP="00AE0860">
      <w:pPr>
        <w:spacing w:before="60" w:after="60" w:line="240" w:lineRule="auto"/>
        <w:rPr>
          <w:rFonts w:ascii="Times New Roman" w:hAnsi="Times New Roman" w:cs="Times New Roman"/>
          <w:b/>
          <w:bCs/>
          <w:i/>
          <w:color w:val="FF0000"/>
          <w:sz w:val="24"/>
          <w:szCs w:val="24"/>
          <w:lang w:val="fr-FR"/>
        </w:rPr>
      </w:pPr>
      <w:r w:rsidRPr="00AE0860">
        <w:rPr>
          <w:rFonts w:ascii="Times New Roman" w:hAnsi="Times New Roman" w:cs="Times New Roman"/>
          <w:b/>
          <w:bCs/>
          <w:i/>
          <w:color w:val="FF0000"/>
          <w:sz w:val="24"/>
          <w:szCs w:val="24"/>
          <w:lang w:val="fr-FR"/>
        </w:rPr>
        <w:t xml:space="preserve">+ Ta </w:t>
      </w:r>
      <w:proofErr w:type="gramStart"/>
      <w:r w:rsidRPr="00AE0860">
        <w:rPr>
          <w:rFonts w:ascii="Times New Roman" w:hAnsi="Times New Roman" w:cs="Times New Roman"/>
          <w:b/>
          <w:bCs/>
          <w:i/>
          <w:color w:val="FF0000"/>
          <w:sz w:val="24"/>
          <w:szCs w:val="24"/>
          <w:lang w:val="fr-FR"/>
        </w:rPr>
        <w:t>có:</w:t>
      </w:r>
      <w:proofErr w:type="gramEnd"/>
    </w:p>
    <w:p w14:paraId="0869E03F" w14:textId="77777777" w:rsidR="00AE0860" w:rsidRDefault="00AE0860" w:rsidP="00AE0860">
      <w:pPr>
        <w:spacing w:before="60" w:after="60" w:line="240" w:lineRule="auto"/>
        <w:rPr>
          <w:rFonts w:ascii="Times New Roman" w:hAnsi="Times New Roman" w:cs="Times New Roman"/>
          <w:b/>
          <w:bCs/>
          <w:i/>
          <w:color w:val="FF0000"/>
          <w:sz w:val="24"/>
          <w:szCs w:val="24"/>
          <w:lang w:val="en-US"/>
        </w:rPr>
      </w:pPr>
      <w:r>
        <w:rPr>
          <w:rFonts w:ascii="Times New Roman" w:hAnsi="Times New Roman" w:cs="Times New Roman"/>
          <w:b/>
          <w:bCs/>
          <w:i/>
          <w:noProof/>
          <w:color w:val="FF0000"/>
          <w:sz w:val="24"/>
          <w:szCs w:val="24"/>
          <w:lang w:val="en-US" w:eastAsia="en-US"/>
        </w:rPr>
        <mc:AlternateContent>
          <mc:Choice Requires="wps">
            <w:drawing>
              <wp:anchor distT="0" distB="0" distL="114300" distR="114300" simplePos="0" relativeHeight="251663360" behindDoc="0" locked="0" layoutInCell="1" allowOverlap="1" wp14:anchorId="47A2C901" wp14:editId="4B0613E3">
                <wp:simplePos x="0" y="0"/>
                <wp:positionH relativeFrom="column">
                  <wp:posOffset>173355</wp:posOffset>
                </wp:positionH>
                <wp:positionV relativeFrom="paragraph">
                  <wp:posOffset>80645</wp:posOffset>
                </wp:positionV>
                <wp:extent cx="140335" cy="790575"/>
                <wp:effectExtent l="38100" t="0" r="12065" b="28575"/>
                <wp:wrapNone/>
                <wp:docPr id="1409037902" name="Left Brace 1409037902"/>
                <wp:cNvGraphicFramePr/>
                <a:graphic xmlns:a="http://schemas.openxmlformats.org/drawingml/2006/main">
                  <a:graphicData uri="http://schemas.microsoft.com/office/word/2010/wordprocessingShape">
                    <wps:wsp>
                      <wps:cNvSpPr/>
                      <wps:spPr>
                        <a:xfrm>
                          <a:off x="0" y="0"/>
                          <a:ext cx="140335" cy="790575"/>
                        </a:xfrm>
                        <a:prstGeom prst="leftBrace">
                          <a:avLst/>
                        </a:prstGeom>
                        <a:noFill/>
                        <a:ln w="6350" cap="flat" cmpd="sng" algn="ctr">
                          <a:solidFill>
                            <a:srgbClr val="4472C4"/>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4ED59069"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409037902" o:spid="_x0000_s1026" type="#_x0000_t87" style="position:absolute;margin-left:13.65pt;margin-top:6.35pt;width:11.05pt;height:62.25pt;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" adj="320" strokecolor="#4472c4" strokeweight=".5pt">
                <v:stroke joinstyle="miter"/>
              </v:shape>
            </w:pict>
          </mc:Fallback>
        </mc:AlternateContent>
      </w:r>
      <w:r w:rsidRPr="00AE0860">
        <w:rPr>
          <w:rFonts w:ascii="Times New Roman" w:hAnsi="Times New Roman" w:cs="Times New Roman"/>
          <w:b/>
          <w:bCs/>
          <w:i/>
          <w:color w:val="FF0000"/>
          <w:sz w:val="24"/>
          <w:szCs w:val="24"/>
          <w:lang w:val="fr-FR"/>
        </w:rPr>
        <w:tab/>
      </w:r>
      <w:r w:rsidRPr="00AE0860">
        <w:rPr>
          <w:rFonts w:ascii="Times New Roman" w:hAnsi="Times New Roman" w:cs="Times New Roman"/>
          <w:b/>
          <w:bCs/>
          <w:i/>
          <w:color w:val="FF0000"/>
          <w:sz w:val="24"/>
          <w:szCs w:val="24"/>
          <w:lang w:val="fr-FR"/>
        </w:rPr>
        <w:tab/>
      </w:r>
      <w:r w:rsidRPr="00477C31">
        <w:rPr>
          <w:rFonts w:ascii="Times New Roman" w:hAnsi="Times New Roman" w:cs="Times New Roman"/>
          <w:b/>
          <w:bCs/>
          <w:i/>
          <w:color w:val="FF0000"/>
          <w:position w:val="-12"/>
          <w:sz w:val="24"/>
          <w:szCs w:val="24"/>
          <w:lang w:val="en-US"/>
        </w:rPr>
        <w:object w:dxaOrig="1579" w:dyaOrig="360" w14:anchorId="492130DB">
          <v:shape id="_x0000_i1390" type="#_x0000_t75" style="width:78.6pt;height:18pt" o:ole="">
            <v:imagedata r:id="rId610" o:title=""/>
          </v:shape>
          <o:OLEObject Type="Embed" ProgID="Equation.DSMT4" ShapeID="_x0000_i1390" DrawAspect="Content" ObjectID="_1749727208" r:id="rId611"/>
        </w:object>
      </w:r>
    </w:p>
    <w:p w14:paraId="60CC9080" w14:textId="77777777" w:rsidR="00AE0860" w:rsidRDefault="00AE0860" w:rsidP="00AE0860">
      <w:pPr>
        <w:spacing w:before="60" w:after="60" w:line="240" w:lineRule="auto"/>
        <w:rPr>
          <w:rFonts w:ascii="Times New Roman" w:hAnsi="Times New Roman" w:cs="Times New Roman"/>
          <w:b/>
          <w:bCs/>
          <w:i/>
          <w:color w:val="FF0000"/>
          <w:sz w:val="24"/>
          <w:szCs w:val="24"/>
          <w:lang w:val="en-US"/>
        </w:rPr>
      </w:pPr>
      <w:r>
        <w:rPr>
          <w:rFonts w:ascii="Times New Roman" w:hAnsi="Times New Roman" w:cs="Times New Roman"/>
          <w:b/>
          <w:bCs/>
          <w:i/>
          <w:color w:val="FF0000"/>
          <w:sz w:val="24"/>
          <w:szCs w:val="24"/>
          <w:lang w:val="en-US"/>
        </w:rPr>
        <w:tab/>
      </w:r>
      <w:r>
        <w:rPr>
          <w:rFonts w:ascii="Times New Roman" w:hAnsi="Times New Roman" w:cs="Times New Roman"/>
          <w:b/>
          <w:bCs/>
          <w:i/>
          <w:color w:val="FF0000"/>
          <w:sz w:val="24"/>
          <w:szCs w:val="24"/>
          <w:lang w:val="en-US"/>
        </w:rPr>
        <w:tab/>
      </w:r>
      <w:r w:rsidRPr="00477C31">
        <w:rPr>
          <w:rFonts w:ascii="Times New Roman" w:hAnsi="Times New Roman" w:cs="Times New Roman"/>
          <w:b/>
          <w:bCs/>
          <w:i/>
          <w:color w:val="FF0000"/>
          <w:position w:val="-14"/>
          <w:sz w:val="24"/>
          <w:szCs w:val="24"/>
          <w:lang w:val="en-US"/>
        </w:rPr>
        <w:object w:dxaOrig="1700" w:dyaOrig="460" w14:anchorId="195C1A34">
          <v:shape id="_x0000_i1391" type="#_x0000_t75" style="width:84.6pt;height:23.4pt" o:ole="">
            <v:imagedata r:id="rId612" o:title=""/>
          </v:shape>
          <o:OLEObject Type="Embed" ProgID="Equation.DSMT4" ShapeID="_x0000_i1391" DrawAspect="Content" ObjectID="_1749727209" r:id="rId613"/>
        </w:object>
      </w:r>
      <w:r>
        <w:rPr>
          <w:rFonts w:ascii="Times New Roman" w:hAnsi="Times New Roman" w:cs="Times New Roman"/>
          <w:b/>
          <w:bCs/>
          <w:i/>
          <w:color w:val="FF0000"/>
          <w:sz w:val="24"/>
          <w:szCs w:val="24"/>
          <w:lang w:val="en-US"/>
        </w:rPr>
        <w:tab/>
      </w:r>
      <w:r>
        <w:rPr>
          <w:rFonts w:ascii="Times New Roman" w:hAnsi="Times New Roman" w:cs="Times New Roman"/>
          <w:b/>
          <w:bCs/>
          <w:i/>
          <w:color w:val="FF0000"/>
          <w:sz w:val="24"/>
          <w:szCs w:val="24"/>
          <w:lang w:val="en-US"/>
        </w:rPr>
        <w:tab/>
      </w:r>
      <w:r>
        <w:rPr>
          <w:rFonts w:ascii="Times New Roman" w:hAnsi="Times New Roman" w:cs="Times New Roman"/>
          <w:b/>
          <w:bCs/>
          <w:i/>
          <w:color w:val="FF0000"/>
          <w:sz w:val="24"/>
          <w:szCs w:val="24"/>
          <w:lang w:val="en-US"/>
        </w:rPr>
        <w:tab/>
      </w:r>
      <w:r>
        <w:rPr>
          <w:rFonts w:ascii="Times New Roman" w:hAnsi="Times New Roman" w:cs="Times New Roman"/>
          <w:b/>
          <w:bCs/>
          <w:i/>
          <w:color w:val="FF0000"/>
          <w:sz w:val="24"/>
          <w:szCs w:val="24"/>
          <w:lang w:val="en-US"/>
        </w:rPr>
        <w:tab/>
      </w:r>
      <w:r>
        <w:rPr>
          <w:rFonts w:ascii="Times New Roman" w:hAnsi="Times New Roman" w:cs="Times New Roman"/>
          <w:b/>
          <w:bCs/>
          <w:i/>
          <w:color w:val="FF0000"/>
          <w:sz w:val="24"/>
          <w:szCs w:val="24"/>
          <w:lang w:val="en-US"/>
        </w:rPr>
        <w:tab/>
      </w:r>
      <w:r>
        <w:rPr>
          <w:rFonts w:ascii="Times New Roman" w:hAnsi="Times New Roman" w:cs="Times New Roman"/>
          <w:b/>
          <w:bCs/>
          <w:i/>
          <w:color w:val="FF0000"/>
          <w:sz w:val="24"/>
          <w:szCs w:val="24"/>
          <w:lang w:val="en-US"/>
        </w:rPr>
        <w:tab/>
      </w:r>
      <w:r w:rsidRPr="00477C31">
        <w:rPr>
          <w:rFonts w:ascii="Times New Roman" w:hAnsi="Times New Roman" w:cs="Times New Roman"/>
          <w:b/>
          <w:bCs/>
          <w:i/>
          <w:color w:val="FF0000"/>
          <w:position w:val="-12"/>
          <w:sz w:val="24"/>
          <w:szCs w:val="24"/>
          <w:lang w:val="en-US"/>
        </w:rPr>
        <w:object w:dxaOrig="1380" w:dyaOrig="360" w14:anchorId="7D65EBCB">
          <v:shape id="_x0000_i1392" type="#_x0000_t75" style="width:69pt;height:18pt" o:ole="">
            <v:imagedata r:id="rId614" o:title=""/>
          </v:shape>
          <o:OLEObject Type="Embed" ProgID="Equation.DSMT4" ShapeID="_x0000_i1392" DrawAspect="Content" ObjectID="_1749727210" r:id="rId615"/>
        </w:object>
      </w:r>
    </w:p>
    <w:p w14:paraId="22D06082" w14:textId="77777777" w:rsidR="00AE0860" w:rsidRDefault="00AE0860" w:rsidP="00AE0860">
      <w:pPr>
        <w:spacing w:before="60" w:after="60" w:line="240" w:lineRule="auto"/>
      </w:pPr>
      <w:r>
        <w:tab/>
      </w:r>
      <w:r>
        <w:tab/>
      </w:r>
      <w:r w:rsidRPr="00C3011A">
        <w:rPr>
          <w:position w:val="-14"/>
        </w:rPr>
        <w:object w:dxaOrig="2960" w:dyaOrig="460" w14:anchorId="4A13BFB5">
          <v:shape id="_x0000_i1393" type="#_x0000_t75" style="width:148.2pt;height:23.4pt" o:ole="">
            <v:imagedata r:id="rId616" o:title=""/>
          </v:shape>
          <o:OLEObject Type="Embed" ProgID="Equation.DSMT4" ShapeID="_x0000_i1393" DrawAspect="Content" ObjectID="_1749727211" r:id="rId617"/>
        </w:object>
      </w:r>
    </w:p>
    <w:p w14:paraId="69CF9948" w14:textId="5AEEBF78" w:rsidR="004B620E" w:rsidRDefault="00AE0860" w:rsidP="00AE0860">
      <w:pPr>
        <w:spacing w:before="60" w:after="60" w:line="240" w:lineRule="auto"/>
        <w:rPr>
          <w:rFonts w:ascii="Times New Roman" w:hAnsi="Times New Roman" w:cs="Times New Roman"/>
          <w:bCs/>
          <w:sz w:val="24"/>
          <w:szCs w:val="24"/>
        </w:rPr>
      </w:pPr>
      <w:r w:rsidRPr="00F632E0">
        <w:rPr>
          <w:rFonts w:ascii="Times New Roman" w:hAnsi="Times New Roman" w:cs="Times New Roman"/>
          <w:bCs/>
          <w:sz w:val="24"/>
          <w:szCs w:val="24"/>
        </w:rPr>
        <w:t xml:space="preserve">+ Mặt khác </w:t>
      </w:r>
      <w:r w:rsidRPr="00946C0C">
        <w:rPr>
          <w:rFonts w:ascii="Times New Roman" w:hAnsi="Times New Roman" w:cs="Times New Roman"/>
          <w:bCs/>
          <w:position w:val="-12"/>
          <w:sz w:val="24"/>
          <w:szCs w:val="24"/>
          <w:lang w:val="en-US"/>
        </w:rPr>
        <w:object w:dxaOrig="440" w:dyaOrig="360" w14:anchorId="72AE716C">
          <v:shape id="_x0000_i1394" type="#_x0000_t75" style="width:21.6pt;height:18pt" o:ole="">
            <v:imagedata r:id="rId618" o:title=""/>
          </v:shape>
          <o:OLEObject Type="Embed" ProgID="Equation.DSMT4" ShapeID="_x0000_i1394" DrawAspect="Content" ObjectID="_1749727212" r:id="rId619"/>
        </w:object>
      </w:r>
      <w:r w:rsidRPr="00F632E0">
        <w:rPr>
          <w:rFonts w:ascii="Times New Roman" w:hAnsi="Times New Roman" w:cs="Times New Roman"/>
          <w:bCs/>
          <w:sz w:val="24"/>
          <w:szCs w:val="24"/>
        </w:rPr>
        <w:t xml:space="preserve"> </w:t>
      </w:r>
      <w:r w:rsidR="004B620E" w:rsidRPr="004B620E">
        <w:rPr>
          <w:rFonts w:ascii="Times New Roman" w:hAnsi="Times New Roman" w:cs="Times New Roman"/>
          <w:bCs/>
          <w:sz w:val="24"/>
          <w:szCs w:val="24"/>
        </w:rPr>
        <w:t xml:space="preserve">(Đoạn chứa L,r) </w:t>
      </w:r>
      <w:r w:rsidRPr="00F632E0">
        <w:rPr>
          <w:rFonts w:ascii="Times New Roman" w:hAnsi="Times New Roman" w:cs="Times New Roman"/>
          <w:bCs/>
          <w:sz w:val="24"/>
          <w:szCs w:val="24"/>
        </w:rPr>
        <w:t xml:space="preserve">luôn sớm pha hơn </w:t>
      </w:r>
      <w:r w:rsidRPr="00946C0C">
        <w:rPr>
          <w:rFonts w:ascii="Times New Roman" w:hAnsi="Times New Roman" w:cs="Times New Roman"/>
          <w:bCs/>
          <w:position w:val="-12"/>
          <w:sz w:val="24"/>
          <w:szCs w:val="24"/>
          <w:lang w:val="en-US"/>
        </w:rPr>
        <w:object w:dxaOrig="420" w:dyaOrig="360" w14:anchorId="294220F1">
          <v:shape id="_x0000_i1395" type="#_x0000_t75" style="width:21pt;height:18pt" o:ole="">
            <v:imagedata r:id="rId620" o:title=""/>
          </v:shape>
          <o:OLEObject Type="Embed" ProgID="Equation.DSMT4" ShapeID="_x0000_i1395" DrawAspect="Content" ObjectID="_1749727213" r:id="rId621"/>
        </w:object>
      </w:r>
      <w:r w:rsidR="004B620E" w:rsidRPr="004B620E">
        <w:rPr>
          <w:rFonts w:ascii="Times New Roman" w:hAnsi="Times New Roman" w:cs="Times New Roman"/>
          <w:bCs/>
          <w:sz w:val="24"/>
          <w:szCs w:val="24"/>
        </w:rPr>
        <w:t>( Đoạn chứa R)</w:t>
      </w:r>
    </w:p>
    <w:p w14:paraId="4743130D" w14:textId="16E09BEB" w:rsidR="004B620E" w:rsidRDefault="00AE0860" w:rsidP="00AE0860">
      <w:pPr>
        <w:spacing w:before="60" w:after="60" w:line="240" w:lineRule="auto"/>
        <w:rPr>
          <w:rFonts w:ascii="Times New Roman" w:hAnsi="Times New Roman" w:cs="Times New Roman"/>
          <w:bCs/>
          <w:sz w:val="24"/>
          <w:szCs w:val="24"/>
        </w:rPr>
      </w:pPr>
      <w:r w:rsidRPr="00946C0C">
        <w:rPr>
          <w:rFonts w:ascii="Times New Roman" w:hAnsi="Times New Roman" w:cs="Times New Roman"/>
          <w:bCs/>
          <w:position w:val="-6"/>
          <w:sz w:val="24"/>
          <w:szCs w:val="24"/>
          <w:lang w:val="en-US"/>
        </w:rPr>
        <w:object w:dxaOrig="300" w:dyaOrig="240" w14:anchorId="68F675D2">
          <v:shape id="_x0000_i1396" type="#_x0000_t75" style="width:14.4pt;height:12pt" o:ole="">
            <v:imagedata r:id="rId622" o:title=""/>
          </v:shape>
          <o:OLEObject Type="Embed" ProgID="Equation.DSMT4" ShapeID="_x0000_i1396" DrawAspect="Content" ObjectID="_1749727214" r:id="rId623"/>
        </w:object>
      </w:r>
      <w:r w:rsidRPr="00F632E0">
        <w:rPr>
          <w:rFonts w:ascii="Times New Roman" w:hAnsi="Times New Roman" w:cs="Times New Roman"/>
          <w:bCs/>
          <w:sz w:val="24"/>
          <w:szCs w:val="24"/>
        </w:rPr>
        <w:t xml:space="preserve">trên đồ thị: </w:t>
      </w:r>
      <w:r w:rsidR="004B620E" w:rsidRPr="00F632E0">
        <w:rPr>
          <w:rFonts w:ascii="Times New Roman" w:hAnsi="Times New Roman" w:cs="Times New Roman"/>
          <w:bCs/>
          <w:sz w:val="24"/>
          <w:szCs w:val="24"/>
        </w:rPr>
        <w:t xml:space="preserve">Đường </w:t>
      </w:r>
      <w:r w:rsidRPr="00F632E0">
        <w:rPr>
          <w:rFonts w:ascii="Times New Roman" w:hAnsi="Times New Roman" w:cs="Times New Roman"/>
          <w:bCs/>
          <w:sz w:val="24"/>
          <w:szCs w:val="24"/>
        </w:rPr>
        <w:t xml:space="preserve">1 biểu diễn </w:t>
      </w:r>
      <w:r w:rsidR="004B620E" w:rsidRPr="00946C0C">
        <w:rPr>
          <w:rFonts w:ascii="Times New Roman" w:hAnsi="Times New Roman" w:cs="Times New Roman"/>
          <w:bCs/>
          <w:position w:val="-12"/>
          <w:sz w:val="24"/>
          <w:szCs w:val="24"/>
          <w:lang w:val="en-US"/>
        </w:rPr>
        <w:object w:dxaOrig="440" w:dyaOrig="360" w14:anchorId="5212E2F0">
          <v:shape id="_x0000_i1397" type="#_x0000_t75" style="width:22.2pt;height:18pt" o:ole="">
            <v:imagedata r:id="rId624" o:title=""/>
          </v:shape>
          <o:OLEObject Type="Embed" ProgID="Equation.DSMT4" ShapeID="_x0000_i1397" DrawAspect="Content" ObjectID="_1749727215" r:id="rId625"/>
        </w:object>
      </w:r>
      <w:r w:rsidR="004B620E" w:rsidRPr="004B620E">
        <w:rPr>
          <w:rFonts w:ascii="Times New Roman" w:hAnsi="Times New Roman" w:cs="Times New Roman"/>
          <w:bCs/>
          <w:sz w:val="24"/>
          <w:szCs w:val="24"/>
        </w:rPr>
        <w:t>( Nhanh pha nhất)</w:t>
      </w:r>
      <w:r w:rsidRPr="00F632E0">
        <w:rPr>
          <w:rFonts w:ascii="Times New Roman" w:hAnsi="Times New Roman" w:cs="Times New Roman"/>
          <w:bCs/>
          <w:sz w:val="24"/>
          <w:szCs w:val="24"/>
        </w:rPr>
        <w:t>;</w:t>
      </w:r>
      <w:r w:rsidR="004B620E" w:rsidRPr="004B620E">
        <w:rPr>
          <w:rFonts w:ascii="Times New Roman" w:hAnsi="Times New Roman" w:cs="Times New Roman"/>
          <w:bCs/>
          <w:sz w:val="24"/>
          <w:szCs w:val="24"/>
        </w:rPr>
        <w:t xml:space="preserve"> </w:t>
      </w:r>
    </w:p>
    <w:p w14:paraId="2F13252F" w14:textId="0CED662B" w:rsidR="00AE0860" w:rsidRPr="004B620E" w:rsidRDefault="004B620E" w:rsidP="00AE0860">
      <w:pPr>
        <w:spacing w:before="60" w:after="60" w:line="240" w:lineRule="auto"/>
        <w:rPr>
          <w:rFonts w:ascii="Times New Roman" w:hAnsi="Times New Roman" w:cs="Times New Roman"/>
          <w:bCs/>
          <w:sz w:val="24"/>
          <w:szCs w:val="24"/>
        </w:rPr>
      </w:pPr>
      <w:r w:rsidRPr="004B620E">
        <w:rPr>
          <w:rFonts w:ascii="Times New Roman" w:hAnsi="Times New Roman" w:cs="Times New Roman"/>
          <w:bCs/>
          <w:sz w:val="24"/>
          <w:szCs w:val="24"/>
        </w:rPr>
        <w:t xml:space="preserve">                       </w:t>
      </w:r>
      <w:r w:rsidR="00AE0860" w:rsidRPr="00F632E0">
        <w:rPr>
          <w:rFonts w:ascii="Times New Roman" w:hAnsi="Times New Roman" w:cs="Times New Roman"/>
          <w:bCs/>
          <w:sz w:val="24"/>
          <w:szCs w:val="24"/>
        </w:rPr>
        <w:t xml:space="preserve">đường 2 biểu diễn </w:t>
      </w:r>
      <w:r w:rsidR="00AE0860" w:rsidRPr="00946C0C">
        <w:rPr>
          <w:rFonts w:ascii="Times New Roman" w:hAnsi="Times New Roman" w:cs="Times New Roman"/>
          <w:bCs/>
          <w:position w:val="-12"/>
          <w:sz w:val="24"/>
          <w:szCs w:val="24"/>
          <w:lang w:val="en-US"/>
        </w:rPr>
        <w:object w:dxaOrig="420" w:dyaOrig="360" w14:anchorId="3998EF60">
          <v:shape id="_x0000_i1398" type="#_x0000_t75" style="width:21pt;height:18pt" o:ole="">
            <v:imagedata r:id="rId620" o:title=""/>
          </v:shape>
          <o:OLEObject Type="Embed" ProgID="Equation.DSMT4" ShapeID="_x0000_i1398" DrawAspect="Content" ObjectID="_1749727216" r:id="rId626"/>
        </w:object>
      </w:r>
      <w:r w:rsidR="00AE0860" w:rsidRPr="00F632E0">
        <w:rPr>
          <w:rFonts w:ascii="Times New Roman" w:hAnsi="Times New Roman" w:cs="Times New Roman"/>
          <w:bCs/>
          <w:sz w:val="24"/>
          <w:szCs w:val="24"/>
        </w:rPr>
        <w:t xml:space="preserve">,  đường </w:t>
      </w:r>
      <w:r w:rsidRPr="004B620E">
        <w:rPr>
          <w:rFonts w:ascii="Times New Roman" w:hAnsi="Times New Roman" w:cs="Times New Roman"/>
          <w:bCs/>
          <w:sz w:val="24"/>
          <w:szCs w:val="24"/>
        </w:rPr>
        <w:t>3</w:t>
      </w:r>
      <w:r w:rsidR="00AE0860" w:rsidRPr="00F632E0">
        <w:rPr>
          <w:rFonts w:ascii="Times New Roman" w:hAnsi="Times New Roman" w:cs="Times New Roman"/>
          <w:bCs/>
          <w:sz w:val="24"/>
          <w:szCs w:val="24"/>
        </w:rPr>
        <w:t xml:space="preserve"> biểu diễn </w:t>
      </w:r>
      <w:r w:rsidRPr="00946C0C">
        <w:rPr>
          <w:rFonts w:ascii="Times New Roman" w:hAnsi="Times New Roman" w:cs="Times New Roman"/>
          <w:bCs/>
          <w:position w:val="-12"/>
          <w:sz w:val="24"/>
          <w:szCs w:val="24"/>
          <w:lang w:val="en-US"/>
        </w:rPr>
        <w:object w:dxaOrig="400" w:dyaOrig="360" w14:anchorId="3B23F5B7">
          <v:shape id="_x0000_i1399" type="#_x0000_t75" style="width:19.2pt;height:18pt" o:ole="">
            <v:imagedata r:id="rId627" o:title=""/>
          </v:shape>
          <o:OLEObject Type="Embed" ProgID="Equation.DSMT4" ShapeID="_x0000_i1399" DrawAspect="Content" ObjectID="_1749727217" r:id="rId628"/>
        </w:object>
      </w:r>
      <w:r w:rsidRPr="004B620E">
        <w:rPr>
          <w:rFonts w:ascii="Times New Roman" w:hAnsi="Times New Roman" w:cs="Times New Roman"/>
          <w:bCs/>
          <w:sz w:val="24"/>
          <w:szCs w:val="24"/>
        </w:rPr>
        <w:t xml:space="preserve"> </w:t>
      </w:r>
    </w:p>
    <w:p w14:paraId="0C863A45" w14:textId="77777777" w:rsidR="00AE0860" w:rsidRDefault="00AE0860" w:rsidP="00AE0860">
      <w:pPr>
        <w:spacing w:before="60" w:after="60" w:line="240" w:lineRule="auto"/>
        <w:rPr>
          <w:rFonts w:ascii="Times New Roman" w:hAnsi="Times New Roman" w:cs="Times New Roman"/>
          <w:bCs/>
          <w:sz w:val="24"/>
          <w:szCs w:val="24"/>
          <w:lang w:val="en-US"/>
        </w:rPr>
      </w:pPr>
      <w:r>
        <w:rPr>
          <w:rFonts w:ascii="Times New Roman" w:hAnsi="Times New Roman" w:cs="Times New Roman"/>
          <w:bCs/>
          <w:sz w:val="24"/>
          <w:szCs w:val="24"/>
          <w:lang w:val="en-US"/>
        </w:rPr>
        <w:t xml:space="preserve">+ Theo đồ thị: </w:t>
      </w:r>
      <w:r>
        <w:rPr>
          <w:rFonts w:ascii="Times New Roman" w:hAnsi="Times New Roman" w:cs="Times New Roman"/>
          <w:bCs/>
          <w:sz w:val="24"/>
          <w:szCs w:val="24"/>
          <w:lang w:val="en-US"/>
        </w:rPr>
        <w:tab/>
      </w:r>
      <w:r w:rsidRPr="00946C0C">
        <w:rPr>
          <w:rFonts w:ascii="Times New Roman" w:hAnsi="Times New Roman" w:cs="Times New Roman"/>
          <w:bCs/>
          <w:position w:val="-24"/>
          <w:sz w:val="24"/>
          <w:szCs w:val="24"/>
          <w:lang w:val="en-US"/>
        </w:rPr>
        <w:object w:dxaOrig="2799" w:dyaOrig="620" w14:anchorId="6D963E07">
          <v:shape id="_x0000_i1400" type="#_x0000_t75" style="width:139.8pt;height:30.6pt" o:ole="">
            <v:imagedata r:id="rId629" o:title=""/>
          </v:shape>
          <o:OLEObject Type="Embed" ProgID="Equation.DSMT4" ShapeID="_x0000_i1400" DrawAspect="Content" ObjectID="_1749727218" r:id="rId630"/>
        </w:object>
      </w:r>
    </w:p>
    <w:p w14:paraId="14761367" w14:textId="77777777" w:rsidR="00AE0860" w:rsidRPr="00946C0C" w:rsidRDefault="00AE0860" w:rsidP="00AE0860">
      <w:pPr>
        <w:spacing w:before="60" w:after="60" w:line="240" w:lineRule="auto"/>
        <w:rPr>
          <w:rFonts w:ascii="Times New Roman" w:hAnsi="Times New Roman" w:cs="Times New Roman"/>
          <w:bCs/>
          <w:sz w:val="24"/>
          <w:szCs w:val="24"/>
          <w:vertAlign w:val="subscript"/>
          <w:lang w:val="en-US"/>
        </w:rPr>
      </w:pPr>
      <w:r>
        <w:rPr>
          <w:rFonts w:ascii="Times New Roman" w:hAnsi="Times New Roman" w:cs="Times New Roman"/>
          <w:bCs/>
          <w:sz w:val="24"/>
          <w:szCs w:val="24"/>
          <w:lang w:val="en-US"/>
        </w:rPr>
        <w:tab/>
      </w:r>
      <w:r>
        <w:rPr>
          <w:rFonts w:ascii="Times New Roman" w:hAnsi="Times New Roman" w:cs="Times New Roman"/>
          <w:bCs/>
          <w:sz w:val="24"/>
          <w:szCs w:val="24"/>
          <w:lang w:val="en-US"/>
        </w:rPr>
        <w:tab/>
      </w:r>
      <w:r>
        <w:rPr>
          <w:rFonts w:ascii="Times New Roman" w:hAnsi="Times New Roman" w:cs="Times New Roman"/>
          <w:bCs/>
          <w:sz w:val="24"/>
          <w:szCs w:val="24"/>
          <w:lang w:val="en-US"/>
        </w:rPr>
        <w:tab/>
      </w:r>
      <w:r>
        <w:rPr>
          <w:rFonts w:ascii="Times New Roman" w:hAnsi="Times New Roman" w:cs="Times New Roman"/>
          <w:bCs/>
          <w:sz w:val="24"/>
          <w:szCs w:val="24"/>
          <w:lang w:val="en-US"/>
        </w:rPr>
        <w:tab/>
      </w:r>
      <w:r>
        <w:rPr>
          <w:rFonts w:ascii="Times New Roman" w:hAnsi="Times New Roman" w:cs="Times New Roman"/>
          <w:bCs/>
          <w:sz w:val="24"/>
          <w:szCs w:val="24"/>
          <w:lang w:val="en-US"/>
        </w:rPr>
        <w:tab/>
      </w:r>
      <w:r>
        <w:rPr>
          <w:rFonts w:ascii="Times New Roman" w:hAnsi="Times New Roman" w:cs="Times New Roman"/>
          <w:bCs/>
          <w:sz w:val="24"/>
          <w:szCs w:val="24"/>
          <w:lang w:val="en-US"/>
        </w:rPr>
        <w:tab/>
      </w:r>
      <w:r w:rsidRPr="00946C0C">
        <w:rPr>
          <w:rFonts w:ascii="Times New Roman" w:hAnsi="Times New Roman" w:cs="Times New Roman"/>
          <w:bCs/>
          <w:position w:val="-24"/>
          <w:sz w:val="24"/>
          <w:szCs w:val="24"/>
          <w:lang w:val="en-US"/>
        </w:rPr>
        <w:object w:dxaOrig="3200" w:dyaOrig="620" w14:anchorId="37D67680">
          <v:shape id="_x0000_i1401" type="#_x0000_t75" style="width:159.6pt;height:30.6pt" o:ole="">
            <v:imagedata r:id="rId631" o:title=""/>
          </v:shape>
          <o:OLEObject Type="Embed" ProgID="Equation.DSMT4" ShapeID="_x0000_i1401" DrawAspect="Content" ObjectID="_1749727219" r:id="rId632"/>
        </w:object>
      </w:r>
    </w:p>
    <w:p w14:paraId="10D321F3" w14:textId="77777777" w:rsidR="00AE0860" w:rsidRDefault="00AE0860" w:rsidP="00AE0860">
      <w:pPr>
        <w:spacing w:before="60" w:after="60" w:line="240" w:lineRule="auto"/>
        <w:rPr>
          <w:rFonts w:ascii="Times New Roman" w:hAnsi="Times New Roman" w:cs="Times New Roman"/>
          <w:b/>
          <w:bCs/>
          <w:i/>
          <w:color w:val="FF0000"/>
          <w:sz w:val="24"/>
          <w:szCs w:val="24"/>
          <w:lang w:val="en-US"/>
        </w:rPr>
      </w:pPr>
      <w:r>
        <w:rPr>
          <w:rFonts w:ascii="Times New Roman" w:hAnsi="Times New Roman" w:cs="Times New Roman"/>
          <w:b/>
          <w:bCs/>
          <w:i/>
          <w:color w:val="FF0000"/>
          <w:sz w:val="24"/>
          <w:szCs w:val="24"/>
          <w:lang w:val="en-US"/>
        </w:rPr>
        <w:tab/>
      </w:r>
      <w:r>
        <w:rPr>
          <w:rFonts w:ascii="Times New Roman" w:hAnsi="Times New Roman" w:cs="Times New Roman"/>
          <w:b/>
          <w:bCs/>
          <w:i/>
          <w:color w:val="FF0000"/>
          <w:sz w:val="24"/>
          <w:szCs w:val="24"/>
          <w:lang w:val="en-US"/>
        </w:rPr>
        <w:tab/>
      </w:r>
      <w:r>
        <w:rPr>
          <w:rFonts w:ascii="Times New Roman" w:hAnsi="Times New Roman" w:cs="Times New Roman"/>
          <w:b/>
          <w:bCs/>
          <w:i/>
          <w:color w:val="FF0000"/>
          <w:sz w:val="24"/>
          <w:szCs w:val="24"/>
          <w:lang w:val="en-US"/>
        </w:rPr>
        <w:tab/>
      </w:r>
      <w:r>
        <w:rPr>
          <w:rFonts w:ascii="Times New Roman" w:hAnsi="Times New Roman" w:cs="Times New Roman"/>
          <w:b/>
          <w:bCs/>
          <w:i/>
          <w:color w:val="FF0000"/>
          <w:sz w:val="24"/>
          <w:szCs w:val="24"/>
          <w:lang w:val="en-US"/>
        </w:rPr>
        <w:tab/>
      </w:r>
      <w:r>
        <w:rPr>
          <w:rFonts w:ascii="Times New Roman" w:hAnsi="Times New Roman" w:cs="Times New Roman"/>
          <w:b/>
          <w:bCs/>
          <w:i/>
          <w:color w:val="FF0000"/>
          <w:sz w:val="24"/>
          <w:szCs w:val="24"/>
          <w:lang w:val="en-US"/>
        </w:rPr>
        <w:tab/>
      </w:r>
      <w:r>
        <w:rPr>
          <w:rFonts w:ascii="Times New Roman" w:hAnsi="Times New Roman" w:cs="Times New Roman"/>
          <w:b/>
          <w:bCs/>
          <w:i/>
          <w:color w:val="FF0000"/>
          <w:sz w:val="24"/>
          <w:szCs w:val="24"/>
          <w:lang w:val="en-US"/>
        </w:rPr>
        <w:tab/>
      </w:r>
      <w:r w:rsidRPr="00695AEA">
        <w:rPr>
          <w:rFonts w:ascii="Times New Roman" w:hAnsi="Times New Roman" w:cs="Times New Roman"/>
          <w:b/>
          <w:bCs/>
          <w:i/>
          <w:color w:val="FF0000"/>
          <w:position w:val="-14"/>
          <w:sz w:val="24"/>
          <w:szCs w:val="24"/>
          <w:lang w:val="en-US"/>
        </w:rPr>
        <w:object w:dxaOrig="2600" w:dyaOrig="460" w14:anchorId="398CCBF7">
          <v:shape id="_x0000_i1402" type="#_x0000_t75" style="width:130.2pt;height:23.4pt" o:ole="">
            <v:imagedata r:id="rId633" o:title=""/>
          </v:shape>
          <o:OLEObject Type="Embed" ProgID="Equation.DSMT4" ShapeID="_x0000_i1402" DrawAspect="Content" ObjectID="_1749727220" r:id="rId634"/>
        </w:object>
      </w:r>
    </w:p>
    <w:p w14:paraId="0ECA1E5A" w14:textId="77777777" w:rsidR="00AE0860" w:rsidRDefault="00AE0860" w:rsidP="00AE0860">
      <w:pPr>
        <w:spacing w:before="60" w:after="60" w:line="240" w:lineRule="auto"/>
        <w:rPr>
          <w:rFonts w:ascii="Times New Roman" w:hAnsi="Times New Roman" w:cs="Times New Roman"/>
          <w:b/>
          <w:bCs/>
          <w:color w:val="FF0000"/>
          <w:sz w:val="24"/>
          <w:szCs w:val="24"/>
          <w:lang w:val="en-US"/>
        </w:rPr>
      </w:pPr>
      <w:r w:rsidRPr="00695AEA">
        <w:rPr>
          <w:rFonts w:ascii="Times New Roman" w:hAnsi="Times New Roman" w:cs="Times New Roman"/>
          <w:b/>
          <w:bCs/>
          <w:color w:val="FF0000"/>
          <w:sz w:val="24"/>
          <w:szCs w:val="24"/>
          <w:lang w:val="en-US"/>
        </w:rPr>
        <w:t>+ Áp dụng công thức tính độ lệch pha</w:t>
      </w:r>
      <w:r>
        <w:rPr>
          <w:rFonts w:ascii="Times New Roman" w:hAnsi="Times New Roman" w:cs="Times New Roman"/>
          <w:b/>
          <w:bCs/>
          <w:color w:val="FF0000"/>
          <w:sz w:val="24"/>
          <w:szCs w:val="24"/>
          <w:lang w:val="en-US"/>
        </w:rPr>
        <w:t xml:space="preserve"> cho đoạn mạch MN</w:t>
      </w:r>
      <w:r w:rsidRPr="00695AEA">
        <w:rPr>
          <w:rFonts w:ascii="Times New Roman" w:hAnsi="Times New Roman" w:cs="Times New Roman"/>
          <w:b/>
          <w:bCs/>
          <w:color w:val="FF0000"/>
          <w:sz w:val="24"/>
          <w:szCs w:val="24"/>
          <w:lang w:val="en-US"/>
        </w:rPr>
        <w:t>:</w:t>
      </w:r>
    </w:p>
    <w:p w14:paraId="7AFB2993" w14:textId="77777777" w:rsidR="00AE0860" w:rsidRDefault="00AE0860" w:rsidP="00AE0860">
      <w:pPr>
        <w:spacing w:before="60" w:after="60" w:line="240" w:lineRule="auto"/>
        <w:rPr>
          <w:rFonts w:ascii="Times New Roman" w:hAnsi="Times New Roman" w:cs="Times New Roman"/>
          <w:b/>
          <w:bCs/>
          <w:color w:val="FF0000"/>
          <w:sz w:val="24"/>
          <w:szCs w:val="24"/>
          <w:lang w:val="en-US"/>
        </w:rPr>
      </w:pPr>
      <w:r>
        <w:rPr>
          <w:rFonts w:ascii="Times New Roman" w:hAnsi="Times New Roman" w:cs="Times New Roman"/>
          <w:b/>
          <w:bCs/>
          <w:color w:val="FF0000"/>
          <w:sz w:val="24"/>
          <w:szCs w:val="24"/>
          <w:lang w:val="en-US"/>
        </w:rPr>
        <w:tab/>
      </w:r>
      <w:r w:rsidRPr="00695AEA">
        <w:rPr>
          <w:rFonts w:ascii="Times New Roman" w:hAnsi="Times New Roman" w:cs="Times New Roman"/>
          <w:b/>
          <w:bCs/>
          <w:color w:val="FF0000"/>
          <w:position w:val="-24"/>
          <w:sz w:val="24"/>
          <w:szCs w:val="24"/>
          <w:lang w:val="en-US"/>
        </w:rPr>
        <w:object w:dxaOrig="5200" w:dyaOrig="620" w14:anchorId="697996CC">
          <v:shape id="_x0000_i1403" type="#_x0000_t75" style="width:260.4pt;height:30.6pt" o:ole="">
            <v:imagedata r:id="rId635" o:title=""/>
          </v:shape>
          <o:OLEObject Type="Embed" ProgID="Equation.DSMT4" ShapeID="_x0000_i1403" DrawAspect="Content" ObjectID="_1749727221" r:id="rId636"/>
        </w:object>
      </w:r>
    </w:p>
    <w:p w14:paraId="1076E62A" w14:textId="77777777" w:rsidR="00AE0860" w:rsidRDefault="00AE0860" w:rsidP="00AE0860">
      <w:pPr>
        <w:spacing w:before="60" w:after="60" w:line="240" w:lineRule="auto"/>
        <w:rPr>
          <w:rFonts w:ascii="Times New Roman" w:hAnsi="Times New Roman" w:cs="Times New Roman"/>
          <w:b/>
          <w:bCs/>
          <w:i/>
          <w:color w:val="FF0000"/>
          <w:sz w:val="24"/>
          <w:szCs w:val="24"/>
          <w:lang w:val="en-US"/>
        </w:rPr>
      </w:pPr>
      <w:r>
        <w:rPr>
          <w:rFonts w:ascii="Times New Roman" w:hAnsi="Times New Roman" w:cs="Times New Roman"/>
          <w:b/>
          <w:bCs/>
          <w:color w:val="FF0000"/>
          <w:sz w:val="24"/>
          <w:szCs w:val="24"/>
          <w:lang w:val="en-US"/>
        </w:rPr>
        <w:t xml:space="preserve">+ Mà </w:t>
      </w:r>
      <w:r w:rsidRPr="00695AEA">
        <w:rPr>
          <w:rFonts w:ascii="Times New Roman" w:hAnsi="Times New Roman" w:cs="Times New Roman"/>
          <w:b/>
          <w:bCs/>
          <w:i/>
          <w:color w:val="FF0000"/>
          <w:position w:val="-14"/>
          <w:sz w:val="24"/>
          <w:szCs w:val="24"/>
          <w:lang w:val="en-US"/>
        </w:rPr>
        <w:object w:dxaOrig="2500" w:dyaOrig="460" w14:anchorId="789B08AA">
          <v:shape id="_x0000_i1404" type="#_x0000_t75" style="width:125.4pt;height:23.4pt" o:ole="">
            <v:imagedata r:id="rId637" o:title=""/>
          </v:shape>
          <o:OLEObject Type="Embed" ProgID="Equation.DSMT4" ShapeID="_x0000_i1404" DrawAspect="Content" ObjectID="_1749727222" r:id="rId638"/>
        </w:object>
      </w:r>
    </w:p>
    <w:p w14:paraId="3C68932E" w14:textId="77777777" w:rsidR="00AE0860" w:rsidRDefault="00AE0860" w:rsidP="00AE0860">
      <w:pPr>
        <w:spacing w:before="60" w:after="60" w:line="240" w:lineRule="auto"/>
        <w:rPr>
          <w:rFonts w:ascii="Times New Roman" w:hAnsi="Times New Roman" w:cs="Times New Roman"/>
          <w:b/>
          <w:bCs/>
          <w:color w:val="FF0000"/>
          <w:sz w:val="24"/>
          <w:szCs w:val="24"/>
          <w:lang w:val="en-US"/>
        </w:rPr>
      </w:pPr>
      <w:r w:rsidRPr="00695AEA">
        <w:rPr>
          <w:rFonts w:ascii="Times New Roman" w:hAnsi="Times New Roman" w:cs="Times New Roman"/>
          <w:b/>
          <w:bCs/>
          <w:color w:val="FF0000"/>
          <w:sz w:val="24"/>
          <w:szCs w:val="24"/>
          <w:lang w:val="en-US"/>
        </w:rPr>
        <w:t>+ Áp dụng công thức tính độ lệch pha</w:t>
      </w:r>
      <w:r>
        <w:rPr>
          <w:rFonts w:ascii="Times New Roman" w:hAnsi="Times New Roman" w:cs="Times New Roman"/>
          <w:b/>
          <w:bCs/>
          <w:color w:val="FF0000"/>
          <w:sz w:val="24"/>
          <w:szCs w:val="24"/>
          <w:lang w:val="en-US"/>
        </w:rPr>
        <w:t xml:space="preserve"> cho đoạn mạch AB</w:t>
      </w:r>
      <w:r w:rsidRPr="00695AEA">
        <w:rPr>
          <w:rFonts w:ascii="Times New Roman" w:hAnsi="Times New Roman" w:cs="Times New Roman"/>
          <w:b/>
          <w:bCs/>
          <w:color w:val="FF0000"/>
          <w:sz w:val="24"/>
          <w:szCs w:val="24"/>
          <w:lang w:val="en-US"/>
        </w:rPr>
        <w:t>:</w:t>
      </w:r>
    </w:p>
    <w:p w14:paraId="12E30EDA" w14:textId="77777777" w:rsidR="00AE0860" w:rsidRDefault="00AE0860" w:rsidP="00AE0860">
      <w:pPr>
        <w:spacing w:before="60" w:after="60" w:line="240" w:lineRule="auto"/>
        <w:rPr>
          <w:rFonts w:ascii="Times New Roman" w:hAnsi="Times New Roman" w:cs="Times New Roman"/>
          <w:b/>
          <w:bCs/>
          <w:color w:val="FF0000"/>
          <w:sz w:val="24"/>
          <w:szCs w:val="24"/>
          <w:lang w:val="en-US"/>
        </w:rPr>
      </w:pPr>
    </w:p>
    <w:p w14:paraId="2BBD6B15" w14:textId="77777777" w:rsidR="00AE0860" w:rsidRDefault="00AE0860" w:rsidP="00AE0860">
      <w:pPr>
        <w:spacing w:before="60" w:after="60" w:line="240" w:lineRule="auto"/>
        <w:rPr>
          <w:rFonts w:ascii="Times New Roman" w:hAnsi="Times New Roman" w:cs="Times New Roman"/>
          <w:b/>
          <w:bCs/>
          <w:color w:val="FF0000"/>
          <w:sz w:val="24"/>
          <w:szCs w:val="24"/>
          <w:lang w:val="en-US"/>
        </w:rPr>
      </w:pPr>
      <w:r>
        <w:rPr>
          <w:rFonts w:ascii="Times New Roman" w:hAnsi="Times New Roman" w:cs="Times New Roman"/>
          <w:b/>
          <w:bCs/>
          <w:color w:val="FF0000"/>
          <w:sz w:val="24"/>
          <w:szCs w:val="24"/>
          <w:lang w:val="en-US"/>
        </w:rPr>
        <w:tab/>
      </w:r>
      <w:r w:rsidRPr="00695AEA">
        <w:rPr>
          <w:rFonts w:ascii="Times New Roman" w:hAnsi="Times New Roman" w:cs="Times New Roman"/>
          <w:b/>
          <w:bCs/>
          <w:color w:val="FF0000"/>
          <w:position w:val="-24"/>
          <w:sz w:val="24"/>
          <w:szCs w:val="24"/>
          <w:lang w:val="en-US"/>
        </w:rPr>
        <w:object w:dxaOrig="6920" w:dyaOrig="620" w14:anchorId="6EA86BEC">
          <v:shape id="_x0000_i1405" type="#_x0000_t75" style="width:346.2pt;height:30.6pt" o:ole="">
            <v:imagedata r:id="rId639" o:title=""/>
          </v:shape>
          <o:OLEObject Type="Embed" ProgID="Equation.DSMT4" ShapeID="_x0000_i1405" DrawAspect="Content" ObjectID="_1749727223" r:id="rId640"/>
        </w:object>
      </w:r>
    </w:p>
    <w:p w14:paraId="1CC1CCB6" w14:textId="3783B475" w:rsidR="00AE0860" w:rsidRPr="00695AEA" w:rsidRDefault="00AE0860" w:rsidP="00AE0860">
      <w:pPr>
        <w:spacing w:before="60" w:after="60" w:line="240" w:lineRule="auto"/>
        <w:rPr>
          <w:rFonts w:ascii="Times New Roman" w:hAnsi="Times New Roman" w:cs="Times New Roman"/>
          <w:b/>
          <w:bCs/>
          <w:color w:val="FF0000"/>
          <w:sz w:val="24"/>
          <w:szCs w:val="24"/>
          <w:lang w:val="en-US"/>
        </w:rPr>
      </w:pPr>
      <w:r>
        <w:rPr>
          <w:rFonts w:ascii="Times New Roman" w:hAnsi="Times New Roman" w:cs="Times New Roman"/>
          <w:b/>
          <w:bCs/>
          <w:color w:val="FF0000"/>
          <w:sz w:val="24"/>
          <w:szCs w:val="24"/>
          <w:lang w:val="en-US"/>
        </w:rPr>
        <w:t xml:space="preserve">Vậy: </w:t>
      </w:r>
      <w:r w:rsidR="00574F2C" w:rsidRPr="0063600A">
        <w:rPr>
          <w:rFonts w:ascii="Times New Roman" w:hAnsi="Times New Roman" w:cs="Times New Roman"/>
          <w:b/>
          <w:bCs/>
          <w:color w:val="FF0000"/>
          <w:position w:val="-30"/>
          <w:sz w:val="24"/>
          <w:szCs w:val="24"/>
          <w:lang w:val="en-US"/>
        </w:rPr>
        <w:object w:dxaOrig="6300" w:dyaOrig="680" w14:anchorId="4E413AD7">
          <v:shape id="_x0000_i1406" type="#_x0000_t75" style="width:315pt;height:33.6pt" o:ole="">
            <v:imagedata r:id="rId641" o:title=""/>
          </v:shape>
          <o:OLEObject Type="Embed" ProgID="Equation.DSMT4" ShapeID="_x0000_i1406" DrawAspect="Content" ObjectID="_1749727224" r:id="rId642"/>
        </w:object>
      </w:r>
    </w:p>
    <w:p w14:paraId="51D731EA" w14:textId="77777777" w:rsidR="00AE0860" w:rsidRPr="001F2EF8" w:rsidRDefault="00AE0860" w:rsidP="00AE0860">
      <w:pPr>
        <w:spacing w:before="60" w:after="60" w:line="240" w:lineRule="auto"/>
        <w:rPr>
          <w:rFonts w:ascii="Times New Roman" w:hAnsi="Times New Roman" w:cs="Times New Roman"/>
          <w:b/>
          <w:bCs/>
          <w:i/>
          <w:color w:val="FF0000"/>
          <w:sz w:val="24"/>
          <w:szCs w:val="24"/>
        </w:rPr>
      </w:pPr>
      <w:r w:rsidRPr="001F2EF8">
        <w:rPr>
          <w:rFonts w:ascii="Times New Roman" w:hAnsi="Times New Roman" w:cs="Times New Roman"/>
          <w:b/>
          <w:bCs/>
          <w:i/>
          <w:color w:val="FF0000"/>
          <w:sz w:val="24"/>
          <w:szCs w:val="24"/>
        </w:rPr>
        <w:t xml:space="preserve">Chọn </w:t>
      </w:r>
      <w:r w:rsidRPr="004450C1">
        <w:rPr>
          <w:rFonts w:ascii="Times New Roman" w:hAnsi="Times New Roman" w:cs="Times New Roman"/>
          <w:b/>
          <w:bCs/>
          <w:i/>
          <w:color w:val="FF0000"/>
          <w:sz w:val="24"/>
          <w:szCs w:val="24"/>
        </w:rPr>
        <w:t>A</w:t>
      </w:r>
      <w:r w:rsidRPr="001F2EF8">
        <w:rPr>
          <w:rFonts w:ascii="Times New Roman" w:hAnsi="Times New Roman" w:cs="Times New Roman"/>
          <w:b/>
          <w:bCs/>
          <w:i/>
          <w:color w:val="FF0000"/>
          <w:sz w:val="24"/>
          <w:szCs w:val="24"/>
        </w:rPr>
        <w:t>.</w:t>
      </w:r>
    </w:p>
    <w:p w14:paraId="355641A5" w14:textId="77777777" w:rsidR="00AE0860" w:rsidRPr="001F2EF8" w:rsidRDefault="00AE0860" w:rsidP="001F2EF8">
      <w:pPr>
        <w:spacing w:before="60" w:after="60" w:line="240" w:lineRule="auto"/>
        <w:rPr>
          <w:rFonts w:ascii="Times New Roman" w:hAnsi="Times New Roman" w:cs="Times New Roman"/>
          <w:b/>
          <w:bCs/>
          <w:i/>
          <w:color w:val="FF0000"/>
          <w:sz w:val="24"/>
          <w:szCs w:val="24"/>
        </w:rPr>
      </w:pPr>
    </w:p>
    <w:p w14:paraId="0ADA0FCE" w14:textId="77777777" w:rsidR="001F2EF8" w:rsidRDefault="001F2EF8" w:rsidP="001F2EF8">
      <w:pPr>
        <w:tabs>
          <w:tab w:val="left" w:pos="283"/>
          <w:tab w:val="left" w:pos="2835"/>
          <w:tab w:val="left" w:pos="5386"/>
          <w:tab w:val="left" w:pos="7937"/>
        </w:tabs>
        <w:spacing w:before="60" w:after="60" w:line="240" w:lineRule="auto"/>
        <w:ind w:firstLine="283"/>
        <w:jc w:val="center"/>
        <w:rPr>
          <w:rFonts w:ascii="Times New Roman" w:hAnsi="Times New Roman" w:cs="Times New Roman"/>
          <w:b/>
          <w:bCs/>
          <w:sz w:val="24"/>
        </w:rPr>
      </w:pPr>
      <w:r w:rsidRPr="00A87899">
        <w:rPr>
          <w:rFonts w:ascii="Times New Roman" w:hAnsi="Times New Roman" w:cs="Times New Roman"/>
          <w:b/>
          <w:bCs/>
          <w:sz w:val="24"/>
        </w:rPr>
        <w:t>----HẾT----</w:t>
      </w:r>
    </w:p>
    <w:p w14:paraId="6A9D0C81" w14:textId="77777777" w:rsidR="001F2EF8" w:rsidRDefault="001F2EF8" w:rsidP="001F2EF8">
      <w:pPr>
        <w:tabs>
          <w:tab w:val="left" w:pos="283"/>
          <w:tab w:val="left" w:pos="2835"/>
          <w:tab w:val="left" w:pos="5386"/>
          <w:tab w:val="left" w:pos="7937"/>
        </w:tabs>
        <w:spacing w:before="60" w:after="60" w:line="240" w:lineRule="auto"/>
        <w:ind w:firstLine="283"/>
        <w:jc w:val="center"/>
        <w:rPr>
          <w:rFonts w:ascii="Times New Roman" w:hAnsi="Times New Roman" w:cs="Times New Roman"/>
          <w:b/>
          <w:bCs/>
          <w:sz w:val="24"/>
        </w:rPr>
      </w:pPr>
    </w:p>
    <w:p w14:paraId="5323A271" w14:textId="77777777" w:rsidR="0035156E" w:rsidRPr="00A87899" w:rsidRDefault="0035156E" w:rsidP="00A87899">
      <w:pPr>
        <w:tabs>
          <w:tab w:val="left" w:pos="283"/>
          <w:tab w:val="left" w:pos="2835"/>
          <w:tab w:val="left" w:pos="5386"/>
          <w:tab w:val="left" w:pos="7937"/>
        </w:tabs>
        <w:spacing w:before="60" w:after="60" w:line="240" w:lineRule="auto"/>
        <w:ind w:firstLine="283"/>
        <w:jc w:val="center"/>
        <w:rPr>
          <w:rFonts w:ascii="Times New Roman" w:hAnsi="Times New Roman" w:cs="Times New Roman"/>
          <w:b/>
          <w:bCs/>
          <w:sz w:val="24"/>
        </w:rPr>
      </w:pPr>
    </w:p>
    <w:sectPr w:rsidR="0035156E" w:rsidRPr="00A87899" w:rsidSect="00A87899">
      <w:footerReference w:type="default" r:id="rId643"/>
      <w:pgSz w:w="11906" w:h="16838"/>
      <w:pgMar w:top="567" w:right="567" w:bottom="567" w:left="567"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ACBA656" w14:textId="77777777" w:rsidR="00FB2213" w:rsidRDefault="00FB2213" w:rsidP="00CF4652">
      <w:pPr>
        <w:spacing w:after="0" w:line="240" w:lineRule="auto"/>
      </w:pPr>
      <w:r>
        <w:separator/>
      </w:r>
    </w:p>
  </w:endnote>
  <w:endnote w:type="continuationSeparator" w:id="0">
    <w:p w14:paraId="440A695E" w14:textId="77777777" w:rsidR="00FB2213" w:rsidRDefault="00FB2213" w:rsidP="00CF465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Yu Mincho">
    <w:altName w:val="游明朝"/>
    <w:charset w:val="80"/>
    <w:family w:val="roman"/>
    <w:pitch w:val="variable"/>
    <w:sig w:usb0="800002E7" w:usb1="2AC7FCF0" w:usb2="00000012" w:usb3="00000000" w:csb0="0002009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UTM Centur">
    <w:altName w:val="Cambria"/>
    <w:charset w:val="00"/>
    <w:family w:val="roman"/>
    <w:pitch w:val="variable"/>
    <w:sig w:usb0="00000007" w:usb1="00000000" w:usb2="00000000" w:usb3="00000000" w:csb0="00000003" w:csb1="00000000"/>
  </w:font>
  <w:font w:name="Calibri Light">
    <w:panose1 w:val="020F0302020204030204"/>
    <w:charset w:val="00"/>
    <w:family w:val="swiss"/>
    <w:pitch w:val="variable"/>
    <w:sig w:usb0="E4002EFF" w:usb1="C2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27007683"/>
      <w:docPartObj>
        <w:docPartGallery w:val="Page Numbers (Bottom of Page)"/>
        <w:docPartUnique/>
      </w:docPartObj>
    </w:sdtPr>
    <w:sdtEndPr>
      <w:rPr>
        <w:rFonts w:ascii="Times New Roman" w:hAnsi="Times New Roman" w:cs="Times New Roman"/>
        <w:b/>
        <w:noProof/>
      </w:rPr>
    </w:sdtEndPr>
    <w:sdtContent>
      <w:p w14:paraId="3AEF6835" w14:textId="5ECC3EBB" w:rsidR="002128BB" w:rsidRPr="00F06530" w:rsidRDefault="002128BB" w:rsidP="00F06530">
        <w:pPr>
          <w:pStyle w:val="Footer"/>
          <w:jc w:val="center"/>
          <w:rPr>
            <w:rFonts w:ascii="Times New Roman" w:hAnsi="Times New Roman" w:cs="Times New Roman"/>
            <w:b/>
          </w:rPr>
        </w:pPr>
        <w:r>
          <w:rPr>
            <w:lang w:val="en-US"/>
          </w:rPr>
          <w:t xml:space="preserve">                                                                                                                           </w:t>
        </w:r>
        <w:r w:rsidRPr="00F06530">
          <w:rPr>
            <w:rFonts w:ascii="Times New Roman" w:hAnsi="Times New Roman" w:cs="Times New Roman"/>
            <w:b/>
            <w:lang w:val="en-US"/>
          </w:rPr>
          <w:t xml:space="preserve">Trang </w:t>
        </w:r>
        <w:r w:rsidRPr="00F06530">
          <w:rPr>
            <w:rFonts w:ascii="Times New Roman" w:hAnsi="Times New Roman" w:cs="Times New Roman"/>
            <w:b/>
          </w:rPr>
          <w:fldChar w:fldCharType="begin"/>
        </w:r>
        <w:r w:rsidRPr="00F06530">
          <w:rPr>
            <w:rFonts w:ascii="Times New Roman" w:hAnsi="Times New Roman" w:cs="Times New Roman"/>
            <w:b/>
          </w:rPr>
          <w:instrText xml:space="preserve"> PAGE   \* MERGEFORMAT </w:instrText>
        </w:r>
        <w:r w:rsidRPr="00F06530">
          <w:rPr>
            <w:rFonts w:ascii="Times New Roman" w:hAnsi="Times New Roman" w:cs="Times New Roman"/>
            <w:b/>
          </w:rPr>
          <w:fldChar w:fldCharType="separate"/>
        </w:r>
        <w:r w:rsidR="00F56777">
          <w:rPr>
            <w:rFonts w:ascii="Times New Roman" w:hAnsi="Times New Roman" w:cs="Times New Roman"/>
            <w:b/>
            <w:noProof/>
          </w:rPr>
          <w:t>9</w:t>
        </w:r>
        <w:r w:rsidRPr="00F06530">
          <w:rPr>
            <w:rFonts w:ascii="Times New Roman" w:hAnsi="Times New Roman" w:cs="Times New Roman"/>
            <w:b/>
            <w:noProof/>
          </w:rPr>
          <w:fldChar w:fldCharType="end"/>
        </w:r>
        <w:r w:rsidRPr="00F06530">
          <w:rPr>
            <w:rFonts w:ascii="Times New Roman" w:hAnsi="Times New Roman" w:cs="Times New Roman"/>
            <w:b/>
            <w:noProof/>
            <w:lang w:val="en-US"/>
          </w:rPr>
          <w:t>/4- Mã đề</w:t>
        </w:r>
        <w:r w:rsidR="00851376">
          <w:rPr>
            <w:rFonts w:ascii="Times New Roman" w:hAnsi="Times New Roman" w:cs="Times New Roman"/>
            <w:b/>
            <w:noProof/>
            <w:lang w:val="en-US"/>
          </w:rPr>
          <w:t xml:space="preserve"> thi 203</w:t>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88BB1E4" w14:textId="77777777" w:rsidR="00FB2213" w:rsidRDefault="00FB2213" w:rsidP="00CF4652">
      <w:pPr>
        <w:spacing w:after="0" w:line="240" w:lineRule="auto"/>
      </w:pPr>
      <w:r>
        <w:separator/>
      </w:r>
    </w:p>
  </w:footnote>
  <w:footnote w:type="continuationSeparator" w:id="0">
    <w:p w14:paraId="3F69B98C" w14:textId="77777777" w:rsidR="00FB2213" w:rsidRDefault="00FB2213" w:rsidP="00CF465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9647AF"/>
    <w:multiLevelType w:val="hybridMultilevel"/>
    <w:tmpl w:val="186A1B6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A168C4"/>
    <w:multiLevelType w:val="hybridMultilevel"/>
    <w:tmpl w:val="E184118C"/>
    <w:lvl w:ilvl="0" w:tplc="6CC2CA7E">
      <w:start w:val="1"/>
      <w:numFmt w:val="bullet"/>
      <w:lvlText w:val=""/>
      <w:lvlJc w:val="left"/>
      <w:pPr>
        <w:tabs>
          <w:tab w:val="num" w:pos="720"/>
        </w:tabs>
        <w:ind w:left="720" w:hanging="360"/>
      </w:pPr>
      <w:rPr>
        <w:rFonts w:ascii="Symbol" w:hAnsi="Symbol" w:hint="default"/>
      </w:rPr>
    </w:lvl>
    <w:lvl w:ilvl="1" w:tplc="C6F67A08">
      <w:numFmt w:val="decimal"/>
      <w:lvlText w:val=""/>
      <w:lvlJc w:val="left"/>
    </w:lvl>
    <w:lvl w:ilvl="2" w:tplc="1B48E362">
      <w:numFmt w:val="decimal"/>
      <w:lvlText w:val=""/>
      <w:lvlJc w:val="left"/>
    </w:lvl>
    <w:lvl w:ilvl="3" w:tplc="BA46B638">
      <w:numFmt w:val="decimal"/>
      <w:lvlText w:val=""/>
      <w:lvlJc w:val="left"/>
    </w:lvl>
    <w:lvl w:ilvl="4" w:tplc="0B78695E">
      <w:numFmt w:val="decimal"/>
      <w:lvlText w:val=""/>
      <w:lvlJc w:val="left"/>
    </w:lvl>
    <w:lvl w:ilvl="5" w:tplc="9C444E44">
      <w:numFmt w:val="decimal"/>
      <w:lvlText w:val=""/>
      <w:lvlJc w:val="left"/>
    </w:lvl>
    <w:lvl w:ilvl="6" w:tplc="0EE49AAC">
      <w:numFmt w:val="decimal"/>
      <w:lvlText w:val=""/>
      <w:lvlJc w:val="left"/>
    </w:lvl>
    <w:lvl w:ilvl="7" w:tplc="20863C2A">
      <w:numFmt w:val="decimal"/>
      <w:lvlText w:val=""/>
      <w:lvlJc w:val="left"/>
    </w:lvl>
    <w:lvl w:ilvl="8" w:tplc="8E2E0DC0">
      <w:numFmt w:val="decimal"/>
      <w:lvlText w:val=""/>
      <w:lvlJc w:val="left"/>
    </w:lvl>
  </w:abstractNum>
  <w:abstractNum w:abstractNumId="2" w15:restartNumberingAfterBreak="0">
    <w:nsid w:val="10AE0C10"/>
    <w:multiLevelType w:val="hybridMultilevel"/>
    <w:tmpl w:val="BC906272"/>
    <w:lvl w:ilvl="0" w:tplc="C17E7220">
      <w:start w:val="1"/>
      <w:numFmt w:val="upp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3" w15:restartNumberingAfterBreak="0">
    <w:nsid w:val="12964B59"/>
    <w:multiLevelType w:val="hybridMultilevel"/>
    <w:tmpl w:val="0EFC3854"/>
    <w:lvl w:ilvl="0" w:tplc="3C260D56">
      <w:start w:val="1"/>
      <w:numFmt w:val="upp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4" w15:restartNumberingAfterBreak="0">
    <w:nsid w:val="158961B2"/>
    <w:multiLevelType w:val="hybridMultilevel"/>
    <w:tmpl w:val="28CA1F36"/>
    <w:lvl w:ilvl="0" w:tplc="600064D8">
      <w:start w:val="1"/>
      <w:numFmt w:val="bullet"/>
      <w:lvlText w:val=""/>
      <w:lvlJc w:val="left"/>
      <w:pPr>
        <w:ind w:left="643" w:hanging="360"/>
      </w:pPr>
      <w:rPr>
        <w:rFonts w:ascii="Wingdings" w:eastAsia="Yu Mincho" w:hAnsi="Wingdings" w:cs="Times New Roman" w:hint="default"/>
      </w:rPr>
    </w:lvl>
    <w:lvl w:ilvl="1" w:tplc="04090003">
      <w:start w:val="1"/>
      <w:numFmt w:val="bullet"/>
      <w:lvlText w:val="o"/>
      <w:lvlJc w:val="left"/>
      <w:pPr>
        <w:ind w:left="1363" w:hanging="360"/>
      </w:pPr>
      <w:rPr>
        <w:rFonts w:ascii="Courier New" w:hAnsi="Courier New" w:cs="Courier New" w:hint="default"/>
      </w:rPr>
    </w:lvl>
    <w:lvl w:ilvl="2" w:tplc="04090005">
      <w:start w:val="1"/>
      <w:numFmt w:val="bullet"/>
      <w:lvlText w:val=""/>
      <w:lvlJc w:val="left"/>
      <w:pPr>
        <w:ind w:left="2083" w:hanging="360"/>
      </w:pPr>
      <w:rPr>
        <w:rFonts w:ascii="Wingdings" w:hAnsi="Wingdings" w:hint="default"/>
      </w:rPr>
    </w:lvl>
    <w:lvl w:ilvl="3" w:tplc="04090001">
      <w:start w:val="1"/>
      <w:numFmt w:val="bullet"/>
      <w:lvlText w:val=""/>
      <w:lvlJc w:val="left"/>
      <w:pPr>
        <w:ind w:left="2803" w:hanging="360"/>
      </w:pPr>
      <w:rPr>
        <w:rFonts w:ascii="Symbol" w:hAnsi="Symbol" w:hint="default"/>
      </w:rPr>
    </w:lvl>
    <w:lvl w:ilvl="4" w:tplc="04090003">
      <w:start w:val="1"/>
      <w:numFmt w:val="bullet"/>
      <w:lvlText w:val="o"/>
      <w:lvlJc w:val="left"/>
      <w:pPr>
        <w:ind w:left="3523" w:hanging="360"/>
      </w:pPr>
      <w:rPr>
        <w:rFonts w:ascii="Courier New" w:hAnsi="Courier New" w:cs="Courier New" w:hint="default"/>
      </w:rPr>
    </w:lvl>
    <w:lvl w:ilvl="5" w:tplc="04090005">
      <w:start w:val="1"/>
      <w:numFmt w:val="bullet"/>
      <w:lvlText w:val=""/>
      <w:lvlJc w:val="left"/>
      <w:pPr>
        <w:ind w:left="4243" w:hanging="360"/>
      </w:pPr>
      <w:rPr>
        <w:rFonts w:ascii="Wingdings" w:hAnsi="Wingdings" w:hint="default"/>
      </w:rPr>
    </w:lvl>
    <w:lvl w:ilvl="6" w:tplc="04090001">
      <w:start w:val="1"/>
      <w:numFmt w:val="bullet"/>
      <w:lvlText w:val=""/>
      <w:lvlJc w:val="left"/>
      <w:pPr>
        <w:ind w:left="4963" w:hanging="360"/>
      </w:pPr>
      <w:rPr>
        <w:rFonts w:ascii="Symbol" w:hAnsi="Symbol" w:hint="default"/>
      </w:rPr>
    </w:lvl>
    <w:lvl w:ilvl="7" w:tplc="04090003">
      <w:start w:val="1"/>
      <w:numFmt w:val="bullet"/>
      <w:lvlText w:val="o"/>
      <w:lvlJc w:val="left"/>
      <w:pPr>
        <w:ind w:left="5683" w:hanging="360"/>
      </w:pPr>
      <w:rPr>
        <w:rFonts w:ascii="Courier New" w:hAnsi="Courier New" w:cs="Courier New" w:hint="default"/>
      </w:rPr>
    </w:lvl>
    <w:lvl w:ilvl="8" w:tplc="04090005">
      <w:start w:val="1"/>
      <w:numFmt w:val="bullet"/>
      <w:lvlText w:val=""/>
      <w:lvlJc w:val="left"/>
      <w:pPr>
        <w:ind w:left="6403" w:hanging="360"/>
      </w:pPr>
      <w:rPr>
        <w:rFonts w:ascii="Wingdings" w:hAnsi="Wingdings" w:hint="default"/>
      </w:rPr>
    </w:lvl>
  </w:abstractNum>
  <w:abstractNum w:abstractNumId="5" w15:restartNumberingAfterBreak="0">
    <w:nsid w:val="1AE27583"/>
    <w:multiLevelType w:val="hybridMultilevel"/>
    <w:tmpl w:val="8CBC6F50"/>
    <w:lvl w:ilvl="0" w:tplc="138AF20E">
      <w:start w:val="1"/>
      <w:numFmt w:val="upperLetter"/>
      <w:lvlText w:val="%1&gt;"/>
      <w:lvlJc w:val="left"/>
      <w:pPr>
        <w:ind w:left="643" w:hanging="360"/>
      </w:pPr>
      <w:rPr>
        <w:rFonts w:hint="default"/>
        <w:color w:val="auto"/>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6" w15:restartNumberingAfterBreak="0">
    <w:nsid w:val="1DEC2C1C"/>
    <w:multiLevelType w:val="hybridMultilevel"/>
    <w:tmpl w:val="3D90273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4026D5F"/>
    <w:multiLevelType w:val="hybridMultilevel"/>
    <w:tmpl w:val="CEE60C2C"/>
    <w:lvl w:ilvl="0" w:tplc="857C8A76">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50047DA8"/>
    <w:multiLevelType w:val="hybridMultilevel"/>
    <w:tmpl w:val="6184A010"/>
    <w:lvl w:ilvl="0" w:tplc="02EC936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59543497"/>
    <w:multiLevelType w:val="hybridMultilevel"/>
    <w:tmpl w:val="96F82906"/>
    <w:lvl w:ilvl="0" w:tplc="1C32EDA0">
      <w:start w:val="1"/>
      <w:numFmt w:val="bullet"/>
      <w:lvlText w:val=""/>
      <w:lvlJc w:val="left"/>
      <w:pPr>
        <w:tabs>
          <w:tab w:val="num" w:pos="720"/>
        </w:tabs>
        <w:ind w:left="720" w:hanging="360"/>
      </w:pPr>
      <w:rPr>
        <w:rFonts w:ascii="Symbol" w:hAnsi="Symbol" w:hint="default"/>
      </w:rPr>
    </w:lvl>
    <w:lvl w:ilvl="1" w:tplc="C688C61A">
      <w:numFmt w:val="decimal"/>
      <w:lvlText w:val=""/>
      <w:lvlJc w:val="left"/>
    </w:lvl>
    <w:lvl w:ilvl="2" w:tplc="59D2656A">
      <w:numFmt w:val="decimal"/>
      <w:lvlText w:val=""/>
      <w:lvlJc w:val="left"/>
    </w:lvl>
    <w:lvl w:ilvl="3" w:tplc="EAA8DC82">
      <w:numFmt w:val="decimal"/>
      <w:lvlText w:val=""/>
      <w:lvlJc w:val="left"/>
    </w:lvl>
    <w:lvl w:ilvl="4" w:tplc="044C3AD8">
      <w:numFmt w:val="decimal"/>
      <w:lvlText w:val=""/>
      <w:lvlJc w:val="left"/>
    </w:lvl>
    <w:lvl w:ilvl="5" w:tplc="F1B67098">
      <w:numFmt w:val="decimal"/>
      <w:lvlText w:val=""/>
      <w:lvlJc w:val="left"/>
    </w:lvl>
    <w:lvl w:ilvl="6" w:tplc="F0C44018">
      <w:numFmt w:val="decimal"/>
      <w:lvlText w:val=""/>
      <w:lvlJc w:val="left"/>
    </w:lvl>
    <w:lvl w:ilvl="7" w:tplc="28602FF2">
      <w:numFmt w:val="decimal"/>
      <w:lvlText w:val=""/>
      <w:lvlJc w:val="left"/>
    </w:lvl>
    <w:lvl w:ilvl="8" w:tplc="DD36DDD0">
      <w:numFmt w:val="decimal"/>
      <w:lvlText w:val=""/>
      <w:lvlJc w:val="left"/>
    </w:lvl>
  </w:abstractNum>
  <w:abstractNum w:abstractNumId="10" w15:restartNumberingAfterBreak="0">
    <w:nsid w:val="5C225E16"/>
    <w:multiLevelType w:val="hybridMultilevel"/>
    <w:tmpl w:val="DF8C89F0"/>
    <w:lvl w:ilvl="0" w:tplc="B5D4116C">
      <w:start w:val="1"/>
      <w:numFmt w:val="decimal"/>
      <w:lvlRestart w:val="0"/>
      <w:suff w:val="nothing"/>
      <w:lvlText w:val="Câu %1. "/>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E8A1190"/>
    <w:multiLevelType w:val="hybridMultilevel"/>
    <w:tmpl w:val="9C88B4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A6163D2"/>
    <w:multiLevelType w:val="hybridMultilevel"/>
    <w:tmpl w:val="5DBA1316"/>
    <w:lvl w:ilvl="0" w:tplc="857C8A76">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6BAB3F22"/>
    <w:multiLevelType w:val="hybridMultilevel"/>
    <w:tmpl w:val="9F982B4C"/>
    <w:lvl w:ilvl="0" w:tplc="2E607596">
      <w:start w:val="1"/>
      <w:numFmt w:val="upperLetter"/>
      <w:lvlText w:val="%1."/>
      <w:lvlJc w:val="left"/>
      <w:pPr>
        <w:ind w:left="643" w:hanging="360"/>
      </w:pPr>
      <w:rPr>
        <w:rFonts w:hint="default"/>
        <w:b w:val="0"/>
        <w:color w:val="auto"/>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4" w15:restartNumberingAfterBreak="0">
    <w:nsid w:val="6F822A7F"/>
    <w:multiLevelType w:val="hybridMultilevel"/>
    <w:tmpl w:val="92EA87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2D53650"/>
    <w:multiLevelType w:val="hybridMultilevel"/>
    <w:tmpl w:val="911A26B4"/>
    <w:lvl w:ilvl="0" w:tplc="3A9E4F0A">
      <w:start w:val="1"/>
      <w:numFmt w:val="bullet"/>
      <w:lvlText w:val=""/>
      <w:lvlJc w:val="left"/>
      <w:pPr>
        <w:tabs>
          <w:tab w:val="num" w:pos="720"/>
        </w:tabs>
        <w:ind w:left="720" w:hanging="360"/>
      </w:pPr>
      <w:rPr>
        <w:rFonts w:ascii="Symbol" w:hAnsi="Symbol" w:hint="default"/>
      </w:rPr>
    </w:lvl>
    <w:lvl w:ilvl="1" w:tplc="C1D0E65A">
      <w:numFmt w:val="decimal"/>
      <w:lvlText w:val=""/>
      <w:lvlJc w:val="left"/>
    </w:lvl>
    <w:lvl w:ilvl="2" w:tplc="8C1C74E4">
      <w:numFmt w:val="decimal"/>
      <w:lvlText w:val=""/>
      <w:lvlJc w:val="left"/>
    </w:lvl>
    <w:lvl w:ilvl="3" w:tplc="DF08DC8C">
      <w:numFmt w:val="decimal"/>
      <w:lvlText w:val=""/>
      <w:lvlJc w:val="left"/>
    </w:lvl>
    <w:lvl w:ilvl="4" w:tplc="94089DEE">
      <w:numFmt w:val="decimal"/>
      <w:lvlText w:val=""/>
      <w:lvlJc w:val="left"/>
    </w:lvl>
    <w:lvl w:ilvl="5" w:tplc="43F44768">
      <w:numFmt w:val="decimal"/>
      <w:lvlText w:val=""/>
      <w:lvlJc w:val="left"/>
    </w:lvl>
    <w:lvl w:ilvl="6" w:tplc="E6420F32">
      <w:numFmt w:val="decimal"/>
      <w:lvlText w:val=""/>
      <w:lvlJc w:val="left"/>
    </w:lvl>
    <w:lvl w:ilvl="7" w:tplc="7840CF26">
      <w:numFmt w:val="decimal"/>
      <w:lvlText w:val=""/>
      <w:lvlJc w:val="left"/>
    </w:lvl>
    <w:lvl w:ilvl="8" w:tplc="6CA429C8">
      <w:numFmt w:val="decimal"/>
      <w:lvlText w:val=""/>
      <w:lvlJc w:val="left"/>
    </w:lvl>
  </w:abstractNum>
  <w:abstractNum w:abstractNumId="16" w15:restartNumberingAfterBreak="0">
    <w:nsid w:val="7E42071D"/>
    <w:multiLevelType w:val="hybridMultilevel"/>
    <w:tmpl w:val="EB12B11C"/>
    <w:lvl w:ilvl="0" w:tplc="DEF862FC">
      <w:start w:val="1"/>
      <w:numFmt w:val="bullet"/>
      <w:lvlText w:val=""/>
      <w:lvlJc w:val="left"/>
      <w:pPr>
        <w:ind w:left="643" w:hanging="360"/>
      </w:pPr>
      <w:rPr>
        <w:rFonts w:ascii="Wingdings" w:eastAsiaTheme="minorEastAsia" w:hAnsi="Wingdings" w:cs="Times New Roman" w:hint="default"/>
      </w:rPr>
    </w:lvl>
    <w:lvl w:ilvl="1" w:tplc="042A0003" w:tentative="1">
      <w:start w:val="1"/>
      <w:numFmt w:val="bullet"/>
      <w:lvlText w:val="o"/>
      <w:lvlJc w:val="left"/>
      <w:pPr>
        <w:ind w:left="1363" w:hanging="360"/>
      </w:pPr>
      <w:rPr>
        <w:rFonts w:ascii="Courier New" w:hAnsi="Courier New" w:cs="Courier New" w:hint="default"/>
      </w:rPr>
    </w:lvl>
    <w:lvl w:ilvl="2" w:tplc="042A0005" w:tentative="1">
      <w:start w:val="1"/>
      <w:numFmt w:val="bullet"/>
      <w:lvlText w:val=""/>
      <w:lvlJc w:val="left"/>
      <w:pPr>
        <w:ind w:left="2083" w:hanging="360"/>
      </w:pPr>
      <w:rPr>
        <w:rFonts w:ascii="Wingdings" w:hAnsi="Wingdings" w:hint="default"/>
      </w:rPr>
    </w:lvl>
    <w:lvl w:ilvl="3" w:tplc="042A0001" w:tentative="1">
      <w:start w:val="1"/>
      <w:numFmt w:val="bullet"/>
      <w:lvlText w:val=""/>
      <w:lvlJc w:val="left"/>
      <w:pPr>
        <w:ind w:left="2803" w:hanging="360"/>
      </w:pPr>
      <w:rPr>
        <w:rFonts w:ascii="Symbol" w:hAnsi="Symbol" w:hint="default"/>
      </w:rPr>
    </w:lvl>
    <w:lvl w:ilvl="4" w:tplc="042A0003" w:tentative="1">
      <w:start w:val="1"/>
      <w:numFmt w:val="bullet"/>
      <w:lvlText w:val="o"/>
      <w:lvlJc w:val="left"/>
      <w:pPr>
        <w:ind w:left="3523" w:hanging="360"/>
      </w:pPr>
      <w:rPr>
        <w:rFonts w:ascii="Courier New" w:hAnsi="Courier New" w:cs="Courier New" w:hint="default"/>
      </w:rPr>
    </w:lvl>
    <w:lvl w:ilvl="5" w:tplc="042A0005" w:tentative="1">
      <w:start w:val="1"/>
      <w:numFmt w:val="bullet"/>
      <w:lvlText w:val=""/>
      <w:lvlJc w:val="left"/>
      <w:pPr>
        <w:ind w:left="4243" w:hanging="360"/>
      </w:pPr>
      <w:rPr>
        <w:rFonts w:ascii="Wingdings" w:hAnsi="Wingdings" w:hint="default"/>
      </w:rPr>
    </w:lvl>
    <w:lvl w:ilvl="6" w:tplc="042A0001" w:tentative="1">
      <w:start w:val="1"/>
      <w:numFmt w:val="bullet"/>
      <w:lvlText w:val=""/>
      <w:lvlJc w:val="left"/>
      <w:pPr>
        <w:ind w:left="4963" w:hanging="360"/>
      </w:pPr>
      <w:rPr>
        <w:rFonts w:ascii="Symbol" w:hAnsi="Symbol" w:hint="default"/>
      </w:rPr>
    </w:lvl>
    <w:lvl w:ilvl="7" w:tplc="042A0003" w:tentative="1">
      <w:start w:val="1"/>
      <w:numFmt w:val="bullet"/>
      <w:lvlText w:val="o"/>
      <w:lvlJc w:val="left"/>
      <w:pPr>
        <w:ind w:left="5683" w:hanging="360"/>
      </w:pPr>
      <w:rPr>
        <w:rFonts w:ascii="Courier New" w:hAnsi="Courier New" w:cs="Courier New" w:hint="default"/>
      </w:rPr>
    </w:lvl>
    <w:lvl w:ilvl="8" w:tplc="042A0005" w:tentative="1">
      <w:start w:val="1"/>
      <w:numFmt w:val="bullet"/>
      <w:lvlText w:val=""/>
      <w:lvlJc w:val="left"/>
      <w:pPr>
        <w:ind w:left="6403" w:hanging="360"/>
      </w:pPr>
      <w:rPr>
        <w:rFonts w:ascii="Wingdings" w:hAnsi="Wingdings" w:hint="default"/>
      </w:rPr>
    </w:lvl>
  </w:abstractNum>
  <w:num w:numId="1">
    <w:abstractNumId w:val="7"/>
  </w:num>
  <w:num w:numId="2">
    <w:abstractNumId w:val="12"/>
  </w:num>
  <w:num w:numId="3">
    <w:abstractNumId w:val="13"/>
  </w:num>
  <w:num w:numId="4">
    <w:abstractNumId w:val="3"/>
  </w:num>
  <w:num w:numId="5">
    <w:abstractNumId w:val="5"/>
  </w:num>
  <w:num w:numId="6">
    <w:abstractNumId w:val="2"/>
  </w:num>
  <w:num w:numId="7">
    <w:abstractNumId w:val="11"/>
  </w:num>
  <w:num w:numId="8">
    <w:abstractNumId w:val="8"/>
  </w:num>
  <w:num w:numId="9">
    <w:abstractNumId w:val="0"/>
  </w:num>
  <w:num w:numId="10">
    <w:abstractNumId w:val="14"/>
  </w:num>
  <w:num w:numId="11">
    <w:abstractNumId w:val="6"/>
  </w:num>
  <w:num w:numId="12">
    <w:abstractNumId w:val="10"/>
  </w:num>
  <w:num w:numId="13">
    <w:abstractNumId w:val="4"/>
  </w:num>
  <w:num w:numId="14">
    <w:abstractNumId w:val="16"/>
  </w:num>
  <w:num w:numId="15">
    <w:abstractNumId w:val="15"/>
  </w:num>
  <w:num w:numId="16">
    <w:abstractNumId w:val="1"/>
  </w:num>
  <w:num w:numId="17">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proofState w:grammar="clean"/>
  <w:defaultTabStop w:val="283"/>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12467"/>
    <w:rsid w:val="000D3F06"/>
    <w:rsid w:val="000F5474"/>
    <w:rsid w:val="001B0C35"/>
    <w:rsid w:val="001F2EF8"/>
    <w:rsid w:val="002128BB"/>
    <w:rsid w:val="002C5524"/>
    <w:rsid w:val="00336D70"/>
    <w:rsid w:val="0035156E"/>
    <w:rsid w:val="00351EFD"/>
    <w:rsid w:val="003C41C1"/>
    <w:rsid w:val="003F32CD"/>
    <w:rsid w:val="004450C1"/>
    <w:rsid w:val="004636E0"/>
    <w:rsid w:val="00476068"/>
    <w:rsid w:val="00493A2D"/>
    <w:rsid w:val="004957D5"/>
    <w:rsid w:val="004A2AC9"/>
    <w:rsid w:val="004B620E"/>
    <w:rsid w:val="004C3CE0"/>
    <w:rsid w:val="004C7813"/>
    <w:rsid w:val="004E4484"/>
    <w:rsid w:val="004E5E59"/>
    <w:rsid w:val="00574F2C"/>
    <w:rsid w:val="005A36EC"/>
    <w:rsid w:val="005E49CC"/>
    <w:rsid w:val="00656F09"/>
    <w:rsid w:val="00697924"/>
    <w:rsid w:val="006F26F1"/>
    <w:rsid w:val="00714C9C"/>
    <w:rsid w:val="0073749B"/>
    <w:rsid w:val="00766151"/>
    <w:rsid w:val="007B795C"/>
    <w:rsid w:val="007C4BF1"/>
    <w:rsid w:val="00812467"/>
    <w:rsid w:val="0083275C"/>
    <w:rsid w:val="00851376"/>
    <w:rsid w:val="00887F42"/>
    <w:rsid w:val="008D7806"/>
    <w:rsid w:val="0092185F"/>
    <w:rsid w:val="00955370"/>
    <w:rsid w:val="00990F9F"/>
    <w:rsid w:val="009F70D3"/>
    <w:rsid w:val="00A105BC"/>
    <w:rsid w:val="00A12056"/>
    <w:rsid w:val="00A52266"/>
    <w:rsid w:val="00A84B91"/>
    <w:rsid w:val="00A87899"/>
    <w:rsid w:val="00AB5313"/>
    <w:rsid w:val="00AB695C"/>
    <w:rsid w:val="00AC4CF1"/>
    <w:rsid w:val="00AE0860"/>
    <w:rsid w:val="00B12645"/>
    <w:rsid w:val="00B5560E"/>
    <w:rsid w:val="00B82D71"/>
    <w:rsid w:val="00B94A8C"/>
    <w:rsid w:val="00BC22C3"/>
    <w:rsid w:val="00BF6234"/>
    <w:rsid w:val="00C067EA"/>
    <w:rsid w:val="00C113D1"/>
    <w:rsid w:val="00C404C9"/>
    <w:rsid w:val="00C5248F"/>
    <w:rsid w:val="00C5505F"/>
    <w:rsid w:val="00C764CD"/>
    <w:rsid w:val="00C87CD5"/>
    <w:rsid w:val="00CC023B"/>
    <w:rsid w:val="00CD7DAC"/>
    <w:rsid w:val="00CF4652"/>
    <w:rsid w:val="00D41913"/>
    <w:rsid w:val="00D4351C"/>
    <w:rsid w:val="00D55E92"/>
    <w:rsid w:val="00D7719A"/>
    <w:rsid w:val="00D83748"/>
    <w:rsid w:val="00DA2761"/>
    <w:rsid w:val="00E7377F"/>
    <w:rsid w:val="00EA1BB1"/>
    <w:rsid w:val="00F06530"/>
    <w:rsid w:val="00F31C8A"/>
    <w:rsid w:val="00F56777"/>
    <w:rsid w:val="00FA7D89"/>
    <w:rsid w:val="00FB2213"/>
    <w:rsid w:val="00FC7C78"/>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4B5C79A"/>
  <w15:docId w15:val="{047E9EC5-1ED3-4CAB-8B26-06D5DB6234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vi-VN" w:eastAsia="ja-JP"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76068"/>
    <w:pPr>
      <w:ind w:left="720"/>
      <w:contextualSpacing/>
    </w:pPr>
  </w:style>
  <w:style w:type="table" w:customStyle="1" w:styleId="TableGrid1">
    <w:name w:val="Table Grid1"/>
    <w:basedOn w:val="TableNormal"/>
    <w:next w:val="TableGrid"/>
    <w:uiPriority w:val="39"/>
    <w:rsid w:val="00DA2761"/>
    <w:pPr>
      <w:spacing w:after="0" w:line="240" w:lineRule="auto"/>
    </w:pPr>
    <w:rPr>
      <w:rFonts w:ascii="Times New Roman" w:eastAsia="Calibri" w:hAnsi="Times New Roman" w:cs="Times New Roman"/>
      <w:sz w:val="28"/>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DA276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CF4652"/>
    <w:pPr>
      <w:tabs>
        <w:tab w:val="center" w:pos="4680"/>
        <w:tab w:val="right" w:pos="9360"/>
      </w:tabs>
      <w:spacing w:after="0" w:line="240" w:lineRule="auto"/>
    </w:pPr>
  </w:style>
  <w:style w:type="character" w:customStyle="1" w:styleId="HeaderChar">
    <w:name w:val="Header Char"/>
    <w:basedOn w:val="DefaultParagraphFont"/>
    <w:link w:val="Header"/>
    <w:uiPriority w:val="99"/>
    <w:rsid w:val="00CF4652"/>
  </w:style>
  <w:style w:type="paragraph" w:styleId="Footer">
    <w:name w:val="footer"/>
    <w:basedOn w:val="Normal"/>
    <w:link w:val="FooterChar"/>
    <w:uiPriority w:val="99"/>
    <w:unhideWhenUsed/>
    <w:rsid w:val="00CF4652"/>
    <w:pPr>
      <w:tabs>
        <w:tab w:val="center" w:pos="4680"/>
        <w:tab w:val="right" w:pos="9360"/>
      </w:tabs>
      <w:spacing w:after="0" w:line="240" w:lineRule="auto"/>
    </w:pPr>
  </w:style>
  <w:style w:type="character" w:customStyle="1" w:styleId="FooterChar">
    <w:name w:val="Footer Char"/>
    <w:basedOn w:val="DefaultParagraphFont"/>
    <w:link w:val="Footer"/>
    <w:uiPriority w:val="99"/>
    <w:rsid w:val="00CF4652"/>
  </w:style>
  <w:style w:type="table" w:customStyle="1" w:styleId="TableGrid2">
    <w:name w:val="Table Grid2"/>
    <w:basedOn w:val="TableNormal"/>
    <w:next w:val="TableGrid"/>
    <w:uiPriority w:val="59"/>
    <w:rsid w:val="00C87CD5"/>
    <w:pPr>
      <w:spacing w:after="0" w:line="240" w:lineRule="auto"/>
    </w:pPr>
    <w:rPr>
      <w:rFonts w:eastAsia="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87CD5"/>
    <w:pPr>
      <w:spacing w:after="0" w:line="240" w:lineRule="auto"/>
    </w:pPr>
    <w:rPr>
      <w:rFonts w:eastAsia="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5E49CC"/>
    <w:pPr>
      <w:tabs>
        <w:tab w:val="center" w:pos="4320"/>
        <w:tab w:val="right" w:pos="8640"/>
      </w:tabs>
      <w:spacing w:after="240" w:line="240" w:lineRule="atLeast"/>
    </w:pPr>
    <w:rPr>
      <w:rFonts w:ascii="Georgia" w:eastAsiaTheme="minorHAnsi"/>
      <w:lang w:val="en-US" w:eastAsia="en-US"/>
    </w:rPr>
  </w:style>
  <w:style w:type="character" w:customStyle="1" w:styleId="MTDisplayEquationChar">
    <w:name w:val="MTDisplayEquation Char"/>
    <w:basedOn w:val="DefaultParagraphFont"/>
    <w:link w:val="MTDisplayEquation"/>
    <w:rsid w:val="005E49CC"/>
    <w:rPr>
      <w:rFonts w:ascii="Georgia" w:eastAsiaTheme="minorHAnsi"/>
      <w:lang w:val="en-US" w:eastAsia="en-US"/>
    </w:rPr>
  </w:style>
  <w:style w:type="character" w:customStyle="1" w:styleId="Bodytext7">
    <w:name w:val="Body text (7)_"/>
    <w:link w:val="Bodytext70"/>
    <w:locked/>
    <w:rsid w:val="004E5E59"/>
    <w:rPr>
      <w:b/>
      <w:bCs/>
      <w:spacing w:val="-1"/>
      <w:shd w:val="clear" w:color="auto" w:fill="FFFFFF"/>
    </w:rPr>
  </w:style>
  <w:style w:type="paragraph" w:customStyle="1" w:styleId="Bodytext70">
    <w:name w:val="Body text (7)"/>
    <w:basedOn w:val="Normal"/>
    <w:link w:val="Bodytext7"/>
    <w:rsid w:val="004E5E59"/>
    <w:pPr>
      <w:widowControl w:val="0"/>
      <w:shd w:val="clear" w:color="auto" w:fill="FFFFFF"/>
      <w:spacing w:before="180" w:after="0" w:line="0" w:lineRule="atLeast"/>
      <w:jc w:val="both"/>
    </w:pPr>
    <w:rPr>
      <w:b/>
      <w:bCs/>
      <w:spacing w:val="-1"/>
    </w:rPr>
  </w:style>
  <w:style w:type="character" w:styleId="PlaceholderText">
    <w:name w:val="Placeholder Text"/>
    <w:basedOn w:val="DefaultParagraphFont"/>
    <w:uiPriority w:val="99"/>
    <w:semiHidden/>
    <w:rsid w:val="004B620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62252394">
      <w:bodyDiv w:val="1"/>
      <w:marLeft w:val="0"/>
      <w:marRight w:val="0"/>
      <w:marTop w:val="0"/>
      <w:marBottom w:val="0"/>
      <w:divBdr>
        <w:top w:val="none" w:sz="0" w:space="0" w:color="auto"/>
        <w:left w:val="none" w:sz="0" w:space="0" w:color="auto"/>
        <w:bottom w:val="none" w:sz="0" w:space="0" w:color="auto"/>
        <w:right w:val="none" w:sz="0" w:space="0" w:color="auto"/>
      </w:divBdr>
    </w:div>
    <w:div w:id="886724107">
      <w:bodyDiv w:val="1"/>
      <w:marLeft w:val="0"/>
      <w:marRight w:val="0"/>
      <w:marTop w:val="0"/>
      <w:marBottom w:val="0"/>
      <w:divBdr>
        <w:top w:val="none" w:sz="0" w:space="0" w:color="auto"/>
        <w:left w:val="none" w:sz="0" w:space="0" w:color="auto"/>
        <w:bottom w:val="none" w:sz="0" w:space="0" w:color="auto"/>
        <w:right w:val="none" w:sz="0" w:space="0" w:color="auto"/>
      </w:divBdr>
    </w:div>
    <w:div w:id="11980845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324" Type="http://schemas.openxmlformats.org/officeDocument/2006/relationships/oleObject" Target="embeddings/oleObject196.bin"/><Relationship Id="rId531" Type="http://schemas.openxmlformats.org/officeDocument/2006/relationships/image" Target="media/image199.wmf"/><Relationship Id="rId629" Type="http://schemas.openxmlformats.org/officeDocument/2006/relationships/image" Target="media/image246.wmf"/><Relationship Id="rId170" Type="http://schemas.openxmlformats.org/officeDocument/2006/relationships/oleObject" Target="embeddings/oleObject82.bin"/><Relationship Id="rId268" Type="http://schemas.openxmlformats.org/officeDocument/2006/relationships/oleObject" Target="embeddings/oleObject142.bin"/><Relationship Id="rId475" Type="http://schemas.openxmlformats.org/officeDocument/2006/relationships/oleObject" Target="embeddings/oleObject296.bin"/><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oleObject" Target="embeddings/oleObject206.bin"/><Relationship Id="rId542" Type="http://schemas.openxmlformats.org/officeDocument/2006/relationships/oleObject" Target="embeddings/oleObject330.bin"/><Relationship Id="rId181" Type="http://schemas.openxmlformats.org/officeDocument/2006/relationships/image" Target="media/image87.wmf"/><Relationship Id="rId402" Type="http://schemas.openxmlformats.org/officeDocument/2006/relationships/image" Target="media/image135.wmf"/><Relationship Id="rId279" Type="http://schemas.openxmlformats.org/officeDocument/2006/relationships/oleObject" Target="embeddings/oleObject153.bin"/><Relationship Id="rId486" Type="http://schemas.openxmlformats.org/officeDocument/2006/relationships/image" Target="media/image177.wmf"/><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oleObject" Target="embeddings/oleObject217.bin"/><Relationship Id="rId553" Type="http://schemas.openxmlformats.org/officeDocument/2006/relationships/image" Target="media/image210.wmf"/><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65.bin"/><Relationship Id="rId497" Type="http://schemas.openxmlformats.org/officeDocument/2006/relationships/oleObject" Target="embeddings/oleObject307.bin"/><Relationship Id="rId620" Type="http://schemas.openxmlformats.org/officeDocument/2006/relationships/image" Target="media/image242.wmf"/><Relationship Id="rId357" Type="http://schemas.openxmlformats.org/officeDocument/2006/relationships/oleObject" Target="embeddings/oleObject226.bin"/><Relationship Id="rId54" Type="http://schemas.openxmlformats.org/officeDocument/2006/relationships/image" Target="media/image24.wmf"/><Relationship Id="rId217" Type="http://schemas.openxmlformats.org/officeDocument/2006/relationships/image" Target="media/image105.wmf"/><Relationship Id="rId564" Type="http://schemas.openxmlformats.org/officeDocument/2006/relationships/oleObject" Target="embeddings/oleObject342.bin"/><Relationship Id="rId424" Type="http://schemas.openxmlformats.org/officeDocument/2006/relationships/oleObject" Target="embeddings/oleObject271.bin"/><Relationship Id="rId631" Type="http://schemas.openxmlformats.org/officeDocument/2006/relationships/image" Target="media/image247.wmf"/><Relationship Id="rId270" Type="http://schemas.openxmlformats.org/officeDocument/2006/relationships/oleObject" Target="embeddings/oleObject144.bin"/><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oleObject" Target="embeddings/oleObject233.bin"/><Relationship Id="rId575" Type="http://schemas.openxmlformats.org/officeDocument/2006/relationships/image" Target="media/image220.wmf"/><Relationship Id="rId228" Type="http://schemas.openxmlformats.org/officeDocument/2006/relationships/image" Target="media/image110.wmf"/><Relationship Id="rId435" Type="http://schemas.openxmlformats.org/officeDocument/2006/relationships/image" Target="media/image151.wmf"/><Relationship Id="rId642" Type="http://schemas.openxmlformats.org/officeDocument/2006/relationships/oleObject" Target="embeddings/oleObject382.bin"/><Relationship Id="rId281" Type="http://schemas.openxmlformats.org/officeDocument/2006/relationships/oleObject" Target="embeddings/oleObject155.bin"/><Relationship Id="rId502" Type="http://schemas.openxmlformats.org/officeDocument/2006/relationships/image" Target="media/image185.wmf"/><Relationship Id="rId76" Type="http://schemas.openxmlformats.org/officeDocument/2006/relationships/image" Target="media/image35.wmf"/><Relationship Id="rId141" Type="http://schemas.openxmlformats.org/officeDocument/2006/relationships/image" Target="media/image67.wmf"/><Relationship Id="rId379" Type="http://schemas.openxmlformats.org/officeDocument/2006/relationships/image" Target="media/image129.wmf"/><Relationship Id="rId586" Type="http://schemas.openxmlformats.org/officeDocument/2006/relationships/image" Target="media/image225.wmf"/><Relationship Id="rId7" Type="http://schemas.openxmlformats.org/officeDocument/2006/relationships/endnotes" Target="endnotes.xml"/><Relationship Id="rId239" Type="http://schemas.openxmlformats.org/officeDocument/2006/relationships/oleObject" Target="embeddings/oleObject117.bin"/><Relationship Id="rId446" Type="http://schemas.openxmlformats.org/officeDocument/2006/relationships/oleObject" Target="embeddings/oleObject282.bin"/><Relationship Id="rId292" Type="http://schemas.openxmlformats.org/officeDocument/2006/relationships/oleObject" Target="embeddings/oleObject166.bin"/><Relationship Id="rId306" Type="http://schemas.openxmlformats.org/officeDocument/2006/relationships/oleObject" Target="embeddings/oleObject178.bin"/><Relationship Id="rId87" Type="http://schemas.openxmlformats.org/officeDocument/2006/relationships/oleObject" Target="embeddings/oleObject40.bin"/><Relationship Id="rId513" Type="http://schemas.openxmlformats.org/officeDocument/2006/relationships/image" Target="media/image190.wmf"/><Relationship Id="rId597" Type="http://schemas.openxmlformats.org/officeDocument/2006/relationships/oleObject" Target="embeddings/oleObject359.bin"/><Relationship Id="rId152" Type="http://schemas.openxmlformats.org/officeDocument/2006/relationships/oleObject" Target="embeddings/oleObject73.bin"/><Relationship Id="rId457" Type="http://schemas.openxmlformats.org/officeDocument/2006/relationships/oleObject" Target="embeddings/oleObject287.bin"/><Relationship Id="rId14" Type="http://schemas.openxmlformats.org/officeDocument/2006/relationships/image" Target="media/image4.wmf"/><Relationship Id="rId317" Type="http://schemas.openxmlformats.org/officeDocument/2006/relationships/oleObject" Target="embeddings/oleObject189.bin"/><Relationship Id="rId524" Type="http://schemas.openxmlformats.org/officeDocument/2006/relationships/oleObject" Target="embeddings/oleObject321.bin"/><Relationship Id="rId98" Type="http://schemas.openxmlformats.org/officeDocument/2006/relationships/image" Target="media/image46.wmf"/><Relationship Id="rId163" Type="http://schemas.openxmlformats.org/officeDocument/2006/relationships/image" Target="media/image78.wmf"/><Relationship Id="rId370" Type="http://schemas.openxmlformats.org/officeDocument/2006/relationships/oleObject" Target="embeddings/oleObject235.bin"/><Relationship Id="rId230" Type="http://schemas.openxmlformats.org/officeDocument/2006/relationships/image" Target="media/image111.wmf"/><Relationship Id="rId468" Type="http://schemas.openxmlformats.org/officeDocument/2006/relationships/image" Target="media/image168.wmf"/><Relationship Id="rId25" Type="http://schemas.openxmlformats.org/officeDocument/2006/relationships/oleObject" Target="embeddings/oleObject9.bin"/><Relationship Id="rId328" Type="http://schemas.openxmlformats.org/officeDocument/2006/relationships/oleObject" Target="embeddings/oleObject199.bin"/><Relationship Id="rId535" Type="http://schemas.openxmlformats.org/officeDocument/2006/relationships/image" Target="media/image201.wmf"/><Relationship Id="rId174" Type="http://schemas.openxmlformats.org/officeDocument/2006/relationships/oleObject" Target="embeddings/oleObject84.bin"/><Relationship Id="rId381" Type="http://schemas.openxmlformats.org/officeDocument/2006/relationships/oleObject" Target="embeddings/oleObject244.bin"/><Relationship Id="rId602" Type="http://schemas.openxmlformats.org/officeDocument/2006/relationships/image" Target="media/image233.wmf"/><Relationship Id="rId241" Type="http://schemas.openxmlformats.org/officeDocument/2006/relationships/oleObject" Target="embeddings/oleObject119.bin"/><Relationship Id="rId479" Type="http://schemas.openxmlformats.org/officeDocument/2006/relationships/oleObject" Target="embeddings/oleObject298.bin"/><Relationship Id="rId36" Type="http://schemas.openxmlformats.org/officeDocument/2006/relationships/image" Target="media/image15.wmf"/><Relationship Id="rId339" Type="http://schemas.openxmlformats.org/officeDocument/2006/relationships/oleObject" Target="embeddings/oleObject210.bin"/><Relationship Id="rId546" Type="http://schemas.openxmlformats.org/officeDocument/2006/relationships/oleObject" Target="embeddings/oleObject332.bin"/><Relationship Id="rId101" Type="http://schemas.openxmlformats.org/officeDocument/2006/relationships/oleObject" Target="embeddings/oleObject47.bin"/><Relationship Id="rId185" Type="http://schemas.openxmlformats.org/officeDocument/2006/relationships/image" Target="media/image89.wmf"/><Relationship Id="rId406" Type="http://schemas.openxmlformats.org/officeDocument/2006/relationships/image" Target="media/image137.wmf"/><Relationship Id="rId392" Type="http://schemas.openxmlformats.org/officeDocument/2006/relationships/oleObject" Target="embeddings/oleObject252.bin"/><Relationship Id="rId613" Type="http://schemas.openxmlformats.org/officeDocument/2006/relationships/oleObject" Target="embeddings/oleObject367.bin"/><Relationship Id="rId252" Type="http://schemas.openxmlformats.org/officeDocument/2006/relationships/oleObject" Target="embeddings/oleObject128.bin"/><Relationship Id="rId47" Type="http://schemas.openxmlformats.org/officeDocument/2006/relationships/oleObject" Target="embeddings/oleObject20.bin"/><Relationship Id="rId112" Type="http://schemas.openxmlformats.org/officeDocument/2006/relationships/image" Target="media/image53.wmf"/><Relationship Id="rId557" Type="http://schemas.openxmlformats.org/officeDocument/2006/relationships/oleObject" Target="embeddings/oleObject338.bin"/><Relationship Id="rId196" Type="http://schemas.openxmlformats.org/officeDocument/2006/relationships/oleObject" Target="embeddings/oleObject95.bin"/><Relationship Id="rId417" Type="http://schemas.openxmlformats.org/officeDocument/2006/relationships/image" Target="media/image142.wmf"/><Relationship Id="rId459" Type="http://schemas.openxmlformats.org/officeDocument/2006/relationships/oleObject" Target="embeddings/oleObject288.bin"/><Relationship Id="rId624" Type="http://schemas.openxmlformats.org/officeDocument/2006/relationships/image" Target="media/image244.wmf"/><Relationship Id="rId16" Type="http://schemas.openxmlformats.org/officeDocument/2006/relationships/image" Target="media/image5.wmf"/><Relationship Id="rId221" Type="http://schemas.openxmlformats.org/officeDocument/2006/relationships/oleObject" Target="embeddings/oleObject108.bin"/><Relationship Id="rId263" Type="http://schemas.openxmlformats.org/officeDocument/2006/relationships/oleObject" Target="embeddings/oleObject138.bin"/><Relationship Id="rId319" Type="http://schemas.openxmlformats.org/officeDocument/2006/relationships/oleObject" Target="embeddings/oleObject191.bin"/><Relationship Id="rId470" Type="http://schemas.openxmlformats.org/officeDocument/2006/relationships/image" Target="media/image169.wmf"/><Relationship Id="rId526" Type="http://schemas.openxmlformats.org/officeDocument/2006/relationships/oleObject" Target="embeddings/oleObject322.bin"/><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oleObject" Target="embeddings/oleObject201.bin"/><Relationship Id="rId568" Type="http://schemas.openxmlformats.org/officeDocument/2006/relationships/oleObject" Target="embeddings/oleObject344.bin"/><Relationship Id="rId165" Type="http://schemas.openxmlformats.org/officeDocument/2006/relationships/image" Target="media/image79.wmf"/><Relationship Id="rId372" Type="http://schemas.openxmlformats.org/officeDocument/2006/relationships/image" Target="media/image128.wmf"/><Relationship Id="rId428" Type="http://schemas.openxmlformats.org/officeDocument/2006/relationships/oleObject" Target="embeddings/oleObject273.bin"/><Relationship Id="rId635" Type="http://schemas.openxmlformats.org/officeDocument/2006/relationships/image" Target="media/image249.wmf"/><Relationship Id="rId232" Type="http://schemas.openxmlformats.org/officeDocument/2006/relationships/image" Target="media/image112.wmf"/><Relationship Id="rId274" Type="http://schemas.openxmlformats.org/officeDocument/2006/relationships/oleObject" Target="embeddings/oleObject148.bin"/><Relationship Id="rId481" Type="http://schemas.openxmlformats.org/officeDocument/2006/relationships/oleObject" Target="embeddings/oleObject299.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4.wmf"/><Relationship Id="rId537" Type="http://schemas.openxmlformats.org/officeDocument/2006/relationships/image" Target="media/image202.wmf"/><Relationship Id="rId579" Type="http://schemas.openxmlformats.org/officeDocument/2006/relationships/oleObject" Target="embeddings/oleObject350.bin"/><Relationship Id="rId80" Type="http://schemas.openxmlformats.org/officeDocument/2006/relationships/image" Target="media/image37.wmf"/><Relationship Id="rId176" Type="http://schemas.openxmlformats.org/officeDocument/2006/relationships/oleObject" Target="embeddings/oleObject85.bin"/><Relationship Id="rId341" Type="http://schemas.openxmlformats.org/officeDocument/2006/relationships/oleObject" Target="embeddings/oleObject212.bin"/><Relationship Id="rId383" Type="http://schemas.openxmlformats.org/officeDocument/2006/relationships/oleObject" Target="embeddings/oleObject246.bin"/><Relationship Id="rId439" Type="http://schemas.openxmlformats.org/officeDocument/2006/relationships/image" Target="media/image153.wmf"/><Relationship Id="rId590" Type="http://schemas.openxmlformats.org/officeDocument/2006/relationships/image" Target="media/image227.wmf"/><Relationship Id="rId604" Type="http://schemas.openxmlformats.org/officeDocument/2006/relationships/image" Target="media/image234.wmf"/><Relationship Id="rId201" Type="http://schemas.openxmlformats.org/officeDocument/2006/relationships/image" Target="media/image97.wmf"/><Relationship Id="rId243" Type="http://schemas.openxmlformats.org/officeDocument/2006/relationships/oleObject" Target="embeddings/oleObject121.bin"/><Relationship Id="rId285" Type="http://schemas.openxmlformats.org/officeDocument/2006/relationships/oleObject" Target="embeddings/oleObject159.bin"/><Relationship Id="rId450" Type="http://schemas.openxmlformats.org/officeDocument/2006/relationships/oleObject" Target="embeddings/oleObject284.bin"/><Relationship Id="rId506" Type="http://schemas.openxmlformats.org/officeDocument/2006/relationships/image" Target="media/image187.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82.bin"/><Relationship Id="rId492" Type="http://schemas.openxmlformats.org/officeDocument/2006/relationships/image" Target="media/image180.wmf"/><Relationship Id="rId548" Type="http://schemas.openxmlformats.org/officeDocument/2006/relationships/oleObject" Target="embeddings/oleObject333.bin"/><Relationship Id="rId91" Type="http://schemas.openxmlformats.org/officeDocument/2006/relationships/oleObject" Target="embeddings/oleObject42.bin"/><Relationship Id="rId145" Type="http://schemas.openxmlformats.org/officeDocument/2006/relationships/image" Target="media/image69.wmf"/><Relationship Id="rId187" Type="http://schemas.openxmlformats.org/officeDocument/2006/relationships/image" Target="media/image90.wmf"/><Relationship Id="rId352" Type="http://schemas.openxmlformats.org/officeDocument/2006/relationships/oleObject" Target="embeddings/oleObject223.bin"/><Relationship Id="rId394" Type="http://schemas.openxmlformats.org/officeDocument/2006/relationships/oleObject" Target="embeddings/oleObject253.bin"/><Relationship Id="rId408" Type="http://schemas.openxmlformats.org/officeDocument/2006/relationships/image" Target="media/image138.wmf"/><Relationship Id="rId615" Type="http://schemas.openxmlformats.org/officeDocument/2006/relationships/oleObject" Target="embeddings/oleObject368.bin"/><Relationship Id="rId212" Type="http://schemas.openxmlformats.org/officeDocument/2006/relationships/oleObject" Target="embeddings/oleObject103.bin"/><Relationship Id="rId254" Type="http://schemas.openxmlformats.org/officeDocument/2006/relationships/oleObject" Target="embeddings/oleObject130.bin"/><Relationship Id="rId49" Type="http://schemas.openxmlformats.org/officeDocument/2006/relationships/oleObject" Target="embeddings/oleObject21.bin"/><Relationship Id="rId114" Type="http://schemas.openxmlformats.org/officeDocument/2006/relationships/image" Target="media/image54.wmf"/><Relationship Id="rId296" Type="http://schemas.openxmlformats.org/officeDocument/2006/relationships/oleObject" Target="embeddings/oleObject170.bin"/><Relationship Id="rId461" Type="http://schemas.openxmlformats.org/officeDocument/2006/relationships/oleObject" Target="embeddings/oleObject289.bin"/><Relationship Id="rId517" Type="http://schemas.openxmlformats.org/officeDocument/2006/relationships/oleObject" Target="embeddings/oleObject318.bin"/><Relationship Id="rId559" Type="http://schemas.openxmlformats.org/officeDocument/2006/relationships/image" Target="media/image212.wmf"/><Relationship Id="rId60" Type="http://schemas.openxmlformats.org/officeDocument/2006/relationships/image" Target="media/image27.wmf"/><Relationship Id="rId156" Type="http://schemas.openxmlformats.org/officeDocument/2006/relationships/oleObject" Target="embeddings/oleObject75.bin"/><Relationship Id="rId198" Type="http://schemas.openxmlformats.org/officeDocument/2006/relationships/oleObject" Target="embeddings/oleObject96.bin"/><Relationship Id="rId321" Type="http://schemas.openxmlformats.org/officeDocument/2006/relationships/oleObject" Target="embeddings/oleObject193.bin"/><Relationship Id="rId363" Type="http://schemas.openxmlformats.org/officeDocument/2006/relationships/image" Target="media/image125.wmf"/><Relationship Id="rId419" Type="http://schemas.openxmlformats.org/officeDocument/2006/relationships/image" Target="media/image143.wmf"/><Relationship Id="rId570" Type="http://schemas.openxmlformats.org/officeDocument/2006/relationships/oleObject" Target="embeddings/oleObject345.bin"/><Relationship Id="rId626" Type="http://schemas.openxmlformats.org/officeDocument/2006/relationships/oleObject" Target="embeddings/oleObject374.bin"/><Relationship Id="rId223" Type="http://schemas.openxmlformats.org/officeDocument/2006/relationships/oleObject" Target="embeddings/oleObject109.bin"/><Relationship Id="rId430" Type="http://schemas.openxmlformats.org/officeDocument/2006/relationships/oleObject" Target="embeddings/oleObject274.bin"/><Relationship Id="rId18" Type="http://schemas.openxmlformats.org/officeDocument/2006/relationships/image" Target="media/image6.wmf"/><Relationship Id="rId265" Type="http://schemas.openxmlformats.org/officeDocument/2006/relationships/oleObject" Target="embeddings/oleObject140.bin"/><Relationship Id="rId472" Type="http://schemas.openxmlformats.org/officeDocument/2006/relationships/image" Target="media/image170.wmf"/><Relationship Id="rId528" Type="http://schemas.openxmlformats.org/officeDocument/2006/relationships/oleObject" Target="embeddings/oleObject323.bin"/><Relationship Id="rId125" Type="http://schemas.openxmlformats.org/officeDocument/2006/relationships/oleObject" Target="embeddings/oleObject59.bin"/><Relationship Id="rId167" Type="http://schemas.openxmlformats.org/officeDocument/2006/relationships/image" Target="media/image80.wmf"/><Relationship Id="rId332" Type="http://schemas.openxmlformats.org/officeDocument/2006/relationships/oleObject" Target="embeddings/oleObject203.bin"/><Relationship Id="rId374" Type="http://schemas.openxmlformats.org/officeDocument/2006/relationships/oleObject" Target="embeddings/oleObject238.bin"/><Relationship Id="rId581" Type="http://schemas.openxmlformats.org/officeDocument/2006/relationships/oleObject" Target="embeddings/oleObject351.bin"/><Relationship Id="rId71" Type="http://schemas.openxmlformats.org/officeDocument/2006/relationships/oleObject" Target="embeddings/oleObject32.bin"/><Relationship Id="rId234" Type="http://schemas.openxmlformats.org/officeDocument/2006/relationships/oleObject" Target="embeddings/oleObject115.bin"/><Relationship Id="rId637" Type="http://schemas.openxmlformats.org/officeDocument/2006/relationships/image" Target="media/image250.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50.bin"/><Relationship Id="rId441" Type="http://schemas.openxmlformats.org/officeDocument/2006/relationships/image" Target="media/image154.wmf"/><Relationship Id="rId483" Type="http://schemas.openxmlformats.org/officeDocument/2006/relationships/oleObject" Target="embeddings/oleObject300.bin"/><Relationship Id="rId539" Type="http://schemas.openxmlformats.org/officeDocument/2006/relationships/image" Target="media/image203.wmf"/><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oleObject" Target="embeddings/oleObject86.bin"/><Relationship Id="rId301" Type="http://schemas.openxmlformats.org/officeDocument/2006/relationships/oleObject" Target="embeddings/oleObject173.bin"/><Relationship Id="rId343" Type="http://schemas.openxmlformats.org/officeDocument/2006/relationships/oleObject" Target="embeddings/oleObject214.bin"/><Relationship Id="rId550" Type="http://schemas.openxmlformats.org/officeDocument/2006/relationships/oleObject" Target="embeddings/oleObject334.bin"/><Relationship Id="rId82" Type="http://schemas.openxmlformats.org/officeDocument/2006/relationships/image" Target="media/image38.wmf"/><Relationship Id="rId203" Type="http://schemas.openxmlformats.org/officeDocument/2006/relationships/image" Target="media/image98.wmf"/><Relationship Id="rId385" Type="http://schemas.openxmlformats.org/officeDocument/2006/relationships/image" Target="media/image130.wmf"/><Relationship Id="rId592" Type="http://schemas.openxmlformats.org/officeDocument/2006/relationships/image" Target="media/image228.wmf"/><Relationship Id="rId606" Type="http://schemas.openxmlformats.org/officeDocument/2006/relationships/image" Target="media/image235.wmf"/><Relationship Id="rId245" Type="http://schemas.openxmlformats.org/officeDocument/2006/relationships/oleObject" Target="embeddings/oleObject123.bin"/><Relationship Id="rId287" Type="http://schemas.openxmlformats.org/officeDocument/2006/relationships/oleObject" Target="embeddings/oleObject161.bin"/><Relationship Id="rId410" Type="http://schemas.openxmlformats.org/officeDocument/2006/relationships/image" Target="media/image139.wmf"/><Relationship Id="rId452" Type="http://schemas.openxmlformats.org/officeDocument/2006/relationships/oleObject" Target="embeddings/oleObject285.bin"/><Relationship Id="rId494" Type="http://schemas.openxmlformats.org/officeDocument/2006/relationships/image" Target="media/image181.wmf"/><Relationship Id="rId508" Type="http://schemas.openxmlformats.org/officeDocument/2006/relationships/image" Target="media/image188.wmf"/><Relationship Id="rId105" Type="http://schemas.openxmlformats.org/officeDocument/2006/relationships/oleObject" Target="embeddings/oleObject49.bin"/><Relationship Id="rId147" Type="http://schemas.openxmlformats.org/officeDocument/2006/relationships/image" Target="media/image70.wmf"/><Relationship Id="rId312" Type="http://schemas.openxmlformats.org/officeDocument/2006/relationships/oleObject" Target="embeddings/oleObject184.bin"/><Relationship Id="rId354" Type="http://schemas.openxmlformats.org/officeDocument/2006/relationships/image" Target="media/image122.wmf"/><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image" Target="media/image91.wmf"/><Relationship Id="rId396" Type="http://schemas.openxmlformats.org/officeDocument/2006/relationships/oleObject" Target="embeddings/oleObject255.bin"/><Relationship Id="rId561" Type="http://schemas.openxmlformats.org/officeDocument/2006/relationships/image" Target="media/image213.wmf"/><Relationship Id="rId617" Type="http://schemas.openxmlformats.org/officeDocument/2006/relationships/oleObject" Target="embeddings/oleObject369.bin"/><Relationship Id="rId214" Type="http://schemas.openxmlformats.org/officeDocument/2006/relationships/oleObject" Target="embeddings/oleObject104.bin"/><Relationship Id="rId256" Type="http://schemas.openxmlformats.org/officeDocument/2006/relationships/image" Target="media/image117.wmf"/><Relationship Id="rId298" Type="http://schemas.openxmlformats.org/officeDocument/2006/relationships/oleObject" Target="embeddings/oleObject171.bin"/><Relationship Id="rId421" Type="http://schemas.openxmlformats.org/officeDocument/2006/relationships/image" Target="media/image144.wmf"/><Relationship Id="rId463" Type="http://schemas.openxmlformats.org/officeDocument/2006/relationships/oleObject" Target="embeddings/oleObject290.bin"/><Relationship Id="rId519" Type="http://schemas.openxmlformats.org/officeDocument/2006/relationships/image" Target="media/image193.wmf"/><Relationship Id="rId116" Type="http://schemas.openxmlformats.org/officeDocument/2006/relationships/image" Target="media/image55.wmf"/><Relationship Id="rId158" Type="http://schemas.openxmlformats.org/officeDocument/2006/relationships/oleObject" Target="embeddings/oleObject76.bin"/><Relationship Id="rId323" Type="http://schemas.openxmlformats.org/officeDocument/2006/relationships/oleObject" Target="embeddings/oleObject195.bin"/><Relationship Id="rId530" Type="http://schemas.openxmlformats.org/officeDocument/2006/relationships/oleObject" Target="embeddings/oleObject324.bin"/><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image" Target="media/image126.wmf"/><Relationship Id="rId572" Type="http://schemas.openxmlformats.org/officeDocument/2006/relationships/oleObject" Target="embeddings/oleObject346.bin"/><Relationship Id="rId628" Type="http://schemas.openxmlformats.org/officeDocument/2006/relationships/oleObject" Target="embeddings/oleObject375.bin"/><Relationship Id="rId225" Type="http://schemas.openxmlformats.org/officeDocument/2006/relationships/oleObject" Target="embeddings/oleObject110.bin"/><Relationship Id="rId267" Type="http://schemas.openxmlformats.org/officeDocument/2006/relationships/image" Target="media/image118.wmf"/><Relationship Id="rId432" Type="http://schemas.openxmlformats.org/officeDocument/2006/relationships/oleObject" Target="embeddings/oleObject275.bin"/><Relationship Id="rId474" Type="http://schemas.openxmlformats.org/officeDocument/2006/relationships/image" Target="media/image171.wmf"/><Relationship Id="rId127" Type="http://schemas.openxmlformats.org/officeDocument/2006/relationships/oleObject" Target="embeddings/oleObject60.bin"/><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image" Target="media/image81.wmf"/><Relationship Id="rId334" Type="http://schemas.openxmlformats.org/officeDocument/2006/relationships/oleObject" Target="embeddings/oleObject205.bin"/><Relationship Id="rId376" Type="http://schemas.openxmlformats.org/officeDocument/2006/relationships/oleObject" Target="embeddings/oleObject240.bin"/><Relationship Id="rId541" Type="http://schemas.openxmlformats.org/officeDocument/2006/relationships/image" Target="media/image204.wmf"/><Relationship Id="rId583" Type="http://schemas.openxmlformats.org/officeDocument/2006/relationships/oleObject" Target="embeddings/oleObject352.bin"/><Relationship Id="rId639" Type="http://schemas.openxmlformats.org/officeDocument/2006/relationships/image" Target="media/image251.wmf"/><Relationship Id="rId4" Type="http://schemas.openxmlformats.org/officeDocument/2006/relationships/settings" Target="settings.xml"/><Relationship Id="rId180" Type="http://schemas.openxmlformats.org/officeDocument/2006/relationships/oleObject" Target="embeddings/oleObject87.bin"/><Relationship Id="rId236" Type="http://schemas.openxmlformats.org/officeDocument/2006/relationships/oleObject" Target="embeddings/oleObject116.bin"/><Relationship Id="rId278" Type="http://schemas.openxmlformats.org/officeDocument/2006/relationships/oleObject" Target="embeddings/oleObject152.bin"/><Relationship Id="rId401" Type="http://schemas.openxmlformats.org/officeDocument/2006/relationships/oleObject" Target="embeddings/oleObject259.bin"/><Relationship Id="rId443" Type="http://schemas.openxmlformats.org/officeDocument/2006/relationships/image" Target="media/image155.png"/><Relationship Id="rId303" Type="http://schemas.openxmlformats.org/officeDocument/2006/relationships/oleObject" Target="embeddings/oleObject175.bin"/><Relationship Id="rId485" Type="http://schemas.openxmlformats.org/officeDocument/2006/relationships/oleObject" Target="embeddings/oleObject301.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216.bin"/><Relationship Id="rId387" Type="http://schemas.openxmlformats.org/officeDocument/2006/relationships/image" Target="media/image131.wmf"/><Relationship Id="rId510" Type="http://schemas.openxmlformats.org/officeDocument/2006/relationships/oleObject" Target="embeddings/oleObject314.bin"/><Relationship Id="rId552" Type="http://schemas.openxmlformats.org/officeDocument/2006/relationships/oleObject" Target="embeddings/oleObject335.bin"/><Relationship Id="rId594" Type="http://schemas.openxmlformats.org/officeDocument/2006/relationships/image" Target="media/image229.wmf"/><Relationship Id="rId608" Type="http://schemas.openxmlformats.org/officeDocument/2006/relationships/image" Target="media/image236.wmf"/><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oleObject" Target="embeddings/oleObject124.bin"/><Relationship Id="rId412" Type="http://schemas.openxmlformats.org/officeDocument/2006/relationships/image" Target="media/image140.wmf"/><Relationship Id="rId107" Type="http://schemas.openxmlformats.org/officeDocument/2006/relationships/oleObject" Target="embeddings/oleObject50.bin"/><Relationship Id="rId289" Type="http://schemas.openxmlformats.org/officeDocument/2006/relationships/oleObject" Target="embeddings/oleObject163.bin"/><Relationship Id="rId454" Type="http://schemas.openxmlformats.org/officeDocument/2006/relationships/image" Target="media/image161.wmf"/><Relationship Id="rId496" Type="http://schemas.openxmlformats.org/officeDocument/2006/relationships/image" Target="media/image182.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1.wmf"/><Relationship Id="rId314" Type="http://schemas.openxmlformats.org/officeDocument/2006/relationships/oleObject" Target="embeddings/oleObject186.bin"/><Relationship Id="rId356" Type="http://schemas.openxmlformats.org/officeDocument/2006/relationships/image" Target="media/image123.wmf"/><Relationship Id="rId398" Type="http://schemas.openxmlformats.org/officeDocument/2006/relationships/oleObject" Target="embeddings/oleObject257.bin"/><Relationship Id="rId521" Type="http://schemas.openxmlformats.org/officeDocument/2006/relationships/image" Target="media/image194.wmf"/><Relationship Id="rId563" Type="http://schemas.openxmlformats.org/officeDocument/2006/relationships/image" Target="media/image214.wmf"/><Relationship Id="rId619" Type="http://schemas.openxmlformats.org/officeDocument/2006/relationships/oleObject" Target="embeddings/oleObject370.bin"/><Relationship Id="rId95" Type="http://schemas.openxmlformats.org/officeDocument/2006/relationships/oleObject" Target="embeddings/oleObject44.bin"/><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image" Target="media/image145.wmf"/><Relationship Id="rId258" Type="http://schemas.openxmlformats.org/officeDocument/2006/relationships/oleObject" Target="embeddings/oleObject133.bin"/><Relationship Id="rId465" Type="http://schemas.openxmlformats.org/officeDocument/2006/relationships/oleObject" Target="embeddings/oleObject291.bin"/><Relationship Id="rId630" Type="http://schemas.openxmlformats.org/officeDocument/2006/relationships/oleObject" Target="embeddings/oleObject376.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97.bin"/><Relationship Id="rId367" Type="http://schemas.openxmlformats.org/officeDocument/2006/relationships/image" Target="media/image127.png"/><Relationship Id="rId532" Type="http://schemas.openxmlformats.org/officeDocument/2006/relationships/oleObject" Target="embeddings/oleObject325.bin"/><Relationship Id="rId574" Type="http://schemas.openxmlformats.org/officeDocument/2006/relationships/oleObject" Target="embeddings/oleObject347.bin"/><Relationship Id="rId171" Type="http://schemas.openxmlformats.org/officeDocument/2006/relationships/image" Target="media/image82.wmf"/><Relationship Id="rId227" Type="http://schemas.openxmlformats.org/officeDocument/2006/relationships/oleObject" Target="embeddings/oleObject111.bin"/><Relationship Id="rId269" Type="http://schemas.openxmlformats.org/officeDocument/2006/relationships/oleObject" Target="embeddings/oleObject143.bin"/><Relationship Id="rId434" Type="http://schemas.openxmlformats.org/officeDocument/2006/relationships/oleObject" Target="embeddings/oleObject276.bin"/><Relationship Id="rId476" Type="http://schemas.openxmlformats.org/officeDocument/2006/relationships/image" Target="media/image172.wmf"/><Relationship Id="rId641" Type="http://schemas.openxmlformats.org/officeDocument/2006/relationships/image" Target="media/image252.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oleObject" Target="embeddings/oleObject154.bin"/><Relationship Id="rId336" Type="http://schemas.openxmlformats.org/officeDocument/2006/relationships/oleObject" Target="embeddings/oleObject207.bin"/><Relationship Id="rId501" Type="http://schemas.openxmlformats.org/officeDocument/2006/relationships/oleObject" Target="embeddings/oleObject309.bin"/><Relationship Id="rId543" Type="http://schemas.openxmlformats.org/officeDocument/2006/relationships/image" Target="media/image205.wmf"/><Relationship Id="rId75" Type="http://schemas.openxmlformats.org/officeDocument/2006/relationships/oleObject" Target="embeddings/oleObject34.bin"/><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242.bin"/><Relationship Id="rId403" Type="http://schemas.openxmlformats.org/officeDocument/2006/relationships/oleObject" Target="embeddings/oleObject260.bin"/><Relationship Id="rId585" Type="http://schemas.openxmlformats.org/officeDocument/2006/relationships/oleObject" Target="embeddings/oleObject353.bin"/><Relationship Id="rId6" Type="http://schemas.openxmlformats.org/officeDocument/2006/relationships/footnotes" Target="footnotes.xml"/><Relationship Id="rId238" Type="http://schemas.openxmlformats.org/officeDocument/2006/relationships/image" Target="media/image114.wmf"/><Relationship Id="rId445" Type="http://schemas.openxmlformats.org/officeDocument/2006/relationships/image" Target="media/image156.wmf"/><Relationship Id="rId487" Type="http://schemas.openxmlformats.org/officeDocument/2006/relationships/oleObject" Target="embeddings/oleObject302.bin"/><Relationship Id="rId610" Type="http://schemas.openxmlformats.org/officeDocument/2006/relationships/image" Target="media/image237.wmf"/><Relationship Id="rId291" Type="http://schemas.openxmlformats.org/officeDocument/2006/relationships/oleObject" Target="embeddings/oleObject165.bin"/><Relationship Id="rId305" Type="http://schemas.openxmlformats.org/officeDocument/2006/relationships/oleObject" Target="embeddings/oleObject177.bin"/><Relationship Id="rId347" Type="http://schemas.openxmlformats.org/officeDocument/2006/relationships/oleObject" Target="embeddings/oleObject218.bin"/><Relationship Id="rId512" Type="http://schemas.openxmlformats.org/officeDocument/2006/relationships/oleObject" Target="embeddings/oleObject315.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2.wmf"/><Relationship Id="rId389" Type="http://schemas.openxmlformats.org/officeDocument/2006/relationships/oleObject" Target="embeddings/oleObject250.bin"/><Relationship Id="rId554" Type="http://schemas.openxmlformats.org/officeDocument/2006/relationships/oleObject" Target="embeddings/oleObject336.bin"/><Relationship Id="rId596" Type="http://schemas.openxmlformats.org/officeDocument/2006/relationships/image" Target="media/image230.wmf"/><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oleObject" Target="embeddings/oleObject125.bin"/><Relationship Id="rId414" Type="http://schemas.openxmlformats.org/officeDocument/2006/relationships/oleObject" Target="embeddings/oleObject266.bin"/><Relationship Id="rId456" Type="http://schemas.openxmlformats.org/officeDocument/2006/relationships/image" Target="media/image162.wmf"/><Relationship Id="rId498" Type="http://schemas.openxmlformats.org/officeDocument/2006/relationships/image" Target="media/image183.wmf"/><Relationship Id="rId621" Type="http://schemas.openxmlformats.org/officeDocument/2006/relationships/oleObject" Target="embeddings/oleObject371.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35.bin"/><Relationship Id="rId316" Type="http://schemas.openxmlformats.org/officeDocument/2006/relationships/oleObject" Target="embeddings/oleObject188.bin"/><Relationship Id="rId523" Type="http://schemas.openxmlformats.org/officeDocument/2006/relationships/image" Target="media/image195.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24.wmf"/><Relationship Id="rId565" Type="http://schemas.openxmlformats.org/officeDocument/2006/relationships/image" Target="media/image215.wmf"/><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image" Target="media/image146.wmf"/><Relationship Id="rId467" Type="http://schemas.openxmlformats.org/officeDocument/2006/relationships/oleObject" Target="embeddings/oleObject292.bin"/><Relationship Id="rId632" Type="http://schemas.openxmlformats.org/officeDocument/2006/relationships/oleObject" Target="embeddings/oleObject377.bin"/><Relationship Id="rId271" Type="http://schemas.openxmlformats.org/officeDocument/2006/relationships/oleObject" Target="embeddings/oleObject145.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98.bin"/><Relationship Id="rId369" Type="http://schemas.openxmlformats.org/officeDocument/2006/relationships/oleObject" Target="embeddings/oleObject234.bin"/><Relationship Id="rId534" Type="http://schemas.openxmlformats.org/officeDocument/2006/relationships/oleObject" Target="embeddings/oleObject326.bin"/><Relationship Id="rId576" Type="http://schemas.openxmlformats.org/officeDocument/2006/relationships/oleObject" Target="embeddings/oleObject348.bin"/><Relationship Id="rId173" Type="http://schemas.openxmlformats.org/officeDocument/2006/relationships/image" Target="media/image83.wmf"/><Relationship Id="rId229" Type="http://schemas.openxmlformats.org/officeDocument/2006/relationships/oleObject" Target="embeddings/oleObject112.bin"/><Relationship Id="rId380" Type="http://schemas.openxmlformats.org/officeDocument/2006/relationships/oleObject" Target="embeddings/oleObject243.bin"/><Relationship Id="rId436" Type="http://schemas.openxmlformats.org/officeDocument/2006/relationships/oleObject" Target="embeddings/oleObject277.bin"/><Relationship Id="rId601" Type="http://schemas.openxmlformats.org/officeDocument/2006/relationships/oleObject" Target="embeddings/oleObject361.bin"/><Relationship Id="rId643" Type="http://schemas.openxmlformats.org/officeDocument/2006/relationships/footer" Target="footer1.xml"/><Relationship Id="rId240" Type="http://schemas.openxmlformats.org/officeDocument/2006/relationships/oleObject" Target="embeddings/oleObject118.bin"/><Relationship Id="rId478" Type="http://schemas.openxmlformats.org/officeDocument/2006/relationships/image" Target="media/image173.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56.bin"/><Relationship Id="rId338" Type="http://schemas.openxmlformats.org/officeDocument/2006/relationships/oleObject" Target="embeddings/oleObject209.bin"/><Relationship Id="rId503" Type="http://schemas.openxmlformats.org/officeDocument/2006/relationships/oleObject" Target="embeddings/oleObject310.bin"/><Relationship Id="rId545" Type="http://schemas.openxmlformats.org/officeDocument/2006/relationships/image" Target="media/image206.wmf"/><Relationship Id="rId587" Type="http://schemas.openxmlformats.org/officeDocument/2006/relationships/oleObject" Target="embeddings/oleObject354.bin"/><Relationship Id="rId8" Type="http://schemas.openxmlformats.org/officeDocument/2006/relationships/image" Target="media/image1.wmf"/><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oleObject" Target="embeddings/oleObject251.bin"/><Relationship Id="rId405" Type="http://schemas.openxmlformats.org/officeDocument/2006/relationships/oleObject" Target="embeddings/oleObject261.bin"/><Relationship Id="rId447" Type="http://schemas.openxmlformats.org/officeDocument/2006/relationships/image" Target="media/image157.wmf"/><Relationship Id="rId612" Type="http://schemas.openxmlformats.org/officeDocument/2006/relationships/image" Target="media/image238.wmf"/><Relationship Id="rId251" Type="http://schemas.openxmlformats.org/officeDocument/2006/relationships/oleObject" Target="embeddings/oleObject127.bin"/><Relationship Id="rId489" Type="http://schemas.openxmlformats.org/officeDocument/2006/relationships/oleObject" Target="embeddings/oleObject303.bin"/><Relationship Id="rId46" Type="http://schemas.openxmlformats.org/officeDocument/2006/relationships/image" Target="media/image20.wmf"/><Relationship Id="rId293" Type="http://schemas.openxmlformats.org/officeDocument/2006/relationships/oleObject" Target="embeddings/oleObject167.bin"/><Relationship Id="rId307" Type="http://schemas.openxmlformats.org/officeDocument/2006/relationships/oleObject" Target="embeddings/oleObject179.bin"/><Relationship Id="rId349" Type="http://schemas.openxmlformats.org/officeDocument/2006/relationships/oleObject" Target="embeddings/oleObject220.bin"/><Relationship Id="rId514" Type="http://schemas.openxmlformats.org/officeDocument/2006/relationships/oleObject" Target="embeddings/oleObject316.bin"/><Relationship Id="rId556" Type="http://schemas.openxmlformats.org/officeDocument/2006/relationships/oleObject" Target="embeddings/oleObject337.bin"/><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image" Target="media/image73.wmf"/><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oleObject" Target="embeddings/oleObject228.bin"/><Relationship Id="rId416" Type="http://schemas.openxmlformats.org/officeDocument/2006/relationships/oleObject" Target="embeddings/oleObject267.bin"/><Relationship Id="rId598" Type="http://schemas.openxmlformats.org/officeDocument/2006/relationships/image" Target="media/image231.wmf"/><Relationship Id="rId220" Type="http://schemas.openxmlformats.org/officeDocument/2006/relationships/oleObject" Target="embeddings/oleObject107.bin"/><Relationship Id="rId458" Type="http://schemas.openxmlformats.org/officeDocument/2006/relationships/image" Target="media/image163.wmf"/><Relationship Id="rId623" Type="http://schemas.openxmlformats.org/officeDocument/2006/relationships/oleObject" Target="embeddings/oleObject372.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37.bin"/><Relationship Id="rId318" Type="http://schemas.openxmlformats.org/officeDocument/2006/relationships/oleObject" Target="embeddings/oleObject190.bin"/><Relationship Id="rId525" Type="http://schemas.openxmlformats.org/officeDocument/2006/relationships/image" Target="media/image196.wmf"/><Relationship Id="rId567" Type="http://schemas.openxmlformats.org/officeDocument/2006/relationships/image" Target="media/image216.wmf"/><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oleObject" Target="embeddings/oleObject79.bin"/><Relationship Id="rId371" Type="http://schemas.openxmlformats.org/officeDocument/2006/relationships/oleObject" Target="embeddings/oleObject236.bin"/><Relationship Id="rId427" Type="http://schemas.openxmlformats.org/officeDocument/2006/relationships/image" Target="media/image147.wmf"/><Relationship Id="rId469" Type="http://schemas.openxmlformats.org/officeDocument/2006/relationships/oleObject" Target="embeddings/oleObject293.bin"/><Relationship Id="rId634" Type="http://schemas.openxmlformats.org/officeDocument/2006/relationships/oleObject" Target="embeddings/oleObject378.bin"/><Relationship Id="rId26" Type="http://schemas.openxmlformats.org/officeDocument/2006/relationships/image" Target="media/image10.wmf"/><Relationship Id="rId231" Type="http://schemas.openxmlformats.org/officeDocument/2006/relationships/oleObject" Target="embeddings/oleObject113.bin"/><Relationship Id="rId273" Type="http://schemas.openxmlformats.org/officeDocument/2006/relationships/oleObject" Target="embeddings/oleObject147.bin"/><Relationship Id="rId329" Type="http://schemas.openxmlformats.org/officeDocument/2006/relationships/oleObject" Target="embeddings/oleObject200.bin"/><Relationship Id="rId480" Type="http://schemas.openxmlformats.org/officeDocument/2006/relationships/image" Target="media/image174.wmf"/><Relationship Id="rId536" Type="http://schemas.openxmlformats.org/officeDocument/2006/relationships/oleObject" Target="embeddings/oleObject327.bin"/><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image" Target="media/image84.wmf"/><Relationship Id="rId340" Type="http://schemas.openxmlformats.org/officeDocument/2006/relationships/oleObject" Target="embeddings/oleObject211.bin"/><Relationship Id="rId578" Type="http://schemas.openxmlformats.org/officeDocument/2006/relationships/image" Target="media/image221.wmf"/><Relationship Id="rId200" Type="http://schemas.openxmlformats.org/officeDocument/2006/relationships/oleObject" Target="embeddings/oleObject97.bin"/><Relationship Id="rId382" Type="http://schemas.openxmlformats.org/officeDocument/2006/relationships/oleObject" Target="embeddings/oleObject245.bin"/><Relationship Id="rId438" Type="http://schemas.openxmlformats.org/officeDocument/2006/relationships/oleObject" Target="embeddings/oleObject278.bin"/><Relationship Id="rId603" Type="http://schemas.openxmlformats.org/officeDocument/2006/relationships/oleObject" Target="embeddings/oleObject362.bin"/><Relationship Id="rId645" Type="http://schemas.openxmlformats.org/officeDocument/2006/relationships/theme" Target="theme/theme1.xml"/><Relationship Id="rId242" Type="http://schemas.openxmlformats.org/officeDocument/2006/relationships/oleObject" Target="embeddings/oleObject120.bin"/><Relationship Id="rId284" Type="http://schemas.openxmlformats.org/officeDocument/2006/relationships/oleObject" Target="embeddings/oleObject158.bin"/><Relationship Id="rId491" Type="http://schemas.openxmlformats.org/officeDocument/2006/relationships/oleObject" Target="embeddings/oleObject304.bin"/><Relationship Id="rId505" Type="http://schemas.openxmlformats.org/officeDocument/2006/relationships/oleObject" Target="embeddings/oleObject311.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oleObject" Target="embeddings/oleObject69.bin"/><Relationship Id="rId547" Type="http://schemas.openxmlformats.org/officeDocument/2006/relationships/image" Target="media/image207.wmf"/><Relationship Id="rId589" Type="http://schemas.openxmlformats.org/officeDocument/2006/relationships/oleObject" Target="embeddings/oleObject355.bin"/><Relationship Id="rId90" Type="http://schemas.openxmlformats.org/officeDocument/2006/relationships/image" Target="media/image42.wmf"/><Relationship Id="rId186" Type="http://schemas.openxmlformats.org/officeDocument/2006/relationships/oleObject" Target="embeddings/oleObject90.bin"/><Relationship Id="rId351" Type="http://schemas.openxmlformats.org/officeDocument/2006/relationships/oleObject" Target="embeddings/oleObject222.bin"/><Relationship Id="rId393" Type="http://schemas.openxmlformats.org/officeDocument/2006/relationships/image" Target="media/image133.wmf"/><Relationship Id="rId407" Type="http://schemas.openxmlformats.org/officeDocument/2006/relationships/oleObject" Target="embeddings/oleObject262.bin"/><Relationship Id="rId449" Type="http://schemas.openxmlformats.org/officeDocument/2006/relationships/image" Target="media/image158.wmf"/><Relationship Id="rId614" Type="http://schemas.openxmlformats.org/officeDocument/2006/relationships/image" Target="media/image239.wmf"/><Relationship Id="rId211" Type="http://schemas.openxmlformats.org/officeDocument/2006/relationships/image" Target="media/image102.wmf"/><Relationship Id="rId253" Type="http://schemas.openxmlformats.org/officeDocument/2006/relationships/oleObject" Target="embeddings/oleObject129.bin"/><Relationship Id="rId295" Type="http://schemas.openxmlformats.org/officeDocument/2006/relationships/oleObject" Target="embeddings/oleObject169.bin"/><Relationship Id="rId309" Type="http://schemas.openxmlformats.org/officeDocument/2006/relationships/oleObject" Target="embeddings/oleObject181.bin"/><Relationship Id="rId460" Type="http://schemas.openxmlformats.org/officeDocument/2006/relationships/image" Target="media/image164.wmf"/><Relationship Id="rId516" Type="http://schemas.openxmlformats.org/officeDocument/2006/relationships/image" Target="media/image191.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oleObject" Target="embeddings/oleObject192.bin"/><Relationship Id="rId558" Type="http://schemas.openxmlformats.org/officeDocument/2006/relationships/oleObject" Target="embeddings/oleObject339.bin"/><Relationship Id="rId155" Type="http://schemas.openxmlformats.org/officeDocument/2006/relationships/image" Target="media/image74.wmf"/><Relationship Id="rId197" Type="http://schemas.openxmlformats.org/officeDocument/2006/relationships/image" Target="media/image95.wmf"/><Relationship Id="rId362" Type="http://schemas.openxmlformats.org/officeDocument/2006/relationships/oleObject" Target="embeddings/oleObject230.bin"/><Relationship Id="rId418" Type="http://schemas.openxmlformats.org/officeDocument/2006/relationships/oleObject" Target="embeddings/oleObject268.bin"/><Relationship Id="rId625" Type="http://schemas.openxmlformats.org/officeDocument/2006/relationships/oleObject" Target="embeddings/oleObject373.bin"/><Relationship Id="rId222" Type="http://schemas.openxmlformats.org/officeDocument/2006/relationships/image" Target="media/image107.wmf"/><Relationship Id="rId264" Type="http://schemas.openxmlformats.org/officeDocument/2006/relationships/oleObject" Target="embeddings/oleObject139.bin"/><Relationship Id="rId471" Type="http://schemas.openxmlformats.org/officeDocument/2006/relationships/oleObject" Target="embeddings/oleObject294.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image" Target="media/image197.wmf"/><Relationship Id="rId569" Type="http://schemas.openxmlformats.org/officeDocument/2006/relationships/image" Target="media/image217.wmf"/><Relationship Id="rId70" Type="http://schemas.openxmlformats.org/officeDocument/2006/relationships/image" Target="media/image32.wmf"/><Relationship Id="rId166" Type="http://schemas.openxmlformats.org/officeDocument/2006/relationships/oleObject" Target="embeddings/oleObject80.bin"/><Relationship Id="rId331" Type="http://schemas.openxmlformats.org/officeDocument/2006/relationships/oleObject" Target="embeddings/oleObject202.bin"/><Relationship Id="rId373" Type="http://schemas.openxmlformats.org/officeDocument/2006/relationships/oleObject" Target="embeddings/oleObject237.bin"/><Relationship Id="rId429" Type="http://schemas.openxmlformats.org/officeDocument/2006/relationships/image" Target="media/image148.wmf"/><Relationship Id="rId580" Type="http://schemas.openxmlformats.org/officeDocument/2006/relationships/image" Target="media/image222.wmf"/><Relationship Id="rId636" Type="http://schemas.openxmlformats.org/officeDocument/2006/relationships/oleObject" Target="embeddings/oleObject379.bin"/><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oleObject" Target="embeddings/oleObject279.bin"/><Relationship Id="rId28" Type="http://schemas.openxmlformats.org/officeDocument/2006/relationships/image" Target="media/image11.wmf"/><Relationship Id="rId275" Type="http://schemas.openxmlformats.org/officeDocument/2006/relationships/oleObject" Target="embeddings/oleObject149.bin"/><Relationship Id="rId300" Type="http://schemas.openxmlformats.org/officeDocument/2006/relationships/oleObject" Target="embeddings/oleObject172.bin"/><Relationship Id="rId482" Type="http://schemas.openxmlformats.org/officeDocument/2006/relationships/image" Target="media/image175.wmf"/><Relationship Id="rId538" Type="http://schemas.openxmlformats.org/officeDocument/2006/relationships/oleObject" Target="embeddings/oleObject328.bin"/><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image" Target="media/image85.wmf"/><Relationship Id="rId342" Type="http://schemas.openxmlformats.org/officeDocument/2006/relationships/oleObject" Target="embeddings/oleObject213.bin"/><Relationship Id="rId384" Type="http://schemas.openxmlformats.org/officeDocument/2006/relationships/oleObject" Target="embeddings/oleObject247.bin"/><Relationship Id="rId591" Type="http://schemas.openxmlformats.org/officeDocument/2006/relationships/oleObject" Target="embeddings/oleObject356.bin"/><Relationship Id="rId605" Type="http://schemas.openxmlformats.org/officeDocument/2006/relationships/oleObject" Target="embeddings/oleObject363.bin"/><Relationship Id="rId202" Type="http://schemas.openxmlformats.org/officeDocument/2006/relationships/oleObject" Target="embeddings/oleObject98.bin"/><Relationship Id="rId244" Type="http://schemas.openxmlformats.org/officeDocument/2006/relationships/oleObject" Target="embeddings/oleObject122.bin"/><Relationship Id="rId39" Type="http://schemas.openxmlformats.org/officeDocument/2006/relationships/oleObject" Target="embeddings/oleObject16.bin"/><Relationship Id="rId286" Type="http://schemas.openxmlformats.org/officeDocument/2006/relationships/oleObject" Target="embeddings/oleObject160.bin"/><Relationship Id="rId451" Type="http://schemas.openxmlformats.org/officeDocument/2006/relationships/image" Target="media/image159.wmf"/><Relationship Id="rId493" Type="http://schemas.openxmlformats.org/officeDocument/2006/relationships/oleObject" Target="embeddings/oleObject305.bin"/><Relationship Id="rId507" Type="http://schemas.openxmlformats.org/officeDocument/2006/relationships/oleObject" Target="embeddings/oleObject312.bin"/><Relationship Id="rId549" Type="http://schemas.openxmlformats.org/officeDocument/2006/relationships/image" Target="media/image208.wmf"/><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oleObject" Target="embeddings/oleObject183.bin"/><Relationship Id="rId353" Type="http://schemas.openxmlformats.org/officeDocument/2006/relationships/oleObject" Target="embeddings/oleObject224.bin"/><Relationship Id="rId395" Type="http://schemas.openxmlformats.org/officeDocument/2006/relationships/oleObject" Target="embeddings/oleObject254.bin"/><Relationship Id="rId409" Type="http://schemas.openxmlformats.org/officeDocument/2006/relationships/oleObject" Target="embeddings/oleObject263.bin"/><Relationship Id="rId560" Type="http://schemas.openxmlformats.org/officeDocument/2006/relationships/oleObject" Target="embeddings/oleObject340.bin"/><Relationship Id="rId92" Type="http://schemas.openxmlformats.org/officeDocument/2006/relationships/image" Target="media/image43.wmf"/><Relationship Id="rId213" Type="http://schemas.openxmlformats.org/officeDocument/2006/relationships/image" Target="media/image103.wmf"/><Relationship Id="rId420" Type="http://schemas.openxmlformats.org/officeDocument/2006/relationships/oleObject" Target="embeddings/oleObject269.bin"/><Relationship Id="rId616" Type="http://schemas.openxmlformats.org/officeDocument/2006/relationships/image" Target="media/image240.wmf"/><Relationship Id="rId255" Type="http://schemas.openxmlformats.org/officeDocument/2006/relationships/oleObject" Target="embeddings/oleObject131.bin"/><Relationship Id="rId297" Type="http://schemas.openxmlformats.org/officeDocument/2006/relationships/image" Target="media/image119.wmf"/><Relationship Id="rId462" Type="http://schemas.openxmlformats.org/officeDocument/2006/relationships/image" Target="media/image165.wmf"/><Relationship Id="rId518" Type="http://schemas.openxmlformats.org/officeDocument/2006/relationships/image" Target="media/image192.png"/><Relationship Id="rId115" Type="http://schemas.openxmlformats.org/officeDocument/2006/relationships/oleObject" Target="embeddings/oleObject54.bin"/><Relationship Id="rId157" Type="http://schemas.openxmlformats.org/officeDocument/2006/relationships/image" Target="media/image75.wmf"/><Relationship Id="rId322" Type="http://schemas.openxmlformats.org/officeDocument/2006/relationships/oleObject" Target="embeddings/oleObject194.bin"/><Relationship Id="rId364" Type="http://schemas.openxmlformats.org/officeDocument/2006/relationships/oleObject" Target="embeddings/oleObject231.bin"/><Relationship Id="rId61" Type="http://schemas.openxmlformats.org/officeDocument/2006/relationships/oleObject" Target="embeddings/oleObject27.bin"/><Relationship Id="rId199" Type="http://schemas.openxmlformats.org/officeDocument/2006/relationships/image" Target="media/image96.wmf"/><Relationship Id="rId571" Type="http://schemas.openxmlformats.org/officeDocument/2006/relationships/image" Target="media/image218.wmf"/><Relationship Id="rId627" Type="http://schemas.openxmlformats.org/officeDocument/2006/relationships/image" Target="media/image245.wmf"/><Relationship Id="rId19" Type="http://schemas.openxmlformats.org/officeDocument/2006/relationships/oleObject" Target="embeddings/oleObject6.bin"/><Relationship Id="rId224" Type="http://schemas.openxmlformats.org/officeDocument/2006/relationships/image" Target="media/image108.wmf"/><Relationship Id="rId266" Type="http://schemas.openxmlformats.org/officeDocument/2006/relationships/oleObject" Target="embeddings/oleObject141.bin"/><Relationship Id="rId431" Type="http://schemas.openxmlformats.org/officeDocument/2006/relationships/image" Target="media/image149.wmf"/><Relationship Id="rId473" Type="http://schemas.openxmlformats.org/officeDocument/2006/relationships/oleObject" Target="embeddings/oleObject295.bin"/><Relationship Id="rId529" Type="http://schemas.openxmlformats.org/officeDocument/2006/relationships/image" Target="media/image198.wmf"/><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oleObject" Target="embeddings/oleObject81.bin"/><Relationship Id="rId333" Type="http://schemas.openxmlformats.org/officeDocument/2006/relationships/oleObject" Target="embeddings/oleObject204.bin"/><Relationship Id="rId540" Type="http://schemas.openxmlformats.org/officeDocument/2006/relationships/oleObject" Target="embeddings/oleObject329.bin"/><Relationship Id="rId72" Type="http://schemas.openxmlformats.org/officeDocument/2006/relationships/image" Target="media/image33.wmf"/><Relationship Id="rId375" Type="http://schemas.openxmlformats.org/officeDocument/2006/relationships/oleObject" Target="embeddings/oleObject239.bin"/><Relationship Id="rId582" Type="http://schemas.openxmlformats.org/officeDocument/2006/relationships/image" Target="media/image223.wmf"/><Relationship Id="rId638" Type="http://schemas.openxmlformats.org/officeDocument/2006/relationships/oleObject" Target="embeddings/oleObject380.bin"/><Relationship Id="rId3" Type="http://schemas.openxmlformats.org/officeDocument/2006/relationships/styles" Target="styles.xml"/><Relationship Id="rId235" Type="http://schemas.openxmlformats.org/officeDocument/2006/relationships/image" Target="media/image113.wmf"/><Relationship Id="rId277" Type="http://schemas.openxmlformats.org/officeDocument/2006/relationships/oleObject" Target="embeddings/oleObject151.bin"/><Relationship Id="rId400" Type="http://schemas.openxmlformats.org/officeDocument/2006/relationships/image" Target="media/image134.wmf"/><Relationship Id="rId442" Type="http://schemas.openxmlformats.org/officeDocument/2006/relationships/oleObject" Target="embeddings/oleObject280.bin"/><Relationship Id="rId484" Type="http://schemas.openxmlformats.org/officeDocument/2006/relationships/image" Target="media/image176.wmf"/><Relationship Id="rId137" Type="http://schemas.openxmlformats.org/officeDocument/2006/relationships/oleObject" Target="embeddings/oleObject65.bin"/><Relationship Id="rId302" Type="http://schemas.openxmlformats.org/officeDocument/2006/relationships/oleObject" Target="embeddings/oleObject174.bin"/><Relationship Id="rId344" Type="http://schemas.openxmlformats.org/officeDocument/2006/relationships/oleObject" Target="embeddings/oleObject215.bin"/><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image" Target="media/image86.wmf"/><Relationship Id="rId386" Type="http://schemas.openxmlformats.org/officeDocument/2006/relationships/oleObject" Target="embeddings/oleObject248.bin"/><Relationship Id="rId551" Type="http://schemas.openxmlformats.org/officeDocument/2006/relationships/image" Target="media/image209.wmf"/><Relationship Id="rId593" Type="http://schemas.openxmlformats.org/officeDocument/2006/relationships/oleObject" Target="embeddings/oleObject357.bin"/><Relationship Id="rId607" Type="http://schemas.openxmlformats.org/officeDocument/2006/relationships/oleObject" Target="embeddings/oleObject364.bin"/><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image" Target="media/image115.wmf"/><Relationship Id="rId288" Type="http://schemas.openxmlformats.org/officeDocument/2006/relationships/oleObject" Target="embeddings/oleObject162.bin"/><Relationship Id="rId411" Type="http://schemas.openxmlformats.org/officeDocument/2006/relationships/oleObject" Target="embeddings/oleObject264.bin"/><Relationship Id="rId453" Type="http://schemas.openxmlformats.org/officeDocument/2006/relationships/image" Target="media/image160.png"/><Relationship Id="rId509" Type="http://schemas.openxmlformats.org/officeDocument/2006/relationships/oleObject" Target="embeddings/oleObject313.bin"/><Relationship Id="rId106" Type="http://schemas.openxmlformats.org/officeDocument/2006/relationships/image" Target="media/image50.wmf"/><Relationship Id="rId313" Type="http://schemas.openxmlformats.org/officeDocument/2006/relationships/oleObject" Target="embeddings/oleObject185.bin"/><Relationship Id="rId495" Type="http://schemas.openxmlformats.org/officeDocument/2006/relationships/oleObject" Target="embeddings/oleObject306.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oleObject" Target="embeddings/oleObject71.bin"/><Relationship Id="rId355" Type="http://schemas.openxmlformats.org/officeDocument/2006/relationships/oleObject" Target="embeddings/oleObject225.bin"/><Relationship Id="rId397" Type="http://schemas.openxmlformats.org/officeDocument/2006/relationships/oleObject" Target="embeddings/oleObject256.bin"/><Relationship Id="rId520" Type="http://schemas.openxmlformats.org/officeDocument/2006/relationships/oleObject" Target="embeddings/oleObject319.bin"/><Relationship Id="rId562" Type="http://schemas.openxmlformats.org/officeDocument/2006/relationships/oleObject" Target="embeddings/oleObject341.bin"/><Relationship Id="rId618" Type="http://schemas.openxmlformats.org/officeDocument/2006/relationships/image" Target="media/image241.wmf"/><Relationship Id="rId215" Type="http://schemas.openxmlformats.org/officeDocument/2006/relationships/image" Target="media/image104.wmf"/><Relationship Id="rId257" Type="http://schemas.openxmlformats.org/officeDocument/2006/relationships/oleObject" Target="embeddings/oleObject132.bin"/><Relationship Id="rId422" Type="http://schemas.openxmlformats.org/officeDocument/2006/relationships/oleObject" Target="embeddings/oleObject270.bin"/><Relationship Id="rId464" Type="http://schemas.openxmlformats.org/officeDocument/2006/relationships/image" Target="media/image166.wmf"/><Relationship Id="rId299" Type="http://schemas.openxmlformats.org/officeDocument/2006/relationships/image" Target="media/image120.wmf"/><Relationship Id="rId63" Type="http://schemas.openxmlformats.org/officeDocument/2006/relationships/oleObject" Target="embeddings/oleObject28.bin"/><Relationship Id="rId159" Type="http://schemas.openxmlformats.org/officeDocument/2006/relationships/image" Target="media/image76.wmf"/><Relationship Id="rId366" Type="http://schemas.openxmlformats.org/officeDocument/2006/relationships/oleObject" Target="embeddings/oleObject232.bin"/><Relationship Id="rId573" Type="http://schemas.openxmlformats.org/officeDocument/2006/relationships/image" Target="media/image219.wmf"/><Relationship Id="rId226" Type="http://schemas.openxmlformats.org/officeDocument/2006/relationships/image" Target="media/image109.wmf"/><Relationship Id="rId433" Type="http://schemas.openxmlformats.org/officeDocument/2006/relationships/image" Target="media/image150.wmf"/><Relationship Id="rId640" Type="http://schemas.openxmlformats.org/officeDocument/2006/relationships/oleObject" Target="embeddings/oleObject381.bin"/><Relationship Id="rId74" Type="http://schemas.openxmlformats.org/officeDocument/2006/relationships/image" Target="media/image34.wmf"/><Relationship Id="rId377" Type="http://schemas.openxmlformats.org/officeDocument/2006/relationships/oleObject" Target="embeddings/oleObject241.bin"/><Relationship Id="rId500" Type="http://schemas.openxmlformats.org/officeDocument/2006/relationships/image" Target="media/image184.wmf"/><Relationship Id="rId584" Type="http://schemas.openxmlformats.org/officeDocument/2006/relationships/image" Target="media/image224.wmf"/><Relationship Id="rId5" Type="http://schemas.openxmlformats.org/officeDocument/2006/relationships/webSettings" Target="webSettings.xml"/><Relationship Id="rId237" Type="http://schemas.openxmlformats.org/officeDocument/2006/relationships/image" Target="media/image114.gif"/><Relationship Id="rId444" Type="http://schemas.openxmlformats.org/officeDocument/2006/relationships/oleObject" Target="embeddings/oleObject281.bin"/><Relationship Id="rId290" Type="http://schemas.openxmlformats.org/officeDocument/2006/relationships/oleObject" Target="embeddings/oleObject164.bin"/><Relationship Id="rId304" Type="http://schemas.openxmlformats.org/officeDocument/2006/relationships/oleObject" Target="embeddings/oleObject176.bin"/><Relationship Id="rId388" Type="http://schemas.openxmlformats.org/officeDocument/2006/relationships/oleObject" Target="embeddings/oleObject249.bin"/><Relationship Id="rId511" Type="http://schemas.openxmlformats.org/officeDocument/2006/relationships/image" Target="media/image189.wmf"/><Relationship Id="rId609" Type="http://schemas.openxmlformats.org/officeDocument/2006/relationships/oleObject" Target="embeddings/oleObject365.bin"/><Relationship Id="rId85" Type="http://schemas.openxmlformats.org/officeDocument/2006/relationships/oleObject" Target="embeddings/oleObject39.bin"/><Relationship Id="rId150" Type="http://schemas.openxmlformats.org/officeDocument/2006/relationships/oleObject" Target="embeddings/oleObject72.bin"/><Relationship Id="rId595" Type="http://schemas.openxmlformats.org/officeDocument/2006/relationships/oleObject" Target="embeddings/oleObject358.bin"/><Relationship Id="rId248" Type="http://schemas.openxmlformats.org/officeDocument/2006/relationships/image" Target="media/image116.wmf"/><Relationship Id="rId455" Type="http://schemas.openxmlformats.org/officeDocument/2006/relationships/oleObject" Target="embeddings/oleObject286.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87.bin"/><Relationship Id="rId522" Type="http://schemas.openxmlformats.org/officeDocument/2006/relationships/oleObject" Target="embeddings/oleObject320.bin"/><Relationship Id="rId96" Type="http://schemas.openxmlformats.org/officeDocument/2006/relationships/image" Target="media/image45.wmf"/><Relationship Id="rId161" Type="http://schemas.openxmlformats.org/officeDocument/2006/relationships/image" Target="media/image77.wmf"/><Relationship Id="rId399" Type="http://schemas.openxmlformats.org/officeDocument/2006/relationships/oleObject" Target="embeddings/oleObject258.bin"/><Relationship Id="rId259" Type="http://schemas.openxmlformats.org/officeDocument/2006/relationships/oleObject" Target="embeddings/oleObject134.bin"/><Relationship Id="rId466" Type="http://schemas.openxmlformats.org/officeDocument/2006/relationships/image" Target="media/image167.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21.wmf"/><Relationship Id="rId533" Type="http://schemas.openxmlformats.org/officeDocument/2006/relationships/image" Target="media/image200.wmf"/><Relationship Id="rId172" Type="http://schemas.openxmlformats.org/officeDocument/2006/relationships/oleObject" Target="embeddings/oleObject83.bin"/><Relationship Id="rId477" Type="http://schemas.openxmlformats.org/officeDocument/2006/relationships/oleObject" Target="embeddings/oleObject297.bin"/><Relationship Id="rId600" Type="http://schemas.openxmlformats.org/officeDocument/2006/relationships/image" Target="media/image232.wmf"/><Relationship Id="rId337" Type="http://schemas.openxmlformats.org/officeDocument/2006/relationships/oleObject" Target="embeddings/oleObject208.bin"/><Relationship Id="rId34" Type="http://schemas.openxmlformats.org/officeDocument/2006/relationships/image" Target="media/image14.wmf"/><Relationship Id="rId544" Type="http://schemas.openxmlformats.org/officeDocument/2006/relationships/oleObject" Target="embeddings/oleObject331.bin"/><Relationship Id="rId183" Type="http://schemas.openxmlformats.org/officeDocument/2006/relationships/image" Target="media/image88.wmf"/><Relationship Id="rId390" Type="http://schemas.openxmlformats.org/officeDocument/2006/relationships/image" Target="media/image132.wmf"/><Relationship Id="rId404" Type="http://schemas.openxmlformats.org/officeDocument/2006/relationships/image" Target="media/image136.wmf"/><Relationship Id="rId611" Type="http://schemas.openxmlformats.org/officeDocument/2006/relationships/oleObject" Target="embeddings/oleObject366.bin"/><Relationship Id="rId250" Type="http://schemas.openxmlformats.org/officeDocument/2006/relationships/oleObject" Target="embeddings/oleObject126.bin"/><Relationship Id="rId488" Type="http://schemas.openxmlformats.org/officeDocument/2006/relationships/image" Target="media/image178.wmf"/><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oleObject" Target="embeddings/oleObject219.bin"/><Relationship Id="rId555" Type="http://schemas.openxmlformats.org/officeDocument/2006/relationships/image" Target="media/image211.wmf"/><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141.wmf"/><Relationship Id="rId622" Type="http://schemas.openxmlformats.org/officeDocument/2006/relationships/image" Target="media/image243.wmf"/><Relationship Id="rId261" Type="http://schemas.openxmlformats.org/officeDocument/2006/relationships/oleObject" Target="embeddings/oleObject136.bin"/><Relationship Id="rId499" Type="http://schemas.openxmlformats.org/officeDocument/2006/relationships/oleObject" Target="embeddings/oleObject308.bin"/><Relationship Id="rId56" Type="http://schemas.openxmlformats.org/officeDocument/2006/relationships/image" Target="media/image25.wmf"/><Relationship Id="rId359" Type="http://schemas.openxmlformats.org/officeDocument/2006/relationships/oleObject" Target="embeddings/oleObject227.bin"/><Relationship Id="rId566" Type="http://schemas.openxmlformats.org/officeDocument/2006/relationships/oleObject" Target="embeddings/oleObject343.bin"/><Relationship Id="rId121" Type="http://schemas.openxmlformats.org/officeDocument/2006/relationships/oleObject" Target="embeddings/oleObject57.bin"/><Relationship Id="rId219" Type="http://schemas.openxmlformats.org/officeDocument/2006/relationships/image" Target="media/image106.wmf"/><Relationship Id="rId426" Type="http://schemas.openxmlformats.org/officeDocument/2006/relationships/oleObject" Target="embeddings/oleObject272.bin"/><Relationship Id="rId633" Type="http://schemas.openxmlformats.org/officeDocument/2006/relationships/image" Target="media/image248.wmf"/><Relationship Id="rId67" Type="http://schemas.openxmlformats.org/officeDocument/2006/relationships/oleObject" Target="embeddings/oleObject30.bin"/><Relationship Id="rId272" Type="http://schemas.openxmlformats.org/officeDocument/2006/relationships/oleObject" Target="embeddings/oleObject146.bin"/><Relationship Id="rId577" Type="http://schemas.openxmlformats.org/officeDocument/2006/relationships/oleObject" Target="embeddings/oleObject349.bin"/><Relationship Id="rId132" Type="http://schemas.openxmlformats.org/officeDocument/2006/relationships/image" Target="media/image63.wmf"/><Relationship Id="rId437" Type="http://schemas.openxmlformats.org/officeDocument/2006/relationships/image" Target="media/image152.wmf"/><Relationship Id="rId644" Type="http://schemas.openxmlformats.org/officeDocument/2006/relationships/fontTable" Target="fontTable.xml"/><Relationship Id="rId283" Type="http://schemas.openxmlformats.org/officeDocument/2006/relationships/oleObject" Target="embeddings/oleObject157.bin"/><Relationship Id="rId490" Type="http://schemas.openxmlformats.org/officeDocument/2006/relationships/image" Target="media/image179.wmf"/><Relationship Id="rId504" Type="http://schemas.openxmlformats.org/officeDocument/2006/relationships/image" Target="media/image186.wmf"/><Relationship Id="rId78" Type="http://schemas.openxmlformats.org/officeDocument/2006/relationships/image" Target="media/image36.wmf"/><Relationship Id="rId143" Type="http://schemas.openxmlformats.org/officeDocument/2006/relationships/image" Target="media/image68.wmf"/><Relationship Id="rId350" Type="http://schemas.openxmlformats.org/officeDocument/2006/relationships/oleObject" Target="embeddings/oleObject221.bin"/><Relationship Id="rId588" Type="http://schemas.openxmlformats.org/officeDocument/2006/relationships/image" Target="media/image226.wmf"/><Relationship Id="rId9" Type="http://schemas.openxmlformats.org/officeDocument/2006/relationships/oleObject" Target="embeddings/oleObject1.bin"/><Relationship Id="rId210" Type="http://schemas.openxmlformats.org/officeDocument/2006/relationships/oleObject" Target="embeddings/oleObject102.bin"/><Relationship Id="rId448" Type="http://schemas.openxmlformats.org/officeDocument/2006/relationships/oleObject" Target="embeddings/oleObject283.bin"/><Relationship Id="rId294" Type="http://schemas.openxmlformats.org/officeDocument/2006/relationships/oleObject" Target="embeddings/oleObject168.bin"/><Relationship Id="rId308" Type="http://schemas.openxmlformats.org/officeDocument/2006/relationships/oleObject" Target="embeddings/oleObject180.bin"/><Relationship Id="rId515" Type="http://schemas.openxmlformats.org/officeDocument/2006/relationships/oleObject" Target="embeddings/oleObject317.bin"/><Relationship Id="rId89" Type="http://schemas.openxmlformats.org/officeDocument/2006/relationships/oleObject" Target="embeddings/oleObject41.bin"/><Relationship Id="rId154" Type="http://schemas.openxmlformats.org/officeDocument/2006/relationships/oleObject" Target="embeddings/oleObject74.bin"/><Relationship Id="rId361" Type="http://schemas.openxmlformats.org/officeDocument/2006/relationships/oleObject" Target="embeddings/oleObject229.bin"/><Relationship Id="rId599" Type="http://schemas.openxmlformats.org/officeDocument/2006/relationships/oleObject" Target="embeddings/oleObject36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E8F986F-6900-4140-BD05-B4BBB6BB6B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6</TotalTime>
  <Pages>1</Pages>
  <Words>5765</Words>
  <Characters>32863</Characters>
  <Application>Microsoft Office Word</Application>
  <DocSecurity>0</DocSecurity>
  <Lines>273</Lines>
  <Paragraphs>77</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385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ĐOÀN VĂN DOANH</dc:creator>
  <cp:lastModifiedBy>Admin</cp:lastModifiedBy>
  <cp:revision>12</cp:revision>
  <cp:lastPrinted>2023-07-01T07:15:00Z</cp:lastPrinted>
  <dcterms:created xsi:type="dcterms:W3CDTF">2023-06-30T03:30:00Z</dcterms:created>
  <dcterms:modified xsi:type="dcterms:W3CDTF">2023-07-01T07:15:00Z</dcterms:modified>
</cp:coreProperties>
</file>